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8" r:id="rId1"/>
    <p:sldMasterId id="2147483719" r:id="rId2"/>
    <p:sldMasterId id="2147483730" r:id="rId3"/>
  </p:sldMasterIdLst>
  <p:notesMasterIdLst>
    <p:notesMasterId r:id="rId85"/>
  </p:notesMasterIdLst>
  <p:sldIdLst>
    <p:sldId id="312" r:id="rId4"/>
    <p:sldId id="256" r:id="rId5"/>
    <p:sldId id="259" r:id="rId6"/>
    <p:sldId id="258" r:id="rId7"/>
    <p:sldId id="516" r:id="rId8"/>
    <p:sldId id="517" r:id="rId9"/>
    <p:sldId id="518" r:id="rId10"/>
    <p:sldId id="515" r:id="rId11"/>
    <p:sldId id="521" r:id="rId12"/>
    <p:sldId id="520" r:id="rId13"/>
    <p:sldId id="514" r:id="rId14"/>
    <p:sldId id="524" r:id="rId15"/>
    <p:sldId id="572" r:id="rId16"/>
    <p:sldId id="523" r:id="rId17"/>
    <p:sldId id="525" r:id="rId18"/>
    <p:sldId id="562" r:id="rId19"/>
    <p:sldId id="578" r:id="rId20"/>
    <p:sldId id="564" r:id="rId21"/>
    <p:sldId id="574" r:id="rId22"/>
    <p:sldId id="575" r:id="rId23"/>
    <p:sldId id="573" r:id="rId24"/>
    <p:sldId id="568" r:id="rId25"/>
    <p:sldId id="569" r:id="rId26"/>
    <p:sldId id="571" r:id="rId27"/>
    <p:sldId id="589" r:id="rId28"/>
    <p:sldId id="590" r:id="rId29"/>
    <p:sldId id="526" r:id="rId30"/>
    <p:sldId id="529" r:id="rId31"/>
    <p:sldId id="532" r:id="rId32"/>
    <p:sldId id="576" r:id="rId33"/>
    <p:sldId id="533" r:id="rId34"/>
    <p:sldId id="577" r:id="rId35"/>
    <p:sldId id="531" r:id="rId36"/>
    <p:sldId id="534" r:id="rId37"/>
    <p:sldId id="579" r:id="rId38"/>
    <p:sldId id="580" r:id="rId39"/>
    <p:sldId id="581" r:id="rId40"/>
    <p:sldId id="536" r:id="rId41"/>
    <p:sldId id="538" r:id="rId42"/>
    <p:sldId id="566" r:id="rId43"/>
    <p:sldId id="591" r:id="rId44"/>
    <p:sldId id="540" r:id="rId45"/>
    <p:sldId id="582" r:id="rId46"/>
    <p:sldId id="542" r:id="rId47"/>
    <p:sldId id="541" r:id="rId48"/>
    <p:sldId id="547" r:id="rId49"/>
    <p:sldId id="543" r:id="rId50"/>
    <p:sldId id="545" r:id="rId51"/>
    <p:sldId id="544" r:id="rId52"/>
    <p:sldId id="549" r:id="rId53"/>
    <p:sldId id="546" r:id="rId54"/>
    <p:sldId id="550" r:id="rId55"/>
    <p:sldId id="551" r:id="rId56"/>
    <p:sldId id="583" r:id="rId57"/>
    <p:sldId id="567" r:id="rId58"/>
    <p:sldId id="592" r:id="rId59"/>
    <p:sldId id="593" r:id="rId60"/>
    <p:sldId id="552" r:id="rId61"/>
    <p:sldId id="553" r:id="rId62"/>
    <p:sldId id="554" r:id="rId63"/>
    <p:sldId id="584" r:id="rId64"/>
    <p:sldId id="585" r:id="rId65"/>
    <p:sldId id="555" r:id="rId66"/>
    <p:sldId id="263" r:id="rId67"/>
    <p:sldId id="556" r:id="rId68"/>
    <p:sldId id="557" r:id="rId69"/>
    <p:sldId id="586" r:id="rId70"/>
    <p:sldId id="558" r:id="rId71"/>
    <p:sldId id="587" r:id="rId72"/>
    <p:sldId id="560" r:id="rId73"/>
    <p:sldId id="264" r:id="rId74"/>
    <p:sldId id="561" r:id="rId75"/>
    <p:sldId id="323" r:id="rId76"/>
    <p:sldId id="267" r:id="rId77"/>
    <p:sldId id="594" r:id="rId78"/>
    <p:sldId id="272" r:id="rId79"/>
    <p:sldId id="273" r:id="rId80"/>
    <p:sldId id="274" r:id="rId81"/>
    <p:sldId id="276" r:id="rId82"/>
    <p:sldId id="278" r:id="rId83"/>
    <p:sldId id="290" r:id="rId84"/>
  </p:sldIdLst>
  <p:sldSz cx="18288000" cy="10287000"/>
  <p:notesSz cx="6858000" cy="9144000"/>
  <p:embeddedFontLst>
    <p:embeddedFont>
      <p:font typeface="Baguet Script" panose="00000500000000000000" pitchFamily="2" charset="0"/>
      <p:regular r:id="rId86"/>
    </p:embeddedFont>
    <p:embeddedFont>
      <p:font typeface="Cambria" panose="02040503050406030204" pitchFamily="18" charset="0"/>
      <p:regular r:id="rId87"/>
      <p:bold r:id="rId88"/>
      <p:italic r:id="rId89"/>
      <p:boldItalic r:id="rId90"/>
    </p:embeddedFont>
    <p:embeddedFont>
      <p:font typeface="Chau Philomene One" panose="020B0604020202020204" charset="0"/>
      <p:regular r:id="rId91"/>
      <p:italic r:id="rId92"/>
    </p:embeddedFont>
    <p:embeddedFont>
      <p:font typeface="Comfortaa" panose="020B0604020202020204" charset="0"/>
      <p:regular r:id="rId93"/>
      <p:bold r:id="rId9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F43"/>
    <a:srgbClr val="FFFFCC"/>
    <a:srgbClr val="0000FF"/>
    <a:srgbClr val="CC0066"/>
    <a:srgbClr val="F0F0F0"/>
    <a:srgbClr val="75BAFF"/>
    <a:srgbClr val="C5E2FF"/>
    <a:srgbClr val="99CCFF"/>
    <a:srgbClr val="5E5EFE"/>
    <a:srgbClr val="873A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4D4AB5B-6CDA-4237-942E-03D657401300}">
  <a:tblStyle styleId="{44D4AB5B-6CDA-4237-942E-03D65740130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5DA37D80-6434-44D0-A028-1B22A696006F}" styleName="Kiểu Sáng 3 - Màu chủ đề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Không có Kiểu, Lưới Bảng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579" autoAdjust="0"/>
  </p:normalViewPr>
  <p:slideViewPr>
    <p:cSldViewPr snapToGrid="0" showGuides="1">
      <p:cViewPr varScale="1">
        <p:scale>
          <a:sx n="58" d="100"/>
          <a:sy n="58" d="100"/>
        </p:scale>
        <p:origin x="514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9" d="100"/>
        <a:sy n="69" d="100"/>
      </p:scale>
      <p:origin x="0" y="-1823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font" Target="fonts/font4.fntdata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90" Type="http://schemas.openxmlformats.org/officeDocument/2006/relationships/font" Target="fonts/font5.fntdata"/><Relationship Id="rId95" Type="http://schemas.openxmlformats.org/officeDocument/2006/relationships/presProps" Target="presProps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0" Type="http://schemas.openxmlformats.org/officeDocument/2006/relationships/slide" Target="slides/slide77.xml"/><Relationship Id="rId85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font" Target="fonts/font3.fntdata"/><Relationship Id="rId91" Type="http://schemas.openxmlformats.org/officeDocument/2006/relationships/font" Target="fonts/font6.fntdata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font" Target="fonts/font1.fntdata"/><Relationship Id="rId94" Type="http://schemas.openxmlformats.org/officeDocument/2006/relationships/font" Target="fonts/font9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theme" Target="theme/theme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font" Target="fonts/font7.fntdata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font" Target="fonts/font2.fntdata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font" Target="fonts/font8.fntdata"/><Relationship Id="rId98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22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1" name="Google Shape;377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72" name="Google Shape;377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26848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1" name="Google Shape;3821;ge498343a26_1_43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22" name="Google Shape;3822;ge498343a26_1_43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015772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09215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472491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67544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468871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531961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84784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860356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420124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289216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121235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1" name="Google Shape;3821;ge498343a26_1_43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22" name="Google Shape;3822;ge498343a26_1_43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351043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94510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1" name="Google Shape;3821;ge498343a26_1_43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22" name="Google Shape;3822;ge498343a26_1_43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925272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623756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072075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648262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900480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032680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1" name="Google Shape;3821;ge498343a26_1_43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22" name="Google Shape;3822;ge498343a26_1_43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9606802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434200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5034848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223849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3" name="Google Shape;4153;ge498343a26_1_67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54" name="Google Shape;4154;ge498343a26_1_67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3" name="Google Shape;4153;ge498343a26_1_67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54" name="Google Shape;4154;ge498343a26_1_67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0368703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1" name="Google Shape;3821;ge498343a26_1_43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22" name="Google Shape;3822;ge498343a26_1_43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527176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9356445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387963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3" name="Google Shape;4193;ge498343a26_1_29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94" name="Google Shape;4194;ge498343a26_1_29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739405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240518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F511CE-7A25-484D-B8DA-A1203B14344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546170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1" name="Google Shape;5711;ge498343a26_1_67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12" name="Google Shape;5712;ge498343a26_1_67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188317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226590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8007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939603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0" name="Google Shape;3910;ge408e089ee_0_7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1" name="Google Shape;3911;ge408e089ee_0_7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920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654000" y="3011376"/>
            <a:ext cx="12256200" cy="300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0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405300" y="6970920"/>
            <a:ext cx="12753600" cy="75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9pPr>
          </a:lstStyle>
          <a:p>
            <a:endParaRPr/>
          </a:p>
        </p:txBody>
      </p:sp>
      <p:grpSp>
        <p:nvGrpSpPr>
          <p:cNvPr id="12" name="Google Shape;12;p2"/>
          <p:cNvGrpSpPr/>
          <p:nvPr/>
        </p:nvGrpSpPr>
        <p:grpSpPr>
          <a:xfrm>
            <a:off x="451300" y="721400"/>
            <a:ext cx="16960700" cy="8790000"/>
            <a:chOff x="225650" y="360700"/>
            <a:chExt cx="8480350" cy="4395000"/>
          </a:xfrm>
        </p:grpSpPr>
        <p:sp>
          <p:nvSpPr>
            <p:cNvPr id="13" name="Google Shape;13;p2"/>
            <p:cNvSpPr/>
            <p:nvPr/>
          </p:nvSpPr>
          <p:spPr>
            <a:xfrm>
              <a:off x="233400" y="360700"/>
              <a:ext cx="84726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  <a:effectLst>
              <a:outerShdw blurRad="85725" dist="19050" dir="2400000" algn="bl" rotWithShape="0">
                <a:srgbClr val="000000">
                  <a:alpha val="7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62375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225650" y="362500"/>
              <a:ext cx="398100" cy="4393200"/>
            </a:xfrm>
            <a:prstGeom prst="rect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654000" y="3011376"/>
            <a:ext cx="12256200" cy="300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001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405300" y="6970920"/>
            <a:ext cx="12753600" cy="75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9pPr>
          </a:lstStyle>
          <a:p>
            <a:endParaRPr/>
          </a:p>
        </p:txBody>
      </p:sp>
      <p:grpSp>
        <p:nvGrpSpPr>
          <p:cNvPr id="12" name="Google Shape;12;p2"/>
          <p:cNvGrpSpPr/>
          <p:nvPr/>
        </p:nvGrpSpPr>
        <p:grpSpPr>
          <a:xfrm>
            <a:off x="451301" y="721400"/>
            <a:ext cx="16960700" cy="8790000"/>
            <a:chOff x="225650" y="360700"/>
            <a:chExt cx="8480350" cy="4395000"/>
          </a:xfrm>
        </p:grpSpPr>
        <p:sp>
          <p:nvSpPr>
            <p:cNvPr id="13" name="Google Shape;13;p2"/>
            <p:cNvSpPr/>
            <p:nvPr/>
          </p:nvSpPr>
          <p:spPr>
            <a:xfrm>
              <a:off x="233400" y="360700"/>
              <a:ext cx="84726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  <a:effectLst>
              <a:outerShdw blurRad="85725" dist="19050" dir="2400000" algn="bl" rotWithShape="0">
                <a:srgbClr val="000000">
                  <a:alpha val="7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62375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225650" y="362500"/>
              <a:ext cx="398100" cy="4393200"/>
            </a:xfrm>
            <a:prstGeom prst="rect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</p:grpSp>
    </p:spTree>
    <p:extLst>
      <p:ext uri="{BB962C8B-B14F-4D97-AF65-F5344CB8AC3E}">
        <p14:creationId xmlns:p14="http://schemas.microsoft.com/office/powerpoint/2010/main" val="9696032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oogle Shape;17;p3"/>
          <p:cNvGrpSpPr/>
          <p:nvPr/>
        </p:nvGrpSpPr>
        <p:grpSpPr>
          <a:xfrm>
            <a:off x="-3441" y="721400"/>
            <a:ext cx="17415443" cy="8790000"/>
            <a:chOff x="-1721" y="360700"/>
            <a:chExt cx="8707721" cy="4395000"/>
          </a:xfrm>
        </p:grpSpPr>
        <p:sp>
          <p:nvSpPr>
            <p:cNvPr id="18" name="Google Shape;18;p3"/>
            <p:cNvSpPr/>
            <p:nvPr/>
          </p:nvSpPr>
          <p:spPr>
            <a:xfrm>
              <a:off x="0" y="360700"/>
              <a:ext cx="87060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  <a:effectLst>
              <a:outerShdw blurRad="85725" dist="19050" dir="2400000" algn="bl" rotWithShape="0">
                <a:srgbClr val="000000">
                  <a:alpha val="7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19" name="Google Shape;19;p3"/>
            <p:cNvSpPr/>
            <p:nvPr/>
          </p:nvSpPr>
          <p:spPr>
            <a:xfrm>
              <a:off x="62375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0" y="362500"/>
              <a:ext cx="771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225650" y="362500"/>
              <a:ext cx="398100" cy="4393200"/>
            </a:xfrm>
            <a:prstGeom prst="rect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22" name="Google Shape;22;p3"/>
            <p:cNvSpPr/>
            <p:nvPr/>
          </p:nvSpPr>
          <p:spPr>
            <a:xfrm>
              <a:off x="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grpSp>
          <p:nvGrpSpPr>
            <p:cNvPr id="23" name="Google Shape;23;p3"/>
            <p:cNvGrpSpPr/>
            <p:nvPr/>
          </p:nvGrpSpPr>
          <p:grpSpPr>
            <a:xfrm flipH="1">
              <a:off x="-1721" y="549650"/>
              <a:ext cx="401077" cy="4054900"/>
              <a:chOff x="611952" y="549650"/>
              <a:chExt cx="401077" cy="4054900"/>
            </a:xfrm>
          </p:grpSpPr>
          <p:grpSp>
            <p:nvGrpSpPr>
              <p:cNvPr id="24" name="Google Shape;24;p3"/>
              <p:cNvGrpSpPr/>
              <p:nvPr/>
            </p:nvGrpSpPr>
            <p:grpSpPr>
              <a:xfrm>
                <a:off x="611952" y="549650"/>
                <a:ext cx="401077" cy="4054900"/>
                <a:chOff x="417991" y="549652"/>
                <a:chExt cx="401720" cy="4054900"/>
              </a:xfrm>
            </p:grpSpPr>
            <p:sp>
              <p:nvSpPr>
                <p:cNvPr id="25" name="Google Shape;25;p3"/>
                <p:cNvSpPr/>
                <p:nvPr/>
              </p:nvSpPr>
              <p:spPr>
                <a:xfrm rot="-5400000">
                  <a:off x="-1408548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" name="Google Shape;26;p3"/>
                <p:cNvSpPr/>
                <p:nvPr/>
              </p:nvSpPr>
              <p:spPr>
                <a:xfrm>
                  <a:off x="682671" y="549752"/>
                  <a:ext cx="1359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  <p:grpSp>
            <p:nvGrpSpPr>
              <p:cNvPr id="27" name="Google Shape;27;p3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28" name="Google Shape;28;p3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9" name="Google Shape;29;p3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0" name="Google Shape;30;p3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1" name="Google Shape;31;p3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2" name="Google Shape;32;p3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3" name="Google Shape;33;p3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4" name="Google Shape;34;p3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5" name="Google Shape;35;p3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" name="Google Shape;36;p3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" name="Google Shape;37;p3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8" name="Google Shape;38;p3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9" name="Google Shape;39;p3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0" name="Google Shape;40;p3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1" name="Google Shape;41;p3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2" name="Google Shape;42;p3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3" name="Google Shape;43;p3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4" name="Google Shape;44;p3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5" name="Google Shape;45;p3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6" name="Google Shape;46;p3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7" name="Google Shape;47;p3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8" name="Google Shape;48;p3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9" name="Google Shape;49;p3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0" name="Google Shape;50;p3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1" name="Google Shape;51;p3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</p:grpSp>
        <p:grpSp>
          <p:nvGrpSpPr>
            <p:cNvPr id="52" name="Google Shape;52;p3"/>
            <p:cNvGrpSpPr/>
            <p:nvPr/>
          </p:nvGrpSpPr>
          <p:grpSpPr>
            <a:xfrm flipH="1">
              <a:off x="239925" y="622550"/>
              <a:ext cx="108000" cy="3869498"/>
              <a:chOff x="670225" y="622550"/>
              <a:chExt cx="108000" cy="3869498"/>
            </a:xfrm>
          </p:grpSpPr>
          <p:sp>
            <p:nvSpPr>
              <p:cNvPr id="53" name="Google Shape;53;p3"/>
              <p:cNvSpPr/>
              <p:nvPr/>
            </p:nvSpPr>
            <p:spPr>
              <a:xfrm>
                <a:off x="670225" y="62255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4" name="Google Shape;54;p3"/>
              <p:cNvSpPr/>
              <p:nvPr/>
            </p:nvSpPr>
            <p:spPr>
              <a:xfrm>
                <a:off x="670225" y="786093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5" name="Google Shape;55;p3"/>
              <p:cNvSpPr/>
              <p:nvPr/>
            </p:nvSpPr>
            <p:spPr>
              <a:xfrm>
                <a:off x="670225" y="94963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6" name="Google Shape;56;p3"/>
              <p:cNvSpPr/>
              <p:nvPr/>
            </p:nvSpPr>
            <p:spPr>
              <a:xfrm>
                <a:off x="670225" y="111318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7" name="Google Shape;57;p3"/>
              <p:cNvSpPr/>
              <p:nvPr/>
            </p:nvSpPr>
            <p:spPr>
              <a:xfrm>
                <a:off x="670225" y="127672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8" name="Google Shape;58;p3"/>
              <p:cNvSpPr/>
              <p:nvPr/>
            </p:nvSpPr>
            <p:spPr>
              <a:xfrm>
                <a:off x="670225" y="144026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>
                <a:off x="670225" y="160381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60" name="Google Shape;60;p3"/>
              <p:cNvSpPr/>
              <p:nvPr/>
            </p:nvSpPr>
            <p:spPr>
              <a:xfrm>
                <a:off x="670225" y="176735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61" name="Google Shape;61;p3"/>
              <p:cNvSpPr/>
              <p:nvPr/>
            </p:nvSpPr>
            <p:spPr>
              <a:xfrm>
                <a:off x="670225" y="193089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62" name="Google Shape;62;p3"/>
              <p:cNvSpPr/>
              <p:nvPr/>
            </p:nvSpPr>
            <p:spPr>
              <a:xfrm>
                <a:off x="670225" y="209444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63" name="Google Shape;63;p3"/>
              <p:cNvSpPr/>
              <p:nvPr/>
            </p:nvSpPr>
            <p:spPr>
              <a:xfrm>
                <a:off x="670225" y="225798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64" name="Google Shape;64;p3"/>
              <p:cNvSpPr/>
              <p:nvPr/>
            </p:nvSpPr>
            <p:spPr>
              <a:xfrm>
                <a:off x="670225" y="242152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65" name="Google Shape;65;p3"/>
              <p:cNvSpPr/>
              <p:nvPr/>
            </p:nvSpPr>
            <p:spPr>
              <a:xfrm>
                <a:off x="670225" y="258507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66" name="Google Shape;66;p3"/>
              <p:cNvSpPr/>
              <p:nvPr/>
            </p:nvSpPr>
            <p:spPr>
              <a:xfrm>
                <a:off x="670225" y="274861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67" name="Google Shape;67;p3"/>
              <p:cNvSpPr/>
              <p:nvPr/>
            </p:nvSpPr>
            <p:spPr>
              <a:xfrm>
                <a:off x="670225" y="291215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68" name="Google Shape;68;p3"/>
              <p:cNvSpPr/>
              <p:nvPr/>
            </p:nvSpPr>
            <p:spPr>
              <a:xfrm>
                <a:off x="670225" y="307570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69" name="Google Shape;69;p3"/>
              <p:cNvSpPr/>
              <p:nvPr/>
            </p:nvSpPr>
            <p:spPr>
              <a:xfrm>
                <a:off x="670225" y="323924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70" name="Google Shape;70;p3"/>
              <p:cNvSpPr/>
              <p:nvPr/>
            </p:nvSpPr>
            <p:spPr>
              <a:xfrm>
                <a:off x="670225" y="340278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71" name="Google Shape;71;p3"/>
              <p:cNvSpPr/>
              <p:nvPr/>
            </p:nvSpPr>
            <p:spPr>
              <a:xfrm>
                <a:off x="670225" y="356633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72" name="Google Shape;72;p3"/>
              <p:cNvSpPr/>
              <p:nvPr/>
            </p:nvSpPr>
            <p:spPr>
              <a:xfrm>
                <a:off x="670225" y="372987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73" name="Google Shape;73;p3"/>
              <p:cNvSpPr/>
              <p:nvPr/>
            </p:nvSpPr>
            <p:spPr>
              <a:xfrm>
                <a:off x="670225" y="389341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74" name="Google Shape;74;p3"/>
              <p:cNvSpPr/>
              <p:nvPr/>
            </p:nvSpPr>
            <p:spPr>
              <a:xfrm>
                <a:off x="670225" y="4056962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75" name="Google Shape;75;p3"/>
              <p:cNvSpPr/>
              <p:nvPr/>
            </p:nvSpPr>
            <p:spPr>
              <a:xfrm>
                <a:off x="670225" y="422050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76" name="Google Shape;76;p3"/>
              <p:cNvSpPr/>
              <p:nvPr/>
            </p:nvSpPr>
            <p:spPr>
              <a:xfrm>
                <a:off x="670225" y="438404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  <p:grpSp>
          <p:nvGrpSpPr>
            <p:cNvPr id="77" name="Google Shape;77;p3"/>
            <p:cNvGrpSpPr/>
            <p:nvPr/>
          </p:nvGrpSpPr>
          <p:grpSpPr>
            <a:xfrm>
              <a:off x="429463" y="549650"/>
              <a:ext cx="8075871" cy="4054900"/>
              <a:chOff x="610438" y="549650"/>
              <a:chExt cx="8075871" cy="4054900"/>
            </a:xfrm>
          </p:grpSpPr>
          <p:grpSp>
            <p:nvGrpSpPr>
              <p:cNvPr id="78" name="Google Shape;78;p3"/>
              <p:cNvGrpSpPr/>
              <p:nvPr/>
            </p:nvGrpSpPr>
            <p:grpSpPr>
              <a:xfrm>
                <a:off x="610438" y="549650"/>
                <a:ext cx="8075871" cy="4054900"/>
                <a:chOff x="416474" y="549652"/>
                <a:chExt cx="8088813" cy="4054900"/>
              </a:xfrm>
            </p:grpSpPr>
            <p:sp>
              <p:nvSpPr>
                <p:cNvPr id="79" name="Google Shape;79;p3"/>
                <p:cNvSpPr/>
                <p:nvPr/>
              </p:nvSpPr>
              <p:spPr>
                <a:xfrm rot="-5400000">
                  <a:off x="-1410065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80" name="Google Shape;80;p3"/>
                <p:cNvSpPr/>
                <p:nvPr/>
              </p:nvSpPr>
              <p:spPr>
                <a:xfrm>
                  <a:off x="760487" y="549752"/>
                  <a:ext cx="77448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  <p:grpSp>
            <p:nvGrpSpPr>
              <p:cNvPr id="81" name="Google Shape;81;p3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82" name="Google Shape;82;p3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83" name="Google Shape;83;p3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84" name="Google Shape;84;p3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85" name="Google Shape;85;p3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86" name="Google Shape;86;p3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87" name="Google Shape;87;p3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88" name="Google Shape;88;p3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89" name="Google Shape;89;p3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90" name="Google Shape;90;p3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91" name="Google Shape;91;p3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92" name="Google Shape;92;p3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93" name="Google Shape;93;p3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94" name="Google Shape;94;p3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95" name="Google Shape;95;p3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96" name="Google Shape;96;p3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97" name="Google Shape;97;p3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98" name="Google Shape;98;p3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99" name="Google Shape;99;p3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00" name="Google Shape;100;p3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01" name="Google Shape;101;p3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02" name="Google Shape;102;p3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03" name="Google Shape;103;p3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04" name="Google Shape;104;p3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05" name="Google Shape;105;p3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</p:grpSp>
        <p:grpSp>
          <p:nvGrpSpPr>
            <p:cNvPr id="106" name="Google Shape;106;p3"/>
            <p:cNvGrpSpPr/>
            <p:nvPr/>
          </p:nvGrpSpPr>
          <p:grpSpPr>
            <a:xfrm>
              <a:off x="305613" y="639581"/>
              <a:ext cx="221036" cy="3839225"/>
              <a:chOff x="305613" y="639581"/>
              <a:chExt cx="221036" cy="3839225"/>
            </a:xfrm>
          </p:grpSpPr>
          <p:sp>
            <p:nvSpPr>
              <p:cNvPr id="107" name="Google Shape;107;p3"/>
              <p:cNvSpPr/>
              <p:nvPr/>
            </p:nvSpPr>
            <p:spPr>
              <a:xfrm rot="-5400000">
                <a:off x="404086" y="43562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08" name="Google Shape;108;p3"/>
              <p:cNvSpPr/>
              <p:nvPr/>
            </p:nvSpPr>
            <p:spPr>
              <a:xfrm rot="-5400000">
                <a:off x="403693" y="4307805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09" name="Google Shape;109;p3"/>
              <p:cNvSpPr/>
              <p:nvPr/>
            </p:nvSpPr>
            <p:spPr>
              <a:xfrm rot="-5400000">
                <a:off x="404086" y="419265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0" name="Google Shape;110;p3"/>
              <p:cNvSpPr/>
              <p:nvPr/>
            </p:nvSpPr>
            <p:spPr>
              <a:xfrm rot="-5400000">
                <a:off x="404086" y="414377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1" name="Google Shape;111;p3"/>
              <p:cNvSpPr/>
              <p:nvPr/>
            </p:nvSpPr>
            <p:spPr>
              <a:xfrm rot="-5400000">
                <a:off x="404086" y="40290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2" name="Google Shape;112;p3"/>
              <p:cNvSpPr/>
              <p:nvPr/>
            </p:nvSpPr>
            <p:spPr>
              <a:xfrm rot="-5400000">
                <a:off x="404086" y="398018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3" name="Google Shape;113;p3"/>
              <p:cNvSpPr/>
              <p:nvPr/>
            </p:nvSpPr>
            <p:spPr>
              <a:xfrm rot="-5400000">
                <a:off x="404086" y="386464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4" name="Google Shape;114;p3"/>
              <p:cNvSpPr/>
              <p:nvPr/>
            </p:nvSpPr>
            <p:spPr>
              <a:xfrm rot="-5400000">
                <a:off x="404086" y="381655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5" name="Google Shape;115;p3"/>
              <p:cNvSpPr/>
              <p:nvPr/>
            </p:nvSpPr>
            <p:spPr>
              <a:xfrm rot="-5400000">
                <a:off x="404086" y="370100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6" name="Google Shape;116;p3"/>
              <p:cNvSpPr/>
              <p:nvPr/>
            </p:nvSpPr>
            <p:spPr>
              <a:xfrm rot="-5400000">
                <a:off x="404108" y="3652939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7" name="Google Shape;117;p3"/>
              <p:cNvSpPr/>
              <p:nvPr/>
            </p:nvSpPr>
            <p:spPr>
              <a:xfrm rot="-5400000">
                <a:off x="404086" y="353741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8" name="Google Shape;118;p3"/>
              <p:cNvSpPr/>
              <p:nvPr/>
            </p:nvSpPr>
            <p:spPr>
              <a:xfrm rot="-5400000">
                <a:off x="404086" y="348932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9" name="Google Shape;119;p3"/>
              <p:cNvSpPr/>
              <p:nvPr/>
            </p:nvSpPr>
            <p:spPr>
              <a:xfrm rot="-5400000">
                <a:off x="404086" y="337299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0" name="Google Shape;120;p3"/>
              <p:cNvSpPr/>
              <p:nvPr/>
            </p:nvSpPr>
            <p:spPr>
              <a:xfrm rot="-5400000">
                <a:off x="404086" y="332494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33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1" name="Google Shape;121;p3"/>
              <p:cNvSpPr/>
              <p:nvPr/>
            </p:nvSpPr>
            <p:spPr>
              <a:xfrm rot="-5400000">
                <a:off x="404108" y="3210168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2" name="Google Shape;122;p3"/>
              <p:cNvSpPr/>
              <p:nvPr/>
            </p:nvSpPr>
            <p:spPr>
              <a:xfrm rot="-5400000">
                <a:off x="404086" y="316131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3" name="Google Shape;123;p3"/>
              <p:cNvSpPr/>
              <p:nvPr/>
            </p:nvSpPr>
            <p:spPr>
              <a:xfrm rot="-5400000">
                <a:off x="403693" y="3046162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4" name="Google Shape;124;p3"/>
              <p:cNvSpPr/>
              <p:nvPr/>
            </p:nvSpPr>
            <p:spPr>
              <a:xfrm rot="-5400000">
                <a:off x="404108" y="2997702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5" name="Google Shape;125;p3"/>
              <p:cNvSpPr/>
              <p:nvPr/>
            </p:nvSpPr>
            <p:spPr>
              <a:xfrm rot="-5400000">
                <a:off x="404108" y="2882156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6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6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6" name="Google Shape;126;p3"/>
              <p:cNvSpPr/>
              <p:nvPr/>
            </p:nvSpPr>
            <p:spPr>
              <a:xfrm rot="-5400000">
                <a:off x="404086" y="283408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7" name="Google Shape;127;p3"/>
              <p:cNvSpPr/>
              <p:nvPr/>
            </p:nvSpPr>
            <p:spPr>
              <a:xfrm rot="-5400000">
                <a:off x="404086" y="27185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8" name="Google Shape;128;p3"/>
              <p:cNvSpPr/>
              <p:nvPr/>
            </p:nvSpPr>
            <p:spPr>
              <a:xfrm rot="-5400000">
                <a:off x="404086" y="26704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9" name="Google Shape;129;p3"/>
              <p:cNvSpPr/>
              <p:nvPr/>
            </p:nvSpPr>
            <p:spPr>
              <a:xfrm rot="-5400000">
                <a:off x="404086" y="25549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0" name="Google Shape;130;p3"/>
              <p:cNvSpPr/>
              <p:nvPr/>
            </p:nvSpPr>
            <p:spPr>
              <a:xfrm rot="-5400000">
                <a:off x="404086" y="250686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9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1" name="Google Shape;131;p3"/>
              <p:cNvSpPr/>
              <p:nvPr/>
            </p:nvSpPr>
            <p:spPr>
              <a:xfrm rot="-5400000">
                <a:off x="404086" y="2391318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2" name="Google Shape;132;p3"/>
              <p:cNvSpPr/>
              <p:nvPr/>
            </p:nvSpPr>
            <p:spPr>
              <a:xfrm rot="-5400000">
                <a:off x="404086" y="234244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32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3" name="Google Shape;133;p3"/>
              <p:cNvSpPr/>
              <p:nvPr/>
            </p:nvSpPr>
            <p:spPr>
              <a:xfrm rot="-5400000">
                <a:off x="404086" y="222768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4" name="Google Shape;134;p3"/>
              <p:cNvSpPr/>
              <p:nvPr/>
            </p:nvSpPr>
            <p:spPr>
              <a:xfrm rot="-5400000">
                <a:off x="404086" y="217885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5" name="Google Shape;135;p3"/>
              <p:cNvSpPr/>
              <p:nvPr/>
            </p:nvSpPr>
            <p:spPr>
              <a:xfrm rot="-5400000">
                <a:off x="403715" y="2063678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43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3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6" name="Google Shape;136;p3"/>
              <p:cNvSpPr/>
              <p:nvPr/>
            </p:nvSpPr>
            <p:spPr>
              <a:xfrm rot="-5400000">
                <a:off x="404086" y="201521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7" name="Google Shape;137;p3"/>
              <p:cNvSpPr/>
              <p:nvPr/>
            </p:nvSpPr>
            <p:spPr>
              <a:xfrm rot="-5400000">
                <a:off x="404086" y="189967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8" name="Google Shape;138;p3"/>
              <p:cNvSpPr/>
              <p:nvPr/>
            </p:nvSpPr>
            <p:spPr>
              <a:xfrm rot="-5400000">
                <a:off x="404108" y="185160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9" name="Google Shape;139;p3"/>
              <p:cNvSpPr/>
              <p:nvPr/>
            </p:nvSpPr>
            <p:spPr>
              <a:xfrm rot="-5400000">
                <a:off x="404086" y="173608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0" name="Google Shape;140;p3"/>
              <p:cNvSpPr/>
              <p:nvPr/>
            </p:nvSpPr>
            <p:spPr>
              <a:xfrm rot="-5400000">
                <a:off x="404086" y="168799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1" name="Google Shape;141;p3"/>
              <p:cNvSpPr/>
              <p:nvPr/>
            </p:nvSpPr>
            <p:spPr>
              <a:xfrm rot="-5400000">
                <a:off x="404086" y="157244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2" name="Google Shape;142;p3"/>
              <p:cNvSpPr/>
              <p:nvPr/>
            </p:nvSpPr>
            <p:spPr>
              <a:xfrm rot="-5400000">
                <a:off x="403715" y="1523985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3" name="Google Shape;143;p3"/>
              <p:cNvSpPr/>
              <p:nvPr/>
            </p:nvSpPr>
            <p:spPr>
              <a:xfrm rot="-5400000">
                <a:off x="404108" y="140883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4" name="Google Shape;144;p3"/>
              <p:cNvSpPr/>
              <p:nvPr/>
            </p:nvSpPr>
            <p:spPr>
              <a:xfrm rot="-5400000">
                <a:off x="404086" y="135997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5" name="Google Shape;145;p3"/>
              <p:cNvSpPr/>
              <p:nvPr/>
            </p:nvSpPr>
            <p:spPr>
              <a:xfrm rot="-5400000">
                <a:off x="404086" y="124522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6" name="Google Shape;146;p3"/>
              <p:cNvSpPr/>
              <p:nvPr/>
            </p:nvSpPr>
            <p:spPr>
              <a:xfrm rot="-5400000">
                <a:off x="404086" y="1196345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7" name="Google Shape;147;p3"/>
              <p:cNvSpPr/>
              <p:nvPr/>
            </p:nvSpPr>
            <p:spPr>
              <a:xfrm rot="-5400000">
                <a:off x="404108" y="1080821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8" name="Google Shape;148;p3"/>
              <p:cNvSpPr/>
              <p:nvPr/>
            </p:nvSpPr>
            <p:spPr>
              <a:xfrm rot="-5400000">
                <a:off x="404086" y="10327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9" name="Google Shape;149;p3"/>
              <p:cNvSpPr/>
              <p:nvPr/>
            </p:nvSpPr>
            <p:spPr>
              <a:xfrm rot="-5400000">
                <a:off x="404086" y="9172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50" name="Google Shape;150;p3"/>
              <p:cNvSpPr/>
              <p:nvPr/>
            </p:nvSpPr>
            <p:spPr>
              <a:xfrm rot="-5400000">
                <a:off x="404086" y="8691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51" name="Google Shape;151;p3"/>
              <p:cNvSpPr/>
              <p:nvPr/>
            </p:nvSpPr>
            <p:spPr>
              <a:xfrm rot="-5400000">
                <a:off x="404086" y="75357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52" name="Google Shape;152;p3"/>
              <p:cNvSpPr/>
              <p:nvPr/>
            </p:nvSpPr>
            <p:spPr>
              <a:xfrm rot="-5400000">
                <a:off x="404086" y="70552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53" name="Google Shape;153;p3"/>
              <p:cNvSpPr/>
              <p:nvPr/>
            </p:nvSpPr>
            <p:spPr>
              <a:xfrm rot="-5400000">
                <a:off x="404086" y="58998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54" name="Google Shape;154;p3"/>
              <p:cNvSpPr/>
              <p:nvPr/>
            </p:nvSpPr>
            <p:spPr>
              <a:xfrm rot="-5400000">
                <a:off x="403693" y="541501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</p:grpSp>
      <p:sp>
        <p:nvSpPr>
          <p:cNvPr id="155" name="Google Shape;155;p3"/>
          <p:cNvSpPr txBox="1">
            <a:spLocks noGrp="1"/>
          </p:cNvSpPr>
          <p:nvPr>
            <p:ph type="title"/>
          </p:nvPr>
        </p:nvSpPr>
        <p:spPr>
          <a:xfrm>
            <a:off x="9217200" y="5280800"/>
            <a:ext cx="6613800" cy="168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104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9pPr>
          </a:lstStyle>
          <a:p>
            <a:endParaRPr/>
          </a:p>
        </p:txBody>
      </p:sp>
      <p:sp>
        <p:nvSpPr>
          <p:cNvPr id="156" name="Google Shape;156;p3"/>
          <p:cNvSpPr txBox="1">
            <a:spLocks noGrp="1"/>
          </p:cNvSpPr>
          <p:nvPr>
            <p:ph type="subTitle" idx="1"/>
          </p:nvPr>
        </p:nvSpPr>
        <p:spPr>
          <a:xfrm>
            <a:off x="10436400" y="7223550"/>
            <a:ext cx="5394600" cy="117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3"/>
          <p:cNvSpPr txBox="1">
            <a:spLocks noGrp="1"/>
          </p:cNvSpPr>
          <p:nvPr>
            <p:ph type="title" idx="2" hasCustomPrompt="1"/>
          </p:nvPr>
        </p:nvSpPr>
        <p:spPr>
          <a:xfrm>
            <a:off x="13204001" y="2451750"/>
            <a:ext cx="2355000" cy="229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12399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20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20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20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20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20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20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20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20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181005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4" name="Google Shape;444;p6"/>
          <p:cNvGrpSpPr/>
          <p:nvPr/>
        </p:nvGrpSpPr>
        <p:grpSpPr>
          <a:xfrm>
            <a:off x="-3441" y="721400"/>
            <a:ext cx="17415443" cy="8790000"/>
            <a:chOff x="-1721" y="360700"/>
            <a:chExt cx="8707721" cy="4395000"/>
          </a:xfrm>
        </p:grpSpPr>
        <p:sp>
          <p:nvSpPr>
            <p:cNvPr id="445" name="Google Shape;445;p6"/>
            <p:cNvSpPr/>
            <p:nvPr/>
          </p:nvSpPr>
          <p:spPr>
            <a:xfrm>
              <a:off x="0" y="360700"/>
              <a:ext cx="87060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  <a:effectLst>
              <a:outerShdw blurRad="85725" dist="19050" dir="2400000" algn="bl" rotWithShape="0">
                <a:srgbClr val="000000">
                  <a:alpha val="7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446" name="Google Shape;446;p6"/>
            <p:cNvSpPr/>
            <p:nvPr/>
          </p:nvSpPr>
          <p:spPr>
            <a:xfrm>
              <a:off x="62375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447" name="Google Shape;447;p6"/>
            <p:cNvSpPr/>
            <p:nvPr/>
          </p:nvSpPr>
          <p:spPr>
            <a:xfrm>
              <a:off x="0" y="362500"/>
              <a:ext cx="771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448" name="Google Shape;448;p6"/>
            <p:cNvSpPr/>
            <p:nvPr/>
          </p:nvSpPr>
          <p:spPr>
            <a:xfrm>
              <a:off x="225650" y="362500"/>
              <a:ext cx="398100" cy="4393200"/>
            </a:xfrm>
            <a:prstGeom prst="rect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449" name="Google Shape;449;p6"/>
            <p:cNvSpPr/>
            <p:nvPr/>
          </p:nvSpPr>
          <p:spPr>
            <a:xfrm>
              <a:off x="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grpSp>
          <p:nvGrpSpPr>
            <p:cNvPr id="450" name="Google Shape;450;p6"/>
            <p:cNvGrpSpPr/>
            <p:nvPr/>
          </p:nvGrpSpPr>
          <p:grpSpPr>
            <a:xfrm flipH="1">
              <a:off x="-1721" y="549650"/>
              <a:ext cx="401077" cy="4054900"/>
              <a:chOff x="611952" y="549650"/>
              <a:chExt cx="401077" cy="4054900"/>
            </a:xfrm>
          </p:grpSpPr>
          <p:grpSp>
            <p:nvGrpSpPr>
              <p:cNvPr id="451" name="Google Shape;451;p6"/>
              <p:cNvGrpSpPr/>
              <p:nvPr/>
            </p:nvGrpSpPr>
            <p:grpSpPr>
              <a:xfrm>
                <a:off x="611952" y="549650"/>
                <a:ext cx="401077" cy="4054900"/>
                <a:chOff x="417991" y="549652"/>
                <a:chExt cx="401720" cy="4054900"/>
              </a:xfrm>
            </p:grpSpPr>
            <p:sp>
              <p:nvSpPr>
                <p:cNvPr id="452" name="Google Shape;452;p6"/>
                <p:cNvSpPr/>
                <p:nvPr/>
              </p:nvSpPr>
              <p:spPr>
                <a:xfrm rot="-5400000">
                  <a:off x="-1408548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53" name="Google Shape;453;p6"/>
                <p:cNvSpPr/>
                <p:nvPr/>
              </p:nvSpPr>
              <p:spPr>
                <a:xfrm>
                  <a:off x="682671" y="549752"/>
                  <a:ext cx="1359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  <p:grpSp>
            <p:nvGrpSpPr>
              <p:cNvPr id="454" name="Google Shape;454;p6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455" name="Google Shape;455;p6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56" name="Google Shape;456;p6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57" name="Google Shape;457;p6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58" name="Google Shape;458;p6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59" name="Google Shape;459;p6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60" name="Google Shape;460;p6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61" name="Google Shape;461;p6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62" name="Google Shape;462;p6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63" name="Google Shape;463;p6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64" name="Google Shape;464;p6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65" name="Google Shape;465;p6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66" name="Google Shape;466;p6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67" name="Google Shape;467;p6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68" name="Google Shape;468;p6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69" name="Google Shape;469;p6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70" name="Google Shape;470;p6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71" name="Google Shape;471;p6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72" name="Google Shape;472;p6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73" name="Google Shape;473;p6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74" name="Google Shape;474;p6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75" name="Google Shape;475;p6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76" name="Google Shape;476;p6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77" name="Google Shape;477;p6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478" name="Google Shape;478;p6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</p:grpSp>
        <p:grpSp>
          <p:nvGrpSpPr>
            <p:cNvPr id="479" name="Google Shape;479;p6"/>
            <p:cNvGrpSpPr/>
            <p:nvPr/>
          </p:nvGrpSpPr>
          <p:grpSpPr>
            <a:xfrm flipH="1">
              <a:off x="239925" y="622550"/>
              <a:ext cx="108000" cy="3869498"/>
              <a:chOff x="670225" y="622550"/>
              <a:chExt cx="108000" cy="3869498"/>
            </a:xfrm>
          </p:grpSpPr>
          <p:sp>
            <p:nvSpPr>
              <p:cNvPr id="480" name="Google Shape;480;p6"/>
              <p:cNvSpPr/>
              <p:nvPr/>
            </p:nvSpPr>
            <p:spPr>
              <a:xfrm>
                <a:off x="670225" y="62255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81" name="Google Shape;481;p6"/>
              <p:cNvSpPr/>
              <p:nvPr/>
            </p:nvSpPr>
            <p:spPr>
              <a:xfrm>
                <a:off x="670225" y="786093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82" name="Google Shape;482;p6"/>
              <p:cNvSpPr/>
              <p:nvPr/>
            </p:nvSpPr>
            <p:spPr>
              <a:xfrm>
                <a:off x="670225" y="94963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83" name="Google Shape;483;p6"/>
              <p:cNvSpPr/>
              <p:nvPr/>
            </p:nvSpPr>
            <p:spPr>
              <a:xfrm>
                <a:off x="670225" y="111318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84" name="Google Shape;484;p6"/>
              <p:cNvSpPr/>
              <p:nvPr/>
            </p:nvSpPr>
            <p:spPr>
              <a:xfrm>
                <a:off x="670225" y="127672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85" name="Google Shape;485;p6"/>
              <p:cNvSpPr/>
              <p:nvPr/>
            </p:nvSpPr>
            <p:spPr>
              <a:xfrm>
                <a:off x="670225" y="144026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86" name="Google Shape;486;p6"/>
              <p:cNvSpPr/>
              <p:nvPr/>
            </p:nvSpPr>
            <p:spPr>
              <a:xfrm>
                <a:off x="670225" y="160381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87" name="Google Shape;487;p6"/>
              <p:cNvSpPr/>
              <p:nvPr/>
            </p:nvSpPr>
            <p:spPr>
              <a:xfrm>
                <a:off x="670225" y="176735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88" name="Google Shape;488;p6"/>
              <p:cNvSpPr/>
              <p:nvPr/>
            </p:nvSpPr>
            <p:spPr>
              <a:xfrm>
                <a:off x="670225" y="193089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89" name="Google Shape;489;p6"/>
              <p:cNvSpPr/>
              <p:nvPr/>
            </p:nvSpPr>
            <p:spPr>
              <a:xfrm>
                <a:off x="670225" y="209444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90" name="Google Shape;490;p6"/>
              <p:cNvSpPr/>
              <p:nvPr/>
            </p:nvSpPr>
            <p:spPr>
              <a:xfrm>
                <a:off x="670225" y="225798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91" name="Google Shape;491;p6"/>
              <p:cNvSpPr/>
              <p:nvPr/>
            </p:nvSpPr>
            <p:spPr>
              <a:xfrm>
                <a:off x="670225" y="242152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92" name="Google Shape;492;p6"/>
              <p:cNvSpPr/>
              <p:nvPr/>
            </p:nvSpPr>
            <p:spPr>
              <a:xfrm>
                <a:off x="670225" y="258507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93" name="Google Shape;493;p6"/>
              <p:cNvSpPr/>
              <p:nvPr/>
            </p:nvSpPr>
            <p:spPr>
              <a:xfrm>
                <a:off x="670225" y="274861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94" name="Google Shape;494;p6"/>
              <p:cNvSpPr/>
              <p:nvPr/>
            </p:nvSpPr>
            <p:spPr>
              <a:xfrm>
                <a:off x="670225" y="291215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95" name="Google Shape;495;p6"/>
              <p:cNvSpPr/>
              <p:nvPr/>
            </p:nvSpPr>
            <p:spPr>
              <a:xfrm>
                <a:off x="670225" y="307570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96" name="Google Shape;496;p6"/>
              <p:cNvSpPr/>
              <p:nvPr/>
            </p:nvSpPr>
            <p:spPr>
              <a:xfrm>
                <a:off x="670225" y="323924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97" name="Google Shape;497;p6"/>
              <p:cNvSpPr/>
              <p:nvPr/>
            </p:nvSpPr>
            <p:spPr>
              <a:xfrm>
                <a:off x="670225" y="340278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98" name="Google Shape;498;p6"/>
              <p:cNvSpPr/>
              <p:nvPr/>
            </p:nvSpPr>
            <p:spPr>
              <a:xfrm>
                <a:off x="670225" y="356633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499" name="Google Shape;499;p6"/>
              <p:cNvSpPr/>
              <p:nvPr/>
            </p:nvSpPr>
            <p:spPr>
              <a:xfrm>
                <a:off x="670225" y="372987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00" name="Google Shape;500;p6"/>
              <p:cNvSpPr/>
              <p:nvPr/>
            </p:nvSpPr>
            <p:spPr>
              <a:xfrm>
                <a:off x="670225" y="389341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01" name="Google Shape;501;p6"/>
              <p:cNvSpPr/>
              <p:nvPr/>
            </p:nvSpPr>
            <p:spPr>
              <a:xfrm>
                <a:off x="670225" y="4056962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02" name="Google Shape;502;p6"/>
              <p:cNvSpPr/>
              <p:nvPr/>
            </p:nvSpPr>
            <p:spPr>
              <a:xfrm>
                <a:off x="670225" y="422050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03" name="Google Shape;503;p6"/>
              <p:cNvSpPr/>
              <p:nvPr/>
            </p:nvSpPr>
            <p:spPr>
              <a:xfrm>
                <a:off x="670225" y="438404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  <p:grpSp>
          <p:nvGrpSpPr>
            <p:cNvPr id="504" name="Google Shape;504;p6"/>
            <p:cNvGrpSpPr/>
            <p:nvPr/>
          </p:nvGrpSpPr>
          <p:grpSpPr>
            <a:xfrm>
              <a:off x="429463" y="549650"/>
              <a:ext cx="8075871" cy="4054900"/>
              <a:chOff x="610438" y="549650"/>
              <a:chExt cx="8075871" cy="4054900"/>
            </a:xfrm>
          </p:grpSpPr>
          <p:grpSp>
            <p:nvGrpSpPr>
              <p:cNvPr id="505" name="Google Shape;505;p6"/>
              <p:cNvGrpSpPr/>
              <p:nvPr/>
            </p:nvGrpSpPr>
            <p:grpSpPr>
              <a:xfrm>
                <a:off x="610438" y="549650"/>
                <a:ext cx="8075871" cy="4054900"/>
                <a:chOff x="416474" y="549652"/>
                <a:chExt cx="8088813" cy="4054900"/>
              </a:xfrm>
            </p:grpSpPr>
            <p:sp>
              <p:nvSpPr>
                <p:cNvPr id="506" name="Google Shape;506;p6"/>
                <p:cNvSpPr/>
                <p:nvPr/>
              </p:nvSpPr>
              <p:spPr>
                <a:xfrm rot="-5400000">
                  <a:off x="-1410065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07" name="Google Shape;507;p6"/>
                <p:cNvSpPr/>
                <p:nvPr/>
              </p:nvSpPr>
              <p:spPr>
                <a:xfrm>
                  <a:off x="760487" y="549752"/>
                  <a:ext cx="77448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  <p:grpSp>
            <p:nvGrpSpPr>
              <p:cNvPr id="508" name="Google Shape;508;p6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509" name="Google Shape;509;p6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10" name="Google Shape;510;p6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11" name="Google Shape;511;p6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12" name="Google Shape;512;p6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13" name="Google Shape;513;p6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14" name="Google Shape;514;p6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15" name="Google Shape;515;p6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16" name="Google Shape;516;p6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17" name="Google Shape;517;p6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18" name="Google Shape;518;p6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19" name="Google Shape;519;p6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20" name="Google Shape;520;p6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21" name="Google Shape;521;p6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22" name="Google Shape;522;p6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23" name="Google Shape;523;p6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24" name="Google Shape;524;p6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25" name="Google Shape;525;p6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26" name="Google Shape;526;p6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27" name="Google Shape;527;p6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28" name="Google Shape;528;p6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29" name="Google Shape;529;p6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30" name="Google Shape;530;p6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31" name="Google Shape;531;p6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532" name="Google Shape;532;p6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</p:grpSp>
        <p:grpSp>
          <p:nvGrpSpPr>
            <p:cNvPr id="533" name="Google Shape;533;p6"/>
            <p:cNvGrpSpPr/>
            <p:nvPr/>
          </p:nvGrpSpPr>
          <p:grpSpPr>
            <a:xfrm>
              <a:off x="305613" y="639581"/>
              <a:ext cx="221036" cy="3839225"/>
              <a:chOff x="305613" y="639581"/>
              <a:chExt cx="221036" cy="3839225"/>
            </a:xfrm>
          </p:grpSpPr>
          <p:sp>
            <p:nvSpPr>
              <p:cNvPr id="534" name="Google Shape;534;p6"/>
              <p:cNvSpPr/>
              <p:nvPr/>
            </p:nvSpPr>
            <p:spPr>
              <a:xfrm rot="-5400000">
                <a:off x="404086" y="43562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35" name="Google Shape;535;p6"/>
              <p:cNvSpPr/>
              <p:nvPr/>
            </p:nvSpPr>
            <p:spPr>
              <a:xfrm rot="-5400000">
                <a:off x="403693" y="4307805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36" name="Google Shape;536;p6"/>
              <p:cNvSpPr/>
              <p:nvPr/>
            </p:nvSpPr>
            <p:spPr>
              <a:xfrm rot="-5400000">
                <a:off x="404086" y="419265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37" name="Google Shape;537;p6"/>
              <p:cNvSpPr/>
              <p:nvPr/>
            </p:nvSpPr>
            <p:spPr>
              <a:xfrm rot="-5400000">
                <a:off x="404086" y="414377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38" name="Google Shape;538;p6"/>
              <p:cNvSpPr/>
              <p:nvPr/>
            </p:nvSpPr>
            <p:spPr>
              <a:xfrm rot="-5400000">
                <a:off x="404086" y="40290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39" name="Google Shape;539;p6"/>
              <p:cNvSpPr/>
              <p:nvPr/>
            </p:nvSpPr>
            <p:spPr>
              <a:xfrm rot="-5400000">
                <a:off x="404086" y="398018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40" name="Google Shape;540;p6"/>
              <p:cNvSpPr/>
              <p:nvPr/>
            </p:nvSpPr>
            <p:spPr>
              <a:xfrm rot="-5400000">
                <a:off x="404086" y="386464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41" name="Google Shape;541;p6"/>
              <p:cNvSpPr/>
              <p:nvPr/>
            </p:nvSpPr>
            <p:spPr>
              <a:xfrm rot="-5400000">
                <a:off x="404086" y="381655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42" name="Google Shape;542;p6"/>
              <p:cNvSpPr/>
              <p:nvPr/>
            </p:nvSpPr>
            <p:spPr>
              <a:xfrm rot="-5400000">
                <a:off x="404086" y="370100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43" name="Google Shape;543;p6"/>
              <p:cNvSpPr/>
              <p:nvPr/>
            </p:nvSpPr>
            <p:spPr>
              <a:xfrm rot="-5400000">
                <a:off x="404108" y="3652939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44" name="Google Shape;544;p6"/>
              <p:cNvSpPr/>
              <p:nvPr/>
            </p:nvSpPr>
            <p:spPr>
              <a:xfrm rot="-5400000">
                <a:off x="404086" y="353741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45" name="Google Shape;545;p6"/>
              <p:cNvSpPr/>
              <p:nvPr/>
            </p:nvSpPr>
            <p:spPr>
              <a:xfrm rot="-5400000">
                <a:off x="404086" y="348932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46" name="Google Shape;546;p6"/>
              <p:cNvSpPr/>
              <p:nvPr/>
            </p:nvSpPr>
            <p:spPr>
              <a:xfrm rot="-5400000">
                <a:off x="404086" y="337299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47" name="Google Shape;547;p6"/>
              <p:cNvSpPr/>
              <p:nvPr/>
            </p:nvSpPr>
            <p:spPr>
              <a:xfrm rot="-5400000">
                <a:off x="404086" y="332494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33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48" name="Google Shape;548;p6"/>
              <p:cNvSpPr/>
              <p:nvPr/>
            </p:nvSpPr>
            <p:spPr>
              <a:xfrm rot="-5400000">
                <a:off x="404108" y="3210168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49" name="Google Shape;549;p6"/>
              <p:cNvSpPr/>
              <p:nvPr/>
            </p:nvSpPr>
            <p:spPr>
              <a:xfrm rot="-5400000">
                <a:off x="404086" y="316131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50" name="Google Shape;550;p6"/>
              <p:cNvSpPr/>
              <p:nvPr/>
            </p:nvSpPr>
            <p:spPr>
              <a:xfrm rot="-5400000">
                <a:off x="403693" y="3046162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51" name="Google Shape;551;p6"/>
              <p:cNvSpPr/>
              <p:nvPr/>
            </p:nvSpPr>
            <p:spPr>
              <a:xfrm rot="-5400000">
                <a:off x="404108" y="2997702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52" name="Google Shape;552;p6"/>
              <p:cNvSpPr/>
              <p:nvPr/>
            </p:nvSpPr>
            <p:spPr>
              <a:xfrm rot="-5400000">
                <a:off x="404108" y="2882156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6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6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53" name="Google Shape;553;p6"/>
              <p:cNvSpPr/>
              <p:nvPr/>
            </p:nvSpPr>
            <p:spPr>
              <a:xfrm rot="-5400000">
                <a:off x="404086" y="283408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54" name="Google Shape;554;p6"/>
              <p:cNvSpPr/>
              <p:nvPr/>
            </p:nvSpPr>
            <p:spPr>
              <a:xfrm rot="-5400000">
                <a:off x="404086" y="27185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55" name="Google Shape;555;p6"/>
              <p:cNvSpPr/>
              <p:nvPr/>
            </p:nvSpPr>
            <p:spPr>
              <a:xfrm rot="-5400000">
                <a:off x="404086" y="26704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56" name="Google Shape;556;p6"/>
              <p:cNvSpPr/>
              <p:nvPr/>
            </p:nvSpPr>
            <p:spPr>
              <a:xfrm rot="-5400000">
                <a:off x="404086" y="25549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57" name="Google Shape;557;p6"/>
              <p:cNvSpPr/>
              <p:nvPr/>
            </p:nvSpPr>
            <p:spPr>
              <a:xfrm rot="-5400000">
                <a:off x="404086" y="250686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9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58" name="Google Shape;558;p6"/>
              <p:cNvSpPr/>
              <p:nvPr/>
            </p:nvSpPr>
            <p:spPr>
              <a:xfrm rot="-5400000">
                <a:off x="404086" y="2391318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59" name="Google Shape;559;p6"/>
              <p:cNvSpPr/>
              <p:nvPr/>
            </p:nvSpPr>
            <p:spPr>
              <a:xfrm rot="-5400000">
                <a:off x="404086" y="234244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32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60" name="Google Shape;560;p6"/>
              <p:cNvSpPr/>
              <p:nvPr/>
            </p:nvSpPr>
            <p:spPr>
              <a:xfrm rot="-5400000">
                <a:off x="404086" y="222768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61" name="Google Shape;561;p6"/>
              <p:cNvSpPr/>
              <p:nvPr/>
            </p:nvSpPr>
            <p:spPr>
              <a:xfrm rot="-5400000">
                <a:off x="404086" y="217885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62" name="Google Shape;562;p6"/>
              <p:cNvSpPr/>
              <p:nvPr/>
            </p:nvSpPr>
            <p:spPr>
              <a:xfrm rot="-5400000">
                <a:off x="403715" y="2063678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43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3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63" name="Google Shape;563;p6"/>
              <p:cNvSpPr/>
              <p:nvPr/>
            </p:nvSpPr>
            <p:spPr>
              <a:xfrm rot="-5400000">
                <a:off x="404086" y="201521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64" name="Google Shape;564;p6"/>
              <p:cNvSpPr/>
              <p:nvPr/>
            </p:nvSpPr>
            <p:spPr>
              <a:xfrm rot="-5400000">
                <a:off x="404086" y="189967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65" name="Google Shape;565;p6"/>
              <p:cNvSpPr/>
              <p:nvPr/>
            </p:nvSpPr>
            <p:spPr>
              <a:xfrm rot="-5400000">
                <a:off x="404108" y="185160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66" name="Google Shape;566;p6"/>
              <p:cNvSpPr/>
              <p:nvPr/>
            </p:nvSpPr>
            <p:spPr>
              <a:xfrm rot="-5400000">
                <a:off x="404086" y="173608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67" name="Google Shape;567;p6"/>
              <p:cNvSpPr/>
              <p:nvPr/>
            </p:nvSpPr>
            <p:spPr>
              <a:xfrm rot="-5400000">
                <a:off x="404086" y="168799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68" name="Google Shape;568;p6"/>
              <p:cNvSpPr/>
              <p:nvPr/>
            </p:nvSpPr>
            <p:spPr>
              <a:xfrm rot="-5400000">
                <a:off x="404086" y="157244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69" name="Google Shape;569;p6"/>
              <p:cNvSpPr/>
              <p:nvPr/>
            </p:nvSpPr>
            <p:spPr>
              <a:xfrm rot="-5400000">
                <a:off x="403715" y="1523985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70" name="Google Shape;570;p6"/>
              <p:cNvSpPr/>
              <p:nvPr/>
            </p:nvSpPr>
            <p:spPr>
              <a:xfrm rot="-5400000">
                <a:off x="404108" y="140883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71" name="Google Shape;571;p6"/>
              <p:cNvSpPr/>
              <p:nvPr/>
            </p:nvSpPr>
            <p:spPr>
              <a:xfrm rot="-5400000">
                <a:off x="404086" y="135997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72" name="Google Shape;572;p6"/>
              <p:cNvSpPr/>
              <p:nvPr/>
            </p:nvSpPr>
            <p:spPr>
              <a:xfrm rot="-5400000">
                <a:off x="404086" y="124522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73" name="Google Shape;573;p6"/>
              <p:cNvSpPr/>
              <p:nvPr/>
            </p:nvSpPr>
            <p:spPr>
              <a:xfrm rot="-5400000">
                <a:off x="404086" y="1196345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74" name="Google Shape;574;p6"/>
              <p:cNvSpPr/>
              <p:nvPr/>
            </p:nvSpPr>
            <p:spPr>
              <a:xfrm rot="-5400000">
                <a:off x="404108" y="1080821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75" name="Google Shape;575;p6"/>
              <p:cNvSpPr/>
              <p:nvPr/>
            </p:nvSpPr>
            <p:spPr>
              <a:xfrm rot="-5400000">
                <a:off x="404086" y="10327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76" name="Google Shape;576;p6"/>
              <p:cNvSpPr/>
              <p:nvPr/>
            </p:nvSpPr>
            <p:spPr>
              <a:xfrm rot="-5400000">
                <a:off x="404086" y="9172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77" name="Google Shape;577;p6"/>
              <p:cNvSpPr/>
              <p:nvPr/>
            </p:nvSpPr>
            <p:spPr>
              <a:xfrm rot="-5400000">
                <a:off x="404086" y="8691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78" name="Google Shape;578;p6"/>
              <p:cNvSpPr/>
              <p:nvPr/>
            </p:nvSpPr>
            <p:spPr>
              <a:xfrm rot="-5400000">
                <a:off x="404086" y="75357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79" name="Google Shape;579;p6"/>
              <p:cNvSpPr/>
              <p:nvPr/>
            </p:nvSpPr>
            <p:spPr>
              <a:xfrm rot="-5400000">
                <a:off x="404086" y="70552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80" name="Google Shape;580;p6"/>
              <p:cNvSpPr/>
              <p:nvPr/>
            </p:nvSpPr>
            <p:spPr>
              <a:xfrm rot="-5400000">
                <a:off x="404086" y="58998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581" name="Google Shape;581;p6"/>
              <p:cNvSpPr/>
              <p:nvPr/>
            </p:nvSpPr>
            <p:spPr>
              <a:xfrm rot="-5400000">
                <a:off x="403693" y="541501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</p:grpSp>
      <p:sp>
        <p:nvSpPr>
          <p:cNvPr id="582" name="Google Shape;582;p6"/>
          <p:cNvSpPr txBox="1">
            <a:spLocks noGrp="1"/>
          </p:cNvSpPr>
          <p:nvPr>
            <p:ph type="title"/>
          </p:nvPr>
        </p:nvSpPr>
        <p:spPr>
          <a:xfrm>
            <a:off x="1428600" y="1099301"/>
            <a:ext cx="15430800" cy="107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6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634721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5" name="Google Shape;865;p9"/>
          <p:cNvSpPr/>
          <p:nvPr/>
        </p:nvSpPr>
        <p:spPr>
          <a:xfrm>
            <a:off x="1247501" y="725000"/>
            <a:ext cx="484200" cy="87864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306"/>
          </a:p>
        </p:txBody>
      </p:sp>
      <p:sp>
        <p:nvSpPr>
          <p:cNvPr id="866" name="Google Shape;866;p9"/>
          <p:cNvSpPr/>
          <p:nvPr/>
        </p:nvSpPr>
        <p:spPr>
          <a:xfrm>
            <a:off x="0" y="721400"/>
            <a:ext cx="17412000" cy="8786400"/>
          </a:xfrm>
          <a:prstGeom prst="roundRect">
            <a:avLst>
              <a:gd name="adj" fmla="val 2780"/>
            </a:avLst>
          </a:prstGeom>
          <a:solidFill>
            <a:schemeClr val="lt2"/>
          </a:solidFill>
          <a:ln>
            <a:noFill/>
          </a:ln>
          <a:effectLst>
            <a:outerShdw blurRad="85725" dist="19050" dir="2400000" algn="bl" rotWithShape="0">
              <a:srgbClr val="000000">
                <a:alpha val="7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306"/>
          </a:p>
        </p:txBody>
      </p:sp>
      <p:sp>
        <p:nvSpPr>
          <p:cNvPr id="867" name="Google Shape;867;p9"/>
          <p:cNvSpPr/>
          <p:nvPr/>
        </p:nvSpPr>
        <p:spPr>
          <a:xfrm>
            <a:off x="0" y="725000"/>
            <a:ext cx="154200" cy="8786400"/>
          </a:xfrm>
          <a:prstGeom prst="roundRect">
            <a:avLst>
              <a:gd name="adj" fmla="val 2780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306"/>
          </a:p>
        </p:txBody>
      </p:sp>
      <p:sp>
        <p:nvSpPr>
          <p:cNvPr id="868" name="Google Shape;868;p9"/>
          <p:cNvSpPr/>
          <p:nvPr/>
        </p:nvSpPr>
        <p:spPr>
          <a:xfrm>
            <a:off x="451301" y="725000"/>
            <a:ext cx="796200" cy="8786400"/>
          </a:xfrm>
          <a:prstGeom prst="rect">
            <a:avLst/>
          </a:prstGeom>
          <a:solidFill>
            <a:srgbClr val="FFB25E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306"/>
          </a:p>
        </p:txBody>
      </p:sp>
      <p:sp>
        <p:nvSpPr>
          <p:cNvPr id="869" name="Google Shape;869;p9"/>
          <p:cNvSpPr/>
          <p:nvPr/>
        </p:nvSpPr>
        <p:spPr>
          <a:xfrm>
            <a:off x="0" y="725000"/>
            <a:ext cx="484200" cy="87864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306"/>
          </a:p>
        </p:txBody>
      </p:sp>
      <p:grpSp>
        <p:nvGrpSpPr>
          <p:cNvPr id="870" name="Google Shape;870;p9"/>
          <p:cNvGrpSpPr/>
          <p:nvPr/>
        </p:nvGrpSpPr>
        <p:grpSpPr>
          <a:xfrm flipH="1">
            <a:off x="-3441" y="1099301"/>
            <a:ext cx="802154" cy="8109800"/>
            <a:chOff x="611952" y="549650"/>
            <a:chExt cx="401077" cy="4054900"/>
          </a:xfrm>
        </p:grpSpPr>
        <p:grpSp>
          <p:nvGrpSpPr>
            <p:cNvPr id="871" name="Google Shape;871;p9"/>
            <p:cNvGrpSpPr/>
            <p:nvPr/>
          </p:nvGrpSpPr>
          <p:grpSpPr>
            <a:xfrm>
              <a:off x="611952" y="549650"/>
              <a:ext cx="401077" cy="4054900"/>
              <a:chOff x="417991" y="549652"/>
              <a:chExt cx="401720" cy="4054900"/>
            </a:xfrm>
          </p:grpSpPr>
          <p:sp>
            <p:nvSpPr>
              <p:cNvPr id="872" name="Google Shape;872;p9"/>
              <p:cNvSpPr/>
              <p:nvPr/>
            </p:nvSpPr>
            <p:spPr>
              <a:xfrm rot="-5400000">
                <a:off x="-1408548" y="2376191"/>
                <a:ext cx="4054798" cy="401720"/>
              </a:xfrm>
              <a:custGeom>
                <a:avLst/>
                <a:gdLst/>
                <a:ahLst/>
                <a:cxnLst/>
                <a:rect l="l" t="t" r="r" b="b"/>
                <a:pathLst>
                  <a:path w="92750" h="9189" extrusionOk="0">
                    <a:moveTo>
                      <a:pt x="3692" y="1579"/>
                    </a:moveTo>
                    <a:cubicBezTo>
                      <a:pt x="4350" y="1579"/>
                      <a:pt x="4985" y="2087"/>
                      <a:pt x="4985" y="2856"/>
                    </a:cubicBezTo>
                    <a:cubicBezTo>
                      <a:pt x="4985" y="3566"/>
                      <a:pt x="4417" y="4133"/>
                      <a:pt x="3708" y="4133"/>
                    </a:cubicBezTo>
                    <a:cubicBezTo>
                      <a:pt x="2573" y="4133"/>
                      <a:pt x="1987" y="2750"/>
                      <a:pt x="2803" y="1952"/>
                    </a:cubicBezTo>
                    <a:cubicBezTo>
                      <a:pt x="3061" y="1694"/>
                      <a:pt x="3379" y="1579"/>
                      <a:pt x="3692" y="1579"/>
                    </a:cubicBezTo>
                    <a:close/>
                    <a:moveTo>
                      <a:pt x="7435" y="1579"/>
                    </a:moveTo>
                    <a:cubicBezTo>
                      <a:pt x="8093" y="1579"/>
                      <a:pt x="8728" y="2087"/>
                      <a:pt x="8728" y="2856"/>
                    </a:cubicBezTo>
                    <a:cubicBezTo>
                      <a:pt x="8728" y="3566"/>
                      <a:pt x="8160" y="4133"/>
                      <a:pt x="7450" y="4133"/>
                    </a:cubicBezTo>
                    <a:cubicBezTo>
                      <a:pt x="6315" y="4133"/>
                      <a:pt x="5748" y="2750"/>
                      <a:pt x="6546" y="1952"/>
                    </a:cubicBezTo>
                    <a:cubicBezTo>
                      <a:pt x="6803" y="1694"/>
                      <a:pt x="7122" y="1579"/>
                      <a:pt x="7435" y="1579"/>
                    </a:cubicBezTo>
                    <a:close/>
                    <a:moveTo>
                      <a:pt x="11185" y="1579"/>
                    </a:moveTo>
                    <a:cubicBezTo>
                      <a:pt x="11843" y="1579"/>
                      <a:pt x="12470" y="2087"/>
                      <a:pt x="12470" y="2856"/>
                    </a:cubicBezTo>
                    <a:cubicBezTo>
                      <a:pt x="12470" y="3566"/>
                      <a:pt x="11903" y="4133"/>
                      <a:pt x="11193" y="4133"/>
                    </a:cubicBezTo>
                    <a:cubicBezTo>
                      <a:pt x="10058" y="4133"/>
                      <a:pt x="9490" y="2750"/>
                      <a:pt x="10288" y="1952"/>
                    </a:cubicBezTo>
                    <a:cubicBezTo>
                      <a:pt x="10552" y="1694"/>
                      <a:pt x="10872" y="1579"/>
                      <a:pt x="11185" y="1579"/>
                    </a:cubicBezTo>
                    <a:close/>
                    <a:moveTo>
                      <a:pt x="14928" y="1579"/>
                    </a:moveTo>
                    <a:cubicBezTo>
                      <a:pt x="15586" y="1579"/>
                      <a:pt x="16213" y="2087"/>
                      <a:pt x="16213" y="2856"/>
                    </a:cubicBezTo>
                    <a:cubicBezTo>
                      <a:pt x="16213" y="3566"/>
                      <a:pt x="15645" y="4133"/>
                      <a:pt x="14936" y="4133"/>
                    </a:cubicBezTo>
                    <a:cubicBezTo>
                      <a:pt x="13800" y="4133"/>
                      <a:pt x="13233" y="2750"/>
                      <a:pt x="14031" y="1952"/>
                    </a:cubicBezTo>
                    <a:cubicBezTo>
                      <a:pt x="14294" y="1694"/>
                      <a:pt x="14615" y="1579"/>
                      <a:pt x="14928" y="1579"/>
                    </a:cubicBezTo>
                    <a:close/>
                    <a:moveTo>
                      <a:pt x="18671" y="1579"/>
                    </a:moveTo>
                    <a:cubicBezTo>
                      <a:pt x="19329" y="1579"/>
                      <a:pt x="19955" y="2087"/>
                      <a:pt x="19955" y="2856"/>
                    </a:cubicBezTo>
                    <a:cubicBezTo>
                      <a:pt x="19955" y="3566"/>
                      <a:pt x="19388" y="4133"/>
                      <a:pt x="18678" y="4133"/>
                    </a:cubicBezTo>
                    <a:cubicBezTo>
                      <a:pt x="17543" y="4133"/>
                      <a:pt x="16975" y="2750"/>
                      <a:pt x="17774" y="1952"/>
                    </a:cubicBezTo>
                    <a:cubicBezTo>
                      <a:pt x="18037" y="1694"/>
                      <a:pt x="18357" y="1579"/>
                      <a:pt x="18671" y="1579"/>
                    </a:cubicBezTo>
                    <a:close/>
                    <a:moveTo>
                      <a:pt x="22423" y="1579"/>
                    </a:moveTo>
                    <a:cubicBezTo>
                      <a:pt x="23081" y="1579"/>
                      <a:pt x="23716" y="2087"/>
                      <a:pt x="23716" y="2856"/>
                    </a:cubicBezTo>
                    <a:cubicBezTo>
                      <a:pt x="23716" y="3566"/>
                      <a:pt x="23130" y="4133"/>
                      <a:pt x="22439" y="4133"/>
                    </a:cubicBezTo>
                    <a:cubicBezTo>
                      <a:pt x="21286" y="4133"/>
                      <a:pt x="20718" y="2750"/>
                      <a:pt x="21534" y="1952"/>
                    </a:cubicBezTo>
                    <a:cubicBezTo>
                      <a:pt x="21791" y="1694"/>
                      <a:pt x="22110" y="1579"/>
                      <a:pt x="22423" y="1579"/>
                    </a:cubicBezTo>
                    <a:close/>
                    <a:moveTo>
                      <a:pt x="26174" y="1579"/>
                    </a:moveTo>
                    <a:cubicBezTo>
                      <a:pt x="26832" y="1579"/>
                      <a:pt x="27458" y="2087"/>
                      <a:pt x="27458" y="2856"/>
                    </a:cubicBezTo>
                    <a:cubicBezTo>
                      <a:pt x="27458" y="3566"/>
                      <a:pt x="26891" y="4133"/>
                      <a:pt x="26181" y="4133"/>
                    </a:cubicBezTo>
                    <a:cubicBezTo>
                      <a:pt x="25046" y="4133"/>
                      <a:pt x="24478" y="2750"/>
                      <a:pt x="25277" y="1952"/>
                    </a:cubicBezTo>
                    <a:cubicBezTo>
                      <a:pt x="25540" y="1694"/>
                      <a:pt x="25860" y="1579"/>
                      <a:pt x="26174" y="1579"/>
                    </a:cubicBezTo>
                    <a:close/>
                    <a:moveTo>
                      <a:pt x="29908" y="1579"/>
                    </a:moveTo>
                    <a:cubicBezTo>
                      <a:pt x="30566" y="1579"/>
                      <a:pt x="31201" y="2087"/>
                      <a:pt x="31201" y="2856"/>
                    </a:cubicBezTo>
                    <a:cubicBezTo>
                      <a:pt x="31201" y="3566"/>
                      <a:pt x="30633" y="4133"/>
                      <a:pt x="29924" y="4133"/>
                    </a:cubicBezTo>
                    <a:cubicBezTo>
                      <a:pt x="28789" y="4133"/>
                      <a:pt x="28221" y="2750"/>
                      <a:pt x="29019" y="1952"/>
                    </a:cubicBezTo>
                    <a:cubicBezTo>
                      <a:pt x="29277" y="1694"/>
                      <a:pt x="29595" y="1579"/>
                      <a:pt x="29908" y="1579"/>
                    </a:cubicBezTo>
                    <a:close/>
                    <a:moveTo>
                      <a:pt x="33659" y="1579"/>
                    </a:moveTo>
                    <a:cubicBezTo>
                      <a:pt x="34317" y="1579"/>
                      <a:pt x="34943" y="2087"/>
                      <a:pt x="34943" y="2856"/>
                    </a:cubicBezTo>
                    <a:cubicBezTo>
                      <a:pt x="34943" y="3566"/>
                      <a:pt x="34376" y="4133"/>
                      <a:pt x="33666" y="4133"/>
                    </a:cubicBezTo>
                    <a:cubicBezTo>
                      <a:pt x="32531" y="4133"/>
                      <a:pt x="31964" y="2750"/>
                      <a:pt x="32762" y="1952"/>
                    </a:cubicBezTo>
                    <a:cubicBezTo>
                      <a:pt x="33025" y="1694"/>
                      <a:pt x="33345" y="1579"/>
                      <a:pt x="33659" y="1579"/>
                    </a:cubicBezTo>
                    <a:close/>
                    <a:moveTo>
                      <a:pt x="37401" y="1579"/>
                    </a:moveTo>
                    <a:cubicBezTo>
                      <a:pt x="38059" y="1579"/>
                      <a:pt x="38686" y="2087"/>
                      <a:pt x="38686" y="2856"/>
                    </a:cubicBezTo>
                    <a:cubicBezTo>
                      <a:pt x="38686" y="3566"/>
                      <a:pt x="38118" y="4133"/>
                      <a:pt x="37409" y="4133"/>
                    </a:cubicBezTo>
                    <a:cubicBezTo>
                      <a:pt x="36274" y="4133"/>
                      <a:pt x="35706" y="2750"/>
                      <a:pt x="36504" y="1952"/>
                    </a:cubicBezTo>
                    <a:cubicBezTo>
                      <a:pt x="36768" y="1694"/>
                      <a:pt x="37088" y="1579"/>
                      <a:pt x="37401" y="1579"/>
                    </a:cubicBezTo>
                    <a:close/>
                    <a:moveTo>
                      <a:pt x="41150" y="1579"/>
                    </a:moveTo>
                    <a:cubicBezTo>
                      <a:pt x="41802" y="1579"/>
                      <a:pt x="42429" y="2087"/>
                      <a:pt x="42429" y="2856"/>
                    </a:cubicBezTo>
                    <a:cubicBezTo>
                      <a:pt x="42429" y="3566"/>
                      <a:pt x="41861" y="4133"/>
                      <a:pt x="41152" y="4133"/>
                    </a:cubicBezTo>
                    <a:cubicBezTo>
                      <a:pt x="40016" y="4133"/>
                      <a:pt x="39449" y="2750"/>
                      <a:pt x="40265" y="1952"/>
                    </a:cubicBezTo>
                    <a:cubicBezTo>
                      <a:pt x="40522" y="1694"/>
                      <a:pt x="40839" y="1579"/>
                      <a:pt x="41150" y="1579"/>
                    </a:cubicBezTo>
                    <a:close/>
                    <a:moveTo>
                      <a:pt x="44896" y="1579"/>
                    </a:moveTo>
                    <a:cubicBezTo>
                      <a:pt x="45554" y="1579"/>
                      <a:pt x="46189" y="2087"/>
                      <a:pt x="46189" y="2856"/>
                    </a:cubicBezTo>
                    <a:cubicBezTo>
                      <a:pt x="46189" y="3566"/>
                      <a:pt x="45604" y="4133"/>
                      <a:pt x="44912" y="4133"/>
                    </a:cubicBezTo>
                    <a:cubicBezTo>
                      <a:pt x="43759" y="4133"/>
                      <a:pt x="43191" y="2750"/>
                      <a:pt x="44007" y="1952"/>
                    </a:cubicBezTo>
                    <a:cubicBezTo>
                      <a:pt x="44265" y="1694"/>
                      <a:pt x="44583" y="1579"/>
                      <a:pt x="44896" y="1579"/>
                    </a:cubicBezTo>
                    <a:close/>
                    <a:moveTo>
                      <a:pt x="48639" y="1579"/>
                    </a:moveTo>
                    <a:cubicBezTo>
                      <a:pt x="49297" y="1579"/>
                      <a:pt x="49932" y="2087"/>
                      <a:pt x="49932" y="2856"/>
                    </a:cubicBezTo>
                    <a:cubicBezTo>
                      <a:pt x="49932" y="3566"/>
                      <a:pt x="49364" y="4133"/>
                      <a:pt x="48654" y="4133"/>
                    </a:cubicBezTo>
                    <a:cubicBezTo>
                      <a:pt x="47519" y="4133"/>
                      <a:pt x="46952" y="2750"/>
                      <a:pt x="47750" y="1952"/>
                    </a:cubicBezTo>
                    <a:cubicBezTo>
                      <a:pt x="48007" y="1694"/>
                      <a:pt x="48326" y="1579"/>
                      <a:pt x="48639" y="1579"/>
                    </a:cubicBezTo>
                    <a:close/>
                    <a:moveTo>
                      <a:pt x="52382" y="1579"/>
                    </a:moveTo>
                    <a:cubicBezTo>
                      <a:pt x="53039" y="1579"/>
                      <a:pt x="53674" y="2087"/>
                      <a:pt x="53674" y="2856"/>
                    </a:cubicBezTo>
                    <a:cubicBezTo>
                      <a:pt x="53674" y="3566"/>
                      <a:pt x="53107" y="4133"/>
                      <a:pt x="52397" y="4133"/>
                    </a:cubicBezTo>
                    <a:cubicBezTo>
                      <a:pt x="51262" y="4133"/>
                      <a:pt x="50694" y="2750"/>
                      <a:pt x="51492" y="1952"/>
                    </a:cubicBezTo>
                    <a:cubicBezTo>
                      <a:pt x="51750" y="1694"/>
                      <a:pt x="52068" y="1579"/>
                      <a:pt x="52382" y="1579"/>
                    </a:cubicBezTo>
                    <a:close/>
                    <a:moveTo>
                      <a:pt x="56132" y="1579"/>
                    </a:moveTo>
                    <a:cubicBezTo>
                      <a:pt x="56790" y="1579"/>
                      <a:pt x="57417" y="2087"/>
                      <a:pt x="57417" y="2856"/>
                    </a:cubicBezTo>
                    <a:cubicBezTo>
                      <a:pt x="57417" y="3566"/>
                      <a:pt x="56849" y="4133"/>
                      <a:pt x="56140" y="4133"/>
                    </a:cubicBezTo>
                    <a:cubicBezTo>
                      <a:pt x="55004" y="4133"/>
                      <a:pt x="54437" y="2750"/>
                      <a:pt x="55235" y="1952"/>
                    </a:cubicBezTo>
                    <a:cubicBezTo>
                      <a:pt x="55498" y="1694"/>
                      <a:pt x="55819" y="1579"/>
                      <a:pt x="56132" y="1579"/>
                    </a:cubicBezTo>
                    <a:close/>
                    <a:moveTo>
                      <a:pt x="59867" y="1579"/>
                    </a:moveTo>
                    <a:cubicBezTo>
                      <a:pt x="60525" y="1579"/>
                      <a:pt x="61159" y="2087"/>
                      <a:pt x="61159" y="2856"/>
                    </a:cubicBezTo>
                    <a:cubicBezTo>
                      <a:pt x="61159" y="3566"/>
                      <a:pt x="60592" y="4133"/>
                      <a:pt x="59882" y="4133"/>
                    </a:cubicBezTo>
                    <a:cubicBezTo>
                      <a:pt x="58747" y="4133"/>
                      <a:pt x="58179" y="2767"/>
                      <a:pt x="58978" y="1952"/>
                    </a:cubicBezTo>
                    <a:cubicBezTo>
                      <a:pt x="59235" y="1694"/>
                      <a:pt x="59554" y="1579"/>
                      <a:pt x="59867" y="1579"/>
                    </a:cubicBezTo>
                    <a:close/>
                    <a:moveTo>
                      <a:pt x="63623" y="1579"/>
                    </a:moveTo>
                    <a:cubicBezTo>
                      <a:pt x="64275" y="1579"/>
                      <a:pt x="64902" y="2087"/>
                      <a:pt x="64902" y="2856"/>
                    </a:cubicBezTo>
                    <a:cubicBezTo>
                      <a:pt x="64902" y="3566"/>
                      <a:pt x="64334" y="4133"/>
                      <a:pt x="63625" y="4133"/>
                    </a:cubicBezTo>
                    <a:cubicBezTo>
                      <a:pt x="62490" y="4133"/>
                      <a:pt x="61922" y="2750"/>
                      <a:pt x="62738" y="1952"/>
                    </a:cubicBezTo>
                    <a:cubicBezTo>
                      <a:pt x="62996" y="1694"/>
                      <a:pt x="63312" y="1579"/>
                      <a:pt x="63623" y="1579"/>
                    </a:cubicBezTo>
                    <a:close/>
                    <a:moveTo>
                      <a:pt x="67370" y="1579"/>
                    </a:moveTo>
                    <a:cubicBezTo>
                      <a:pt x="68027" y="1579"/>
                      <a:pt x="68662" y="2087"/>
                      <a:pt x="68662" y="2856"/>
                    </a:cubicBezTo>
                    <a:cubicBezTo>
                      <a:pt x="68662" y="3566"/>
                      <a:pt x="68095" y="4133"/>
                      <a:pt x="67385" y="4133"/>
                    </a:cubicBezTo>
                    <a:cubicBezTo>
                      <a:pt x="66250" y="4133"/>
                      <a:pt x="65665" y="2750"/>
                      <a:pt x="66481" y="1952"/>
                    </a:cubicBezTo>
                    <a:cubicBezTo>
                      <a:pt x="66738" y="1694"/>
                      <a:pt x="67057" y="1579"/>
                      <a:pt x="67370" y="1579"/>
                    </a:cubicBezTo>
                    <a:close/>
                    <a:moveTo>
                      <a:pt x="71112" y="1579"/>
                    </a:moveTo>
                    <a:cubicBezTo>
                      <a:pt x="71770" y="1579"/>
                      <a:pt x="72405" y="2087"/>
                      <a:pt x="72405" y="2856"/>
                    </a:cubicBezTo>
                    <a:cubicBezTo>
                      <a:pt x="72405" y="3566"/>
                      <a:pt x="71837" y="4133"/>
                      <a:pt x="71128" y="4133"/>
                    </a:cubicBezTo>
                    <a:cubicBezTo>
                      <a:pt x="69993" y="4133"/>
                      <a:pt x="69425" y="2750"/>
                      <a:pt x="70223" y="1952"/>
                    </a:cubicBezTo>
                    <a:cubicBezTo>
                      <a:pt x="70481" y="1694"/>
                      <a:pt x="70799" y="1579"/>
                      <a:pt x="71112" y="1579"/>
                    </a:cubicBezTo>
                    <a:close/>
                    <a:moveTo>
                      <a:pt x="74855" y="1579"/>
                    </a:moveTo>
                    <a:cubicBezTo>
                      <a:pt x="75513" y="1579"/>
                      <a:pt x="76147" y="2087"/>
                      <a:pt x="76147" y="2856"/>
                    </a:cubicBezTo>
                    <a:cubicBezTo>
                      <a:pt x="76147" y="3566"/>
                      <a:pt x="75580" y="4133"/>
                      <a:pt x="74870" y="4133"/>
                    </a:cubicBezTo>
                    <a:cubicBezTo>
                      <a:pt x="73735" y="4133"/>
                      <a:pt x="73168" y="2750"/>
                      <a:pt x="73966" y="1952"/>
                    </a:cubicBezTo>
                    <a:cubicBezTo>
                      <a:pt x="74223" y="1694"/>
                      <a:pt x="74542" y="1579"/>
                      <a:pt x="74855" y="1579"/>
                    </a:cubicBezTo>
                    <a:close/>
                    <a:moveTo>
                      <a:pt x="78605" y="1579"/>
                    </a:moveTo>
                    <a:cubicBezTo>
                      <a:pt x="79263" y="1579"/>
                      <a:pt x="79890" y="2087"/>
                      <a:pt x="79890" y="2856"/>
                    </a:cubicBezTo>
                    <a:cubicBezTo>
                      <a:pt x="79890" y="3566"/>
                      <a:pt x="79322" y="4133"/>
                      <a:pt x="78613" y="4133"/>
                    </a:cubicBezTo>
                    <a:cubicBezTo>
                      <a:pt x="77478" y="4133"/>
                      <a:pt x="76910" y="2750"/>
                      <a:pt x="77708" y="1952"/>
                    </a:cubicBezTo>
                    <a:cubicBezTo>
                      <a:pt x="77972" y="1694"/>
                      <a:pt x="78292" y="1579"/>
                      <a:pt x="78605" y="1579"/>
                    </a:cubicBezTo>
                    <a:close/>
                    <a:moveTo>
                      <a:pt x="82348" y="1579"/>
                    </a:moveTo>
                    <a:cubicBezTo>
                      <a:pt x="83006" y="1579"/>
                      <a:pt x="83633" y="2087"/>
                      <a:pt x="83633" y="2856"/>
                    </a:cubicBezTo>
                    <a:cubicBezTo>
                      <a:pt x="83633" y="3566"/>
                      <a:pt x="83065" y="4133"/>
                      <a:pt x="82356" y="4133"/>
                    </a:cubicBezTo>
                    <a:cubicBezTo>
                      <a:pt x="81220" y="4133"/>
                      <a:pt x="80653" y="2750"/>
                      <a:pt x="81451" y="1952"/>
                    </a:cubicBezTo>
                    <a:cubicBezTo>
                      <a:pt x="81714" y="1694"/>
                      <a:pt x="82035" y="1579"/>
                      <a:pt x="82348" y="1579"/>
                    </a:cubicBezTo>
                    <a:close/>
                    <a:moveTo>
                      <a:pt x="86101" y="1579"/>
                    </a:moveTo>
                    <a:cubicBezTo>
                      <a:pt x="86758" y="1579"/>
                      <a:pt x="87393" y="2087"/>
                      <a:pt x="87393" y="2856"/>
                    </a:cubicBezTo>
                    <a:cubicBezTo>
                      <a:pt x="87393" y="3566"/>
                      <a:pt x="86808" y="4133"/>
                      <a:pt x="86116" y="4133"/>
                    </a:cubicBezTo>
                    <a:cubicBezTo>
                      <a:pt x="84963" y="4133"/>
                      <a:pt x="84395" y="2750"/>
                      <a:pt x="85211" y="1952"/>
                    </a:cubicBezTo>
                    <a:cubicBezTo>
                      <a:pt x="85469" y="1694"/>
                      <a:pt x="85787" y="1579"/>
                      <a:pt x="86101" y="1579"/>
                    </a:cubicBezTo>
                    <a:close/>
                    <a:moveTo>
                      <a:pt x="89843" y="1579"/>
                    </a:moveTo>
                    <a:cubicBezTo>
                      <a:pt x="90501" y="1579"/>
                      <a:pt x="91136" y="2087"/>
                      <a:pt x="91136" y="2856"/>
                    </a:cubicBezTo>
                    <a:cubicBezTo>
                      <a:pt x="91136" y="3566"/>
                      <a:pt x="90568" y="4133"/>
                      <a:pt x="89859" y="4133"/>
                    </a:cubicBezTo>
                    <a:cubicBezTo>
                      <a:pt x="88723" y="4133"/>
                      <a:pt x="88138" y="2750"/>
                      <a:pt x="88954" y="1952"/>
                    </a:cubicBezTo>
                    <a:cubicBezTo>
                      <a:pt x="89211" y="1694"/>
                      <a:pt x="89530" y="1579"/>
                      <a:pt x="89843" y="1579"/>
                    </a:cubicBezTo>
                    <a:close/>
                    <a:moveTo>
                      <a:pt x="1" y="0"/>
                    </a:moveTo>
                    <a:lnTo>
                      <a:pt x="1" y="9188"/>
                    </a:lnTo>
                    <a:lnTo>
                      <a:pt x="92750" y="9188"/>
                    </a:lnTo>
                    <a:lnTo>
                      <a:pt x="9275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73" name="Google Shape;873;p9"/>
              <p:cNvSpPr/>
              <p:nvPr/>
            </p:nvSpPr>
            <p:spPr>
              <a:xfrm>
                <a:off x="682671" y="549752"/>
                <a:ext cx="135900" cy="4054800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  <p:grpSp>
          <p:nvGrpSpPr>
            <p:cNvPr id="874" name="Google Shape;874;p9"/>
            <p:cNvGrpSpPr/>
            <p:nvPr/>
          </p:nvGrpSpPr>
          <p:grpSpPr>
            <a:xfrm>
              <a:off x="670225" y="622550"/>
              <a:ext cx="108000" cy="3869498"/>
              <a:chOff x="670225" y="622550"/>
              <a:chExt cx="108000" cy="3869498"/>
            </a:xfrm>
          </p:grpSpPr>
          <p:sp>
            <p:nvSpPr>
              <p:cNvPr id="875" name="Google Shape;875;p9"/>
              <p:cNvSpPr/>
              <p:nvPr/>
            </p:nvSpPr>
            <p:spPr>
              <a:xfrm>
                <a:off x="670225" y="62255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76" name="Google Shape;876;p9"/>
              <p:cNvSpPr/>
              <p:nvPr/>
            </p:nvSpPr>
            <p:spPr>
              <a:xfrm>
                <a:off x="670225" y="786093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77" name="Google Shape;877;p9"/>
              <p:cNvSpPr/>
              <p:nvPr/>
            </p:nvSpPr>
            <p:spPr>
              <a:xfrm>
                <a:off x="670225" y="94963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78" name="Google Shape;878;p9"/>
              <p:cNvSpPr/>
              <p:nvPr/>
            </p:nvSpPr>
            <p:spPr>
              <a:xfrm>
                <a:off x="670225" y="111318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79" name="Google Shape;879;p9"/>
              <p:cNvSpPr/>
              <p:nvPr/>
            </p:nvSpPr>
            <p:spPr>
              <a:xfrm>
                <a:off x="670225" y="127672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80" name="Google Shape;880;p9"/>
              <p:cNvSpPr/>
              <p:nvPr/>
            </p:nvSpPr>
            <p:spPr>
              <a:xfrm>
                <a:off x="670225" y="144026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81" name="Google Shape;881;p9"/>
              <p:cNvSpPr/>
              <p:nvPr/>
            </p:nvSpPr>
            <p:spPr>
              <a:xfrm>
                <a:off x="670225" y="160381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82" name="Google Shape;882;p9"/>
              <p:cNvSpPr/>
              <p:nvPr/>
            </p:nvSpPr>
            <p:spPr>
              <a:xfrm>
                <a:off x="670225" y="176735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83" name="Google Shape;883;p9"/>
              <p:cNvSpPr/>
              <p:nvPr/>
            </p:nvSpPr>
            <p:spPr>
              <a:xfrm>
                <a:off x="670225" y="193089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84" name="Google Shape;884;p9"/>
              <p:cNvSpPr/>
              <p:nvPr/>
            </p:nvSpPr>
            <p:spPr>
              <a:xfrm>
                <a:off x="670225" y="209444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85" name="Google Shape;885;p9"/>
              <p:cNvSpPr/>
              <p:nvPr/>
            </p:nvSpPr>
            <p:spPr>
              <a:xfrm>
                <a:off x="670225" y="225798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86" name="Google Shape;886;p9"/>
              <p:cNvSpPr/>
              <p:nvPr/>
            </p:nvSpPr>
            <p:spPr>
              <a:xfrm>
                <a:off x="670225" y="242152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87" name="Google Shape;887;p9"/>
              <p:cNvSpPr/>
              <p:nvPr/>
            </p:nvSpPr>
            <p:spPr>
              <a:xfrm>
                <a:off x="670225" y="258507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88" name="Google Shape;888;p9"/>
              <p:cNvSpPr/>
              <p:nvPr/>
            </p:nvSpPr>
            <p:spPr>
              <a:xfrm>
                <a:off x="670225" y="274861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89" name="Google Shape;889;p9"/>
              <p:cNvSpPr/>
              <p:nvPr/>
            </p:nvSpPr>
            <p:spPr>
              <a:xfrm>
                <a:off x="670225" y="291215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90" name="Google Shape;890;p9"/>
              <p:cNvSpPr/>
              <p:nvPr/>
            </p:nvSpPr>
            <p:spPr>
              <a:xfrm>
                <a:off x="670225" y="307570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91" name="Google Shape;891;p9"/>
              <p:cNvSpPr/>
              <p:nvPr/>
            </p:nvSpPr>
            <p:spPr>
              <a:xfrm>
                <a:off x="670225" y="323924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92" name="Google Shape;892;p9"/>
              <p:cNvSpPr/>
              <p:nvPr/>
            </p:nvSpPr>
            <p:spPr>
              <a:xfrm>
                <a:off x="670225" y="340278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93" name="Google Shape;893;p9"/>
              <p:cNvSpPr/>
              <p:nvPr/>
            </p:nvSpPr>
            <p:spPr>
              <a:xfrm>
                <a:off x="670225" y="356633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94" name="Google Shape;894;p9"/>
              <p:cNvSpPr/>
              <p:nvPr/>
            </p:nvSpPr>
            <p:spPr>
              <a:xfrm>
                <a:off x="670225" y="372987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95" name="Google Shape;895;p9"/>
              <p:cNvSpPr/>
              <p:nvPr/>
            </p:nvSpPr>
            <p:spPr>
              <a:xfrm>
                <a:off x="670225" y="389341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96" name="Google Shape;896;p9"/>
              <p:cNvSpPr/>
              <p:nvPr/>
            </p:nvSpPr>
            <p:spPr>
              <a:xfrm>
                <a:off x="670225" y="4056962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97" name="Google Shape;897;p9"/>
              <p:cNvSpPr/>
              <p:nvPr/>
            </p:nvSpPr>
            <p:spPr>
              <a:xfrm>
                <a:off x="670225" y="422050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898" name="Google Shape;898;p9"/>
              <p:cNvSpPr/>
              <p:nvPr/>
            </p:nvSpPr>
            <p:spPr>
              <a:xfrm>
                <a:off x="670225" y="438404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</p:grpSp>
      <p:sp>
        <p:nvSpPr>
          <p:cNvPr id="899" name="Google Shape;899;p9"/>
          <p:cNvSpPr/>
          <p:nvPr/>
        </p:nvSpPr>
        <p:spPr>
          <a:xfrm>
            <a:off x="1247501" y="725000"/>
            <a:ext cx="484200" cy="87864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306"/>
          </a:p>
        </p:txBody>
      </p:sp>
      <p:grpSp>
        <p:nvGrpSpPr>
          <p:cNvPr id="900" name="Google Shape;900;p9"/>
          <p:cNvGrpSpPr/>
          <p:nvPr/>
        </p:nvGrpSpPr>
        <p:grpSpPr>
          <a:xfrm flipH="1">
            <a:off x="479850" y="1245101"/>
            <a:ext cx="216000" cy="7738997"/>
            <a:chOff x="670225" y="622550"/>
            <a:chExt cx="108000" cy="3869498"/>
          </a:xfrm>
        </p:grpSpPr>
        <p:sp>
          <p:nvSpPr>
            <p:cNvPr id="901" name="Google Shape;901;p9"/>
            <p:cNvSpPr/>
            <p:nvPr/>
          </p:nvSpPr>
          <p:spPr>
            <a:xfrm>
              <a:off x="670225" y="622550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02" name="Google Shape;902;p9"/>
            <p:cNvSpPr/>
            <p:nvPr/>
          </p:nvSpPr>
          <p:spPr>
            <a:xfrm>
              <a:off x="670225" y="786093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03" name="Google Shape;903;p9"/>
            <p:cNvSpPr/>
            <p:nvPr/>
          </p:nvSpPr>
          <p:spPr>
            <a:xfrm>
              <a:off x="670225" y="949637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04" name="Google Shape;904;p9"/>
            <p:cNvSpPr/>
            <p:nvPr/>
          </p:nvSpPr>
          <p:spPr>
            <a:xfrm>
              <a:off x="670225" y="1113180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05" name="Google Shape;905;p9"/>
            <p:cNvSpPr/>
            <p:nvPr/>
          </p:nvSpPr>
          <p:spPr>
            <a:xfrm>
              <a:off x="670225" y="1276724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06" name="Google Shape;906;p9"/>
            <p:cNvSpPr/>
            <p:nvPr/>
          </p:nvSpPr>
          <p:spPr>
            <a:xfrm>
              <a:off x="670225" y="1440267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07" name="Google Shape;907;p9"/>
            <p:cNvSpPr/>
            <p:nvPr/>
          </p:nvSpPr>
          <p:spPr>
            <a:xfrm>
              <a:off x="670225" y="1603810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08" name="Google Shape;908;p9"/>
            <p:cNvSpPr/>
            <p:nvPr/>
          </p:nvSpPr>
          <p:spPr>
            <a:xfrm>
              <a:off x="670225" y="1767354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09" name="Google Shape;909;p9"/>
            <p:cNvSpPr/>
            <p:nvPr/>
          </p:nvSpPr>
          <p:spPr>
            <a:xfrm>
              <a:off x="670225" y="1930897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10" name="Google Shape;910;p9"/>
            <p:cNvSpPr/>
            <p:nvPr/>
          </p:nvSpPr>
          <p:spPr>
            <a:xfrm>
              <a:off x="670225" y="2094441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11" name="Google Shape;911;p9"/>
            <p:cNvSpPr/>
            <p:nvPr/>
          </p:nvSpPr>
          <p:spPr>
            <a:xfrm>
              <a:off x="670225" y="2257984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12" name="Google Shape;912;p9"/>
            <p:cNvSpPr/>
            <p:nvPr/>
          </p:nvSpPr>
          <p:spPr>
            <a:xfrm>
              <a:off x="670225" y="2421527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13" name="Google Shape;913;p9"/>
            <p:cNvSpPr/>
            <p:nvPr/>
          </p:nvSpPr>
          <p:spPr>
            <a:xfrm>
              <a:off x="670225" y="2585071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14" name="Google Shape;914;p9"/>
            <p:cNvSpPr/>
            <p:nvPr/>
          </p:nvSpPr>
          <p:spPr>
            <a:xfrm>
              <a:off x="670225" y="2748614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15" name="Google Shape;915;p9"/>
            <p:cNvSpPr/>
            <p:nvPr/>
          </p:nvSpPr>
          <p:spPr>
            <a:xfrm>
              <a:off x="670225" y="2912158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16" name="Google Shape;916;p9"/>
            <p:cNvSpPr/>
            <p:nvPr/>
          </p:nvSpPr>
          <p:spPr>
            <a:xfrm>
              <a:off x="670225" y="3075701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17" name="Google Shape;917;p9"/>
            <p:cNvSpPr/>
            <p:nvPr/>
          </p:nvSpPr>
          <p:spPr>
            <a:xfrm>
              <a:off x="670225" y="3239245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18" name="Google Shape;918;p9"/>
            <p:cNvSpPr/>
            <p:nvPr/>
          </p:nvSpPr>
          <p:spPr>
            <a:xfrm>
              <a:off x="670225" y="3402788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19" name="Google Shape;919;p9"/>
            <p:cNvSpPr/>
            <p:nvPr/>
          </p:nvSpPr>
          <p:spPr>
            <a:xfrm>
              <a:off x="670225" y="3566331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20" name="Google Shape;920;p9"/>
            <p:cNvSpPr/>
            <p:nvPr/>
          </p:nvSpPr>
          <p:spPr>
            <a:xfrm>
              <a:off x="670225" y="3729875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21" name="Google Shape;921;p9"/>
            <p:cNvSpPr/>
            <p:nvPr/>
          </p:nvSpPr>
          <p:spPr>
            <a:xfrm>
              <a:off x="670225" y="3893418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22" name="Google Shape;922;p9"/>
            <p:cNvSpPr/>
            <p:nvPr/>
          </p:nvSpPr>
          <p:spPr>
            <a:xfrm>
              <a:off x="670225" y="4056962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23" name="Google Shape;923;p9"/>
            <p:cNvSpPr/>
            <p:nvPr/>
          </p:nvSpPr>
          <p:spPr>
            <a:xfrm>
              <a:off x="670225" y="4220505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24" name="Google Shape;924;p9"/>
            <p:cNvSpPr/>
            <p:nvPr/>
          </p:nvSpPr>
          <p:spPr>
            <a:xfrm>
              <a:off x="670225" y="4384048"/>
              <a:ext cx="108000" cy="108000"/>
            </a:xfrm>
            <a:prstGeom prst="ellipse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</p:grpSp>
      <p:grpSp>
        <p:nvGrpSpPr>
          <p:cNvPr id="925" name="Google Shape;925;p9"/>
          <p:cNvGrpSpPr/>
          <p:nvPr/>
        </p:nvGrpSpPr>
        <p:grpSpPr>
          <a:xfrm>
            <a:off x="858927" y="1099301"/>
            <a:ext cx="16151742" cy="8109800"/>
            <a:chOff x="610438" y="549650"/>
            <a:chExt cx="8075871" cy="4054900"/>
          </a:xfrm>
        </p:grpSpPr>
        <p:grpSp>
          <p:nvGrpSpPr>
            <p:cNvPr id="926" name="Google Shape;926;p9"/>
            <p:cNvGrpSpPr/>
            <p:nvPr/>
          </p:nvGrpSpPr>
          <p:grpSpPr>
            <a:xfrm>
              <a:off x="610438" y="549650"/>
              <a:ext cx="8075871" cy="4054900"/>
              <a:chOff x="416474" y="549652"/>
              <a:chExt cx="8088813" cy="4054900"/>
            </a:xfrm>
          </p:grpSpPr>
          <p:sp>
            <p:nvSpPr>
              <p:cNvPr id="927" name="Google Shape;927;p9"/>
              <p:cNvSpPr/>
              <p:nvPr/>
            </p:nvSpPr>
            <p:spPr>
              <a:xfrm rot="-5400000">
                <a:off x="-1410065" y="2376191"/>
                <a:ext cx="4054798" cy="401720"/>
              </a:xfrm>
              <a:custGeom>
                <a:avLst/>
                <a:gdLst/>
                <a:ahLst/>
                <a:cxnLst/>
                <a:rect l="l" t="t" r="r" b="b"/>
                <a:pathLst>
                  <a:path w="92750" h="9189" extrusionOk="0">
                    <a:moveTo>
                      <a:pt x="3692" y="1579"/>
                    </a:moveTo>
                    <a:cubicBezTo>
                      <a:pt x="4350" y="1579"/>
                      <a:pt x="4985" y="2087"/>
                      <a:pt x="4985" y="2856"/>
                    </a:cubicBezTo>
                    <a:cubicBezTo>
                      <a:pt x="4985" y="3566"/>
                      <a:pt x="4417" y="4133"/>
                      <a:pt x="3708" y="4133"/>
                    </a:cubicBezTo>
                    <a:cubicBezTo>
                      <a:pt x="2573" y="4133"/>
                      <a:pt x="1987" y="2750"/>
                      <a:pt x="2803" y="1952"/>
                    </a:cubicBezTo>
                    <a:cubicBezTo>
                      <a:pt x="3061" y="1694"/>
                      <a:pt x="3379" y="1579"/>
                      <a:pt x="3692" y="1579"/>
                    </a:cubicBezTo>
                    <a:close/>
                    <a:moveTo>
                      <a:pt x="7435" y="1579"/>
                    </a:moveTo>
                    <a:cubicBezTo>
                      <a:pt x="8093" y="1579"/>
                      <a:pt x="8728" y="2087"/>
                      <a:pt x="8728" y="2856"/>
                    </a:cubicBezTo>
                    <a:cubicBezTo>
                      <a:pt x="8728" y="3566"/>
                      <a:pt x="8160" y="4133"/>
                      <a:pt x="7450" y="4133"/>
                    </a:cubicBezTo>
                    <a:cubicBezTo>
                      <a:pt x="6315" y="4133"/>
                      <a:pt x="5748" y="2750"/>
                      <a:pt x="6546" y="1952"/>
                    </a:cubicBezTo>
                    <a:cubicBezTo>
                      <a:pt x="6803" y="1694"/>
                      <a:pt x="7122" y="1579"/>
                      <a:pt x="7435" y="1579"/>
                    </a:cubicBezTo>
                    <a:close/>
                    <a:moveTo>
                      <a:pt x="11185" y="1579"/>
                    </a:moveTo>
                    <a:cubicBezTo>
                      <a:pt x="11843" y="1579"/>
                      <a:pt x="12470" y="2087"/>
                      <a:pt x="12470" y="2856"/>
                    </a:cubicBezTo>
                    <a:cubicBezTo>
                      <a:pt x="12470" y="3566"/>
                      <a:pt x="11903" y="4133"/>
                      <a:pt x="11193" y="4133"/>
                    </a:cubicBezTo>
                    <a:cubicBezTo>
                      <a:pt x="10058" y="4133"/>
                      <a:pt x="9490" y="2750"/>
                      <a:pt x="10288" y="1952"/>
                    </a:cubicBezTo>
                    <a:cubicBezTo>
                      <a:pt x="10552" y="1694"/>
                      <a:pt x="10872" y="1579"/>
                      <a:pt x="11185" y="1579"/>
                    </a:cubicBezTo>
                    <a:close/>
                    <a:moveTo>
                      <a:pt x="14928" y="1579"/>
                    </a:moveTo>
                    <a:cubicBezTo>
                      <a:pt x="15586" y="1579"/>
                      <a:pt x="16213" y="2087"/>
                      <a:pt x="16213" y="2856"/>
                    </a:cubicBezTo>
                    <a:cubicBezTo>
                      <a:pt x="16213" y="3566"/>
                      <a:pt x="15645" y="4133"/>
                      <a:pt x="14936" y="4133"/>
                    </a:cubicBezTo>
                    <a:cubicBezTo>
                      <a:pt x="13800" y="4133"/>
                      <a:pt x="13233" y="2750"/>
                      <a:pt x="14031" y="1952"/>
                    </a:cubicBezTo>
                    <a:cubicBezTo>
                      <a:pt x="14294" y="1694"/>
                      <a:pt x="14615" y="1579"/>
                      <a:pt x="14928" y="1579"/>
                    </a:cubicBezTo>
                    <a:close/>
                    <a:moveTo>
                      <a:pt x="18671" y="1579"/>
                    </a:moveTo>
                    <a:cubicBezTo>
                      <a:pt x="19329" y="1579"/>
                      <a:pt x="19955" y="2087"/>
                      <a:pt x="19955" y="2856"/>
                    </a:cubicBezTo>
                    <a:cubicBezTo>
                      <a:pt x="19955" y="3566"/>
                      <a:pt x="19388" y="4133"/>
                      <a:pt x="18678" y="4133"/>
                    </a:cubicBezTo>
                    <a:cubicBezTo>
                      <a:pt x="17543" y="4133"/>
                      <a:pt x="16975" y="2750"/>
                      <a:pt x="17774" y="1952"/>
                    </a:cubicBezTo>
                    <a:cubicBezTo>
                      <a:pt x="18037" y="1694"/>
                      <a:pt x="18357" y="1579"/>
                      <a:pt x="18671" y="1579"/>
                    </a:cubicBezTo>
                    <a:close/>
                    <a:moveTo>
                      <a:pt x="22423" y="1579"/>
                    </a:moveTo>
                    <a:cubicBezTo>
                      <a:pt x="23081" y="1579"/>
                      <a:pt x="23716" y="2087"/>
                      <a:pt x="23716" y="2856"/>
                    </a:cubicBezTo>
                    <a:cubicBezTo>
                      <a:pt x="23716" y="3566"/>
                      <a:pt x="23130" y="4133"/>
                      <a:pt x="22439" y="4133"/>
                    </a:cubicBezTo>
                    <a:cubicBezTo>
                      <a:pt x="21286" y="4133"/>
                      <a:pt x="20718" y="2750"/>
                      <a:pt x="21534" y="1952"/>
                    </a:cubicBezTo>
                    <a:cubicBezTo>
                      <a:pt x="21791" y="1694"/>
                      <a:pt x="22110" y="1579"/>
                      <a:pt x="22423" y="1579"/>
                    </a:cubicBezTo>
                    <a:close/>
                    <a:moveTo>
                      <a:pt x="26174" y="1579"/>
                    </a:moveTo>
                    <a:cubicBezTo>
                      <a:pt x="26832" y="1579"/>
                      <a:pt x="27458" y="2087"/>
                      <a:pt x="27458" y="2856"/>
                    </a:cubicBezTo>
                    <a:cubicBezTo>
                      <a:pt x="27458" y="3566"/>
                      <a:pt x="26891" y="4133"/>
                      <a:pt x="26181" y="4133"/>
                    </a:cubicBezTo>
                    <a:cubicBezTo>
                      <a:pt x="25046" y="4133"/>
                      <a:pt x="24478" y="2750"/>
                      <a:pt x="25277" y="1952"/>
                    </a:cubicBezTo>
                    <a:cubicBezTo>
                      <a:pt x="25540" y="1694"/>
                      <a:pt x="25860" y="1579"/>
                      <a:pt x="26174" y="1579"/>
                    </a:cubicBezTo>
                    <a:close/>
                    <a:moveTo>
                      <a:pt x="29908" y="1579"/>
                    </a:moveTo>
                    <a:cubicBezTo>
                      <a:pt x="30566" y="1579"/>
                      <a:pt x="31201" y="2087"/>
                      <a:pt x="31201" y="2856"/>
                    </a:cubicBezTo>
                    <a:cubicBezTo>
                      <a:pt x="31201" y="3566"/>
                      <a:pt x="30633" y="4133"/>
                      <a:pt x="29924" y="4133"/>
                    </a:cubicBezTo>
                    <a:cubicBezTo>
                      <a:pt x="28789" y="4133"/>
                      <a:pt x="28221" y="2750"/>
                      <a:pt x="29019" y="1952"/>
                    </a:cubicBezTo>
                    <a:cubicBezTo>
                      <a:pt x="29277" y="1694"/>
                      <a:pt x="29595" y="1579"/>
                      <a:pt x="29908" y="1579"/>
                    </a:cubicBezTo>
                    <a:close/>
                    <a:moveTo>
                      <a:pt x="33659" y="1579"/>
                    </a:moveTo>
                    <a:cubicBezTo>
                      <a:pt x="34317" y="1579"/>
                      <a:pt x="34943" y="2087"/>
                      <a:pt x="34943" y="2856"/>
                    </a:cubicBezTo>
                    <a:cubicBezTo>
                      <a:pt x="34943" y="3566"/>
                      <a:pt x="34376" y="4133"/>
                      <a:pt x="33666" y="4133"/>
                    </a:cubicBezTo>
                    <a:cubicBezTo>
                      <a:pt x="32531" y="4133"/>
                      <a:pt x="31964" y="2750"/>
                      <a:pt x="32762" y="1952"/>
                    </a:cubicBezTo>
                    <a:cubicBezTo>
                      <a:pt x="33025" y="1694"/>
                      <a:pt x="33345" y="1579"/>
                      <a:pt x="33659" y="1579"/>
                    </a:cubicBezTo>
                    <a:close/>
                    <a:moveTo>
                      <a:pt x="37401" y="1579"/>
                    </a:moveTo>
                    <a:cubicBezTo>
                      <a:pt x="38059" y="1579"/>
                      <a:pt x="38686" y="2087"/>
                      <a:pt x="38686" y="2856"/>
                    </a:cubicBezTo>
                    <a:cubicBezTo>
                      <a:pt x="38686" y="3566"/>
                      <a:pt x="38118" y="4133"/>
                      <a:pt x="37409" y="4133"/>
                    </a:cubicBezTo>
                    <a:cubicBezTo>
                      <a:pt x="36274" y="4133"/>
                      <a:pt x="35706" y="2750"/>
                      <a:pt x="36504" y="1952"/>
                    </a:cubicBezTo>
                    <a:cubicBezTo>
                      <a:pt x="36768" y="1694"/>
                      <a:pt x="37088" y="1579"/>
                      <a:pt x="37401" y="1579"/>
                    </a:cubicBezTo>
                    <a:close/>
                    <a:moveTo>
                      <a:pt x="41150" y="1579"/>
                    </a:moveTo>
                    <a:cubicBezTo>
                      <a:pt x="41802" y="1579"/>
                      <a:pt x="42429" y="2087"/>
                      <a:pt x="42429" y="2856"/>
                    </a:cubicBezTo>
                    <a:cubicBezTo>
                      <a:pt x="42429" y="3566"/>
                      <a:pt x="41861" y="4133"/>
                      <a:pt x="41152" y="4133"/>
                    </a:cubicBezTo>
                    <a:cubicBezTo>
                      <a:pt x="40016" y="4133"/>
                      <a:pt x="39449" y="2750"/>
                      <a:pt x="40265" y="1952"/>
                    </a:cubicBezTo>
                    <a:cubicBezTo>
                      <a:pt x="40522" y="1694"/>
                      <a:pt x="40839" y="1579"/>
                      <a:pt x="41150" y="1579"/>
                    </a:cubicBezTo>
                    <a:close/>
                    <a:moveTo>
                      <a:pt x="44896" y="1579"/>
                    </a:moveTo>
                    <a:cubicBezTo>
                      <a:pt x="45554" y="1579"/>
                      <a:pt x="46189" y="2087"/>
                      <a:pt x="46189" y="2856"/>
                    </a:cubicBezTo>
                    <a:cubicBezTo>
                      <a:pt x="46189" y="3566"/>
                      <a:pt x="45604" y="4133"/>
                      <a:pt x="44912" y="4133"/>
                    </a:cubicBezTo>
                    <a:cubicBezTo>
                      <a:pt x="43759" y="4133"/>
                      <a:pt x="43191" y="2750"/>
                      <a:pt x="44007" y="1952"/>
                    </a:cubicBezTo>
                    <a:cubicBezTo>
                      <a:pt x="44265" y="1694"/>
                      <a:pt x="44583" y="1579"/>
                      <a:pt x="44896" y="1579"/>
                    </a:cubicBezTo>
                    <a:close/>
                    <a:moveTo>
                      <a:pt x="48639" y="1579"/>
                    </a:moveTo>
                    <a:cubicBezTo>
                      <a:pt x="49297" y="1579"/>
                      <a:pt x="49932" y="2087"/>
                      <a:pt x="49932" y="2856"/>
                    </a:cubicBezTo>
                    <a:cubicBezTo>
                      <a:pt x="49932" y="3566"/>
                      <a:pt x="49364" y="4133"/>
                      <a:pt x="48654" y="4133"/>
                    </a:cubicBezTo>
                    <a:cubicBezTo>
                      <a:pt x="47519" y="4133"/>
                      <a:pt x="46952" y="2750"/>
                      <a:pt x="47750" y="1952"/>
                    </a:cubicBezTo>
                    <a:cubicBezTo>
                      <a:pt x="48007" y="1694"/>
                      <a:pt x="48326" y="1579"/>
                      <a:pt x="48639" y="1579"/>
                    </a:cubicBezTo>
                    <a:close/>
                    <a:moveTo>
                      <a:pt x="52382" y="1579"/>
                    </a:moveTo>
                    <a:cubicBezTo>
                      <a:pt x="53039" y="1579"/>
                      <a:pt x="53674" y="2087"/>
                      <a:pt x="53674" y="2856"/>
                    </a:cubicBezTo>
                    <a:cubicBezTo>
                      <a:pt x="53674" y="3566"/>
                      <a:pt x="53107" y="4133"/>
                      <a:pt x="52397" y="4133"/>
                    </a:cubicBezTo>
                    <a:cubicBezTo>
                      <a:pt x="51262" y="4133"/>
                      <a:pt x="50694" y="2750"/>
                      <a:pt x="51492" y="1952"/>
                    </a:cubicBezTo>
                    <a:cubicBezTo>
                      <a:pt x="51750" y="1694"/>
                      <a:pt x="52068" y="1579"/>
                      <a:pt x="52382" y="1579"/>
                    </a:cubicBezTo>
                    <a:close/>
                    <a:moveTo>
                      <a:pt x="56132" y="1579"/>
                    </a:moveTo>
                    <a:cubicBezTo>
                      <a:pt x="56790" y="1579"/>
                      <a:pt x="57417" y="2087"/>
                      <a:pt x="57417" y="2856"/>
                    </a:cubicBezTo>
                    <a:cubicBezTo>
                      <a:pt x="57417" y="3566"/>
                      <a:pt x="56849" y="4133"/>
                      <a:pt x="56140" y="4133"/>
                    </a:cubicBezTo>
                    <a:cubicBezTo>
                      <a:pt x="55004" y="4133"/>
                      <a:pt x="54437" y="2750"/>
                      <a:pt x="55235" y="1952"/>
                    </a:cubicBezTo>
                    <a:cubicBezTo>
                      <a:pt x="55498" y="1694"/>
                      <a:pt x="55819" y="1579"/>
                      <a:pt x="56132" y="1579"/>
                    </a:cubicBezTo>
                    <a:close/>
                    <a:moveTo>
                      <a:pt x="59867" y="1579"/>
                    </a:moveTo>
                    <a:cubicBezTo>
                      <a:pt x="60525" y="1579"/>
                      <a:pt x="61159" y="2087"/>
                      <a:pt x="61159" y="2856"/>
                    </a:cubicBezTo>
                    <a:cubicBezTo>
                      <a:pt x="61159" y="3566"/>
                      <a:pt x="60592" y="4133"/>
                      <a:pt x="59882" y="4133"/>
                    </a:cubicBezTo>
                    <a:cubicBezTo>
                      <a:pt x="58747" y="4133"/>
                      <a:pt x="58179" y="2767"/>
                      <a:pt x="58978" y="1952"/>
                    </a:cubicBezTo>
                    <a:cubicBezTo>
                      <a:pt x="59235" y="1694"/>
                      <a:pt x="59554" y="1579"/>
                      <a:pt x="59867" y="1579"/>
                    </a:cubicBezTo>
                    <a:close/>
                    <a:moveTo>
                      <a:pt x="63623" y="1579"/>
                    </a:moveTo>
                    <a:cubicBezTo>
                      <a:pt x="64275" y="1579"/>
                      <a:pt x="64902" y="2087"/>
                      <a:pt x="64902" y="2856"/>
                    </a:cubicBezTo>
                    <a:cubicBezTo>
                      <a:pt x="64902" y="3566"/>
                      <a:pt x="64334" y="4133"/>
                      <a:pt x="63625" y="4133"/>
                    </a:cubicBezTo>
                    <a:cubicBezTo>
                      <a:pt x="62490" y="4133"/>
                      <a:pt x="61922" y="2750"/>
                      <a:pt x="62738" y="1952"/>
                    </a:cubicBezTo>
                    <a:cubicBezTo>
                      <a:pt x="62996" y="1694"/>
                      <a:pt x="63312" y="1579"/>
                      <a:pt x="63623" y="1579"/>
                    </a:cubicBezTo>
                    <a:close/>
                    <a:moveTo>
                      <a:pt x="67370" y="1579"/>
                    </a:moveTo>
                    <a:cubicBezTo>
                      <a:pt x="68027" y="1579"/>
                      <a:pt x="68662" y="2087"/>
                      <a:pt x="68662" y="2856"/>
                    </a:cubicBezTo>
                    <a:cubicBezTo>
                      <a:pt x="68662" y="3566"/>
                      <a:pt x="68095" y="4133"/>
                      <a:pt x="67385" y="4133"/>
                    </a:cubicBezTo>
                    <a:cubicBezTo>
                      <a:pt x="66250" y="4133"/>
                      <a:pt x="65665" y="2750"/>
                      <a:pt x="66481" y="1952"/>
                    </a:cubicBezTo>
                    <a:cubicBezTo>
                      <a:pt x="66738" y="1694"/>
                      <a:pt x="67057" y="1579"/>
                      <a:pt x="67370" y="1579"/>
                    </a:cubicBezTo>
                    <a:close/>
                    <a:moveTo>
                      <a:pt x="71112" y="1579"/>
                    </a:moveTo>
                    <a:cubicBezTo>
                      <a:pt x="71770" y="1579"/>
                      <a:pt x="72405" y="2087"/>
                      <a:pt x="72405" y="2856"/>
                    </a:cubicBezTo>
                    <a:cubicBezTo>
                      <a:pt x="72405" y="3566"/>
                      <a:pt x="71837" y="4133"/>
                      <a:pt x="71128" y="4133"/>
                    </a:cubicBezTo>
                    <a:cubicBezTo>
                      <a:pt x="69993" y="4133"/>
                      <a:pt x="69425" y="2750"/>
                      <a:pt x="70223" y="1952"/>
                    </a:cubicBezTo>
                    <a:cubicBezTo>
                      <a:pt x="70481" y="1694"/>
                      <a:pt x="70799" y="1579"/>
                      <a:pt x="71112" y="1579"/>
                    </a:cubicBezTo>
                    <a:close/>
                    <a:moveTo>
                      <a:pt x="74855" y="1579"/>
                    </a:moveTo>
                    <a:cubicBezTo>
                      <a:pt x="75513" y="1579"/>
                      <a:pt x="76147" y="2087"/>
                      <a:pt x="76147" y="2856"/>
                    </a:cubicBezTo>
                    <a:cubicBezTo>
                      <a:pt x="76147" y="3566"/>
                      <a:pt x="75580" y="4133"/>
                      <a:pt x="74870" y="4133"/>
                    </a:cubicBezTo>
                    <a:cubicBezTo>
                      <a:pt x="73735" y="4133"/>
                      <a:pt x="73168" y="2750"/>
                      <a:pt x="73966" y="1952"/>
                    </a:cubicBezTo>
                    <a:cubicBezTo>
                      <a:pt x="74223" y="1694"/>
                      <a:pt x="74542" y="1579"/>
                      <a:pt x="74855" y="1579"/>
                    </a:cubicBezTo>
                    <a:close/>
                    <a:moveTo>
                      <a:pt x="78605" y="1579"/>
                    </a:moveTo>
                    <a:cubicBezTo>
                      <a:pt x="79263" y="1579"/>
                      <a:pt x="79890" y="2087"/>
                      <a:pt x="79890" y="2856"/>
                    </a:cubicBezTo>
                    <a:cubicBezTo>
                      <a:pt x="79890" y="3566"/>
                      <a:pt x="79322" y="4133"/>
                      <a:pt x="78613" y="4133"/>
                    </a:cubicBezTo>
                    <a:cubicBezTo>
                      <a:pt x="77478" y="4133"/>
                      <a:pt x="76910" y="2750"/>
                      <a:pt x="77708" y="1952"/>
                    </a:cubicBezTo>
                    <a:cubicBezTo>
                      <a:pt x="77972" y="1694"/>
                      <a:pt x="78292" y="1579"/>
                      <a:pt x="78605" y="1579"/>
                    </a:cubicBezTo>
                    <a:close/>
                    <a:moveTo>
                      <a:pt x="82348" y="1579"/>
                    </a:moveTo>
                    <a:cubicBezTo>
                      <a:pt x="83006" y="1579"/>
                      <a:pt x="83633" y="2087"/>
                      <a:pt x="83633" y="2856"/>
                    </a:cubicBezTo>
                    <a:cubicBezTo>
                      <a:pt x="83633" y="3566"/>
                      <a:pt x="83065" y="4133"/>
                      <a:pt x="82356" y="4133"/>
                    </a:cubicBezTo>
                    <a:cubicBezTo>
                      <a:pt x="81220" y="4133"/>
                      <a:pt x="80653" y="2750"/>
                      <a:pt x="81451" y="1952"/>
                    </a:cubicBezTo>
                    <a:cubicBezTo>
                      <a:pt x="81714" y="1694"/>
                      <a:pt x="82035" y="1579"/>
                      <a:pt x="82348" y="1579"/>
                    </a:cubicBezTo>
                    <a:close/>
                    <a:moveTo>
                      <a:pt x="86101" y="1579"/>
                    </a:moveTo>
                    <a:cubicBezTo>
                      <a:pt x="86758" y="1579"/>
                      <a:pt x="87393" y="2087"/>
                      <a:pt x="87393" y="2856"/>
                    </a:cubicBezTo>
                    <a:cubicBezTo>
                      <a:pt x="87393" y="3566"/>
                      <a:pt x="86808" y="4133"/>
                      <a:pt x="86116" y="4133"/>
                    </a:cubicBezTo>
                    <a:cubicBezTo>
                      <a:pt x="84963" y="4133"/>
                      <a:pt x="84395" y="2750"/>
                      <a:pt x="85211" y="1952"/>
                    </a:cubicBezTo>
                    <a:cubicBezTo>
                      <a:pt x="85469" y="1694"/>
                      <a:pt x="85787" y="1579"/>
                      <a:pt x="86101" y="1579"/>
                    </a:cubicBezTo>
                    <a:close/>
                    <a:moveTo>
                      <a:pt x="89843" y="1579"/>
                    </a:moveTo>
                    <a:cubicBezTo>
                      <a:pt x="90501" y="1579"/>
                      <a:pt x="91136" y="2087"/>
                      <a:pt x="91136" y="2856"/>
                    </a:cubicBezTo>
                    <a:cubicBezTo>
                      <a:pt x="91136" y="3566"/>
                      <a:pt x="90568" y="4133"/>
                      <a:pt x="89859" y="4133"/>
                    </a:cubicBezTo>
                    <a:cubicBezTo>
                      <a:pt x="88723" y="4133"/>
                      <a:pt x="88138" y="2750"/>
                      <a:pt x="88954" y="1952"/>
                    </a:cubicBezTo>
                    <a:cubicBezTo>
                      <a:pt x="89211" y="1694"/>
                      <a:pt x="89530" y="1579"/>
                      <a:pt x="89843" y="1579"/>
                    </a:cubicBezTo>
                    <a:close/>
                    <a:moveTo>
                      <a:pt x="1" y="0"/>
                    </a:moveTo>
                    <a:lnTo>
                      <a:pt x="1" y="9188"/>
                    </a:lnTo>
                    <a:lnTo>
                      <a:pt x="92750" y="9188"/>
                    </a:lnTo>
                    <a:lnTo>
                      <a:pt x="9275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28" name="Google Shape;928;p9"/>
              <p:cNvSpPr/>
              <p:nvPr/>
            </p:nvSpPr>
            <p:spPr>
              <a:xfrm>
                <a:off x="760487" y="549752"/>
                <a:ext cx="7744800" cy="4054800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  <p:grpSp>
          <p:nvGrpSpPr>
            <p:cNvPr id="929" name="Google Shape;929;p9"/>
            <p:cNvGrpSpPr/>
            <p:nvPr/>
          </p:nvGrpSpPr>
          <p:grpSpPr>
            <a:xfrm>
              <a:off x="670225" y="622550"/>
              <a:ext cx="108000" cy="3869498"/>
              <a:chOff x="670225" y="622550"/>
              <a:chExt cx="108000" cy="3869498"/>
            </a:xfrm>
          </p:grpSpPr>
          <p:sp>
            <p:nvSpPr>
              <p:cNvPr id="930" name="Google Shape;930;p9"/>
              <p:cNvSpPr/>
              <p:nvPr/>
            </p:nvSpPr>
            <p:spPr>
              <a:xfrm>
                <a:off x="670225" y="62255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31" name="Google Shape;931;p9"/>
              <p:cNvSpPr/>
              <p:nvPr/>
            </p:nvSpPr>
            <p:spPr>
              <a:xfrm>
                <a:off x="670225" y="786093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32" name="Google Shape;932;p9"/>
              <p:cNvSpPr/>
              <p:nvPr/>
            </p:nvSpPr>
            <p:spPr>
              <a:xfrm>
                <a:off x="670225" y="94963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33" name="Google Shape;933;p9"/>
              <p:cNvSpPr/>
              <p:nvPr/>
            </p:nvSpPr>
            <p:spPr>
              <a:xfrm>
                <a:off x="670225" y="111318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34" name="Google Shape;934;p9"/>
              <p:cNvSpPr/>
              <p:nvPr/>
            </p:nvSpPr>
            <p:spPr>
              <a:xfrm>
                <a:off x="670225" y="127672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35" name="Google Shape;935;p9"/>
              <p:cNvSpPr/>
              <p:nvPr/>
            </p:nvSpPr>
            <p:spPr>
              <a:xfrm>
                <a:off x="670225" y="144026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36" name="Google Shape;936;p9"/>
              <p:cNvSpPr/>
              <p:nvPr/>
            </p:nvSpPr>
            <p:spPr>
              <a:xfrm>
                <a:off x="670225" y="160381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37" name="Google Shape;937;p9"/>
              <p:cNvSpPr/>
              <p:nvPr/>
            </p:nvSpPr>
            <p:spPr>
              <a:xfrm>
                <a:off x="670225" y="176735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38" name="Google Shape;938;p9"/>
              <p:cNvSpPr/>
              <p:nvPr/>
            </p:nvSpPr>
            <p:spPr>
              <a:xfrm>
                <a:off x="670225" y="193089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39" name="Google Shape;939;p9"/>
              <p:cNvSpPr/>
              <p:nvPr/>
            </p:nvSpPr>
            <p:spPr>
              <a:xfrm>
                <a:off x="670225" y="209444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40" name="Google Shape;940;p9"/>
              <p:cNvSpPr/>
              <p:nvPr/>
            </p:nvSpPr>
            <p:spPr>
              <a:xfrm>
                <a:off x="670225" y="225798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41" name="Google Shape;941;p9"/>
              <p:cNvSpPr/>
              <p:nvPr/>
            </p:nvSpPr>
            <p:spPr>
              <a:xfrm>
                <a:off x="670225" y="242152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42" name="Google Shape;942;p9"/>
              <p:cNvSpPr/>
              <p:nvPr/>
            </p:nvSpPr>
            <p:spPr>
              <a:xfrm>
                <a:off x="670225" y="258507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43" name="Google Shape;943;p9"/>
              <p:cNvSpPr/>
              <p:nvPr/>
            </p:nvSpPr>
            <p:spPr>
              <a:xfrm>
                <a:off x="670225" y="274861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44" name="Google Shape;944;p9"/>
              <p:cNvSpPr/>
              <p:nvPr/>
            </p:nvSpPr>
            <p:spPr>
              <a:xfrm>
                <a:off x="670225" y="291215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45" name="Google Shape;945;p9"/>
              <p:cNvSpPr/>
              <p:nvPr/>
            </p:nvSpPr>
            <p:spPr>
              <a:xfrm>
                <a:off x="670225" y="307570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46" name="Google Shape;946;p9"/>
              <p:cNvSpPr/>
              <p:nvPr/>
            </p:nvSpPr>
            <p:spPr>
              <a:xfrm>
                <a:off x="670225" y="323924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47" name="Google Shape;947;p9"/>
              <p:cNvSpPr/>
              <p:nvPr/>
            </p:nvSpPr>
            <p:spPr>
              <a:xfrm>
                <a:off x="670225" y="340278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48" name="Google Shape;948;p9"/>
              <p:cNvSpPr/>
              <p:nvPr/>
            </p:nvSpPr>
            <p:spPr>
              <a:xfrm>
                <a:off x="670225" y="356633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49" name="Google Shape;949;p9"/>
              <p:cNvSpPr/>
              <p:nvPr/>
            </p:nvSpPr>
            <p:spPr>
              <a:xfrm>
                <a:off x="670225" y="372987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50" name="Google Shape;950;p9"/>
              <p:cNvSpPr/>
              <p:nvPr/>
            </p:nvSpPr>
            <p:spPr>
              <a:xfrm>
                <a:off x="670225" y="389341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51" name="Google Shape;951;p9"/>
              <p:cNvSpPr/>
              <p:nvPr/>
            </p:nvSpPr>
            <p:spPr>
              <a:xfrm>
                <a:off x="670225" y="4056962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52" name="Google Shape;952;p9"/>
              <p:cNvSpPr/>
              <p:nvPr/>
            </p:nvSpPr>
            <p:spPr>
              <a:xfrm>
                <a:off x="670225" y="422050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953" name="Google Shape;953;p9"/>
              <p:cNvSpPr/>
              <p:nvPr/>
            </p:nvSpPr>
            <p:spPr>
              <a:xfrm>
                <a:off x="670225" y="438404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</p:grpSp>
      <p:grpSp>
        <p:nvGrpSpPr>
          <p:cNvPr id="954" name="Google Shape;954;p9"/>
          <p:cNvGrpSpPr/>
          <p:nvPr/>
        </p:nvGrpSpPr>
        <p:grpSpPr>
          <a:xfrm>
            <a:off x="611227" y="1279163"/>
            <a:ext cx="442073" cy="7678451"/>
            <a:chOff x="305613" y="639581"/>
            <a:chExt cx="221036" cy="3839225"/>
          </a:xfrm>
        </p:grpSpPr>
        <p:sp>
          <p:nvSpPr>
            <p:cNvPr id="955" name="Google Shape;955;p9"/>
            <p:cNvSpPr/>
            <p:nvPr/>
          </p:nvSpPr>
          <p:spPr>
            <a:xfrm rot="-5400000">
              <a:off x="404086" y="4356244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84" y="0"/>
                  </a:moveTo>
                  <a:cubicBezTo>
                    <a:pt x="124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4" y="5055"/>
                    <a:pt x="284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56" name="Google Shape;956;p9"/>
            <p:cNvSpPr/>
            <p:nvPr/>
          </p:nvSpPr>
          <p:spPr>
            <a:xfrm rot="-5400000">
              <a:off x="403693" y="4307805"/>
              <a:ext cx="24875" cy="221036"/>
            </a:xfrm>
            <a:custGeom>
              <a:avLst/>
              <a:gdLst/>
              <a:ahLst/>
              <a:cxnLst/>
              <a:rect l="l" t="t" r="r" b="b"/>
              <a:pathLst>
                <a:path w="569" h="5056" extrusionOk="0">
                  <a:moveTo>
                    <a:pt x="285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85" y="5055"/>
                  </a:cubicBezTo>
                  <a:cubicBezTo>
                    <a:pt x="444" y="5055"/>
                    <a:pt x="551" y="4984"/>
                    <a:pt x="568" y="4878"/>
                  </a:cubicBezTo>
                  <a:lnTo>
                    <a:pt x="568" y="195"/>
                  </a:lnTo>
                  <a:cubicBezTo>
                    <a:pt x="568" y="89"/>
                    <a:pt x="444" y="0"/>
                    <a:pt x="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57" name="Google Shape;957;p9"/>
            <p:cNvSpPr/>
            <p:nvPr/>
          </p:nvSpPr>
          <p:spPr>
            <a:xfrm rot="-5400000">
              <a:off x="404086" y="4192653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85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85" y="5055"/>
                  </a:cubicBezTo>
                  <a:cubicBezTo>
                    <a:pt x="426" y="5055"/>
                    <a:pt x="551" y="4984"/>
                    <a:pt x="551" y="4878"/>
                  </a:cubicBezTo>
                  <a:lnTo>
                    <a:pt x="551" y="195"/>
                  </a:lnTo>
                  <a:cubicBezTo>
                    <a:pt x="551" y="89"/>
                    <a:pt x="426" y="0"/>
                    <a:pt x="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58" name="Google Shape;958;p9"/>
            <p:cNvSpPr/>
            <p:nvPr/>
          </p:nvSpPr>
          <p:spPr>
            <a:xfrm rot="-5400000">
              <a:off x="404086" y="4143777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6" y="0"/>
                  </a:moveTo>
                  <a:cubicBezTo>
                    <a:pt x="124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07" y="5055"/>
                    <a:pt x="266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59" name="Google Shape;959;p9"/>
            <p:cNvSpPr/>
            <p:nvPr/>
          </p:nvSpPr>
          <p:spPr>
            <a:xfrm rot="-5400000">
              <a:off x="404086" y="4029019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84" y="0"/>
                  </a:moveTo>
                  <a:cubicBezTo>
                    <a:pt x="125" y="0"/>
                    <a:pt x="18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5" y="5055"/>
                    <a:pt x="284" y="5055"/>
                  </a:cubicBezTo>
                  <a:cubicBezTo>
                    <a:pt x="444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4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60" name="Google Shape;960;p9"/>
            <p:cNvSpPr/>
            <p:nvPr/>
          </p:nvSpPr>
          <p:spPr>
            <a:xfrm rot="-5400000">
              <a:off x="404086" y="3980186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7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67" y="5055"/>
                  </a:cubicBezTo>
                  <a:cubicBezTo>
                    <a:pt x="427" y="5055"/>
                    <a:pt x="551" y="4984"/>
                    <a:pt x="551" y="4878"/>
                  </a:cubicBezTo>
                  <a:lnTo>
                    <a:pt x="551" y="195"/>
                  </a:lnTo>
                  <a:cubicBezTo>
                    <a:pt x="551" y="89"/>
                    <a:pt x="427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61" name="Google Shape;961;p9"/>
            <p:cNvSpPr/>
            <p:nvPr/>
          </p:nvSpPr>
          <p:spPr>
            <a:xfrm rot="-5400000">
              <a:off x="404086" y="3864641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7" y="0"/>
                  </a:moveTo>
                  <a:cubicBezTo>
                    <a:pt x="107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07" y="5055"/>
                    <a:pt x="267" y="5055"/>
                  </a:cubicBezTo>
                  <a:cubicBezTo>
                    <a:pt x="426" y="5055"/>
                    <a:pt x="551" y="4984"/>
                    <a:pt x="551" y="4878"/>
                  </a:cubicBezTo>
                  <a:lnTo>
                    <a:pt x="551" y="195"/>
                  </a:lnTo>
                  <a:cubicBezTo>
                    <a:pt x="551" y="89"/>
                    <a:pt x="426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62" name="Google Shape;962;p9"/>
            <p:cNvSpPr/>
            <p:nvPr/>
          </p:nvSpPr>
          <p:spPr>
            <a:xfrm rot="-5400000">
              <a:off x="404086" y="3816552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6" y="0"/>
                  </a:moveTo>
                  <a:cubicBezTo>
                    <a:pt x="125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5" y="5055"/>
                    <a:pt x="284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63" name="Google Shape;963;p9"/>
            <p:cNvSpPr/>
            <p:nvPr/>
          </p:nvSpPr>
          <p:spPr>
            <a:xfrm rot="-5400000">
              <a:off x="404086" y="3701006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6" y="0"/>
                  </a:moveTo>
                  <a:cubicBezTo>
                    <a:pt x="124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4" y="5055"/>
                    <a:pt x="266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64" name="Google Shape;964;p9"/>
            <p:cNvSpPr/>
            <p:nvPr/>
          </p:nvSpPr>
          <p:spPr>
            <a:xfrm rot="-5400000">
              <a:off x="404108" y="3652939"/>
              <a:ext cx="24045" cy="221036"/>
            </a:xfrm>
            <a:custGeom>
              <a:avLst/>
              <a:gdLst/>
              <a:ahLst/>
              <a:cxnLst/>
              <a:rect l="l" t="t" r="r" b="b"/>
              <a:pathLst>
                <a:path w="550" h="5056" extrusionOk="0">
                  <a:moveTo>
                    <a:pt x="284" y="0"/>
                  </a:moveTo>
                  <a:cubicBezTo>
                    <a:pt x="124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4" y="5055"/>
                    <a:pt x="284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65" name="Google Shape;965;p9"/>
            <p:cNvSpPr/>
            <p:nvPr/>
          </p:nvSpPr>
          <p:spPr>
            <a:xfrm rot="-5400000">
              <a:off x="404086" y="3537416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7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67" y="5055"/>
                  </a:cubicBezTo>
                  <a:cubicBezTo>
                    <a:pt x="427" y="5055"/>
                    <a:pt x="551" y="4984"/>
                    <a:pt x="551" y="4878"/>
                  </a:cubicBezTo>
                  <a:lnTo>
                    <a:pt x="551" y="195"/>
                  </a:lnTo>
                  <a:cubicBezTo>
                    <a:pt x="551" y="89"/>
                    <a:pt x="427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66" name="Google Shape;966;p9"/>
            <p:cNvSpPr/>
            <p:nvPr/>
          </p:nvSpPr>
          <p:spPr>
            <a:xfrm rot="-5400000">
              <a:off x="404086" y="3489326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84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84" y="5055"/>
                  </a:cubicBezTo>
                  <a:cubicBezTo>
                    <a:pt x="444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67" name="Google Shape;967;p9"/>
            <p:cNvSpPr/>
            <p:nvPr/>
          </p:nvSpPr>
          <p:spPr>
            <a:xfrm rot="-5400000">
              <a:off x="404086" y="3372994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6" y="0"/>
                  </a:moveTo>
                  <a:cubicBezTo>
                    <a:pt x="107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07" y="5055"/>
                    <a:pt x="266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68" name="Google Shape;968;p9"/>
            <p:cNvSpPr/>
            <p:nvPr/>
          </p:nvSpPr>
          <p:spPr>
            <a:xfrm rot="-5400000">
              <a:off x="404086" y="3324949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85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85" y="5055"/>
                  </a:cubicBezTo>
                  <a:cubicBezTo>
                    <a:pt x="427" y="5055"/>
                    <a:pt x="533" y="4984"/>
                    <a:pt x="551" y="4878"/>
                  </a:cubicBezTo>
                  <a:lnTo>
                    <a:pt x="551" y="195"/>
                  </a:lnTo>
                  <a:cubicBezTo>
                    <a:pt x="551" y="89"/>
                    <a:pt x="427" y="0"/>
                    <a:pt x="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69" name="Google Shape;969;p9"/>
            <p:cNvSpPr/>
            <p:nvPr/>
          </p:nvSpPr>
          <p:spPr>
            <a:xfrm rot="-5400000">
              <a:off x="404108" y="3210168"/>
              <a:ext cx="24045" cy="221036"/>
            </a:xfrm>
            <a:custGeom>
              <a:avLst/>
              <a:gdLst/>
              <a:ahLst/>
              <a:cxnLst/>
              <a:rect l="l" t="t" r="r" b="b"/>
              <a:pathLst>
                <a:path w="550" h="5056" extrusionOk="0">
                  <a:moveTo>
                    <a:pt x="284" y="0"/>
                  </a:moveTo>
                  <a:cubicBezTo>
                    <a:pt x="124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4" y="5055"/>
                    <a:pt x="284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70" name="Google Shape;970;p9"/>
            <p:cNvSpPr/>
            <p:nvPr/>
          </p:nvSpPr>
          <p:spPr>
            <a:xfrm rot="-5400000">
              <a:off x="404086" y="3161314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7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67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71" name="Google Shape;971;p9"/>
            <p:cNvSpPr/>
            <p:nvPr/>
          </p:nvSpPr>
          <p:spPr>
            <a:xfrm rot="-5400000">
              <a:off x="403693" y="3046162"/>
              <a:ext cx="24875" cy="221036"/>
            </a:xfrm>
            <a:custGeom>
              <a:avLst/>
              <a:gdLst/>
              <a:ahLst/>
              <a:cxnLst/>
              <a:rect l="l" t="t" r="r" b="b"/>
              <a:pathLst>
                <a:path w="569" h="5056" extrusionOk="0">
                  <a:moveTo>
                    <a:pt x="284" y="0"/>
                  </a:moveTo>
                  <a:cubicBezTo>
                    <a:pt x="125" y="0"/>
                    <a:pt x="18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84" y="5055"/>
                  </a:cubicBezTo>
                  <a:cubicBezTo>
                    <a:pt x="444" y="5055"/>
                    <a:pt x="551" y="4984"/>
                    <a:pt x="568" y="4878"/>
                  </a:cubicBezTo>
                  <a:lnTo>
                    <a:pt x="568" y="195"/>
                  </a:lnTo>
                  <a:cubicBezTo>
                    <a:pt x="568" y="89"/>
                    <a:pt x="44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72" name="Google Shape;972;p9"/>
            <p:cNvSpPr/>
            <p:nvPr/>
          </p:nvSpPr>
          <p:spPr>
            <a:xfrm rot="-5400000">
              <a:off x="404108" y="2997702"/>
              <a:ext cx="24045" cy="221036"/>
            </a:xfrm>
            <a:custGeom>
              <a:avLst/>
              <a:gdLst/>
              <a:ahLst/>
              <a:cxnLst/>
              <a:rect l="l" t="t" r="r" b="b"/>
              <a:pathLst>
                <a:path w="550" h="5056" extrusionOk="0">
                  <a:moveTo>
                    <a:pt x="266" y="0"/>
                  </a:moveTo>
                  <a:cubicBezTo>
                    <a:pt x="124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4" y="5055"/>
                    <a:pt x="266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73" name="Google Shape;973;p9"/>
            <p:cNvSpPr/>
            <p:nvPr/>
          </p:nvSpPr>
          <p:spPr>
            <a:xfrm rot="-5400000">
              <a:off x="404108" y="2882156"/>
              <a:ext cx="24045" cy="221036"/>
            </a:xfrm>
            <a:custGeom>
              <a:avLst/>
              <a:gdLst/>
              <a:ahLst/>
              <a:cxnLst/>
              <a:rect l="l" t="t" r="r" b="b"/>
              <a:pathLst>
                <a:path w="550" h="5056" extrusionOk="0">
                  <a:moveTo>
                    <a:pt x="266" y="0"/>
                  </a:moveTo>
                  <a:cubicBezTo>
                    <a:pt x="106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06" y="5055"/>
                    <a:pt x="266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74" name="Google Shape;974;p9"/>
            <p:cNvSpPr/>
            <p:nvPr/>
          </p:nvSpPr>
          <p:spPr>
            <a:xfrm rot="-5400000">
              <a:off x="404086" y="2834089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85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85" y="5055"/>
                  </a:cubicBezTo>
                  <a:cubicBezTo>
                    <a:pt x="426" y="5055"/>
                    <a:pt x="551" y="4984"/>
                    <a:pt x="551" y="4878"/>
                  </a:cubicBezTo>
                  <a:lnTo>
                    <a:pt x="551" y="195"/>
                  </a:lnTo>
                  <a:cubicBezTo>
                    <a:pt x="551" y="89"/>
                    <a:pt x="426" y="0"/>
                    <a:pt x="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75" name="Google Shape;975;p9"/>
            <p:cNvSpPr/>
            <p:nvPr/>
          </p:nvSpPr>
          <p:spPr>
            <a:xfrm rot="-5400000">
              <a:off x="404086" y="2718544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7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67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76" name="Google Shape;976;p9"/>
            <p:cNvSpPr/>
            <p:nvPr/>
          </p:nvSpPr>
          <p:spPr>
            <a:xfrm rot="-5400000">
              <a:off x="404086" y="2670454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84" y="0"/>
                  </a:moveTo>
                  <a:cubicBezTo>
                    <a:pt x="125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5" y="5055"/>
                    <a:pt x="284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77" name="Google Shape;977;p9"/>
            <p:cNvSpPr/>
            <p:nvPr/>
          </p:nvSpPr>
          <p:spPr>
            <a:xfrm rot="-5400000">
              <a:off x="404086" y="2554909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6" y="0"/>
                  </a:moveTo>
                  <a:cubicBezTo>
                    <a:pt x="124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4" y="5055"/>
                    <a:pt x="284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78" name="Google Shape;978;p9"/>
            <p:cNvSpPr/>
            <p:nvPr/>
          </p:nvSpPr>
          <p:spPr>
            <a:xfrm rot="-5400000">
              <a:off x="404086" y="2506864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85" y="0"/>
                  </a:moveTo>
                  <a:cubicBezTo>
                    <a:pt x="125" y="0"/>
                    <a:pt x="19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85" y="5055"/>
                  </a:cubicBezTo>
                  <a:cubicBezTo>
                    <a:pt x="444" y="5055"/>
                    <a:pt x="551" y="4984"/>
                    <a:pt x="551" y="4878"/>
                  </a:cubicBezTo>
                  <a:lnTo>
                    <a:pt x="551" y="195"/>
                  </a:lnTo>
                  <a:cubicBezTo>
                    <a:pt x="551" y="89"/>
                    <a:pt x="427" y="0"/>
                    <a:pt x="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79" name="Google Shape;979;p9"/>
            <p:cNvSpPr/>
            <p:nvPr/>
          </p:nvSpPr>
          <p:spPr>
            <a:xfrm rot="-5400000">
              <a:off x="404086" y="2391318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85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85" y="5055"/>
                  </a:cubicBezTo>
                  <a:cubicBezTo>
                    <a:pt x="427" y="5055"/>
                    <a:pt x="551" y="4984"/>
                    <a:pt x="551" y="4878"/>
                  </a:cubicBezTo>
                  <a:lnTo>
                    <a:pt x="551" y="195"/>
                  </a:lnTo>
                  <a:cubicBezTo>
                    <a:pt x="551" y="89"/>
                    <a:pt x="427" y="0"/>
                    <a:pt x="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80" name="Google Shape;980;p9"/>
            <p:cNvSpPr/>
            <p:nvPr/>
          </p:nvSpPr>
          <p:spPr>
            <a:xfrm rot="-5400000">
              <a:off x="404086" y="2342442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6" y="0"/>
                  </a:moveTo>
                  <a:cubicBezTo>
                    <a:pt x="107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4" y="5055"/>
                    <a:pt x="266" y="5055"/>
                  </a:cubicBezTo>
                  <a:cubicBezTo>
                    <a:pt x="426" y="5055"/>
                    <a:pt x="532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81" name="Google Shape;981;p9"/>
            <p:cNvSpPr/>
            <p:nvPr/>
          </p:nvSpPr>
          <p:spPr>
            <a:xfrm rot="-5400000">
              <a:off x="404086" y="2227684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84" y="0"/>
                  </a:moveTo>
                  <a:cubicBezTo>
                    <a:pt x="125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5" y="5055"/>
                    <a:pt x="284" y="5055"/>
                  </a:cubicBezTo>
                  <a:cubicBezTo>
                    <a:pt x="444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82" name="Google Shape;982;p9"/>
            <p:cNvSpPr/>
            <p:nvPr/>
          </p:nvSpPr>
          <p:spPr>
            <a:xfrm rot="-5400000">
              <a:off x="404086" y="2178851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7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67" y="5055"/>
                  </a:cubicBezTo>
                  <a:cubicBezTo>
                    <a:pt x="427" y="5055"/>
                    <a:pt x="551" y="4984"/>
                    <a:pt x="551" y="4878"/>
                  </a:cubicBezTo>
                  <a:lnTo>
                    <a:pt x="551" y="195"/>
                  </a:lnTo>
                  <a:cubicBezTo>
                    <a:pt x="551" y="89"/>
                    <a:pt x="427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83" name="Google Shape;983;p9"/>
            <p:cNvSpPr/>
            <p:nvPr/>
          </p:nvSpPr>
          <p:spPr>
            <a:xfrm rot="-5400000">
              <a:off x="403715" y="2063678"/>
              <a:ext cx="24832" cy="221036"/>
            </a:xfrm>
            <a:custGeom>
              <a:avLst/>
              <a:gdLst/>
              <a:ahLst/>
              <a:cxnLst/>
              <a:rect l="l" t="t" r="r" b="b"/>
              <a:pathLst>
                <a:path w="568" h="5056" extrusionOk="0">
                  <a:moveTo>
                    <a:pt x="284" y="0"/>
                  </a:moveTo>
                  <a:cubicBezTo>
                    <a:pt x="124" y="0"/>
                    <a:pt x="18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4" y="5055"/>
                    <a:pt x="284" y="5055"/>
                  </a:cubicBezTo>
                  <a:cubicBezTo>
                    <a:pt x="443" y="5055"/>
                    <a:pt x="550" y="4984"/>
                    <a:pt x="568" y="4878"/>
                  </a:cubicBezTo>
                  <a:lnTo>
                    <a:pt x="568" y="195"/>
                  </a:lnTo>
                  <a:cubicBezTo>
                    <a:pt x="568" y="89"/>
                    <a:pt x="443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84" name="Google Shape;984;p9"/>
            <p:cNvSpPr/>
            <p:nvPr/>
          </p:nvSpPr>
          <p:spPr>
            <a:xfrm rot="-5400000">
              <a:off x="404086" y="2015217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7" y="0"/>
                  </a:moveTo>
                  <a:cubicBezTo>
                    <a:pt x="125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5" y="5055"/>
                    <a:pt x="267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85" name="Google Shape;985;p9"/>
            <p:cNvSpPr/>
            <p:nvPr/>
          </p:nvSpPr>
          <p:spPr>
            <a:xfrm rot="-5400000">
              <a:off x="404086" y="1899671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6" y="0"/>
                  </a:moveTo>
                  <a:cubicBezTo>
                    <a:pt x="107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5" y="5055"/>
                    <a:pt x="266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86" name="Google Shape;986;p9"/>
            <p:cNvSpPr/>
            <p:nvPr/>
          </p:nvSpPr>
          <p:spPr>
            <a:xfrm rot="-5400000">
              <a:off x="404108" y="1851604"/>
              <a:ext cx="24045" cy="221036"/>
            </a:xfrm>
            <a:custGeom>
              <a:avLst/>
              <a:gdLst/>
              <a:ahLst/>
              <a:cxnLst/>
              <a:rect l="l" t="t" r="r" b="b"/>
              <a:pathLst>
                <a:path w="550" h="5056" extrusionOk="0">
                  <a:moveTo>
                    <a:pt x="284" y="0"/>
                  </a:moveTo>
                  <a:cubicBezTo>
                    <a:pt x="124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4" y="5055"/>
                    <a:pt x="284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87" name="Google Shape;987;p9"/>
            <p:cNvSpPr/>
            <p:nvPr/>
          </p:nvSpPr>
          <p:spPr>
            <a:xfrm rot="-5400000">
              <a:off x="404086" y="1736081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7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67" y="5055"/>
                  </a:cubicBezTo>
                  <a:cubicBezTo>
                    <a:pt x="427" y="5055"/>
                    <a:pt x="551" y="4984"/>
                    <a:pt x="551" y="4878"/>
                  </a:cubicBezTo>
                  <a:lnTo>
                    <a:pt x="551" y="195"/>
                  </a:lnTo>
                  <a:cubicBezTo>
                    <a:pt x="551" y="89"/>
                    <a:pt x="427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88" name="Google Shape;988;p9"/>
            <p:cNvSpPr/>
            <p:nvPr/>
          </p:nvSpPr>
          <p:spPr>
            <a:xfrm rot="-5400000">
              <a:off x="404086" y="1687991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84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84" y="5055"/>
                  </a:cubicBezTo>
                  <a:cubicBezTo>
                    <a:pt x="426" y="5055"/>
                    <a:pt x="551" y="4984"/>
                    <a:pt x="551" y="4878"/>
                  </a:cubicBezTo>
                  <a:lnTo>
                    <a:pt x="551" y="195"/>
                  </a:lnTo>
                  <a:cubicBezTo>
                    <a:pt x="551" y="89"/>
                    <a:pt x="426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89" name="Google Shape;989;p9"/>
            <p:cNvSpPr/>
            <p:nvPr/>
          </p:nvSpPr>
          <p:spPr>
            <a:xfrm rot="-5400000">
              <a:off x="404086" y="1572446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84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84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90" name="Google Shape;990;p9"/>
            <p:cNvSpPr/>
            <p:nvPr/>
          </p:nvSpPr>
          <p:spPr>
            <a:xfrm rot="-5400000">
              <a:off x="403715" y="1523985"/>
              <a:ext cx="24832" cy="221036"/>
            </a:xfrm>
            <a:custGeom>
              <a:avLst/>
              <a:gdLst/>
              <a:ahLst/>
              <a:cxnLst/>
              <a:rect l="l" t="t" r="r" b="b"/>
              <a:pathLst>
                <a:path w="568" h="5056" extrusionOk="0">
                  <a:moveTo>
                    <a:pt x="284" y="0"/>
                  </a:moveTo>
                  <a:cubicBezTo>
                    <a:pt x="124" y="0"/>
                    <a:pt x="18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4" y="5055"/>
                    <a:pt x="284" y="5055"/>
                  </a:cubicBezTo>
                  <a:cubicBezTo>
                    <a:pt x="426" y="5055"/>
                    <a:pt x="550" y="4984"/>
                    <a:pt x="568" y="4878"/>
                  </a:cubicBezTo>
                  <a:lnTo>
                    <a:pt x="568" y="195"/>
                  </a:lnTo>
                  <a:cubicBezTo>
                    <a:pt x="568" y="89"/>
                    <a:pt x="44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91" name="Google Shape;991;p9"/>
            <p:cNvSpPr/>
            <p:nvPr/>
          </p:nvSpPr>
          <p:spPr>
            <a:xfrm rot="-5400000">
              <a:off x="404108" y="1408834"/>
              <a:ext cx="24045" cy="221036"/>
            </a:xfrm>
            <a:custGeom>
              <a:avLst/>
              <a:gdLst/>
              <a:ahLst/>
              <a:cxnLst/>
              <a:rect l="l" t="t" r="r" b="b"/>
              <a:pathLst>
                <a:path w="550" h="5056" extrusionOk="0">
                  <a:moveTo>
                    <a:pt x="284" y="0"/>
                  </a:moveTo>
                  <a:cubicBezTo>
                    <a:pt x="124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4" y="5055"/>
                    <a:pt x="284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92" name="Google Shape;992;p9"/>
            <p:cNvSpPr/>
            <p:nvPr/>
          </p:nvSpPr>
          <p:spPr>
            <a:xfrm rot="-5400000">
              <a:off x="404086" y="1359979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7" y="0"/>
                  </a:moveTo>
                  <a:cubicBezTo>
                    <a:pt x="107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07" y="5055"/>
                    <a:pt x="267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93" name="Google Shape;993;p9"/>
            <p:cNvSpPr/>
            <p:nvPr/>
          </p:nvSpPr>
          <p:spPr>
            <a:xfrm rot="-5400000">
              <a:off x="404086" y="1245221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85" y="0"/>
                  </a:moveTo>
                  <a:cubicBezTo>
                    <a:pt x="125" y="0"/>
                    <a:pt x="18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85" y="5055"/>
                  </a:cubicBezTo>
                  <a:cubicBezTo>
                    <a:pt x="444" y="5055"/>
                    <a:pt x="551" y="4984"/>
                    <a:pt x="551" y="4878"/>
                  </a:cubicBezTo>
                  <a:lnTo>
                    <a:pt x="551" y="195"/>
                  </a:lnTo>
                  <a:cubicBezTo>
                    <a:pt x="551" y="89"/>
                    <a:pt x="444" y="0"/>
                    <a:pt x="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94" name="Google Shape;994;p9"/>
            <p:cNvSpPr/>
            <p:nvPr/>
          </p:nvSpPr>
          <p:spPr>
            <a:xfrm rot="-5400000">
              <a:off x="404086" y="1196345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6" y="0"/>
                  </a:moveTo>
                  <a:cubicBezTo>
                    <a:pt x="124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4" y="5055"/>
                    <a:pt x="266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95" name="Google Shape;995;p9"/>
            <p:cNvSpPr/>
            <p:nvPr/>
          </p:nvSpPr>
          <p:spPr>
            <a:xfrm rot="-5400000">
              <a:off x="404108" y="1080821"/>
              <a:ext cx="24045" cy="221036"/>
            </a:xfrm>
            <a:custGeom>
              <a:avLst/>
              <a:gdLst/>
              <a:ahLst/>
              <a:cxnLst/>
              <a:rect l="l" t="t" r="r" b="b"/>
              <a:pathLst>
                <a:path w="550" h="5056" extrusionOk="0">
                  <a:moveTo>
                    <a:pt x="266" y="0"/>
                  </a:moveTo>
                  <a:cubicBezTo>
                    <a:pt x="107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4" y="5055"/>
                    <a:pt x="266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96" name="Google Shape;996;p9"/>
            <p:cNvSpPr/>
            <p:nvPr/>
          </p:nvSpPr>
          <p:spPr>
            <a:xfrm rot="-5400000">
              <a:off x="404086" y="1032754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7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85" y="5055"/>
                  </a:cubicBezTo>
                  <a:cubicBezTo>
                    <a:pt x="426" y="5055"/>
                    <a:pt x="551" y="4984"/>
                    <a:pt x="551" y="4878"/>
                  </a:cubicBezTo>
                  <a:lnTo>
                    <a:pt x="551" y="195"/>
                  </a:lnTo>
                  <a:cubicBezTo>
                    <a:pt x="551" y="89"/>
                    <a:pt x="426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97" name="Google Shape;997;p9"/>
            <p:cNvSpPr/>
            <p:nvPr/>
          </p:nvSpPr>
          <p:spPr>
            <a:xfrm rot="-5400000">
              <a:off x="404086" y="917209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7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67" y="5055"/>
                  </a:cubicBezTo>
                  <a:cubicBezTo>
                    <a:pt x="426" y="5055"/>
                    <a:pt x="551" y="4984"/>
                    <a:pt x="551" y="4878"/>
                  </a:cubicBezTo>
                  <a:lnTo>
                    <a:pt x="551" y="195"/>
                  </a:lnTo>
                  <a:cubicBezTo>
                    <a:pt x="551" y="89"/>
                    <a:pt x="426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98" name="Google Shape;998;p9"/>
            <p:cNvSpPr/>
            <p:nvPr/>
          </p:nvSpPr>
          <p:spPr>
            <a:xfrm rot="-5400000">
              <a:off x="404086" y="869119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84" y="0"/>
                  </a:moveTo>
                  <a:cubicBezTo>
                    <a:pt x="125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5" y="5055"/>
                    <a:pt x="284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999" name="Google Shape;999;p9"/>
            <p:cNvSpPr/>
            <p:nvPr/>
          </p:nvSpPr>
          <p:spPr>
            <a:xfrm rot="-5400000">
              <a:off x="404086" y="753574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66" y="0"/>
                  </a:moveTo>
                  <a:cubicBezTo>
                    <a:pt x="124" y="0"/>
                    <a:pt x="0" y="89"/>
                    <a:pt x="0" y="195"/>
                  </a:cubicBezTo>
                  <a:lnTo>
                    <a:pt x="0" y="4878"/>
                  </a:lnTo>
                  <a:cubicBezTo>
                    <a:pt x="0" y="4984"/>
                    <a:pt x="124" y="5055"/>
                    <a:pt x="266" y="5055"/>
                  </a:cubicBezTo>
                  <a:cubicBezTo>
                    <a:pt x="426" y="5055"/>
                    <a:pt x="550" y="4984"/>
                    <a:pt x="550" y="4878"/>
                  </a:cubicBezTo>
                  <a:lnTo>
                    <a:pt x="550" y="195"/>
                  </a:lnTo>
                  <a:cubicBezTo>
                    <a:pt x="550" y="89"/>
                    <a:pt x="426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1000" name="Google Shape;1000;p9"/>
            <p:cNvSpPr/>
            <p:nvPr/>
          </p:nvSpPr>
          <p:spPr>
            <a:xfrm rot="-5400000">
              <a:off x="404086" y="705529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85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85" y="5055"/>
                  </a:cubicBezTo>
                  <a:cubicBezTo>
                    <a:pt x="427" y="5055"/>
                    <a:pt x="551" y="4984"/>
                    <a:pt x="551" y="4878"/>
                  </a:cubicBezTo>
                  <a:lnTo>
                    <a:pt x="551" y="195"/>
                  </a:lnTo>
                  <a:cubicBezTo>
                    <a:pt x="551" y="89"/>
                    <a:pt x="427" y="0"/>
                    <a:pt x="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1001" name="Google Shape;1001;p9"/>
            <p:cNvSpPr/>
            <p:nvPr/>
          </p:nvSpPr>
          <p:spPr>
            <a:xfrm rot="-5400000">
              <a:off x="404086" y="589983"/>
              <a:ext cx="24088" cy="221036"/>
            </a:xfrm>
            <a:custGeom>
              <a:avLst/>
              <a:gdLst/>
              <a:ahLst/>
              <a:cxnLst/>
              <a:rect l="l" t="t" r="r" b="b"/>
              <a:pathLst>
                <a:path w="551" h="5056" extrusionOk="0">
                  <a:moveTo>
                    <a:pt x="285" y="0"/>
                  </a:moveTo>
                  <a:cubicBezTo>
                    <a:pt x="125" y="0"/>
                    <a:pt x="1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85" y="5055"/>
                  </a:cubicBezTo>
                  <a:cubicBezTo>
                    <a:pt x="427" y="5055"/>
                    <a:pt x="551" y="4984"/>
                    <a:pt x="551" y="4878"/>
                  </a:cubicBezTo>
                  <a:lnTo>
                    <a:pt x="551" y="195"/>
                  </a:lnTo>
                  <a:cubicBezTo>
                    <a:pt x="551" y="89"/>
                    <a:pt x="427" y="0"/>
                    <a:pt x="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1002" name="Google Shape;1002;p9"/>
            <p:cNvSpPr/>
            <p:nvPr/>
          </p:nvSpPr>
          <p:spPr>
            <a:xfrm rot="-5400000">
              <a:off x="403693" y="541501"/>
              <a:ext cx="24875" cy="221036"/>
            </a:xfrm>
            <a:custGeom>
              <a:avLst/>
              <a:gdLst/>
              <a:ahLst/>
              <a:cxnLst/>
              <a:rect l="l" t="t" r="r" b="b"/>
              <a:pathLst>
                <a:path w="569" h="5056" extrusionOk="0">
                  <a:moveTo>
                    <a:pt x="284" y="0"/>
                  </a:moveTo>
                  <a:cubicBezTo>
                    <a:pt x="125" y="0"/>
                    <a:pt x="18" y="89"/>
                    <a:pt x="1" y="195"/>
                  </a:cubicBezTo>
                  <a:lnTo>
                    <a:pt x="1" y="4878"/>
                  </a:lnTo>
                  <a:cubicBezTo>
                    <a:pt x="1" y="4984"/>
                    <a:pt x="125" y="5055"/>
                    <a:pt x="284" y="5055"/>
                  </a:cubicBezTo>
                  <a:cubicBezTo>
                    <a:pt x="444" y="5055"/>
                    <a:pt x="550" y="4984"/>
                    <a:pt x="568" y="4878"/>
                  </a:cubicBezTo>
                  <a:lnTo>
                    <a:pt x="568" y="195"/>
                  </a:lnTo>
                  <a:cubicBezTo>
                    <a:pt x="568" y="89"/>
                    <a:pt x="44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</p:grpSp>
      <p:sp>
        <p:nvSpPr>
          <p:cNvPr id="1003" name="Google Shape;1003;p9"/>
          <p:cNvSpPr txBox="1">
            <a:spLocks noGrp="1"/>
          </p:cNvSpPr>
          <p:nvPr>
            <p:ph type="subTitle" idx="1"/>
          </p:nvPr>
        </p:nvSpPr>
        <p:spPr>
          <a:xfrm>
            <a:off x="1428600" y="5544888"/>
            <a:ext cx="8090400" cy="260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Anaheim"/>
              <a:buChar char="●"/>
              <a:defRPr sz="2801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○"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■"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●"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○"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■"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●"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○"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■"/>
              <a:defRPr/>
            </a:lvl9pPr>
          </a:lstStyle>
          <a:p>
            <a:endParaRPr/>
          </a:p>
        </p:txBody>
      </p:sp>
      <p:sp>
        <p:nvSpPr>
          <p:cNvPr id="1004" name="Google Shape;1004;p9"/>
          <p:cNvSpPr txBox="1">
            <a:spLocks noGrp="1"/>
          </p:cNvSpPr>
          <p:nvPr>
            <p:ph type="title"/>
          </p:nvPr>
        </p:nvSpPr>
        <p:spPr>
          <a:xfrm>
            <a:off x="1428600" y="3784250"/>
            <a:ext cx="6515400" cy="136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8801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556340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11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42294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1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0" name="Google Shape;1150;p13"/>
          <p:cNvGrpSpPr/>
          <p:nvPr/>
        </p:nvGrpSpPr>
        <p:grpSpPr>
          <a:xfrm>
            <a:off x="-3441" y="721400"/>
            <a:ext cx="17415443" cy="8790000"/>
            <a:chOff x="-1721" y="360700"/>
            <a:chExt cx="8707721" cy="4395000"/>
          </a:xfrm>
        </p:grpSpPr>
        <p:sp>
          <p:nvSpPr>
            <p:cNvPr id="1151" name="Google Shape;1151;p13"/>
            <p:cNvSpPr/>
            <p:nvPr/>
          </p:nvSpPr>
          <p:spPr>
            <a:xfrm>
              <a:off x="0" y="360700"/>
              <a:ext cx="87060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  <a:effectLst>
              <a:outerShdw blurRad="85725" dist="19050" dir="2400000" algn="bl" rotWithShape="0">
                <a:srgbClr val="000000">
                  <a:alpha val="7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1152" name="Google Shape;1152;p13"/>
            <p:cNvSpPr/>
            <p:nvPr/>
          </p:nvSpPr>
          <p:spPr>
            <a:xfrm>
              <a:off x="62375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1153" name="Google Shape;1153;p13"/>
            <p:cNvSpPr/>
            <p:nvPr/>
          </p:nvSpPr>
          <p:spPr>
            <a:xfrm>
              <a:off x="0" y="362500"/>
              <a:ext cx="771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1154" name="Google Shape;1154;p13"/>
            <p:cNvSpPr/>
            <p:nvPr/>
          </p:nvSpPr>
          <p:spPr>
            <a:xfrm>
              <a:off x="225650" y="362500"/>
              <a:ext cx="398100" cy="4393200"/>
            </a:xfrm>
            <a:prstGeom prst="rect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1155" name="Google Shape;1155;p13"/>
            <p:cNvSpPr/>
            <p:nvPr/>
          </p:nvSpPr>
          <p:spPr>
            <a:xfrm>
              <a:off x="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grpSp>
          <p:nvGrpSpPr>
            <p:cNvPr id="1156" name="Google Shape;1156;p13"/>
            <p:cNvGrpSpPr/>
            <p:nvPr/>
          </p:nvGrpSpPr>
          <p:grpSpPr>
            <a:xfrm flipH="1">
              <a:off x="-1721" y="549650"/>
              <a:ext cx="401077" cy="4054900"/>
              <a:chOff x="611952" y="549650"/>
              <a:chExt cx="401077" cy="4054900"/>
            </a:xfrm>
          </p:grpSpPr>
          <p:grpSp>
            <p:nvGrpSpPr>
              <p:cNvPr id="1157" name="Google Shape;1157;p13"/>
              <p:cNvGrpSpPr/>
              <p:nvPr/>
            </p:nvGrpSpPr>
            <p:grpSpPr>
              <a:xfrm>
                <a:off x="611952" y="549650"/>
                <a:ext cx="401077" cy="4054900"/>
                <a:chOff x="417991" y="549652"/>
                <a:chExt cx="401720" cy="4054900"/>
              </a:xfrm>
            </p:grpSpPr>
            <p:sp>
              <p:nvSpPr>
                <p:cNvPr id="1158" name="Google Shape;1158;p13"/>
                <p:cNvSpPr/>
                <p:nvPr/>
              </p:nvSpPr>
              <p:spPr>
                <a:xfrm rot="-5400000">
                  <a:off x="-1408548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59" name="Google Shape;1159;p13"/>
                <p:cNvSpPr/>
                <p:nvPr/>
              </p:nvSpPr>
              <p:spPr>
                <a:xfrm>
                  <a:off x="682671" y="549752"/>
                  <a:ext cx="1359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  <p:grpSp>
            <p:nvGrpSpPr>
              <p:cNvPr id="1160" name="Google Shape;1160;p13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1161" name="Google Shape;1161;p13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62" name="Google Shape;1162;p13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63" name="Google Shape;1163;p13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64" name="Google Shape;1164;p13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65" name="Google Shape;1165;p13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66" name="Google Shape;1166;p13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67" name="Google Shape;1167;p13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68" name="Google Shape;1168;p13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69" name="Google Shape;1169;p13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70" name="Google Shape;1170;p13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71" name="Google Shape;1171;p13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72" name="Google Shape;1172;p13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73" name="Google Shape;1173;p13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74" name="Google Shape;1174;p13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75" name="Google Shape;1175;p13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76" name="Google Shape;1176;p13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77" name="Google Shape;1177;p13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78" name="Google Shape;1178;p13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79" name="Google Shape;1179;p13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80" name="Google Shape;1180;p13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81" name="Google Shape;1181;p13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82" name="Google Shape;1182;p13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83" name="Google Shape;1183;p13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184" name="Google Shape;1184;p13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</p:grpSp>
        <p:grpSp>
          <p:nvGrpSpPr>
            <p:cNvPr id="1185" name="Google Shape;1185;p13"/>
            <p:cNvGrpSpPr/>
            <p:nvPr/>
          </p:nvGrpSpPr>
          <p:grpSpPr>
            <a:xfrm flipH="1">
              <a:off x="239925" y="622550"/>
              <a:ext cx="108000" cy="3869498"/>
              <a:chOff x="670225" y="622550"/>
              <a:chExt cx="108000" cy="3869498"/>
            </a:xfrm>
          </p:grpSpPr>
          <p:sp>
            <p:nvSpPr>
              <p:cNvPr id="1186" name="Google Shape;1186;p13"/>
              <p:cNvSpPr/>
              <p:nvPr/>
            </p:nvSpPr>
            <p:spPr>
              <a:xfrm>
                <a:off x="670225" y="62255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87" name="Google Shape;1187;p13"/>
              <p:cNvSpPr/>
              <p:nvPr/>
            </p:nvSpPr>
            <p:spPr>
              <a:xfrm>
                <a:off x="670225" y="786093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88" name="Google Shape;1188;p13"/>
              <p:cNvSpPr/>
              <p:nvPr/>
            </p:nvSpPr>
            <p:spPr>
              <a:xfrm>
                <a:off x="670225" y="94963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89" name="Google Shape;1189;p13"/>
              <p:cNvSpPr/>
              <p:nvPr/>
            </p:nvSpPr>
            <p:spPr>
              <a:xfrm>
                <a:off x="670225" y="111318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90" name="Google Shape;1190;p13"/>
              <p:cNvSpPr/>
              <p:nvPr/>
            </p:nvSpPr>
            <p:spPr>
              <a:xfrm>
                <a:off x="670225" y="127672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91" name="Google Shape;1191;p13"/>
              <p:cNvSpPr/>
              <p:nvPr/>
            </p:nvSpPr>
            <p:spPr>
              <a:xfrm>
                <a:off x="670225" y="144026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92" name="Google Shape;1192;p13"/>
              <p:cNvSpPr/>
              <p:nvPr/>
            </p:nvSpPr>
            <p:spPr>
              <a:xfrm>
                <a:off x="670225" y="160381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93" name="Google Shape;1193;p13"/>
              <p:cNvSpPr/>
              <p:nvPr/>
            </p:nvSpPr>
            <p:spPr>
              <a:xfrm>
                <a:off x="670225" y="176735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94" name="Google Shape;1194;p13"/>
              <p:cNvSpPr/>
              <p:nvPr/>
            </p:nvSpPr>
            <p:spPr>
              <a:xfrm>
                <a:off x="670225" y="193089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95" name="Google Shape;1195;p13"/>
              <p:cNvSpPr/>
              <p:nvPr/>
            </p:nvSpPr>
            <p:spPr>
              <a:xfrm>
                <a:off x="670225" y="209444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96" name="Google Shape;1196;p13"/>
              <p:cNvSpPr/>
              <p:nvPr/>
            </p:nvSpPr>
            <p:spPr>
              <a:xfrm>
                <a:off x="670225" y="225798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97" name="Google Shape;1197;p13"/>
              <p:cNvSpPr/>
              <p:nvPr/>
            </p:nvSpPr>
            <p:spPr>
              <a:xfrm>
                <a:off x="670225" y="242152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98" name="Google Shape;1198;p13"/>
              <p:cNvSpPr/>
              <p:nvPr/>
            </p:nvSpPr>
            <p:spPr>
              <a:xfrm>
                <a:off x="670225" y="258507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199" name="Google Shape;1199;p13"/>
              <p:cNvSpPr/>
              <p:nvPr/>
            </p:nvSpPr>
            <p:spPr>
              <a:xfrm>
                <a:off x="670225" y="274861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00" name="Google Shape;1200;p13"/>
              <p:cNvSpPr/>
              <p:nvPr/>
            </p:nvSpPr>
            <p:spPr>
              <a:xfrm>
                <a:off x="670225" y="291215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01" name="Google Shape;1201;p13"/>
              <p:cNvSpPr/>
              <p:nvPr/>
            </p:nvSpPr>
            <p:spPr>
              <a:xfrm>
                <a:off x="670225" y="307570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02" name="Google Shape;1202;p13"/>
              <p:cNvSpPr/>
              <p:nvPr/>
            </p:nvSpPr>
            <p:spPr>
              <a:xfrm>
                <a:off x="670225" y="323924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03" name="Google Shape;1203;p13"/>
              <p:cNvSpPr/>
              <p:nvPr/>
            </p:nvSpPr>
            <p:spPr>
              <a:xfrm>
                <a:off x="670225" y="340278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04" name="Google Shape;1204;p13"/>
              <p:cNvSpPr/>
              <p:nvPr/>
            </p:nvSpPr>
            <p:spPr>
              <a:xfrm>
                <a:off x="670225" y="356633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05" name="Google Shape;1205;p13"/>
              <p:cNvSpPr/>
              <p:nvPr/>
            </p:nvSpPr>
            <p:spPr>
              <a:xfrm>
                <a:off x="670225" y="372987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06" name="Google Shape;1206;p13"/>
              <p:cNvSpPr/>
              <p:nvPr/>
            </p:nvSpPr>
            <p:spPr>
              <a:xfrm>
                <a:off x="670225" y="389341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07" name="Google Shape;1207;p13"/>
              <p:cNvSpPr/>
              <p:nvPr/>
            </p:nvSpPr>
            <p:spPr>
              <a:xfrm>
                <a:off x="670225" y="4056962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08" name="Google Shape;1208;p13"/>
              <p:cNvSpPr/>
              <p:nvPr/>
            </p:nvSpPr>
            <p:spPr>
              <a:xfrm>
                <a:off x="670225" y="422050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09" name="Google Shape;1209;p13"/>
              <p:cNvSpPr/>
              <p:nvPr/>
            </p:nvSpPr>
            <p:spPr>
              <a:xfrm>
                <a:off x="670225" y="438404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  <p:grpSp>
          <p:nvGrpSpPr>
            <p:cNvPr id="1210" name="Google Shape;1210;p13"/>
            <p:cNvGrpSpPr/>
            <p:nvPr/>
          </p:nvGrpSpPr>
          <p:grpSpPr>
            <a:xfrm>
              <a:off x="429463" y="549650"/>
              <a:ext cx="8075871" cy="4054900"/>
              <a:chOff x="610438" y="549650"/>
              <a:chExt cx="8075871" cy="4054900"/>
            </a:xfrm>
          </p:grpSpPr>
          <p:grpSp>
            <p:nvGrpSpPr>
              <p:cNvPr id="1211" name="Google Shape;1211;p13"/>
              <p:cNvGrpSpPr/>
              <p:nvPr/>
            </p:nvGrpSpPr>
            <p:grpSpPr>
              <a:xfrm>
                <a:off x="610438" y="549650"/>
                <a:ext cx="8075871" cy="4054900"/>
                <a:chOff x="416474" y="549652"/>
                <a:chExt cx="8088813" cy="4054900"/>
              </a:xfrm>
            </p:grpSpPr>
            <p:sp>
              <p:nvSpPr>
                <p:cNvPr id="1212" name="Google Shape;1212;p13"/>
                <p:cNvSpPr/>
                <p:nvPr/>
              </p:nvSpPr>
              <p:spPr>
                <a:xfrm rot="-5400000">
                  <a:off x="-1410065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13" name="Google Shape;1213;p13"/>
                <p:cNvSpPr/>
                <p:nvPr/>
              </p:nvSpPr>
              <p:spPr>
                <a:xfrm>
                  <a:off x="760487" y="549752"/>
                  <a:ext cx="77448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  <p:grpSp>
            <p:nvGrpSpPr>
              <p:cNvPr id="1214" name="Google Shape;1214;p13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1215" name="Google Shape;1215;p13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16" name="Google Shape;1216;p13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17" name="Google Shape;1217;p13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18" name="Google Shape;1218;p13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19" name="Google Shape;1219;p13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20" name="Google Shape;1220;p13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21" name="Google Shape;1221;p13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22" name="Google Shape;1222;p13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23" name="Google Shape;1223;p13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24" name="Google Shape;1224;p13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25" name="Google Shape;1225;p13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26" name="Google Shape;1226;p13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27" name="Google Shape;1227;p13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28" name="Google Shape;1228;p13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29" name="Google Shape;1229;p13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30" name="Google Shape;1230;p13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31" name="Google Shape;1231;p13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32" name="Google Shape;1232;p13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33" name="Google Shape;1233;p13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34" name="Google Shape;1234;p13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35" name="Google Shape;1235;p13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36" name="Google Shape;1236;p13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37" name="Google Shape;1237;p13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238" name="Google Shape;1238;p13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</p:grpSp>
        <p:grpSp>
          <p:nvGrpSpPr>
            <p:cNvPr id="1239" name="Google Shape;1239;p13"/>
            <p:cNvGrpSpPr/>
            <p:nvPr/>
          </p:nvGrpSpPr>
          <p:grpSpPr>
            <a:xfrm>
              <a:off x="305613" y="639581"/>
              <a:ext cx="221036" cy="3839225"/>
              <a:chOff x="305613" y="639581"/>
              <a:chExt cx="221036" cy="3839225"/>
            </a:xfrm>
          </p:grpSpPr>
          <p:sp>
            <p:nvSpPr>
              <p:cNvPr id="1240" name="Google Shape;1240;p13"/>
              <p:cNvSpPr/>
              <p:nvPr/>
            </p:nvSpPr>
            <p:spPr>
              <a:xfrm rot="-5400000">
                <a:off x="404086" y="43562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41" name="Google Shape;1241;p13"/>
              <p:cNvSpPr/>
              <p:nvPr/>
            </p:nvSpPr>
            <p:spPr>
              <a:xfrm rot="-5400000">
                <a:off x="403693" y="4307805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42" name="Google Shape;1242;p13"/>
              <p:cNvSpPr/>
              <p:nvPr/>
            </p:nvSpPr>
            <p:spPr>
              <a:xfrm rot="-5400000">
                <a:off x="404086" y="419265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43" name="Google Shape;1243;p13"/>
              <p:cNvSpPr/>
              <p:nvPr/>
            </p:nvSpPr>
            <p:spPr>
              <a:xfrm rot="-5400000">
                <a:off x="404086" y="414377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44" name="Google Shape;1244;p13"/>
              <p:cNvSpPr/>
              <p:nvPr/>
            </p:nvSpPr>
            <p:spPr>
              <a:xfrm rot="-5400000">
                <a:off x="404086" y="40290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45" name="Google Shape;1245;p13"/>
              <p:cNvSpPr/>
              <p:nvPr/>
            </p:nvSpPr>
            <p:spPr>
              <a:xfrm rot="-5400000">
                <a:off x="404086" y="398018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46" name="Google Shape;1246;p13"/>
              <p:cNvSpPr/>
              <p:nvPr/>
            </p:nvSpPr>
            <p:spPr>
              <a:xfrm rot="-5400000">
                <a:off x="404086" y="386464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47" name="Google Shape;1247;p13"/>
              <p:cNvSpPr/>
              <p:nvPr/>
            </p:nvSpPr>
            <p:spPr>
              <a:xfrm rot="-5400000">
                <a:off x="404086" y="381655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48" name="Google Shape;1248;p13"/>
              <p:cNvSpPr/>
              <p:nvPr/>
            </p:nvSpPr>
            <p:spPr>
              <a:xfrm rot="-5400000">
                <a:off x="404086" y="370100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49" name="Google Shape;1249;p13"/>
              <p:cNvSpPr/>
              <p:nvPr/>
            </p:nvSpPr>
            <p:spPr>
              <a:xfrm rot="-5400000">
                <a:off x="404108" y="3652939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50" name="Google Shape;1250;p13"/>
              <p:cNvSpPr/>
              <p:nvPr/>
            </p:nvSpPr>
            <p:spPr>
              <a:xfrm rot="-5400000">
                <a:off x="404086" y="353741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51" name="Google Shape;1251;p13"/>
              <p:cNvSpPr/>
              <p:nvPr/>
            </p:nvSpPr>
            <p:spPr>
              <a:xfrm rot="-5400000">
                <a:off x="404086" y="348932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52" name="Google Shape;1252;p13"/>
              <p:cNvSpPr/>
              <p:nvPr/>
            </p:nvSpPr>
            <p:spPr>
              <a:xfrm rot="-5400000">
                <a:off x="404086" y="337299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53" name="Google Shape;1253;p13"/>
              <p:cNvSpPr/>
              <p:nvPr/>
            </p:nvSpPr>
            <p:spPr>
              <a:xfrm rot="-5400000">
                <a:off x="404086" y="332494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33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54" name="Google Shape;1254;p13"/>
              <p:cNvSpPr/>
              <p:nvPr/>
            </p:nvSpPr>
            <p:spPr>
              <a:xfrm rot="-5400000">
                <a:off x="404108" y="3210168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55" name="Google Shape;1255;p13"/>
              <p:cNvSpPr/>
              <p:nvPr/>
            </p:nvSpPr>
            <p:spPr>
              <a:xfrm rot="-5400000">
                <a:off x="404086" y="316131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56" name="Google Shape;1256;p13"/>
              <p:cNvSpPr/>
              <p:nvPr/>
            </p:nvSpPr>
            <p:spPr>
              <a:xfrm rot="-5400000">
                <a:off x="403693" y="3046162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57" name="Google Shape;1257;p13"/>
              <p:cNvSpPr/>
              <p:nvPr/>
            </p:nvSpPr>
            <p:spPr>
              <a:xfrm rot="-5400000">
                <a:off x="404108" y="2997702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58" name="Google Shape;1258;p13"/>
              <p:cNvSpPr/>
              <p:nvPr/>
            </p:nvSpPr>
            <p:spPr>
              <a:xfrm rot="-5400000">
                <a:off x="404108" y="2882156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6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6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59" name="Google Shape;1259;p13"/>
              <p:cNvSpPr/>
              <p:nvPr/>
            </p:nvSpPr>
            <p:spPr>
              <a:xfrm rot="-5400000">
                <a:off x="404086" y="283408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60" name="Google Shape;1260;p13"/>
              <p:cNvSpPr/>
              <p:nvPr/>
            </p:nvSpPr>
            <p:spPr>
              <a:xfrm rot="-5400000">
                <a:off x="404086" y="27185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61" name="Google Shape;1261;p13"/>
              <p:cNvSpPr/>
              <p:nvPr/>
            </p:nvSpPr>
            <p:spPr>
              <a:xfrm rot="-5400000">
                <a:off x="404086" y="26704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62" name="Google Shape;1262;p13"/>
              <p:cNvSpPr/>
              <p:nvPr/>
            </p:nvSpPr>
            <p:spPr>
              <a:xfrm rot="-5400000">
                <a:off x="404086" y="25549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63" name="Google Shape;1263;p13"/>
              <p:cNvSpPr/>
              <p:nvPr/>
            </p:nvSpPr>
            <p:spPr>
              <a:xfrm rot="-5400000">
                <a:off x="404086" y="250686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9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64" name="Google Shape;1264;p13"/>
              <p:cNvSpPr/>
              <p:nvPr/>
            </p:nvSpPr>
            <p:spPr>
              <a:xfrm rot="-5400000">
                <a:off x="404086" y="2391318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65" name="Google Shape;1265;p13"/>
              <p:cNvSpPr/>
              <p:nvPr/>
            </p:nvSpPr>
            <p:spPr>
              <a:xfrm rot="-5400000">
                <a:off x="404086" y="234244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32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66" name="Google Shape;1266;p13"/>
              <p:cNvSpPr/>
              <p:nvPr/>
            </p:nvSpPr>
            <p:spPr>
              <a:xfrm rot="-5400000">
                <a:off x="404086" y="222768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67" name="Google Shape;1267;p13"/>
              <p:cNvSpPr/>
              <p:nvPr/>
            </p:nvSpPr>
            <p:spPr>
              <a:xfrm rot="-5400000">
                <a:off x="404086" y="217885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68" name="Google Shape;1268;p13"/>
              <p:cNvSpPr/>
              <p:nvPr/>
            </p:nvSpPr>
            <p:spPr>
              <a:xfrm rot="-5400000">
                <a:off x="403715" y="2063678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43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3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69" name="Google Shape;1269;p13"/>
              <p:cNvSpPr/>
              <p:nvPr/>
            </p:nvSpPr>
            <p:spPr>
              <a:xfrm rot="-5400000">
                <a:off x="404086" y="201521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70" name="Google Shape;1270;p13"/>
              <p:cNvSpPr/>
              <p:nvPr/>
            </p:nvSpPr>
            <p:spPr>
              <a:xfrm rot="-5400000">
                <a:off x="404086" y="189967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71" name="Google Shape;1271;p13"/>
              <p:cNvSpPr/>
              <p:nvPr/>
            </p:nvSpPr>
            <p:spPr>
              <a:xfrm rot="-5400000">
                <a:off x="404108" y="185160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72" name="Google Shape;1272;p13"/>
              <p:cNvSpPr/>
              <p:nvPr/>
            </p:nvSpPr>
            <p:spPr>
              <a:xfrm rot="-5400000">
                <a:off x="404086" y="173608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73" name="Google Shape;1273;p13"/>
              <p:cNvSpPr/>
              <p:nvPr/>
            </p:nvSpPr>
            <p:spPr>
              <a:xfrm rot="-5400000">
                <a:off x="404086" y="168799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74" name="Google Shape;1274;p13"/>
              <p:cNvSpPr/>
              <p:nvPr/>
            </p:nvSpPr>
            <p:spPr>
              <a:xfrm rot="-5400000">
                <a:off x="404086" y="157244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75" name="Google Shape;1275;p13"/>
              <p:cNvSpPr/>
              <p:nvPr/>
            </p:nvSpPr>
            <p:spPr>
              <a:xfrm rot="-5400000">
                <a:off x="403715" y="1523985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76" name="Google Shape;1276;p13"/>
              <p:cNvSpPr/>
              <p:nvPr/>
            </p:nvSpPr>
            <p:spPr>
              <a:xfrm rot="-5400000">
                <a:off x="404108" y="140883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77" name="Google Shape;1277;p13"/>
              <p:cNvSpPr/>
              <p:nvPr/>
            </p:nvSpPr>
            <p:spPr>
              <a:xfrm rot="-5400000">
                <a:off x="404086" y="135997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78" name="Google Shape;1278;p13"/>
              <p:cNvSpPr/>
              <p:nvPr/>
            </p:nvSpPr>
            <p:spPr>
              <a:xfrm rot="-5400000">
                <a:off x="404086" y="124522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79" name="Google Shape;1279;p13"/>
              <p:cNvSpPr/>
              <p:nvPr/>
            </p:nvSpPr>
            <p:spPr>
              <a:xfrm rot="-5400000">
                <a:off x="404086" y="1196345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80" name="Google Shape;1280;p13"/>
              <p:cNvSpPr/>
              <p:nvPr/>
            </p:nvSpPr>
            <p:spPr>
              <a:xfrm rot="-5400000">
                <a:off x="404108" y="1080821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81" name="Google Shape;1281;p13"/>
              <p:cNvSpPr/>
              <p:nvPr/>
            </p:nvSpPr>
            <p:spPr>
              <a:xfrm rot="-5400000">
                <a:off x="404086" y="10327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82" name="Google Shape;1282;p13"/>
              <p:cNvSpPr/>
              <p:nvPr/>
            </p:nvSpPr>
            <p:spPr>
              <a:xfrm rot="-5400000">
                <a:off x="404086" y="9172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83" name="Google Shape;1283;p13"/>
              <p:cNvSpPr/>
              <p:nvPr/>
            </p:nvSpPr>
            <p:spPr>
              <a:xfrm rot="-5400000">
                <a:off x="404086" y="8691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84" name="Google Shape;1284;p13"/>
              <p:cNvSpPr/>
              <p:nvPr/>
            </p:nvSpPr>
            <p:spPr>
              <a:xfrm rot="-5400000">
                <a:off x="404086" y="75357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85" name="Google Shape;1285;p13"/>
              <p:cNvSpPr/>
              <p:nvPr/>
            </p:nvSpPr>
            <p:spPr>
              <a:xfrm rot="-5400000">
                <a:off x="404086" y="70552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86" name="Google Shape;1286;p13"/>
              <p:cNvSpPr/>
              <p:nvPr/>
            </p:nvSpPr>
            <p:spPr>
              <a:xfrm rot="-5400000">
                <a:off x="404086" y="58998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287" name="Google Shape;1287;p13"/>
              <p:cNvSpPr/>
              <p:nvPr/>
            </p:nvSpPr>
            <p:spPr>
              <a:xfrm rot="-5400000">
                <a:off x="403693" y="541501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</p:grpSp>
      <p:sp>
        <p:nvSpPr>
          <p:cNvPr id="1288" name="Google Shape;1288;p13"/>
          <p:cNvSpPr txBox="1">
            <a:spLocks noGrp="1"/>
          </p:cNvSpPr>
          <p:nvPr>
            <p:ph type="title"/>
          </p:nvPr>
        </p:nvSpPr>
        <p:spPr>
          <a:xfrm>
            <a:off x="1428600" y="1099301"/>
            <a:ext cx="15430800" cy="107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6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89" name="Google Shape;1289;p13"/>
          <p:cNvSpPr txBox="1">
            <a:spLocks noGrp="1"/>
          </p:cNvSpPr>
          <p:nvPr>
            <p:ph type="title" idx="2"/>
          </p:nvPr>
        </p:nvSpPr>
        <p:spPr>
          <a:xfrm>
            <a:off x="3667727" y="2931750"/>
            <a:ext cx="51606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5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9pPr>
          </a:lstStyle>
          <a:p>
            <a:endParaRPr/>
          </a:p>
        </p:txBody>
      </p:sp>
      <p:sp>
        <p:nvSpPr>
          <p:cNvPr id="1290" name="Google Shape;1290;p13"/>
          <p:cNvSpPr txBox="1">
            <a:spLocks noGrp="1"/>
          </p:cNvSpPr>
          <p:nvPr>
            <p:ph type="subTitle" idx="1"/>
          </p:nvPr>
        </p:nvSpPr>
        <p:spPr>
          <a:xfrm>
            <a:off x="3667724" y="3858701"/>
            <a:ext cx="5160600" cy="115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1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91" name="Google Shape;1291;p13"/>
          <p:cNvSpPr txBox="1">
            <a:spLocks noGrp="1"/>
          </p:cNvSpPr>
          <p:nvPr>
            <p:ph type="title" idx="3" hasCustomPrompt="1"/>
          </p:nvPr>
        </p:nvSpPr>
        <p:spPr>
          <a:xfrm>
            <a:off x="1715066" y="3415901"/>
            <a:ext cx="1731600" cy="107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292" name="Google Shape;1292;p13"/>
          <p:cNvSpPr txBox="1">
            <a:spLocks noGrp="1"/>
          </p:cNvSpPr>
          <p:nvPr>
            <p:ph type="title" idx="4"/>
          </p:nvPr>
        </p:nvSpPr>
        <p:spPr>
          <a:xfrm>
            <a:off x="3667727" y="5770200"/>
            <a:ext cx="51606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5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9pPr>
          </a:lstStyle>
          <a:p>
            <a:endParaRPr/>
          </a:p>
        </p:txBody>
      </p:sp>
      <p:sp>
        <p:nvSpPr>
          <p:cNvPr id="1293" name="Google Shape;1293;p13"/>
          <p:cNvSpPr txBox="1">
            <a:spLocks noGrp="1"/>
          </p:cNvSpPr>
          <p:nvPr>
            <p:ph type="subTitle" idx="5"/>
          </p:nvPr>
        </p:nvSpPr>
        <p:spPr>
          <a:xfrm>
            <a:off x="3667724" y="6697151"/>
            <a:ext cx="5160600" cy="115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1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94" name="Google Shape;1294;p13"/>
          <p:cNvSpPr txBox="1">
            <a:spLocks noGrp="1"/>
          </p:cNvSpPr>
          <p:nvPr>
            <p:ph type="title" idx="6" hasCustomPrompt="1"/>
          </p:nvPr>
        </p:nvSpPr>
        <p:spPr>
          <a:xfrm>
            <a:off x="1715066" y="6254351"/>
            <a:ext cx="1731600" cy="107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295" name="Google Shape;1295;p13"/>
          <p:cNvSpPr txBox="1">
            <a:spLocks noGrp="1"/>
          </p:cNvSpPr>
          <p:nvPr>
            <p:ph type="title" idx="7"/>
          </p:nvPr>
        </p:nvSpPr>
        <p:spPr>
          <a:xfrm>
            <a:off x="11674427" y="2931750"/>
            <a:ext cx="51606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5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9pPr>
          </a:lstStyle>
          <a:p>
            <a:endParaRPr/>
          </a:p>
        </p:txBody>
      </p:sp>
      <p:sp>
        <p:nvSpPr>
          <p:cNvPr id="1296" name="Google Shape;1296;p13"/>
          <p:cNvSpPr txBox="1">
            <a:spLocks noGrp="1"/>
          </p:cNvSpPr>
          <p:nvPr>
            <p:ph type="subTitle" idx="8"/>
          </p:nvPr>
        </p:nvSpPr>
        <p:spPr>
          <a:xfrm>
            <a:off x="11674424" y="3858701"/>
            <a:ext cx="5160600" cy="115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1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97" name="Google Shape;1297;p13"/>
          <p:cNvSpPr txBox="1">
            <a:spLocks noGrp="1"/>
          </p:cNvSpPr>
          <p:nvPr>
            <p:ph type="title" idx="9" hasCustomPrompt="1"/>
          </p:nvPr>
        </p:nvSpPr>
        <p:spPr>
          <a:xfrm>
            <a:off x="9721766" y="3415901"/>
            <a:ext cx="1731600" cy="107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298" name="Google Shape;1298;p13"/>
          <p:cNvSpPr txBox="1">
            <a:spLocks noGrp="1"/>
          </p:cNvSpPr>
          <p:nvPr>
            <p:ph type="title" idx="13"/>
          </p:nvPr>
        </p:nvSpPr>
        <p:spPr>
          <a:xfrm>
            <a:off x="11674427" y="5770200"/>
            <a:ext cx="51606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5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9pPr>
          </a:lstStyle>
          <a:p>
            <a:endParaRPr/>
          </a:p>
        </p:txBody>
      </p:sp>
      <p:sp>
        <p:nvSpPr>
          <p:cNvPr id="1299" name="Google Shape;1299;p13"/>
          <p:cNvSpPr txBox="1">
            <a:spLocks noGrp="1"/>
          </p:cNvSpPr>
          <p:nvPr>
            <p:ph type="subTitle" idx="14"/>
          </p:nvPr>
        </p:nvSpPr>
        <p:spPr>
          <a:xfrm>
            <a:off x="11674424" y="6697151"/>
            <a:ext cx="5160600" cy="115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1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00" name="Google Shape;1300;p13"/>
          <p:cNvSpPr txBox="1">
            <a:spLocks noGrp="1"/>
          </p:cNvSpPr>
          <p:nvPr>
            <p:ph type="title" idx="15" hasCustomPrompt="1"/>
          </p:nvPr>
        </p:nvSpPr>
        <p:spPr>
          <a:xfrm>
            <a:off x="9721766" y="6254351"/>
            <a:ext cx="1731600" cy="107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4510518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3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2" name="Google Shape;1302;p14"/>
          <p:cNvGrpSpPr/>
          <p:nvPr/>
        </p:nvGrpSpPr>
        <p:grpSpPr>
          <a:xfrm>
            <a:off x="-3441" y="721400"/>
            <a:ext cx="17415443" cy="8790000"/>
            <a:chOff x="-1721" y="360700"/>
            <a:chExt cx="8707721" cy="4395000"/>
          </a:xfrm>
        </p:grpSpPr>
        <p:sp>
          <p:nvSpPr>
            <p:cNvPr id="1303" name="Google Shape;1303;p14"/>
            <p:cNvSpPr/>
            <p:nvPr/>
          </p:nvSpPr>
          <p:spPr>
            <a:xfrm>
              <a:off x="0" y="360700"/>
              <a:ext cx="87060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  <a:effectLst>
              <a:outerShdw blurRad="85725" dist="19050" dir="2400000" algn="bl" rotWithShape="0">
                <a:srgbClr val="000000">
                  <a:alpha val="7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1304" name="Google Shape;1304;p14"/>
            <p:cNvSpPr/>
            <p:nvPr/>
          </p:nvSpPr>
          <p:spPr>
            <a:xfrm>
              <a:off x="62375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1305" name="Google Shape;1305;p14"/>
            <p:cNvSpPr/>
            <p:nvPr/>
          </p:nvSpPr>
          <p:spPr>
            <a:xfrm>
              <a:off x="0" y="362500"/>
              <a:ext cx="771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1306" name="Google Shape;1306;p14"/>
            <p:cNvSpPr/>
            <p:nvPr/>
          </p:nvSpPr>
          <p:spPr>
            <a:xfrm>
              <a:off x="225650" y="362500"/>
              <a:ext cx="398100" cy="4393200"/>
            </a:xfrm>
            <a:prstGeom prst="rect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1307" name="Google Shape;1307;p14"/>
            <p:cNvSpPr/>
            <p:nvPr/>
          </p:nvSpPr>
          <p:spPr>
            <a:xfrm>
              <a:off x="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grpSp>
          <p:nvGrpSpPr>
            <p:cNvPr id="1308" name="Google Shape;1308;p14"/>
            <p:cNvGrpSpPr/>
            <p:nvPr/>
          </p:nvGrpSpPr>
          <p:grpSpPr>
            <a:xfrm flipH="1">
              <a:off x="-1721" y="549650"/>
              <a:ext cx="401077" cy="4054900"/>
              <a:chOff x="611952" y="549650"/>
              <a:chExt cx="401077" cy="4054900"/>
            </a:xfrm>
          </p:grpSpPr>
          <p:grpSp>
            <p:nvGrpSpPr>
              <p:cNvPr id="1309" name="Google Shape;1309;p14"/>
              <p:cNvGrpSpPr/>
              <p:nvPr/>
            </p:nvGrpSpPr>
            <p:grpSpPr>
              <a:xfrm>
                <a:off x="611952" y="549650"/>
                <a:ext cx="401077" cy="4054900"/>
                <a:chOff x="417991" y="549652"/>
                <a:chExt cx="401720" cy="4054900"/>
              </a:xfrm>
            </p:grpSpPr>
            <p:sp>
              <p:nvSpPr>
                <p:cNvPr id="1310" name="Google Shape;1310;p14"/>
                <p:cNvSpPr/>
                <p:nvPr/>
              </p:nvSpPr>
              <p:spPr>
                <a:xfrm rot="-5400000">
                  <a:off x="-1408548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11" name="Google Shape;1311;p14"/>
                <p:cNvSpPr/>
                <p:nvPr/>
              </p:nvSpPr>
              <p:spPr>
                <a:xfrm>
                  <a:off x="682671" y="549752"/>
                  <a:ext cx="1359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  <p:grpSp>
            <p:nvGrpSpPr>
              <p:cNvPr id="1312" name="Google Shape;1312;p14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1313" name="Google Shape;1313;p14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14" name="Google Shape;1314;p14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15" name="Google Shape;1315;p14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16" name="Google Shape;1316;p14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17" name="Google Shape;1317;p14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18" name="Google Shape;1318;p14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19" name="Google Shape;1319;p14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20" name="Google Shape;1320;p14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21" name="Google Shape;1321;p14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22" name="Google Shape;1322;p14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23" name="Google Shape;1323;p14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24" name="Google Shape;1324;p14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25" name="Google Shape;1325;p14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26" name="Google Shape;1326;p14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27" name="Google Shape;1327;p14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28" name="Google Shape;1328;p14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29" name="Google Shape;1329;p14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30" name="Google Shape;1330;p14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31" name="Google Shape;1331;p14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32" name="Google Shape;1332;p14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33" name="Google Shape;1333;p14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34" name="Google Shape;1334;p14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35" name="Google Shape;1335;p14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36" name="Google Shape;1336;p14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</p:grpSp>
        <p:grpSp>
          <p:nvGrpSpPr>
            <p:cNvPr id="1337" name="Google Shape;1337;p14"/>
            <p:cNvGrpSpPr/>
            <p:nvPr/>
          </p:nvGrpSpPr>
          <p:grpSpPr>
            <a:xfrm flipH="1">
              <a:off x="239925" y="622550"/>
              <a:ext cx="108000" cy="3869498"/>
              <a:chOff x="670225" y="622550"/>
              <a:chExt cx="108000" cy="3869498"/>
            </a:xfrm>
          </p:grpSpPr>
          <p:sp>
            <p:nvSpPr>
              <p:cNvPr id="1338" name="Google Shape;1338;p14"/>
              <p:cNvSpPr/>
              <p:nvPr/>
            </p:nvSpPr>
            <p:spPr>
              <a:xfrm>
                <a:off x="670225" y="62255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39" name="Google Shape;1339;p14"/>
              <p:cNvSpPr/>
              <p:nvPr/>
            </p:nvSpPr>
            <p:spPr>
              <a:xfrm>
                <a:off x="670225" y="786093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40" name="Google Shape;1340;p14"/>
              <p:cNvSpPr/>
              <p:nvPr/>
            </p:nvSpPr>
            <p:spPr>
              <a:xfrm>
                <a:off x="670225" y="94963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41" name="Google Shape;1341;p14"/>
              <p:cNvSpPr/>
              <p:nvPr/>
            </p:nvSpPr>
            <p:spPr>
              <a:xfrm>
                <a:off x="670225" y="111318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42" name="Google Shape;1342;p14"/>
              <p:cNvSpPr/>
              <p:nvPr/>
            </p:nvSpPr>
            <p:spPr>
              <a:xfrm>
                <a:off x="670225" y="127672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43" name="Google Shape;1343;p14"/>
              <p:cNvSpPr/>
              <p:nvPr/>
            </p:nvSpPr>
            <p:spPr>
              <a:xfrm>
                <a:off x="670225" y="144026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44" name="Google Shape;1344;p14"/>
              <p:cNvSpPr/>
              <p:nvPr/>
            </p:nvSpPr>
            <p:spPr>
              <a:xfrm>
                <a:off x="670225" y="160381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45" name="Google Shape;1345;p14"/>
              <p:cNvSpPr/>
              <p:nvPr/>
            </p:nvSpPr>
            <p:spPr>
              <a:xfrm>
                <a:off x="670225" y="176735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46" name="Google Shape;1346;p14"/>
              <p:cNvSpPr/>
              <p:nvPr/>
            </p:nvSpPr>
            <p:spPr>
              <a:xfrm>
                <a:off x="670225" y="193089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47" name="Google Shape;1347;p14"/>
              <p:cNvSpPr/>
              <p:nvPr/>
            </p:nvSpPr>
            <p:spPr>
              <a:xfrm>
                <a:off x="670225" y="209444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48" name="Google Shape;1348;p14"/>
              <p:cNvSpPr/>
              <p:nvPr/>
            </p:nvSpPr>
            <p:spPr>
              <a:xfrm>
                <a:off x="670225" y="225798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49" name="Google Shape;1349;p14"/>
              <p:cNvSpPr/>
              <p:nvPr/>
            </p:nvSpPr>
            <p:spPr>
              <a:xfrm>
                <a:off x="670225" y="242152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50" name="Google Shape;1350;p14"/>
              <p:cNvSpPr/>
              <p:nvPr/>
            </p:nvSpPr>
            <p:spPr>
              <a:xfrm>
                <a:off x="670225" y="258507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51" name="Google Shape;1351;p14"/>
              <p:cNvSpPr/>
              <p:nvPr/>
            </p:nvSpPr>
            <p:spPr>
              <a:xfrm>
                <a:off x="670225" y="274861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52" name="Google Shape;1352;p14"/>
              <p:cNvSpPr/>
              <p:nvPr/>
            </p:nvSpPr>
            <p:spPr>
              <a:xfrm>
                <a:off x="670225" y="291215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53" name="Google Shape;1353;p14"/>
              <p:cNvSpPr/>
              <p:nvPr/>
            </p:nvSpPr>
            <p:spPr>
              <a:xfrm>
                <a:off x="670225" y="307570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54" name="Google Shape;1354;p14"/>
              <p:cNvSpPr/>
              <p:nvPr/>
            </p:nvSpPr>
            <p:spPr>
              <a:xfrm>
                <a:off x="670225" y="323924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55" name="Google Shape;1355;p14"/>
              <p:cNvSpPr/>
              <p:nvPr/>
            </p:nvSpPr>
            <p:spPr>
              <a:xfrm>
                <a:off x="670225" y="340278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56" name="Google Shape;1356;p14"/>
              <p:cNvSpPr/>
              <p:nvPr/>
            </p:nvSpPr>
            <p:spPr>
              <a:xfrm>
                <a:off x="670225" y="356633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57" name="Google Shape;1357;p14"/>
              <p:cNvSpPr/>
              <p:nvPr/>
            </p:nvSpPr>
            <p:spPr>
              <a:xfrm>
                <a:off x="670225" y="372987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58" name="Google Shape;1358;p14"/>
              <p:cNvSpPr/>
              <p:nvPr/>
            </p:nvSpPr>
            <p:spPr>
              <a:xfrm>
                <a:off x="670225" y="389341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59" name="Google Shape;1359;p14"/>
              <p:cNvSpPr/>
              <p:nvPr/>
            </p:nvSpPr>
            <p:spPr>
              <a:xfrm>
                <a:off x="670225" y="4056962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60" name="Google Shape;1360;p14"/>
              <p:cNvSpPr/>
              <p:nvPr/>
            </p:nvSpPr>
            <p:spPr>
              <a:xfrm>
                <a:off x="670225" y="422050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61" name="Google Shape;1361;p14"/>
              <p:cNvSpPr/>
              <p:nvPr/>
            </p:nvSpPr>
            <p:spPr>
              <a:xfrm>
                <a:off x="670225" y="438404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  <p:grpSp>
          <p:nvGrpSpPr>
            <p:cNvPr id="1362" name="Google Shape;1362;p14"/>
            <p:cNvGrpSpPr/>
            <p:nvPr/>
          </p:nvGrpSpPr>
          <p:grpSpPr>
            <a:xfrm>
              <a:off x="429463" y="549650"/>
              <a:ext cx="8075871" cy="4054900"/>
              <a:chOff x="610438" y="549650"/>
              <a:chExt cx="8075871" cy="4054900"/>
            </a:xfrm>
          </p:grpSpPr>
          <p:grpSp>
            <p:nvGrpSpPr>
              <p:cNvPr id="1363" name="Google Shape;1363;p14"/>
              <p:cNvGrpSpPr/>
              <p:nvPr/>
            </p:nvGrpSpPr>
            <p:grpSpPr>
              <a:xfrm>
                <a:off x="610438" y="549650"/>
                <a:ext cx="8075871" cy="4054900"/>
                <a:chOff x="416474" y="549652"/>
                <a:chExt cx="8088813" cy="4054900"/>
              </a:xfrm>
            </p:grpSpPr>
            <p:sp>
              <p:nvSpPr>
                <p:cNvPr id="1364" name="Google Shape;1364;p14"/>
                <p:cNvSpPr/>
                <p:nvPr/>
              </p:nvSpPr>
              <p:spPr>
                <a:xfrm rot="-5400000">
                  <a:off x="-1410065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65" name="Google Shape;1365;p14"/>
                <p:cNvSpPr/>
                <p:nvPr/>
              </p:nvSpPr>
              <p:spPr>
                <a:xfrm>
                  <a:off x="760487" y="549752"/>
                  <a:ext cx="77448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  <p:grpSp>
            <p:nvGrpSpPr>
              <p:cNvPr id="1366" name="Google Shape;1366;p14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1367" name="Google Shape;1367;p14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68" name="Google Shape;1368;p14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69" name="Google Shape;1369;p14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70" name="Google Shape;1370;p14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71" name="Google Shape;1371;p14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72" name="Google Shape;1372;p14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73" name="Google Shape;1373;p14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74" name="Google Shape;1374;p14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75" name="Google Shape;1375;p14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76" name="Google Shape;1376;p14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77" name="Google Shape;1377;p14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78" name="Google Shape;1378;p14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79" name="Google Shape;1379;p14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80" name="Google Shape;1380;p14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81" name="Google Shape;1381;p14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82" name="Google Shape;1382;p14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83" name="Google Shape;1383;p14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84" name="Google Shape;1384;p14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85" name="Google Shape;1385;p14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86" name="Google Shape;1386;p14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87" name="Google Shape;1387;p14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88" name="Google Shape;1388;p14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89" name="Google Shape;1389;p14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1390" name="Google Shape;1390;p14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</p:grpSp>
        <p:grpSp>
          <p:nvGrpSpPr>
            <p:cNvPr id="1391" name="Google Shape;1391;p14"/>
            <p:cNvGrpSpPr/>
            <p:nvPr/>
          </p:nvGrpSpPr>
          <p:grpSpPr>
            <a:xfrm>
              <a:off x="305613" y="639581"/>
              <a:ext cx="221036" cy="3839225"/>
              <a:chOff x="305613" y="639581"/>
              <a:chExt cx="221036" cy="3839225"/>
            </a:xfrm>
          </p:grpSpPr>
          <p:sp>
            <p:nvSpPr>
              <p:cNvPr id="1392" name="Google Shape;1392;p14"/>
              <p:cNvSpPr/>
              <p:nvPr/>
            </p:nvSpPr>
            <p:spPr>
              <a:xfrm rot="-5400000">
                <a:off x="404086" y="43562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93" name="Google Shape;1393;p14"/>
              <p:cNvSpPr/>
              <p:nvPr/>
            </p:nvSpPr>
            <p:spPr>
              <a:xfrm rot="-5400000">
                <a:off x="403693" y="4307805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94" name="Google Shape;1394;p14"/>
              <p:cNvSpPr/>
              <p:nvPr/>
            </p:nvSpPr>
            <p:spPr>
              <a:xfrm rot="-5400000">
                <a:off x="404086" y="419265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95" name="Google Shape;1395;p14"/>
              <p:cNvSpPr/>
              <p:nvPr/>
            </p:nvSpPr>
            <p:spPr>
              <a:xfrm rot="-5400000">
                <a:off x="404086" y="414377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96" name="Google Shape;1396;p14"/>
              <p:cNvSpPr/>
              <p:nvPr/>
            </p:nvSpPr>
            <p:spPr>
              <a:xfrm rot="-5400000">
                <a:off x="404086" y="40290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97" name="Google Shape;1397;p14"/>
              <p:cNvSpPr/>
              <p:nvPr/>
            </p:nvSpPr>
            <p:spPr>
              <a:xfrm rot="-5400000">
                <a:off x="404086" y="398018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98" name="Google Shape;1398;p14"/>
              <p:cNvSpPr/>
              <p:nvPr/>
            </p:nvSpPr>
            <p:spPr>
              <a:xfrm rot="-5400000">
                <a:off x="404086" y="386464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399" name="Google Shape;1399;p14"/>
              <p:cNvSpPr/>
              <p:nvPr/>
            </p:nvSpPr>
            <p:spPr>
              <a:xfrm rot="-5400000">
                <a:off x="404086" y="381655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00" name="Google Shape;1400;p14"/>
              <p:cNvSpPr/>
              <p:nvPr/>
            </p:nvSpPr>
            <p:spPr>
              <a:xfrm rot="-5400000">
                <a:off x="404086" y="370100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01" name="Google Shape;1401;p14"/>
              <p:cNvSpPr/>
              <p:nvPr/>
            </p:nvSpPr>
            <p:spPr>
              <a:xfrm rot="-5400000">
                <a:off x="404108" y="3652939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02" name="Google Shape;1402;p14"/>
              <p:cNvSpPr/>
              <p:nvPr/>
            </p:nvSpPr>
            <p:spPr>
              <a:xfrm rot="-5400000">
                <a:off x="404086" y="353741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03" name="Google Shape;1403;p14"/>
              <p:cNvSpPr/>
              <p:nvPr/>
            </p:nvSpPr>
            <p:spPr>
              <a:xfrm rot="-5400000">
                <a:off x="404086" y="348932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04" name="Google Shape;1404;p14"/>
              <p:cNvSpPr/>
              <p:nvPr/>
            </p:nvSpPr>
            <p:spPr>
              <a:xfrm rot="-5400000">
                <a:off x="404086" y="337299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05" name="Google Shape;1405;p14"/>
              <p:cNvSpPr/>
              <p:nvPr/>
            </p:nvSpPr>
            <p:spPr>
              <a:xfrm rot="-5400000">
                <a:off x="404086" y="332494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33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06" name="Google Shape;1406;p14"/>
              <p:cNvSpPr/>
              <p:nvPr/>
            </p:nvSpPr>
            <p:spPr>
              <a:xfrm rot="-5400000">
                <a:off x="404108" y="3210168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07" name="Google Shape;1407;p14"/>
              <p:cNvSpPr/>
              <p:nvPr/>
            </p:nvSpPr>
            <p:spPr>
              <a:xfrm rot="-5400000">
                <a:off x="404086" y="316131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08" name="Google Shape;1408;p14"/>
              <p:cNvSpPr/>
              <p:nvPr/>
            </p:nvSpPr>
            <p:spPr>
              <a:xfrm rot="-5400000">
                <a:off x="403693" y="3046162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09" name="Google Shape;1409;p14"/>
              <p:cNvSpPr/>
              <p:nvPr/>
            </p:nvSpPr>
            <p:spPr>
              <a:xfrm rot="-5400000">
                <a:off x="404108" y="2997702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10" name="Google Shape;1410;p14"/>
              <p:cNvSpPr/>
              <p:nvPr/>
            </p:nvSpPr>
            <p:spPr>
              <a:xfrm rot="-5400000">
                <a:off x="404108" y="2882156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6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6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11" name="Google Shape;1411;p14"/>
              <p:cNvSpPr/>
              <p:nvPr/>
            </p:nvSpPr>
            <p:spPr>
              <a:xfrm rot="-5400000">
                <a:off x="404086" y="283408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12" name="Google Shape;1412;p14"/>
              <p:cNvSpPr/>
              <p:nvPr/>
            </p:nvSpPr>
            <p:spPr>
              <a:xfrm rot="-5400000">
                <a:off x="404086" y="27185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13" name="Google Shape;1413;p14"/>
              <p:cNvSpPr/>
              <p:nvPr/>
            </p:nvSpPr>
            <p:spPr>
              <a:xfrm rot="-5400000">
                <a:off x="404086" y="26704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14" name="Google Shape;1414;p14"/>
              <p:cNvSpPr/>
              <p:nvPr/>
            </p:nvSpPr>
            <p:spPr>
              <a:xfrm rot="-5400000">
                <a:off x="404086" y="25549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15" name="Google Shape;1415;p14"/>
              <p:cNvSpPr/>
              <p:nvPr/>
            </p:nvSpPr>
            <p:spPr>
              <a:xfrm rot="-5400000">
                <a:off x="404086" y="250686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9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16" name="Google Shape;1416;p14"/>
              <p:cNvSpPr/>
              <p:nvPr/>
            </p:nvSpPr>
            <p:spPr>
              <a:xfrm rot="-5400000">
                <a:off x="404086" y="2391318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17" name="Google Shape;1417;p14"/>
              <p:cNvSpPr/>
              <p:nvPr/>
            </p:nvSpPr>
            <p:spPr>
              <a:xfrm rot="-5400000">
                <a:off x="404086" y="234244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32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18" name="Google Shape;1418;p14"/>
              <p:cNvSpPr/>
              <p:nvPr/>
            </p:nvSpPr>
            <p:spPr>
              <a:xfrm rot="-5400000">
                <a:off x="404086" y="222768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19" name="Google Shape;1419;p14"/>
              <p:cNvSpPr/>
              <p:nvPr/>
            </p:nvSpPr>
            <p:spPr>
              <a:xfrm rot="-5400000">
                <a:off x="404086" y="217885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20" name="Google Shape;1420;p14"/>
              <p:cNvSpPr/>
              <p:nvPr/>
            </p:nvSpPr>
            <p:spPr>
              <a:xfrm rot="-5400000">
                <a:off x="403715" y="2063678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43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3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21" name="Google Shape;1421;p14"/>
              <p:cNvSpPr/>
              <p:nvPr/>
            </p:nvSpPr>
            <p:spPr>
              <a:xfrm rot="-5400000">
                <a:off x="404086" y="201521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22" name="Google Shape;1422;p14"/>
              <p:cNvSpPr/>
              <p:nvPr/>
            </p:nvSpPr>
            <p:spPr>
              <a:xfrm rot="-5400000">
                <a:off x="404086" y="189967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23" name="Google Shape;1423;p14"/>
              <p:cNvSpPr/>
              <p:nvPr/>
            </p:nvSpPr>
            <p:spPr>
              <a:xfrm rot="-5400000">
                <a:off x="404108" y="185160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24" name="Google Shape;1424;p14"/>
              <p:cNvSpPr/>
              <p:nvPr/>
            </p:nvSpPr>
            <p:spPr>
              <a:xfrm rot="-5400000">
                <a:off x="404086" y="173608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25" name="Google Shape;1425;p14"/>
              <p:cNvSpPr/>
              <p:nvPr/>
            </p:nvSpPr>
            <p:spPr>
              <a:xfrm rot="-5400000">
                <a:off x="404086" y="168799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26" name="Google Shape;1426;p14"/>
              <p:cNvSpPr/>
              <p:nvPr/>
            </p:nvSpPr>
            <p:spPr>
              <a:xfrm rot="-5400000">
                <a:off x="404086" y="157244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27" name="Google Shape;1427;p14"/>
              <p:cNvSpPr/>
              <p:nvPr/>
            </p:nvSpPr>
            <p:spPr>
              <a:xfrm rot="-5400000">
                <a:off x="403715" y="1523985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28" name="Google Shape;1428;p14"/>
              <p:cNvSpPr/>
              <p:nvPr/>
            </p:nvSpPr>
            <p:spPr>
              <a:xfrm rot="-5400000">
                <a:off x="404108" y="140883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29" name="Google Shape;1429;p14"/>
              <p:cNvSpPr/>
              <p:nvPr/>
            </p:nvSpPr>
            <p:spPr>
              <a:xfrm rot="-5400000">
                <a:off x="404086" y="135997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30" name="Google Shape;1430;p14"/>
              <p:cNvSpPr/>
              <p:nvPr/>
            </p:nvSpPr>
            <p:spPr>
              <a:xfrm rot="-5400000">
                <a:off x="404086" y="124522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31" name="Google Shape;1431;p14"/>
              <p:cNvSpPr/>
              <p:nvPr/>
            </p:nvSpPr>
            <p:spPr>
              <a:xfrm rot="-5400000">
                <a:off x="404086" y="1196345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32" name="Google Shape;1432;p14"/>
              <p:cNvSpPr/>
              <p:nvPr/>
            </p:nvSpPr>
            <p:spPr>
              <a:xfrm rot="-5400000">
                <a:off x="404108" y="1080821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33" name="Google Shape;1433;p14"/>
              <p:cNvSpPr/>
              <p:nvPr/>
            </p:nvSpPr>
            <p:spPr>
              <a:xfrm rot="-5400000">
                <a:off x="404086" y="10327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34" name="Google Shape;1434;p14"/>
              <p:cNvSpPr/>
              <p:nvPr/>
            </p:nvSpPr>
            <p:spPr>
              <a:xfrm rot="-5400000">
                <a:off x="404086" y="9172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35" name="Google Shape;1435;p14"/>
              <p:cNvSpPr/>
              <p:nvPr/>
            </p:nvSpPr>
            <p:spPr>
              <a:xfrm rot="-5400000">
                <a:off x="404086" y="8691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36" name="Google Shape;1436;p14"/>
              <p:cNvSpPr/>
              <p:nvPr/>
            </p:nvSpPr>
            <p:spPr>
              <a:xfrm rot="-5400000">
                <a:off x="404086" y="75357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37" name="Google Shape;1437;p14"/>
              <p:cNvSpPr/>
              <p:nvPr/>
            </p:nvSpPr>
            <p:spPr>
              <a:xfrm rot="-5400000">
                <a:off x="404086" y="70552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38" name="Google Shape;1438;p14"/>
              <p:cNvSpPr/>
              <p:nvPr/>
            </p:nvSpPr>
            <p:spPr>
              <a:xfrm rot="-5400000">
                <a:off x="404086" y="58998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1439" name="Google Shape;1439;p14"/>
              <p:cNvSpPr/>
              <p:nvPr/>
            </p:nvSpPr>
            <p:spPr>
              <a:xfrm rot="-5400000">
                <a:off x="403693" y="541501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</p:grpSp>
      <p:sp>
        <p:nvSpPr>
          <p:cNvPr id="1440" name="Google Shape;1440;p14"/>
          <p:cNvSpPr txBox="1">
            <a:spLocks noGrp="1"/>
          </p:cNvSpPr>
          <p:nvPr>
            <p:ph type="title"/>
          </p:nvPr>
        </p:nvSpPr>
        <p:spPr>
          <a:xfrm>
            <a:off x="1428600" y="1099301"/>
            <a:ext cx="15430800" cy="107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6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41" name="Google Shape;1441;p14"/>
          <p:cNvSpPr txBox="1">
            <a:spLocks noGrp="1"/>
          </p:cNvSpPr>
          <p:nvPr>
            <p:ph type="title" idx="2"/>
          </p:nvPr>
        </p:nvSpPr>
        <p:spPr>
          <a:xfrm>
            <a:off x="1428602" y="5465400"/>
            <a:ext cx="50076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60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9pPr>
          </a:lstStyle>
          <a:p>
            <a:endParaRPr/>
          </a:p>
        </p:txBody>
      </p:sp>
      <p:sp>
        <p:nvSpPr>
          <p:cNvPr id="1442" name="Google Shape;1442;p14"/>
          <p:cNvSpPr txBox="1">
            <a:spLocks noGrp="1"/>
          </p:cNvSpPr>
          <p:nvPr>
            <p:ph type="subTitle" idx="1"/>
          </p:nvPr>
        </p:nvSpPr>
        <p:spPr>
          <a:xfrm>
            <a:off x="1428600" y="6392350"/>
            <a:ext cx="5007600" cy="160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1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43" name="Google Shape;1443;p14"/>
          <p:cNvSpPr txBox="1">
            <a:spLocks noGrp="1"/>
          </p:cNvSpPr>
          <p:nvPr>
            <p:ph type="title" idx="3"/>
          </p:nvPr>
        </p:nvSpPr>
        <p:spPr>
          <a:xfrm>
            <a:off x="6640184" y="5465400"/>
            <a:ext cx="50076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60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9pPr>
          </a:lstStyle>
          <a:p>
            <a:endParaRPr/>
          </a:p>
        </p:txBody>
      </p:sp>
      <p:sp>
        <p:nvSpPr>
          <p:cNvPr id="1444" name="Google Shape;1444;p14"/>
          <p:cNvSpPr txBox="1">
            <a:spLocks noGrp="1"/>
          </p:cNvSpPr>
          <p:nvPr>
            <p:ph type="subTitle" idx="4"/>
          </p:nvPr>
        </p:nvSpPr>
        <p:spPr>
          <a:xfrm>
            <a:off x="6640193" y="6392350"/>
            <a:ext cx="5007600" cy="160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1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45" name="Google Shape;1445;p14"/>
          <p:cNvSpPr txBox="1">
            <a:spLocks noGrp="1"/>
          </p:cNvSpPr>
          <p:nvPr>
            <p:ph type="title" idx="5"/>
          </p:nvPr>
        </p:nvSpPr>
        <p:spPr>
          <a:xfrm>
            <a:off x="11851814" y="5465400"/>
            <a:ext cx="50076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60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9pPr>
          </a:lstStyle>
          <a:p>
            <a:endParaRPr/>
          </a:p>
        </p:txBody>
      </p:sp>
      <p:sp>
        <p:nvSpPr>
          <p:cNvPr id="1446" name="Google Shape;1446;p14"/>
          <p:cNvSpPr txBox="1">
            <a:spLocks noGrp="1"/>
          </p:cNvSpPr>
          <p:nvPr>
            <p:ph type="subTitle" idx="6"/>
          </p:nvPr>
        </p:nvSpPr>
        <p:spPr>
          <a:xfrm>
            <a:off x="11851805" y="6392350"/>
            <a:ext cx="5007600" cy="160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1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363899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23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46" name="Google Shape;2346;p21"/>
          <p:cNvGrpSpPr/>
          <p:nvPr/>
        </p:nvGrpSpPr>
        <p:grpSpPr>
          <a:xfrm>
            <a:off x="-3441" y="721400"/>
            <a:ext cx="17415443" cy="8790000"/>
            <a:chOff x="-1721" y="360700"/>
            <a:chExt cx="8707721" cy="4395000"/>
          </a:xfrm>
        </p:grpSpPr>
        <p:sp>
          <p:nvSpPr>
            <p:cNvPr id="2347" name="Google Shape;2347;p21"/>
            <p:cNvSpPr/>
            <p:nvPr/>
          </p:nvSpPr>
          <p:spPr>
            <a:xfrm>
              <a:off x="0" y="360700"/>
              <a:ext cx="87060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  <a:effectLst>
              <a:outerShdw blurRad="85725" dist="19050" dir="2400000" algn="bl" rotWithShape="0">
                <a:srgbClr val="000000">
                  <a:alpha val="7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2348" name="Google Shape;2348;p21"/>
            <p:cNvSpPr/>
            <p:nvPr/>
          </p:nvSpPr>
          <p:spPr>
            <a:xfrm>
              <a:off x="62375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2349" name="Google Shape;2349;p21"/>
            <p:cNvSpPr/>
            <p:nvPr/>
          </p:nvSpPr>
          <p:spPr>
            <a:xfrm>
              <a:off x="0" y="362500"/>
              <a:ext cx="771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2350" name="Google Shape;2350;p21"/>
            <p:cNvSpPr/>
            <p:nvPr/>
          </p:nvSpPr>
          <p:spPr>
            <a:xfrm>
              <a:off x="225650" y="362500"/>
              <a:ext cx="398100" cy="4393200"/>
            </a:xfrm>
            <a:prstGeom prst="rect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2351" name="Google Shape;2351;p21"/>
            <p:cNvSpPr/>
            <p:nvPr/>
          </p:nvSpPr>
          <p:spPr>
            <a:xfrm>
              <a:off x="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grpSp>
          <p:nvGrpSpPr>
            <p:cNvPr id="2352" name="Google Shape;2352;p21"/>
            <p:cNvGrpSpPr/>
            <p:nvPr/>
          </p:nvGrpSpPr>
          <p:grpSpPr>
            <a:xfrm flipH="1">
              <a:off x="-1721" y="549650"/>
              <a:ext cx="401077" cy="4054900"/>
              <a:chOff x="611952" y="549650"/>
              <a:chExt cx="401077" cy="4054900"/>
            </a:xfrm>
          </p:grpSpPr>
          <p:grpSp>
            <p:nvGrpSpPr>
              <p:cNvPr id="2353" name="Google Shape;2353;p21"/>
              <p:cNvGrpSpPr/>
              <p:nvPr/>
            </p:nvGrpSpPr>
            <p:grpSpPr>
              <a:xfrm>
                <a:off x="611952" y="549650"/>
                <a:ext cx="401077" cy="4054900"/>
                <a:chOff x="417991" y="549652"/>
                <a:chExt cx="401720" cy="4054900"/>
              </a:xfrm>
            </p:grpSpPr>
            <p:sp>
              <p:nvSpPr>
                <p:cNvPr id="2354" name="Google Shape;2354;p21"/>
                <p:cNvSpPr/>
                <p:nvPr/>
              </p:nvSpPr>
              <p:spPr>
                <a:xfrm rot="-5400000">
                  <a:off x="-1408548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55" name="Google Shape;2355;p21"/>
                <p:cNvSpPr/>
                <p:nvPr/>
              </p:nvSpPr>
              <p:spPr>
                <a:xfrm>
                  <a:off x="682671" y="549752"/>
                  <a:ext cx="1359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  <p:grpSp>
            <p:nvGrpSpPr>
              <p:cNvPr id="2356" name="Google Shape;2356;p21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2357" name="Google Shape;2357;p21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58" name="Google Shape;2358;p21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59" name="Google Shape;2359;p21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60" name="Google Shape;2360;p21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61" name="Google Shape;2361;p21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62" name="Google Shape;2362;p21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63" name="Google Shape;2363;p21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64" name="Google Shape;2364;p21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65" name="Google Shape;2365;p21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66" name="Google Shape;2366;p21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67" name="Google Shape;2367;p21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68" name="Google Shape;2368;p21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69" name="Google Shape;2369;p21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70" name="Google Shape;2370;p21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71" name="Google Shape;2371;p21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72" name="Google Shape;2372;p21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73" name="Google Shape;2373;p21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74" name="Google Shape;2374;p21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75" name="Google Shape;2375;p21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76" name="Google Shape;2376;p21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77" name="Google Shape;2377;p21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78" name="Google Shape;2378;p21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79" name="Google Shape;2379;p21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380" name="Google Shape;2380;p21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</p:grpSp>
        <p:grpSp>
          <p:nvGrpSpPr>
            <p:cNvPr id="2381" name="Google Shape;2381;p21"/>
            <p:cNvGrpSpPr/>
            <p:nvPr/>
          </p:nvGrpSpPr>
          <p:grpSpPr>
            <a:xfrm flipH="1">
              <a:off x="239925" y="622550"/>
              <a:ext cx="108000" cy="3869498"/>
              <a:chOff x="670225" y="622550"/>
              <a:chExt cx="108000" cy="3869498"/>
            </a:xfrm>
          </p:grpSpPr>
          <p:sp>
            <p:nvSpPr>
              <p:cNvPr id="2382" name="Google Shape;2382;p21"/>
              <p:cNvSpPr/>
              <p:nvPr/>
            </p:nvSpPr>
            <p:spPr>
              <a:xfrm>
                <a:off x="670225" y="62255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83" name="Google Shape;2383;p21"/>
              <p:cNvSpPr/>
              <p:nvPr/>
            </p:nvSpPr>
            <p:spPr>
              <a:xfrm>
                <a:off x="670225" y="786093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84" name="Google Shape;2384;p21"/>
              <p:cNvSpPr/>
              <p:nvPr/>
            </p:nvSpPr>
            <p:spPr>
              <a:xfrm>
                <a:off x="670225" y="94963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85" name="Google Shape;2385;p21"/>
              <p:cNvSpPr/>
              <p:nvPr/>
            </p:nvSpPr>
            <p:spPr>
              <a:xfrm>
                <a:off x="670225" y="111318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86" name="Google Shape;2386;p21"/>
              <p:cNvSpPr/>
              <p:nvPr/>
            </p:nvSpPr>
            <p:spPr>
              <a:xfrm>
                <a:off x="670225" y="127672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87" name="Google Shape;2387;p21"/>
              <p:cNvSpPr/>
              <p:nvPr/>
            </p:nvSpPr>
            <p:spPr>
              <a:xfrm>
                <a:off x="670225" y="144026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88" name="Google Shape;2388;p21"/>
              <p:cNvSpPr/>
              <p:nvPr/>
            </p:nvSpPr>
            <p:spPr>
              <a:xfrm>
                <a:off x="670225" y="160381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89" name="Google Shape;2389;p21"/>
              <p:cNvSpPr/>
              <p:nvPr/>
            </p:nvSpPr>
            <p:spPr>
              <a:xfrm>
                <a:off x="670225" y="176735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90" name="Google Shape;2390;p21"/>
              <p:cNvSpPr/>
              <p:nvPr/>
            </p:nvSpPr>
            <p:spPr>
              <a:xfrm>
                <a:off x="670225" y="193089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91" name="Google Shape;2391;p21"/>
              <p:cNvSpPr/>
              <p:nvPr/>
            </p:nvSpPr>
            <p:spPr>
              <a:xfrm>
                <a:off x="670225" y="209444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92" name="Google Shape;2392;p21"/>
              <p:cNvSpPr/>
              <p:nvPr/>
            </p:nvSpPr>
            <p:spPr>
              <a:xfrm>
                <a:off x="670225" y="225798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93" name="Google Shape;2393;p21"/>
              <p:cNvSpPr/>
              <p:nvPr/>
            </p:nvSpPr>
            <p:spPr>
              <a:xfrm>
                <a:off x="670225" y="242152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94" name="Google Shape;2394;p21"/>
              <p:cNvSpPr/>
              <p:nvPr/>
            </p:nvSpPr>
            <p:spPr>
              <a:xfrm>
                <a:off x="670225" y="258507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95" name="Google Shape;2395;p21"/>
              <p:cNvSpPr/>
              <p:nvPr/>
            </p:nvSpPr>
            <p:spPr>
              <a:xfrm>
                <a:off x="670225" y="274861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96" name="Google Shape;2396;p21"/>
              <p:cNvSpPr/>
              <p:nvPr/>
            </p:nvSpPr>
            <p:spPr>
              <a:xfrm>
                <a:off x="670225" y="291215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97" name="Google Shape;2397;p21"/>
              <p:cNvSpPr/>
              <p:nvPr/>
            </p:nvSpPr>
            <p:spPr>
              <a:xfrm>
                <a:off x="670225" y="307570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98" name="Google Shape;2398;p21"/>
              <p:cNvSpPr/>
              <p:nvPr/>
            </p:nvSpPr>
            <p:spPr>
              <a:xfrm>
                <a:off x="670225" y="323924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399" name="Google Shape;2399;p21"/>
              <p:cNvSpPr/>
              <p:nvPr/>
            </p:nvSpPr>
            <p:spPr>
              <a:xfrm>
                <a:off x="670225" y="340278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00" name="Google Shape;2400;p21"/>
              <p:cNvSpPr/>
              <p:nvPr/>
            </p:nvSpPr>
            <p:spPr>
              <a:xfrm>
                <a:off x="670225" y="356633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01" name="Google Shape;2401;p21"/>
              <p:cNvSpPr/>
              <p:nvPr/>
            </p:nvSpPr>
            <p:spPr>
              <a:xfrm>
                <a:off x="670225" y="372987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02" name="Google Shape;2402;p21"/>
              <p:cNvSpPr/>
              <p:nvPr/>
            </p:nvSpPr>
            <p:spPr>
              <a:xfrm>
                <a:off x="670225" y="389341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03" name="Google Shape;2403;p21"/>
              <p:cNvSpPr/>
              <p:nvPr/>
            </p:nvSpPr>
            <p:spPr>
              <a:xfrm>
                <a:off x="670225" y="4056962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04" name="Google Shape;2404;p21"/>
              <p:cNvSpPr/>
              <p:nvPr/>
            </p:nvSpPr>
            <p:spPr>
              <a:xfrm>
                <a:off x="670225" y="422050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05" name="Google Shape;2405;p21"/>
              <p:cNvSpPr/>
              <p:nvPr/>
            </p:nvSpPr>
            <p:spPr>
              <a:xfrm>
                <a:off x="670225" y="438404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  <p:grpSp>
          <p:nvGrpSpPr>
            <p:cNvPr id="2406" name="Google Shape;2406;p21"/>
            <p:cNvGrpSpPr/>
            <p:nvPr/>
          </p:nvGrpSpPr>
          <p:grpSpPr>
            <a:xfrm>
              <a:off x="429463" y="549650"/>
              <a:ext cx="8075871" cy="4054900"/>
              <a:chOff x="610438" y="549650"/>
              <a:chExt cx="8075871" cy="4054900"/>
            </a:xfrm>
          </p:grpSpPr>
          <p:grpSp>
            <p:nvGrpSpPr>
              <p:cNvPr id="2407" name="Google Shape;2407;p21"/>
              <p:cNvGrpSpPr/>
              <p:nvPr/>
            </p:nvGrpSpPr>
            <p:grpSpPr>
              <a:xfrm>
                <a:off x="610438" y="549650"/>
                <a:ext cx="8075871" cy="4054900"/>
                <a:chOff x="416474" y="549652"/>
                <a:chExt cx="8088813" cy="4054900"/>
              </a:xfrm>
            </p:grpSpPr>
            <p:sp>
              <p:nvSpPr>
                <p:cNvPr id="2408" name="Google Shape;2408;p21"/>
                <p:cNvSpPr/>
                <p:nvPr/>
              </p:nvSpPr>
              <p:spPr>
                <a:xfrm rot="-5400000">
                  <a:off x="-1410065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09" name="Google Shape;2409;p21"/>
                <p:cNvSpPr/>
                <p:nvPr/>
              </p:nvSpPr>
              <p:spPr>
                <a:xfrm>
                  <a:off x="760487" y="549752"/>
                  <a:ext cx="77448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  <p:grpSp>
            <p:nvGrpSpPr>
              <p:cNvPr id="2410" name="Google Shape;2410;p21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2411" name="Google Shape;2411;p21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12" name="Google Shape;2412;p21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13" name="Google Shape;2413;p21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14" name="Google Shape;2414;p21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15" name="Google Shape;2415;p21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16" name="Google Shape;2416;p21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17" name="Google Shape;2417;p21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18" name="Google Shape;2418;p21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19" name="Google Shape;2419;p21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20" name="Google Shape;2420;p21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21" name="Google Shape;2421;p21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22" name="Google Shape;2422;p21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23" name="Google Shape;2423;p21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24" name="Google Shape;2424;p21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25" name="Google Shape;2425;p21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26" name="Google Shape;2426;p21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27" name="Google Shape;2427;p21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28" name="Google Shape;2428;p21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29" name="Google Shape;2429;p21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30" name="Google Shape;2430;p21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31" name="Google Shape;2431;p21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32" name="Google Shape;2432;p21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33" name="Google Shape;2433;p21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434" name="Google Shape;2434;p21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</p:grpSp>
        <p:grpSp>
          <p:nvGrpSpPr>
            <p:cNvPr id="2435" name="Google Shape;2435;p21"/>
            <p:cNvGrpSpPr/>
            <p:nvPr/>
          </p:nvGrpSpPr>
          <p:grpSpPr>
            <a:xfrm>
              <a:off x="305613" y="639581"/>
              <a:ext cx="221036" cy="3839225"/>
              <a:chOff x="305613" y="639581"/>
              <a:chExt cx="221036" cy="3839225"/>
            </a:xfrm>
          </p:grpSpPr>
          <p:sp>
            <p:nvSpPr>
              <p:cNvPr id="2436" name="Google Shape;2436;p21"/>
              <p:cNvSpPr/>
              <p:nvPr/>
            </p:nvSpPr>
            <p:spPr>
              <a:xfrm rot="-5400000">
                <a:off x="404086" y="43562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37" name="Google Shape;2437;p21"/>
              <p:cNvSpPr/>
              <p:nvPr/>
            </p:nvSpPr>
            <p:spPr>
              <a:xfrm rot="-5400000">
                <a:off x="403693" y="4307805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38" name="Google Shape;2438;p21"/>
              <p:cNvSpPr/>
              <p:nvPr/>
            </p:nvSpPr>
            <p:spPr>
              <a:xfrm rot="-5400000">
                <a:off x="404086" y="419265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39" name="Google Shape;2439;p21"/>
              <p:cNvSpPr/>
              <p:nvPr/>
            </p:nvSpPr>
            <p:spPr>
              <a:xfrm rot="-5400000">
                <a:off x="404086" y="414377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40" name="Google Shape;2440;p21"/>
              <p:cNvSpPr/>
              <p:nvPr/>
            </p:nvSpPr>
            <p:spPr>
              <a:xfrm rot="-5400000">
                <a:off x="404086" y="40290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41" name="Google Shape;2441;p21"/>
              <p:cNvSpPr/>
              <p:nvPr/>
            </p:nvSpPr>
            <p:spPr>
              <a:xfrm rot="-5400000">
                <a:off x="404086" y="398018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42" name="Google Shape;2442;p21"/>
              <p:cNvSpPr/>
              <p:nvPr/>
            </p:nvSpPr>
            <p:spPr>
              <a:xfrm rot="-5400000">
                <a:off x="404086" y="386464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43" name="Google Shape;2443;p21"/>
              <p:cNvSpPr/>
              <p:nvPr/>
            </p:nvSpPr>
            <p:spPr>
              <a:xfrm rot="-5400000">
                <a:off x="404086" y="381655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44" name="Google Shape;2444;p21"/>
              <p:cNvSpPr/>
              <p:nvPr/>
            </p:nvSpPr>
            <p:spPr>
              <a:xfrm rot="-5400000">
                <a:off x="404086" y="370100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45" name="Google Shape;2445;p21"/>
              <p:cNvSpPr/>
              <p:nvPr/>
            </p:nvSpPr>
            <p:spPr>
              <a:xfrm rot="-5400000">
                <a:off x="404108" y="3652939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46" name="Google Shape;2446;p21"/>
              <p:cNvSpPr/>
              <p:nvPr/>
            </p:nvSpPr>
            <p:spPr>
              <a:xfrm rot="-5400000">
                <a:off x="404086" y="353741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47" name="Google Shape;2447;p21"/>
              <p:cNvSpPr/>
              <p:nvPr/>
            </p:nvSpPr>
            <p:spPr>
              <a:xfrm rot="-5400000">
                <a:off x="404086" y="348932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48" name="Google Shape;2448;p21"/>
              <p:cNvSpPr/>
              <p:nvPr/>
            </p:nvSpPr>
            <p:spPr>
              <a:xfrm rot="-5400000">
                <a:off x="404086" y="337299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49" name="Google Shape;2449;p21"/>
              <p:cNvSpPr/>
              <p:nvPr/>
            </p:nvSpPr>
            <p:spPr>
              <a:xfrm rot="-5400000">
                <a:off x="404086" y="332494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33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50" name="Google Shape;2450;p21"/>
              <p:cNvSpPr/>
              <p:nvPr/>
            </p:nvSpPr>
            <p:spPr>
              <a:xfrm rot="-5400000">
                <a:off x="404108" y="3210168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51" name="Google Shape;2451;p21"/>
              <p:cNvSpPr/>
              <p:nvPr/>
            </p:nvSpPr>
            <p:spPr>
              <a:xfrm rot="-5400000">
                <a:off x="404086" y="316131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52" name="Google Shape;2452;p21"/>
              <p:cNvSpPr/>
              <p:nvPr/>
            </p:nvSpPr>
            <p:spPr>
              <a:xfrm rot="-5400000">
                <a:off x="403693" y="3046162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53" name="Google Shape;2453;p21"/>
              <p:cNvSpPr/>
              <p:nvPr/>
            </p:nvSpPr>
            <p:spPr>
              <a:xfrm rot="-5400000">
                <a:off x="404108" y="2997702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54" name="Google Shape;2454;p21"/>
              <p:cNvSpPr/>
              <p:nvPr/>
            </p:nvSpPr>
            <p:spPr>
              <a:xfrm rot="-5400000">
                <a:off x="404108" y="2882156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6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6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55" name="Google Shape;2455;p21"/>
              <p:cNvSpPr/>
              <p:nvPr/>
            </p:nvSpPr>
            <p:spPr>
              <a:xfrm rot="-5400000">
                <a:off x="404086" y="283408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56" name="Google Shape;2456;p21"/>
              <p:cNvSpPr/>
              <p:nvPr/>
            </p:nvSpPr>
            <p:spPr>
              <a:xfrm rot="-5400000">
                <a:off x="404086" y="27185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57" name="Google Shape;2457;p21"/>
              <p:cNvSpPr/>
              <p:nvPr/>
            </p:nvSpPr>
            <p:spPr>
              <a:xfrm rot="-5400000">
                <a:off x="404086" y="26704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58" name="Google Shape;2458;p21"/>
              <p:cNvSpPr/>
              <p:nvPr/>
            </p:nvSpPr>
            <p:spPr>
              <a:xfrm rot="-5400000">
                <a:off x="404086" y="25549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59" name="Google Shape;2459;p21"/>
              <p:cNvSpPr/>
              <p:nvPr/>
            </p:nvSpPr>
            <p:spPr>
              <a:xfrm rot="-5400000">
                <a:off x="404086" y="250686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9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60" name="Google Shape;2460;p21"/>
              <p:cNvSpPr/>
              <p:nvPr/>
            </p:nvSpPr>
            <p:spPr>
              <a:xfrm rot="-5400000">
                <a:off x="404086" y="2391318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61" name="Google Shape;2461;p21"/>
              <p:cNvSpPr/>
              <p:nvPr/>
            </p:nvSpPr>
            <p:spPr>
              <a:xfrm rot="-5400000">
                <a:off x="404086" y="234244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32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62" name="Google Shape;2462;p21"/>
              <p:cNvSpPr/>
              <p:nvPr/>
            </p:nvSpPr>
            <p:spPr>
              <a:xfrm rot="-5400000">
                <a:off x="404086" y="222768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63" name="Google Shape;2463;p21"/>
              <p:cNvSpPr/>
              <p:nvPr/>
            </p:nvSpPr>
            <p:spPr>
              <a:xfrm rot="-5400000">
                <a:off x="404086" y="217885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64" name="Google Shape;2464;p21"/>
              <p:cNvSpPr/>
              <p:nvPr/>
            </p:nvSpPr>
            <p:spPr>
              <a:xfrm rot="-5400000">
                <a:off x="403715" y="2063678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43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3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65" name="Google Shape;2465;p21"/>
              <p:cNvSpPr/>
              <p:nvPr/>
            </p:nvSpPr>
            <p:spPr>
              <a:xfrm rot="-5400000">
                <a:off x="404086" y="201521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66" name="Google Shape;2466;p21"/>
              <p:cNvSpPr/>
              <p:nvPr/>
            </p:nvSpPr>
            <p:spPr>
              <a:xfrm rot="-5400000">
                <a:off x="404086" y="189967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67" name="Google Shape;2467;p21"/>
              <p:cNvSpPr/>
              <p:nvPr/>
            </p:nvSpPr>
            <p:spPr>
              <a:xfrm rot="-5400000">
                <a:off x="404108" y="185160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68" name="Google Shape;2468;p21"/>
              <p:cNvSpPr/>
              <p:nvPr/>
            </p:nvSpPr>
            <p:spPr>
              <a:xfrm rot="-5400000">
                <a:off x="404086" y="173608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69" name="Google Shape;2469;p21"/>
              <p:cNvSpPr/>
              <p:nvPr/>
            </p:nvSpPr>
            <p:spPr>
              <a:xfrm rot="-5400000">
                <a:off x="404086" y="168799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70" name="Google Shape;2470;p21"/>
              <p:cNvSpPr/>
              <p:nvPr/>
            </p:nvSpPr>
            <p:spPr>
              <a:xfrm rot="-5400000">
                <a:off x="404086" y="157244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71" name="Google Shape;2471;p21"/>
              <p:cNvSpPr/>
              <p:nvPr/>
            </p:nvSpPr>
            <p:spPr>
              <a:xfrm rot="-5400000">
                <a:off x="403715" y="1523985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72" name="Google Shape;2472;p21"/>
              <p:cNvSpPr/>
              <p:nvPr/>
            </p:nvSpPr>
            <p:spPr>
              <a:xfrm rot="-5400000">
                <a:off x="404108" y="140883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73" name="Google Shape;2473;p21"/>
              <p:cNvSpPr/>
              <p:nvPr/>
            </p:nvSpPr>
            <p:spPr>
              <a:xfrm rot="-5400000">
                <a:off x="404086" y="135997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74" name="Google Shape;2474;p21"/>
              <p:cNvSpPr/>
              <p:nvPr/>
            </p:nvSpPr>
            <p:spPr>
              <a:xfrm rot="-5400000">
                <a:off x="404086" y="124522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75" name="Google Shape;2475;p21"/>
              <p:cNvSpPr/>
              <p:nvPr/>
            </p:nvSpPr>
            <p:spPr>
              <a:xfrm rot="-5400000">
                <a:off x="404086" y="1196345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76" name="Google Shape;2476;p21"/>
              <p:cNvSpPr/>
              <p:nvPr/>
            </p:nvSpPr>
            <p:spPr>
              <a:xfrm rot="-5400000">
                <a:off x="404108" y="1080821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77" name="Google Shape;2477;p21"/>
              <p:cNvSpPr/>
              <p:nvPr/>
            </p:nvSpPr>
            <p:spPr>
              <a:xfrm rot="-5400000">
                <a:off x="404086" y="10327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78" name="Google Shape;2478;p21"/>
              <p:cNvSpPr/>
              <p:nvPr/>
            </p:nvSpPr>
            <p:spPr>
              <a:xfrm rot="-5400000">
                <a:off x="404086" y="9172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79" name="Google Shape;2479;p21"/>
              <p:cNvSpPr/>
              <p:nvPr/>
            </p:nvSpPr>
            <p:spPr>
              <a:xfrm rot="-5400000">
                <a:off x="404086" y="8691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80" name="Google Shape;2480;p21"/>
              <p:cNvSpPr/>
              <p:nvPr/>
            </p:nvSpPr>
            <p:spPr>
              <a:xfrm rot="-5400000">
                <a:off x="404086" y="75357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81" name="Google Shape;2481;p21"/>
              <p:cNvSpPr/>
              <p:nvPr/>
            </p:nvSpPr>
            <p:spPr>
              <a:xfrm rot="-5400000">
                <a:off x="404086" y="70552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82" name="Google Shape;2482;p21"/>
              <p:cNvSpPr/>
              <p:nvPr/>
            </p:nvSpPr>
            <p:spPr>
              <a:xfrm rot="-5400000">
                <a:off x="404086" y="58998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483" name="Google Shape;2483;p21"/>
              <p:cNvSpPr/>
              <p:nvPr/>
            </p:nvSpPr>
            <p:spPr>
              <a:xfrm rot="-5400000">
                <a:off x="403693" y="541501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</p:grpSp>
      <p:sp>
        <p:nvSpPr>
          <p:cNvPr id="2484" name="Google Shape;2484;p21"/>
          <p:cNvSpPr txBox="1">
            <a:spLocks noGrp="1"/>
          </p:cNvSpPr>
          <p:nvPr>
            <p:ph type="title"/>
          </p:nvPr>
        </p:nvSpPr>
        <p:spPr>
          <a:xfrm>
            <a:off x="3007314" y="3579650"/>
            <a:ext cx="51906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60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9pPr>
          </a:lstStyle>
          <a:p>
            <a:endParaRPr/>
          </a:p>
        </p:txBody>
      </p:sp>
      <p:sp>
        <p:nvSpPr>
          <p:cNvPr id="2485" name="Google Shape;2485;p21"/>
          <p:cNvSpPr txBox="1">
            <a:spLocks noGrp="1"/>
          </p:cNvSpPr>
          <p:nvPr>
            <p:ph type="subTitle" idx="1"/>
          </p:nvPr>
        </p:nvSpPr>
        <p:spPr>
          <a:xfrm>
            <a:off x="3007301" y="4639451"/>
            <a:ext cx="5190600" cy="250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1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86" name="Google Shape;2486;p21"/>
          <p:cNvSpPr txBox="1">
            <a:spLocks noGrp="1"/>
          </p:cNvSpPr>
          <p:nvPr>
            <p:ph type="title" idx="2"/>
          </p:nvPr>
        </p:nvSpPr>
        <p:spPr>
          <a:xfrm>
            <a:off x="10090070" y="3579650"/>
            <a:ext cx="51906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60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9pPr>
          </a:lstStyle>
          <a:p>
            <a:endParaRPr/>
          </a:p>
        </p:txBody>
      </p:sp>
      <p:sp>
        <p:nvSpPr>
          <p:cNvPr id="2487" name="Google Shape;2487;p21"/>
          <p:cNvSpPr txBox="1">
            <a:spLocks noGrp="1"/>
          </p:cNvSpPr>
          <p:nvPr>
            <p:ph type="subTitle" idx="3"/>
          </p:nvPr>
        </p:nvSpPr>
        <p:spPr>
          <a:xfrm>
            <a:off x="10090052" y="4639451"/>
            <a:ext cx="5190600" cy="250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1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377945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2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30" name="Google Shape;2630;p23"/>
          <p:cNvGrpSpPr/>
          <p:nvPr/>
        </p:nvGrpSpPr>
        <p:grpSpPr>
          <a:xfrm>
            <a:off x="-3441" y="721400"/>
            <a:ext cx="17415443" cy="8790000"/>
            <a:chOff x="-1721" y="360700"/>
            <a:chExt cx="8707721" cy="4395000"/>
          </a:xfrm>
        </p:grpSpPr>
        <p:sp>
          <p:nvSpPr>
            <p:cNvPr id="2631" name="Google Shape;2631;p23"/>
            <p:cNvSpPr/>
            <p:nvPr/>
          </p:nvSpPr>
          <p:spPr>
            <a:xfrm>
              <a:off x="0" y="360700"/>
              <a:ext cx="87060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  <a:effectLst>
              <a:outerShdw blurRad="85725" dist="19050" dir="2400000" algn="bl" rotWithShape="0">
                <a:srgbClr val="000000">
                  <a:alpha val="7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2632" name="Google Shape;2632;p23"/>
            <p:cNvSpPr/>
            <p:nvPr/>
          </p:nvSpPr>
          <p:spPr>
            <a:xfrm>
              <a:off x="62375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2633" name="Google Shape;2633;p23"/>
            <p:cNvSpPr/>
            <p:nvPr/>
          </p:nvSpPr>
          <p:spPr>
            <a:xfrm>
              <a:off x="0" y="362500"/>
              <a:ext cx="771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2634" name="Google Shape;2634;p23"/>
            <p:cNvSpPr/>
            <p:nvPr/>
          </p:nvSpPr>
          <p:spPr>
            <a:xfrm>
              <a:off x="225650" y="362500"/>
              <a:ext cx="398100" cy="4393200"/>
            </a:xfrm>
            <a:prstGeom prst="rect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2635" name="Google Shape;2635;p23"/>
            <p:cNvSpPr/>
            <p:nvPr/>
          </p:nvSpPr>
          <p:spPr>
            <a:xfrm>
              <a:off x="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grpSp>
          <p:nvGrpSpPr>
            <p:cNvPr id="2636" name="Google Shape;2636;p23"/>
            <p:cNvGrpSpPr/>
            <p:nvPr/>
          </p:nvGrpSpPr>
          <p:grpSpPr>
            <a:xfrm flipH="1">
              <a:off x="-1721" y="549650"/>
              <a:ext cx="401077" cy="4054900"/>
              <a:chOff x="611952" y="549650"/>
              <a:chExt cx="401077" cy="4054900"/>
            </a:xfrm>
          </p:grpSpPr>
          <p:grpSp>
            <p:nvGrpSpPr>
              <p:cNvPr id="2637" name="Google Shape;2637;p23"/>
              <p:cNvGrpSpPr/>
              <p:nvPr/>
            </p:nvGrpSpPr>
            <p:grpSpPr>
              <a:xfrm>
                <a:off x="611952" y="549650"/>
                <a:ext cx="401077" cy="4054900"/>
                <a:chOff x="417991" y="549652"/>
                <a:chExt cx="401720" cy="4054900"/>
              </a:xfrm>
            </p:grpSpPr>
            <p:sp>
              <p:nvSpPr>
                <p:cNvPr id="2638" name="Google Shape;2638;p23"/>
                <p:cNvSpPr/>
                <p:nvPr/>
              </p:nvSpPr>
              <p:spPr>
                <a:xfrm rot="-5400000">
                  <a:off x="-1408548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39" name="Google Shape;2639;p23"/>
                <p:cNvSpPr/>
                <p:nvPr/>
              </p:nvSpPr>
              <p:spPr>
                <a:xfrm>
                  <a:off x="682671" y="549752"/>
                  <a:ext cx="1359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  <p:grpSp>
            <p:nvGrpSpPr>
              <p:cNvPr id="2640" name="Google Shape;2640;p23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2641" name="Google Shape;2641;p23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42" name="Google Shape;2642;p23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43" name="Google Shape;2643;p23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44" name="Google Shape;2644;p23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45" name="Google Shape;2645;p23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46" name="Google Shape;2646;p23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47" name="Google Shape;2647;p23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48" name="Google Shape;2648;p23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49" name="Google Shape;2649;p23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50" name="Google Shape;2650;p23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51" name="Google Shape;2651;p23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52" name="Google Shape;2652;p23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53" name="Google Shape;2653;p23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54" name="Google Shape;2654;p23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55" name="Google Shape;2655;p23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56" name="Google Shape;2656;p23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57" name="Google Shape;2657;p23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58" name="Google Shape;2658;p23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59" name="Google Shape;2659;p23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60" name="Google Shape;2660;p23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61" name="Google Shape;2661;p23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62" name="Google Shape;2662;p23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63" name="Google Shape;2663;p23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64" name="Google Shape;2664;p23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</p:grpSp>
        <p:grpSp>
          <p:nvGrpSpPr>
            <p:cNvPr id="2665" name="Google Shape;2665;p23"/>
            <p:cNvGrpSpPr/>
            <p:nvPr/>
          </p:nvGrpSpPr>
          <p:grpSpPr>
            <a:xfrm flipH="1">
              <a:off x="239925" y="622550"/>
              <a:ext cx="108000" cy="3869498"/>
              <a:chOff x="670225" y="622550"/>
              <a:chExt cx="108000" cy="3869498"/>
            </a:xfrm>
          </p:grpSpPr>
          <p:sp>
            <p:nvSpPr>
              <p:cNvPr id="2666" name="Google Shape;2666;p23"/>
              <p:cNvSpPr/>
              <p:nvPr/>
            </p:nvSpPr>
            <p:spPr>
              <a:xfrm>
                <a:off x="670225" y="62255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67" name="Google Shape;2667;p23"/>
              <p:cNvSpPr/>
              <p:nvPr/>
            </p:nvSpPr>
            <p:spPr>
              <a:xfrm>
                <a:off x="670225" y="786093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68" name="Google Shape;2668;p23"/>
              <p:cNvSpPr/>
              <p:nvPr/>
            </p:nvSpPr>
            <p:spPr>
              <a:xfrm>
                <a:off x="670225" y="94963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69" name="Google Shape;2669;p23"/>
              <p:cNvSpPr/>
              <p:nvPr/>
            </p:nvSpPr>
            <p:spPr>
              <a:xfrm>
                <a:off x="670225" y="111318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70" name="Google Shape;2670;p23"/>
              <p:cNvSpPr/>
              <p:nvPr/>
            </p:nvSpPr>
            <p:spPr>
              <a:xfrm>
                <a:off x="670225" y="127672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71" name="Google Shape;2671;p23"/>
              <p:cNvSpPr/>
              <p:nvPr/>
            </p:nvSpPr>
            <p:spPr>
              <a:xfrm>
                <a:off x="670225" y="144026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72" name="Google Shape;2672;p23"/>
              <p:cNvSpPr/>
              <p:nvPr/>
            </p:nvSpPr>
            <p:spPr>
              <a:xfrm>
                <a:off x="670225" y="160381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73" name="Google Shape;2673;p23"/>
              <p:cNvSpPr/>
              <p:nvPr/>
            </p:nvSpPr>
            <p:spPr>
              <a:xfrm>
                <a:off x="670225" y="176735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74" name="Google Shape;2674;p23"/>
              <p:cNvSpPr/>
              <p:nvPr/>
            </p:nvSpPr>
            <p:spPr>
              <a:xfrm>
                <a:off x="670225" y="193089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75" name="Google Shape;2675;p23"/>
              <p:cNvSpPr/>
              <p:nvPr/>
            </p:nvSpPr>
            <p:spPr>
              <a:xfrm>
                <a:off x="670225" y="209444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76" name="Google Shape;2676;p23"/>
              <p:cNvSpPr/>
              <p:nvPr/>
            </p:nvSpPr>
            <p:spPr>
              <a:xfrm>
                <a:off x="670225" y="225798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77" name="Google Shape;2677;p23"/>
              <p:cNvSpPr/>
              <p:nvPr/>
            </p:nvSpPr>
            <p:spPr>
              <a:xfrm>
                <a:off x="670225" y="242152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78" name="Google Shape;2678;p23"/>
              <p:cNvSpPr/>
              <p:nvPr/>
            </p:nvSpPr>
            <p:spPr>
              <a:xfrm>
                <a:off x="670225" y="258507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79" name="Google Shape;2679;p23"/>
              <p:cNvSpPr/>
              <p:nvPr/>
            </p:nvSpPr>
            <p:spPr>
              <a:xfrm>
                <a:off x="670225" y="274861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80" name="Google Shape;2680;p23"/>
              <p:cNvSpPr/>
              <p:nvPr/>
            </p:nvSpPr>
            <p:spPr>
              <a:xfrm>
                <a:off x="670225" y="291215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81" name="Google Shape;2681;p23"/>
              <p:cNvSpPr/>
              <p:nvPr/>
            </p:nvSpPr>
            <p:spPr>
              <a:xfrm>
                <a:off x="670225" y="307570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82" name="Google Shape;2682;p23"/>
              <p:cNvSpPr/>
              <p:nvPr/>
            </p:nvSpPr>
            <p:spPr>
              <a:xfrm>
                <a:off x="670225" y="323924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83" name="Google Shape;2683;p23"/>
              <p:cNvSpPr/>
              <p:nvPr/>
            </p:nvSpPr>
            <p:spPr>
              <a:xfrm>
                <a:off x="670225" y="340278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84" name="Google Shape;2684;p23"/>
              <p:cNvSpPr/>
              <p:nvPr/>
            </p:nvSpPr>
            <p:spPr>
              <a:xfrm>
                <a:off x="670225" y="356633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85" name="Google Shape;2685;p23"/>
              <p:cNvSpPr/>
              <p:nvPr/>
            </p:nvSpPr>
            <p:spPr>
              <a:xfrm>
                <a:off x="670225" y="372987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86" name="Google Shape;2686;p23"/>
              <p:cNvSpPr/>
              <p:nvPr/>
            </p:nvSpPr>
            <p:spPr>
              <a:xfrm>
                <a:off x="670225" y="389341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87" name="Google Shape;2687;p23"/>
              <p:cNvSpPr/>
              <p:nvPr/>
            </p:nvSpPr>
            <p:spPr>
              <a:xfrm>
                <a:off x="670225" y="4056962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88" name="Google Shape;2688;p23"/>
              <p:cNvSpPr/>
              <p:nvPr/>
            </p:nvSpPr>
            <p:spPr>
              <a:xfrm>
                <a:off x="670225" y="422050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689" name="Google Shape;2689;p23"/>
              <p:cNvSpPr/>
              <p:nvPr/>
            </p:nvSpPr>
            <p:spPr>
              <a:xfrm>
                <a:off x="670225" y="438404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  <p:grpSp>
          <p:nvGrpSpPr>
            <p:cNvPr id="2690" name="Google Shape;2690;p23"/>
            <p:cNvGrpSpPr/>
            <p:nvPr/>
          </p:nvGrpSpPr>
          <p:grpSpPr>
            <a:xfrm>
              <a:off x="429463" y="549650"/>
              <a:ext cx="8075871" cy="4054900"/>
              <a:chOff x="610438" y="549650"/>
              <a:chExt cx="8075871" cy="4054900"/>
            </a:xfrm>
          </p:grpSpPr>
          <p:grpSp>
            <p:nvGrpSpPr>
              <p:cNvPr id="2691" name="Google Shape;2691;p23"/>
              <p:cNvGrpSpPr/>
              <p:nvPr/>
            </p:nvGrpSpPr>
            <p:grpSpPr>
              <a:xfrm>
                <a:off x="610438" y="549650"/>
                <a:ext cx="8075871" cy="4054900"/>
                <a:chOff x="416474" y="549652"/>
                <a:chExt cx="8088813" cy="4054900"/>
              </a:xfrm>
            </p:grpSpPr>
            <p:sp>
              <p:nvSpPr>
                <p:cNvPr id="2692" name="Google Shape;2692;p23"/>
                <p:cNvSpPr/>
                <p:nvPr/>
              </p:nvSpPr>
              <p:spPr>
                <a:xfrm rot="-5400000">
                  <a:off x="-1410065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93" name="Google Shape;2693;p23"/>
                <p:cNvSpPr/>
                <p:nvPr/>
              </p:nvSpPr>
              <p:spPr>
                <a:xfrm>
                  <a:off x="760487" y="549752"/>
                  <a:ext cx="77448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  <p:grpSp>
            <p:nvGrpSpPr>
              <p:cNvPr id="2694" name="Google Shape;2694;p23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2695" name="Google Shape;2695;p23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96" name="Google Shape;2696;p23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97" name="Google Shape;2697;p23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98" name="Google Shape;2698;p23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699" name="Google Shape;2699;p23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00" name="Google Shape;2700;p23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01" name="Google Shape;2701;p23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02" name="Google Shape;2702;p23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03" name="Google Shape;2703;p23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04" name="Google Shape;2704;p23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05" name="Google Shape;2705;p23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06" name="Google Shape;2706;p23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07" name="Google Shape;2707;p23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08" name="Google Shape;2708;p23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09" name="Google Shape;2709;p23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10" name="Google Shape;2710;p23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11" name="Google Shape;2711;p23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12" name="Google Shape;2712;p23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13" name="Google Shape;2713;p23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14" name="Google Shape;2714;p23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15" name="Google Shape;2715;p23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16" name="Google Shape;2716;p23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17" name="Google Shape;2717;p23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2718" name="Google Shape;2718;p23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</p:grpSp>
        <p:grpSp>
          <p:nvGrpSpPr>
            <p:cNvPr id="2719" name="Google Shape;2719;p23"/>
            <p:cNvGrpSpPr/>
            <p:nvPr/>
          </p:nvGrpSpPr>
          <p:grpSpPr>
            <a:xfrm>
              <a:off x="305613" y="639581"/>
              <a:ext cx="221036" cy="3839225"/>
              <a:chOff x="305613" y="639581"/>
              <a:chExt cx="221036" cy="3839225"/>
            </a:xfrm>
          </p:grpSpPr>
          <p:sp>
            <p:nvSpPr>
              <p:cNvPr id="2720" name="Google Shape;2720;p23"/>
              <p:cNvSpPr/>
              <p:nvPr/>
            </p:nvSpPr>
            <p:spPr>
              <a:xfrm rot="-5400000">
                <a:off x="404086" y="43562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21" name="Google Shape;2721;p23"/>
              <p:cNvSpPr/>
              <p:nvPr/>
            </p:nvSpPr>
            <p:spPr>
              <a:xfrm rot="-5400000">
                <a:off x="403693" y="4307805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22" name="Google Shape;2722;p23"/>
              <p:cNvSpPr/>
              <p:nvPr/>
            </p:nvSpPr>
            <p:spPr>
              <a:xfrm rot="-5400000">
                <a:off x="404086" y="419265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23" name="Google Shape;2723;p23"/>
              <p:cNvSpPr/>
              <p:nvPr/>
            </p:nvSpPr>
            <p:spPr>
              <a:xfrm rot="-5400000">
                <a:off x="404086" y="414377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24" name="Google Shape;2724;p23"/>
              <p:cNvSpPr/>
              <p:nvPr/>
            </p:nvSpPr>
            <p:spPr>
              <a:xfrm rot="-5400000">
                <a:off x="404086" y="40290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25" name="Google Shape;2725;p23"/>
              <p:cNvSpPr/>
              <p:nvPr/>
            </p:nvSpPr>
            <p:spPr>
              <a:xfrm rot="-5400000">
                <a:off x="404086" y="398018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26" name="Google Shape;2726;p23"/>
              <p:cNvSpPr/>
              <p:nvPr/>
            </p:nvSpPr>
            <p:spPr>
              <a:xfrm rot="-5400000">
                <a:off x="404086" y="386464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27" name="Google Shape;2727;p23"/>
              <p:cNvSpPr/>
              <p:nvPr/>
            </p:nvSpPr>
            <p:spPr>
              <a:xfrm rot="-5400000">
                <a:off x="404086" y="381655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28" name="Google Shape;2728;p23"/>
              <p:cNvSpPr/>
              <p:nvPr/>
            </p:nvSpPr>
            <p:spPr>
              <a:xfrm rot="-5400000">
                <a:off x="404086" y="370100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29" name="Google Shape;2729;p23"/>
              <p:cNvSpPr/>
              <p:nvPr/>
            </p:nvSpPr>
            <p:spPr>
              <a:xfrm rot="-5400000">
                <a:off x="404108" y="3652939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30" name="Google Shape;2730;p23"/>
              <p:cNvSpPr/>
              <p:nvPr/>
            </p:nvSpPr>
            <p:spPr>
              <a:xfrm rot="-5400000">
                <a:off x="404086" y="353741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31" name="Google Shape;2731;p23"/>
              <p:cNvSpPr/>
              <p:nvPr/>
            </p:nvSpPr>
            <p:spPr>
              <a:xfrm rot="-5400000">
                <a:off x="404086" y="348932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32" name="Google Shape;2732;p23"/>
              <p:cNvSpPr/>
              <p:nvPr/>
            </p:nvSpPr>
            <p:spPr>
              <a:xfrm rot="-5400000">
                <a:off x="404086" y="337299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33" name="Google Shape;2733;p23"/>
              <p:cNvSpPr/>
              <p:nvPr/>
            </p:nvSpPr>
            <p:spPr>
              <a:xfrm rot="-5400000">
                <a:off x="404086" y="332494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33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34" name="Google Shape;2734;p23"/>
              <p:cNvSpPr/>
              <p:nvPr/>
            </p:nvSpPr>
            <p:spPr>
              <a:xfrm rot="-5400000">
                <a:off x="404108" y="3210168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35" name="Google Shape;2735;p23"/>
              <p:cNvSpPr/>
              <p:nvPr/>
            </p:nvSpPr>
            <p:spPr>
              <a:xfrm rot="-5400000">
                <a:off x="404086" y="316131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36" name="Google Shape;2736;p23"/>
              <p:cNvSpPr/>
              <p:nvPr/>
            </p:nvSpPr>
            <p:spPr>
              <a:xfrm rot="-5400000">
                <a:off x="403693" y="3046162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37" name="Google Shape;2737;p23"/>
              <p:cNvSpPr/>
              <p:nvPr/>
            </p:nvSpPr>
            <p:spPr>
              <a:xfrm rot="-5400000">
                <a:off x="404108" y="2997702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38" name="Google Shape;2738;p23"/>
              <p:cNvSpPr/>
              <p:nvPr/>
            </p:nvSpPr>
            <p:spPr>
              <a:xfrm rot="-5400000">
                <a:off x="404108" y="2882156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6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6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39" name="Google Shape;2739;p23"/>
              <p:cNvSpPr/>
              <p:nvPr/>
            </p:nvSpPr>
            <p:spPr>
              <a:xfrm rot="-5400000">
                <a:off x="404086" y="283408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40" name="Google Shape;2740;p23"/>
              <p:cNvSpPr/>
              <p:nvPr/>
            </p:nvSpPr>
            <p:spPr>
              <a:xfrm rot="-5400000">
                <a:off x="404086" y="27185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41" name="Google Shape;2741;p23"/>
              <p:cNvSpPr/>
              <p:nvPr/>
            </p:nvSpPr>
            <p:spPr>
              <a:xfrm rot="-5400000">
                <a:off x="404086" y="26704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42" name="Google Shape;2742;p23"/>
              <p:cNvSpPr/>
              <p:nvPr/>
            </p:nvSpPr>
            <p:spPr>
              <a:xfrm rot="-5400000">
                <a:off x="404086" y="25549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43" name="Google Shape;2743;p23"/>
              <p:cNvSpPr/>
              <p:nvPr/>
            </p:nvSpPr>
            <p:spPr>
              <a:xfrm rot="-5400000">
                <a:off x="404086" y="250686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9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44" name="Google Shape;2744;p23"/>
              <p:cNvSpPr/>
              <p:nvPr/>
            </p:nvSpPr>
            <p:spPr>
              <a:xfrm rot="-5400000">
                <a:off x="404086" y="2391318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45" name="Google Shape;2745;p23"/>
              <p:cNvSpPr/>
              <p:nvPr/>
            </p:nvSpPr>
            <p:spPr>
              <a:xfrm rot="-5400000">
                <a:off x="404086" y="234244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32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46" name="Google Shape;2746;p23"/>
              <p:cNvSpPr/>
              <p:nvPr/>
            </p:nvSpPr>
            <p:spPr>
              <a:xfrm rot="-5400000">
                <a:off x="404086" y="222768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47" name="Google Shape;2747;p23"/>
              <p:cNvSpPr/>
              <p:nvPr/>
            </p:nvSpPr>
            <p:spPr>
              <a:xfrm rot="-5400000">
                <a:off x="404086" y="217885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48" name="Google Shape;2748;p23"/>
              <p:cNvSpPr/>
              <p:nvPr/>
            </p:nvSpPr>
            <p:spPr>
              <a:xfrm rot="-5400000">
                <a:off x="403715" y="2063678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43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3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49" name="Google Shape;2749;p23"/>
              <p:cNvSpPr/>
              <p:nvPr/>
            </p:nvSpPr>
            <p:spPr>
              <a:xfrm rot="-5400000">
                <a:off x="404086" y="201521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50" name="Google Shape;2750;p23"/>
              <p:cNvSpPr/>
              <p:nvPr/>
            </p:nvSpPr>
            <p:spPr>
              <a:xfrm rot="-5400000">
                <a:off x="404086" y="189967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51" name="Google Shape;2751;p23"/>
              <p:cNvSpPr/>
              <p:nvPr/>
            </p:nvSpPr>
            <p:spPr>
              <a:xfrm rot="-5400000">
                <a:off x="404108" y="185160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52" name="Google Shape;2752;p23"/>
              <p:cNvSpPr/>
              <p:nvPr/>
            </p:nvSpPr>
            <p:spPr>
              <a:xfrm rot="-5400000">
                <a:off x="404086" y="173608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53" name="Google Shape;2753;p23"/>
              <p:cNvSpPr/>
              <p:nvPr/>
            </p:nvSpPr>
            <p:spPr>
              <a:xfrm rot="-5400000">
                <a:off x="404086" y="168799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54" name="Google Shape;2754;p23"/>
              <p:cNvSpPr/>
              <p:nvPr/>
            </p:nvSpPr>
            <p:spPr>
              <a:xfrm rot="-5400000">
                <a:off x="404086" y="157244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55" name="Google Shape;2755;p23"/>
              <p:cNvSpPr/>
              <p:nvPr/>
            </p:nvSpPr>
            <p:spPr>
              <a:xfrm rot="-5400000">
                <a:off x="403715" y="1523985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56" name="Google Shape;2756;p23"/>
              <p:cNvSpPr/>
              <p:nvPr/>
            </p:nvSpPr>
            <p:spPr>
              <a:xfrm rot="-5400000">
                <a:off x="404108" y="140883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57" name="Google Shape;2757;p23"/>
              <p:cNvSpPr/>
              <p:nvPr/>
            </p:nvSpPr>
            <p:spPr>
              <a:xfrm rot="-5400000">
                <a:off x="404086" y="135997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58" name="Google Shape;2758;p23"/>
              <p:cNvSpPr/>
              <p:nvPr/>
            </p:nvSpPr>
            <p:spPr>
              <a:xfrm rot="-5400000">
                <a:off x="404086" y="124522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59" name="Google Shape;2759;p23"/>
              <p:cNvSpPr/>
              <p:nvPr/>
            </p:nvSpPr>
            <p:spPr>
              <a:xfrm rot="-5400000">
                <a:off x="404086" y="1196345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60" name="Google Shape;2760;p23"/>
              <p:cNvSpPr/>
              <p:nvPr/>
            </p:nvSpPr>
            <p:spPr>
              <a:xfrm rot="-5400000">
                <a:off x="404108" y="1080821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61" name="Google Shape;2761;p23"/>
              <p:cNvSpPr/>
              <p:nvPr/>
            </p:nvSpPr>
            <p:spPr>
              <a:xfrm rot="-5400000">
                <a:off x="404086" y="10327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62" name="Google Shape;2762;p23"/>
              <p:cNvSpPr/>
              <p:nvPr/>
            </p:nvSpPr>
            <p:spPr>
              <a:xfrm rot="-5400000">
                <a:off x="404086" y="9172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63" name="Google Shape;2763;p23"/>
              <p:cNvSpPr/>
              <p:nvPr/>
            </p:nvSpPr>
            <p:spPr>
              <a:xfrm rot="-5400000">
                <a:off x="404086" y="8691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64" name="Google Shape;2764;p23"/>
              <p:cNvSpPr/>
              <p:nvPr/>
            </p:nvSpPr>
            <p:spPr>
              <a:xfrm rot="-5400000">
                <a:off x="404086" y="75357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65" name="Google Shape;2765;p23"/>
              <p:cNvSpPr/>
              <p:nvPr/>
            </p:nvSpPr>
            <p:spPr>
              <a:xfrm rot="-5400000">
                <a:off x="404086" y="70552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66" name="Google Shape;2766;p23"/>
              <p:cNvSpPr/>
              <p:nvPr/>
            </p:nvSpPr>
            <p:spPr>
              <a:xfrm rot="-5400000">
                <a:off x="404086" y="58998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2767" name="Google Shape;2767;p23"/>
              <p:cNvSpPr/>
              <p:nvPr/>
            </p:nvSpPr>
            <p:spPr>
              <a:xfrm rot="-5400000">
                <a:off x="403693" y="541501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</p:grpSp>
      <p:sp>
        <p:nvSpPr>
          <p:cNvPr id="2768" name="Google Shape;2768;p23"/>
          <p:cNvSpPr txBox="1">
            <a:spLocks noGrp="1"/>
          </p:cNvSpPr>
          <p:nvPr>
            <p:ph type="title"/>
          </p:nvPr>
        </p:nvSpPr>
        <p:spPr>
          <a:xfrm>
            <a:off x="4986300" y="2511650"/>
            <a:ext cx="8315400" cy="219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156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1"/>
            </a:lvl9pPr>
          </a:lstStyle>
          <a:p>
            <a:endParaRPr/>
          </a:p>
        </p:txBody>
      </p:sp>
      <p:sp>
        <p:nvSpPr>
          <p:cNvPr id="2769" name="Google Shape;2769;p23"/>
          <p:cNvSpPr txBox="1">
            <a:spLocks noGrp="1"/>
          </p:cNvSpPr>
          <p:nvPr>
            <p:ph type="subTitle" idx="1"/>
          </p:nvPr>
        </p:nvSpPr>
        <p:spPr>
          <a:xfrm>
            <a:off x="4986300" y="5145026"/>
            <a:ext cx="8315400" cy="188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910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28" name="Google Shape;3628;p30"/>
          <p:cNvGrpSpPr/>
          <p:nvPr/>
        </p:nvGrpSpPr>
        <p:grpSpPr>
          <a:xfrm>
            <a:off x="-3441" y="721400"/>
            <a:ext cx="17415443" cy="8790000"/>
            <a:chOff x="-1721" y="360700"/>
            <a:chExt cx="8707721" cy="4395000"/>
          </a:xfrm>
        </p:grpSpPr>
        <p:sp>
          <p:nvSpPr>
            <p:cNvPr id="3629" name="Google Shape;3629;p30"/>
            <p:cNvSpPr/>
            <p:nvPr/>
          </p:nvSpPr>
          <p:spPr>
            <a:xfrm>
              <a:off x="0" y="360700"/>
              <a:ext cx="87060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  <a:effectLst>
              <a:outerShdw blurRad="85725" dist="19050" dir="2400000" algn="bl" rotWithShape="0">
                <a:srgbClr val="000000">
                  <a:alpha val="7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3630" name="Google Shape;3630;p30"/>
            <p:cNvSpPr/>
            <p:nvPr/>
          </p:nvSpPr>
          <p:spPr>
            <a:xfrm>
              <a:off x="62375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3631" name="Google Shape;3631;p30"/>
            <p:cNvSpPr/>
            <p:nvPr/>
          </p:nvSpPr>
          <p:spPr>
            <a:xfrm>
              <a:off x="0" y="362500"/>
              <a:ext cx="771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3632" name="Google Shape;3632;p30"/>
            <p:cNvSpPr/>
            <p:nvPr/>
          </p:nvSpPr>
          <p:spPr>
            <a:xfrm>
              <a:off x="225650" y="362500"/>
              <a:ext cx="398100" cy="4393200"/>
            </a:xfrm>
            <a:prstGeom prst="rect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sp>
          <p:nvSpPr>
            <p:cNvPr id="3633" name="Google Shape;3633;p30"/>
            <p:cNvSpPr/>
            <p:nvPr/>
          </p:nvSpPr>
          <p:spPr>
            <a:xfrm>
              <a:off x="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306"/>
            </a:p>
          </p:txBody>
        </p:sp>
        <p:grpSp>
          <p:nvGrpSpPr>
            <p:cNvPr id="3634" name="Google Shape;3634;p30"/>
            <p:cNvGrpSpPr/>
            <p:nvPr/>
          </p:nvGrpSpPr>
          <p:grpSpPr>
            <a:xfrm flipH="1">
              <a:off x="-1721" y="549650"/>
              <a:ext cx="401077" cy="4054900"/>
              <a:chOff x="611952" y="549650"/>
              <a:chExt cx="401077" cy="4054900"/>
            </a:xfrm>
          </p:grpSpPr>
          <p:grpSp>
            <p:nvGrpSpPr>
              <p:cNvPr id="3635" name="Google Shape;3635;p30"/>
              <p:cNvGrpSpPr/>
              <p:nvPr/>
            </p:nvGrpSpPr>
            <p:grpSpPr>
              <a:xfrm>
                <a:off x="611952" y="549650"/>
                <a:ext cx="401077" cy="4054900"/>
                <a:chOff x="417991" y="549652"/>
                <a:chExt cx="401720" cy="4054900"/>
              </a:xfrm>
            </p:grpSpPr>
            <p:sp>
              <p:nvSpPr>
                <p:cNvPr id="3636" name="Google Shape;3636;p30"/>
                <p:cNvSpPr/>
                <p:nvPr/>
              </p:nvSpPr>
              <p:spPr>
                <a:xfrm rot="-5400000">
                  <a:off x="-1408548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37" name="Google Shape;3637;p30"/>
                <p:cNvSpPr/>
                <p:nvPr/>
              </p:nvSpPr>
              <p:spPr>
                <a:xfrm>
                  <a:off x="682671" y="549752"/>
                  <a:ext cx="1359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  <p:grpSp>
            <p:nvGrpSpPr>
              <p:cNvPr id="3638" name="Google Shape;3638;p30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3639" name="Google Shape;3639;p30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40" name="Google Shape;3640;p30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41" name="Google Shape;3641;p30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42" name="Google Shape;3642;p30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43" name="Google Shape;3643;p30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44" name="Google Shape;3644;p30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45" name="Google Shape;3645;p30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46" name="Google Shape;3646;p30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47" name="Google Shape;3647;p30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48" name="Google Shape;3648;p30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49" name="Google Shape;3649;p30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50" name="Google Shape;3650;p30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51" name="Google Shape;3651;p30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52" name="Google Shape;3652;p30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53" name="Google Shape;3653;p30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54" name="Google Shape;3654;p30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55" name="Google Shape;3655;p30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56" name="Google Shape;3656;p30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57" name="Google Shape;3657;p30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58" name="Google Shape;3658;p30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59" name="Google Shape;3659;p30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60" name="Google Shape;3660;p30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61" name="Google Shape;3661;p30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62" name="Google Shape;3662;p30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</p:grpSp>
        <p:grpSp>
          <p:nvGrpSpPr>
            <p:cNvPr id="3663" name="Google Shape;3663;p30"/>
            <p:cNvGrpSpPr/>
            <p:nvPr/>
          </p:nvGrpSpPr>
          <p:grpSpPr>
            <a:xfrm flipH="1">
              <a:off x="239925" y="622550"/>
              <a:ext cx="108000" cy="3869498"/>
              <a:chOff x="670225" y="622550"/>
              <a:chExt cx="108000" cy="3869498"/>
            </a:xfrm>
          </p:grpSpPr>
          <p:sp>
            <p:nvSpPr>
              <p:cNvPr id="3664" name="Google Shape;3664;p30"/>
              <p:cNvSpPr/>
              <p:nvPr/>
            </p:nvSpPr>
            <p:spPr>
              <a:xfrm>
                <a:off x="670225" y="62255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65" name="Google Shape;3665;p30"/>
              <p:cNvSpPr/>
              <p:nvPr/>
            </p:nvSpPr>
            <p:spPr>
              <a:xfrm>
                <a:off x="670225" y="786093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66" name="Google Shape;3666;p30"/>
              <p:cNvSpPr/>
              <p:nvPr/>
            </p:nvSpPr>
            <p:spPr>
              <a:xfrm>
                <a:off x="670225" y="94963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67" name="Google Shape;3667;p30"/>
              <p:cNvSpPr/>
              <p:nvPr/>
            </p:nvSpPr>
            <p:spPr>
              <a:xfrm>
                <a:off x="670225" y="111318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68" name="Google Shape;3668;p30"/>
              <p:cNvSpPr/>
              <p:nvPr/>
            </p:nvSpPr>
            <p:spPr>
              <a:xfrm>
                <a:off x="670225" y="127672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69" name="Google Shape;3669;p30"/>
              <p:cNvSpPr/>
              <p:nvPr/>
            </p:nvSpPr>
            <p:spPr>
              <a:xfrm>
                <a:off x="670225" y="144026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70" name="Google Shape;3670;p30"/>
              <p:cNvSpPr/>
              <p:nvPr/>
            </p:nvSpPr>
            <p:spPr>
              <a:xfrm>
                <a:off x="670225" y="160381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71" name="Google Shape;3671;p30"/>
              <p:cNvSpPr/>
              <p:nvPr/>
            </p:nvSpPr>
            <p:spPr>
              <a:xfrm>
                <a:off x="670225" y="176735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72" name="Google Shape;3672;p30"/>
              <p:cNvSpPr/>
              <p:nvPr/>
            </p:nvSpPr>
            <p:spPr>
              <a:xfrm>
                <a:off x="670225" y="193089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73" name="Google Shape;3673;p30"/>
              <p:cNvSpPr/>
              <p:nvPr/>
            </p:nvSpPr>
            <p:spPr>
              <a:xfrm>
                <a:off x="670225" y="209444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74" name="Google Shape;3674;p30"/>
              <p:cNvSpPr/>
              <p:nvPr/>
            </p:nvSpPr>
            <p:spPr>
              <a:xfrm>
                <a:off x="670225" y="225798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75" name="Google Shape;3675;p30"/>
              <p:cNvSpPr/>
              <p:nvPr/>
            </p:nvSpPr>
            <p:spPr>
              <a:xfrm>
                <a:off x="670225" y="242152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76" name="Google Shape;3676;p30"/>
              <p:cNvSpPr/>
              <p:nvPr/>
            </p:nvSpPr>
            <p:spPr>
              <a:xfrm>
                <a:off x="670225" y="258507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77" name="Google Shape;3677;p30"/>
              <p:cNvSpPr/>
              <p:nvPr/>
            </p:nvSpPr>
            <p:spPr>
              <a:xfrm>
                <a:off x="670225" y="274861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78" name="Google Shape;3678;p30"/>
              <p:cNvSpPr/>
              <p:nvPr/>
            </p:nvSpPr>
            <p:spPr>
              <a:xfrm>
                <a:off x="670225" y="291215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79" name="Google Shape;3679;p30"/>
              <p:cNvSpPr/>
              <p:nvPr/>
            </p:nvSpPr>
            <p:spPr>
              <a:xfrm>
                <a:off x="670225" y="307570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80" name="Google Shape;3680;p30"/>
              <p:cNvSpPr/>
              <p:nvPr/>
            </p:nvSpPr>
            <p:spPr>
              <a:xfrm>
                <a:off x="670225" y="323924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81" name="Google Shape;3681;p30"/>
              <p:cNvSpPr/>
              <p:nvPr/>
            </p:nvSpPr>
            <p:spPr>
              <a:xfrm>
                <a:off x="670225" y="340278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82" name="Google Shape;3682;p30"/>
              <p:cNvSpPr/>
              <p:nvPr/>
            </p:nvSpPr>
            <p:spPr>
              <a:xfrm>
                <a:off x="670225" y="356633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83" name="Google Shape;3683;p30"/>
              <p:cNvSpPr/>
              <p:nvPr/>
            </p:nvSpPr>
            <p:spPr>
              <a:xfrm>
                <a:off x="670225" y="372987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84" name="Google Shape;3684;p30"/>
              <p:cNvSpPr/>
              <p:nvPr/>
            </p:nvSpPr>
            <p:spPr>
              <a:xfrm>
                <a:off x="670225" y="389341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85" name="Google Shape;3685;p30"/>
              <p:cNvSpPr/>
              <p:nvPr/>
            </p:nvSpPr>
            <p:spPr>
              <a:xfrm>
                <a:off x="670225" y="4056962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86" name="Google Shape;3686;p30"/>
              <p:cNvSpPr/>
              <p:nvPr/>
            </p:nvSpPr>
            <p:spPr>
              <a:xfrm>
                <a:off x="670225" y="422050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687" name="Google Shape;3687;p30"/>
              <p:cNvSpPr/>
              <p:nvPr/>
            </p:nvSpPr>
            <p:spPr>
              <a:xfrm>
                <a:off x="670225" y="438404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  <p:grpSp>
          <p:nvGrpSpPr>
            <p:cNvPr id="3688" name="Google Shape;3688;p30"/>
            <p:cNvGrpSpPr/>
            <p:nvPr/>
          </p:nvGrpSpPr>
          <p:grpSpPr>
            <a:xfrm>
              <a:off x="429463" y="549650"/>
              <a:ext cx="8075871" cy="4054900"/>
              <a:chOff x="610438" y="549650"/>
              <a:chExt cx="8075871" cy="4054900"/>
            </a:xfrm>
          </p:grpSpPr>
          <p:grpSp>
            <p:nvGrpSpPr>
              <p:cNvPr id="3689" name="Google Shape;3689;p30"/>
              <p:cNvGrpSpPr/>
              <p:nvPr/>
            </p:nvGrpSpPr>
            <p:grpSpPr>
              <a:xfrm>
                <a:off x="610438" y="549650"/>
                <a:ext cx="8075871" cy="4054900"/>
                <a:chOff x="416474" y="549652"/>
                <a:chExt cx="8088813" cy="4054900"/>
              </a:xfrm>
            </p:grpSpPr>
            <p:sp>
              <p:nvSpPr>
                <p:cNvPr id="3690" name="Google Shape;3690;p30"/>
                <p:cNvSpPr/>
                <p:nvPr/>
              </p:nvSpPr>
              <p:spPr>
                <a:xfrm rot="-5400000">
                  <a:off x="-1410065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91" name="Google Shape;3691;p30"/>
                <p:cNvSpPr/>
                <p:nvPr/>
              </p:nvSpPr>
              <p:spPr>
                <a:xfrm>
                  <a:off x="760487" y="549752"/>
                  <a:ext cx="77448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  <p:grpSp>
            <p:nvGrpSpPr>
              <p:cNvPr id="3692" name="Google Shape;3692;p30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3693" name="Google Shape;3693;p30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94" name="Google Shape;3694;p30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95" name="Google Shape;3695;p30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96" name="Google Shape;3696;p30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97" name="Google Shape;3697;p30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98" name="Google Shape;3698;p30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699" name="Google Shape;3699;p30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00" name="Google Shape;3700;p30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01" name="Google Shape;3701;p30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02" name="Google Shape;3702;p30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03" name="Google Shape;3703;p30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04" name="Google Shape;3704;p30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05" name="Google Shape;3705;p30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06" name="Google Shape;3706;p30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07" name="Google Shape;3707;p30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08" name="Google Shape;3708;p30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09" name="Google Shape;3709;p30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10" name="Google Shape;3710;p30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11" name="Google Shape;3711;p30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12" name="Google Shape;3712;p30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13" name="Google Shape;3713;p30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14" name="Google Shape;3714;p30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15" name="Google Shape;3715;p30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  <p:sp>
              <p:nvSpPr>
                <p:cNvPr id="3716" name="Google Shape;3716;p30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306"/>
                </a:p>
              </p:txBody>
            </p:sp>
          </p:grpSp>
        </p:grpSp>
        <p:grpSp>
          <p:nvGrpSpPr>
            <p:cNvPr id="3717" name="Google Shape;3717;p30"/>
            <p:cNvGrpSpPr/>
            <p:nvPr/>
          </p:nvGrpSpPr>
          <p:grpSpPr>
            <a:xfrm>
              <a:off x="305613" y="639581"/>
              <a:ext cx="221036" cy="3839225"/>
              <a:chOff x="305613" y="639581"/>
              <a:chExt cx="221036" cy="3839225"/>
            </a:xfrm>
          </p:grpSpPr>
          <p:sp>
            <p:nvSpPr>
              <p:cNvPr id="3718" name="Google Shape;3718;p30"/>
              <p:cNvSpPr/>
              <p:nvPr/>
            </p:nvSpPr>
            <p:spPr>
              <a:xfrm rot="-5400000">
                <a:off x="404086" y="43562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19" name="Google Shape;3719;p30"/>
              <p:cNvSpPr/>
              <p:nvPr/>
            </p:nvSpPr>
            <p:spPr>
              <a:xfrm rot="-5400000">
                <a:off x="403693" y="4307805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20" name="Google Shape;3720;p30"/>
              <p:cNvSpPr/>
              <p:nvPr/>
            </p:nvSpPr>
            <p:spPr>
              <a:xfrm rot="-5400000">
                <a:off x="404086" y="419265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21" name="Google Shape;3721;p30"/>
              <p:cNvSpPr/>
              <p:nvPr/>
            </p:nvSpPr>
            <p:spPr>
              <a:xfrm rot="-5400000">
                <a:off x="404086" y="414377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22" name="Google Shape;3722;p30"/>
              <p:cNvSpPr/>
              <p:nvPr/>
            </p:nvSpPr>
            <p:spPr>
              <a:xfrm rot="-5400000">
                <a:off x="404086" y="40290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23" name="Google Shape;3723;p30"/>
              <p:cNvSpPr/>
              <p:nvPr/>
            </p:nvSpPr>
            <p:spPr>
              <a:xfrm rot="-5400000">
                <a:off x="404086" y="398018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24" name="Google Shape;3724;p30"/>
              <p:cNvSpPr/>
              <p:nvPr/>
            </p:nvSpPr>
            <p:spPr>
              <a:xfrm rot="-5400000">
                <a:off x="404086" y="386464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25" name="Google Shape;3725;p30"/>
              <p:cNvSpPr/>
              <p:nvPr/>
            </p:nvSpPr>
            <p:spPr>
              <a:xfrm rot="-5400000">
                <a:off x="404086" y="381655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26" name="Google Shape;3726;p30"/>
              <p:cNvSpPr/>
              <p:nvPr/>
            </p:nvSpPr>
            <p:spPr>
              <a:xfrm rot="-5400000">
                <a:off x="404086" y="370100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27" name="Google Shape;3727;p30"/>
              <p:cNvSpPr/>
              <p:nvPr/>
            </p:nvSpPr>
            <p:spPr>
              <a:xfrm rot="-5400000">
                <a:off x="404108" y="3652939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28" name="Google Shape;3728;p30"/>
              <p:cNvSpPr/>
              <p:nvPr/>
            </p:nvSpPr>
            <p:spPr>
              <a:xfrm rot="-5400000">
                <a:off x="404086" y="353741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29" name="Google Shape;3729;p30"/>
              <p:cNvSpPr/>
              <p:nvPr/>
            </p:nvSpPr>
            <p:spPr>
              <a:xfrm rot="-5400000">
                <a:off x="404086" y="348932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30" name="Google Shape;3730;p30"/>
              <p:cNvSpPr/>
              <p:nvPr/>
            </p:nvSpPr>
            <p:spPr>
              <a:xfrm rot="-5400000">
                <a:off x="404086" y="337299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31" name="Google Shape;3731;p30"/>
              <p:cNvSpPr/>
              <p:nvPr/>
            </p:nvSpPr>
            <p:spPr>
              <a:xfrm rot="-5400000">
                <a:off x="404086" y="332494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33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32" name="Google Shape;3732;p30"/>
              <p:cNvSpPr/>
              <p:nvPr/>
            </p:nvSpPr>
            <p:spPr>
              <a:xfrm rot="-5400000">
                <a:off x="404108" y="3210168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33" name="Google Shape;3733;p30"/>
              <p:cNvSpPr/>
              <p:nvPr/>
            </p:nvSpPr>
            <p:spPr>
              <a:xfrm rot="-5400000">
                <a:off x="404086" y="316131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34" name="Google Shape;3734;p30"/>
              <p:cNvSpPr/>
              <p:nvPr/>
            </p:nvSpPr>
            <p:spPr>
              <a:xfrm rot="-5400000">
                <a:off x="403693" y="3046162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35" name="Google Shape;3735;p30"/>
              <p:cNvSpPr/>
              <p:nvPr/>
            </p:nvSpPr>
            <p:spPr>
              <a:xfrm rot="-5400000">
                <a:off x="404108" y="2997702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36" name="Google Shape;3736;p30"/>
              <p:cNvSpPr/>
              <p:nvPr/>
            </p:nvSpPr>
            <p:spPr>
              <a:xfrm rot="-5400000">
                <a:off x="404108" y="2882156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6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6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37" name="Google Shape;3737;p30"/>
              <p:cNvSpPr/>
              <p:nvPr/>
            </p:nvSpPr>
            <p:spPr>
              <a:xfrm rot="-5400000">
                <a:off x="404086" y="283408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38" name="Google Shape;3738;p30"/>
              <p:cNvSpPr/>
              <p:nvPr/>
            </p:nvSpPr>
            <p:spPr>
              <a:xfrm rot="-5400000">
                <a:off x="404086" y="27185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39" name="Google Shape;3739;p30"/>
              <p:cNvSpPr/>
              <p:nvPr/>
            </p:nvSpPr>
            <p:spPr>
              <a:xfrm rot="-5400000">
                <a:off x="404086" y="26704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40" name="Google Shape;3740;p30"/>
              <p:cNvSpPr/>
              <p:nvPr/>
            </p:nvSpPr>
            <p:spPr>
              <a:xfrm rot="-5400000">
                <a:off x="404086" y="25549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41" name="Google Shape;3741;p30"/>
              <p:cNvSpPr/>
              <p:nvPr/>
            </p:nvSpPr>
            <p:spPr>
              <a:xfrm rot="-5400000">
                <a:off x="404086" y="250686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9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42" name="Google Shape;3742;p30"/>
              <p:cNvSpPr/>
              <p:nvPr/>
            </p:nvSpPr>
            <p:spPr>
              <a:xfrm rot="-5400000">
                <a:off x="404086" y="2391318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43" name="Google Shape;3743;p30"/>
              <p:cNvSpPr/>
              <p:nvPr/>
            </p:nvSpPr>
            <p:spPr>
              <a:xfrm rot="-5400000">
                <a:off x="404086" y="234244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32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44" name="Google Shape;3744;p30"/>
              <p:cNvSpPr/>
              <p:nvPr/>
            </p:nvSpPr>
            <p:spPr>
              <a:xfrm rot="-5400000">
                <a:off x="404086" y="222768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45" name="Google Shape;3745;p30"/>
              <p:cNvSpPr/>
              <p:nvPr/>
            </p:nvSpPr>
            <p:spPr>
              <a:xfrm rot="-5400000">
                <a:off x="404086" y="217885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46" name="Google Shape;3746;p30"/>
              <p:cNvSpPr/>
              <p:nvPr/>
            </p:nvSpPr>
            <p:spPr>
              <a:xfrm rot="-5400000">
                <a:off x="403715" y="2063678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43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3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47" name="Google Shape;3747;p30"/>
              <p:cNvSpPr/>
              <p:nvPr/>
            </p:nvSpPr>
            <p:spPr>
              <a:xfrm rot="-5400000">
                <a:off x="404086" y="201521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48" name="Google Shape;3748;p30"/>
              <p:cNvSpPr/>
              <p:nvPr/>
            </p:nvSpPr>
            <p:spPr>
              <a:xfrm rot="-5400000">
                <a:off x="404086" y="189967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49" name="Google Shape;3749;p30"/>
              <p:cNvSpPr/>
              <p:nvPr/>
            </p:nvSpPr>
            <p:spPr>
              <a:xfrm rot="-5400000">
                <a:off x="404108" y="185160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50" name="Google Shape;3750;p30"/>
              <p:cNvSpPr/>
              <p:nvPr/>
            </p:nvSpPr>
            <p:spPr>
              <a:xfrm rot="-5400000">
                <a:off x="404086" y="173608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51" name="Google Shape;3751;p30"/>
              <p:cNvSpPr/>
              <p:nvPr/>
            </p:nvSpPr>
            <p:spPr>
              <a:xfrm rot="-5400000">
                <a:off x="404086" y="168799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52" name="Google Shape;3752;p30"/>
              <p:cNvSpPr/>
              <p:nvPr/>
            </p:nvSpPr>
            <p:spPr>
              <a:xfrm rot="-5400000">
                <a:off x="404086" y="157244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53" name="Google Shape;3753;p30"/>
              <p:cNvSpPr/>
              <p:nvPr/>
            </p:nvSpPr>
            <p:spPr>
              <a:xfrm rot="-5400000">
                <a:off x="403715" y="1523985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54" name="Google Shape;3754;p30"/>
              <p:cNvSpPr/>
              <p:nvPr/>
            </p:nvSpPr>
            <p:spPr>
              <a:xfrm rot="-5400000">
                <a:off x="404108" y="140883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55" name="Google Shape;3755;p30"/>
              <p:cNvSpPr/>
              <p:nvPr/>
            </p:nvSpPr>
            <p:spPr>
              <a:xfrm rot="-5400000">
                <a:off x="404086" y="135997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56" name="Google Shape;3756;p30"/>
              <p:cNvSpPr/>
              <p:nvPr/>
            </p:nvSpPr>
            <p:spPr>
              <a:xfrm rot="-5400000">
                <a:off x="404086" y="124522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57" name="Google Shape;3757;p30"/>
              <p:cNvSpPr/>
              <p:nvPr/>
            </p:nvSpPr>
            <p:spPr>
              <a:xfrm rot="-5400000">
                <a:off x="404086" y="1196345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58" name="Google Shape;3758;p30"/>
              <p:cNvSpPr/>
              <p:nvPr/>
            </p:nvSpPr>
            <p:spPr>
              <a:xfrm rot="-5400000">
                <a:off x="404108" y="1080821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59" name="Google Shape;3759;p30"/>
              <p:cNvSpPr/>
              <p:nvPr/>
            </p:nvSpPr>
            <p:spPr>
              <a:xfrm rot="-5400000">
                <a:off x="404086" y="10327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60" name="Google Shape;3760;p30"/>
              <p:cNvSpPr/>
              <p:nvPr/>
            </p:nvSpPr>
            <p:spPr>
              <a:xfrm rot="-5400000">
                <a:off x="404086" y="9172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61" name="Google Shape;3761;p30"/>
              <p:cNvSpPr/>
              <p:nvPr/>
            </p:nvSpPr>
            <p:spPr>
              <a:xfrm rot="-5400000">
                <a:off x="404086" y="8691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62" name="Google Shape;3762;p30"/>
              <p:cNvSpPr/>
              <p:nvPr/>
            </p:nvSpPr>
            <p:spPr>
              <a:xfrm rot="-5400000">
                <a:off x="404086" y="75357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63" name="Google Shape;3763;p30"/>
              <p:cNvSpPr/>
              <p:nvPr/>
            </p:nvSpPr>
            <p:spPr>
              <a:xfrm rot="-5400000">
                <a:off x="404086" y="70552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64" name="Google Shape;3764;p30"/>
              <p:cNvSpPr/>
              <p:nvPr/>
            </p:nvSpPr>
            <p:spPr>
              <a:xfrm rot="-5400000">
                <a:off x="404086" y="58998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  <p:sp>
            <p:nvSpPr>
              <p:cNvPr id="3765" name="Google Shape;3765;p30"/>
              <p:cNvSpPr/>
              <p:nvPr/>
            </p:nvSpPr>
            <p:spPr>
              <a:xfrm rot="-5400000">
                <a:off x="403693" y="541501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306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293651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oogle Shape;17;p3"/>
          <p:cNvGrpSpPr/>
          <p:nvPr/>
        </p:nvGrpSpPr>
        <p:grpSpPr>
          <a:xfrm>
            <a:off x="-3441" y="721400"/>
            <a:ext cx="17415442" cy="8790000"/>
            <a:chOff x="-1721" y="360700"/>
            <a:chExt cx="8707721" cy="4395000"/>
          </a:xfrm>
        </p:grpSpPr>
        <p:sp>
          <p:nvSpPr>
            <p:cNvPr id="18" name="Google Shape;18;p3"/>
            <p:cNvSpPr/>
            <p:nvPr/>
          </p:nvSpPr>
          <p:spPr>
            <a:xfrm>
              <a:off x="0" y="360700"/>
              <a:ext cx="87060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  <a:effectLst>
              <a:outerShdw blurRad="85725" dist="19050" dir="2400000" algn="bl" rotWithShape="0">
                <a:srgbClr val="000000">
                  <a:alpha val="7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19" name="Google Shape;19;p3"/>
            <p:cNvSpPr/>
            <p:nvPr/>
          </p:nvSpPr>
          <p:spPr>
            <a:xfrm>
              <a:off x="62375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0" y="362500"/>
              <a:ext cx="771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225650" y="362500"/>
              <a:ext cx="398100" cy="4393200"/>
            </a:xfrm>
            <a:prstGeom prst="rect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22" name="Google Shape;22;p3"/>
            <p:cNvSpPr/>
            <p:nvPr/>
          </p:nvSpPr>
          <p:spPr>
            <a:xfrm>
              <a:off x="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grpSp>
          <p:nvGrpSpPr>
            <p:cNvPr id="23" name="Google Shape;23;p3"/>
            <p:cNvGrpSpPr/>
            <p:nvPr/>
          </p:nvGrpSpPr>
          <p:grpSpPr>
            <a:xfrm flipH="1">
              <a:off x="-1721" y="549650"/>
              <a:ext cx="401077" cy="4054900"/>
              <a:chOff x="611952" y="549650"/>
              <a:chExt cx="401077" cy="4054900"/>
            </a:xfrm>
          </p:grpSpPr>
          <p:grpSp>
            <p:nvGrpSpPr>
              <p:cNvPr id="24" name="Google Shape;24;p3"/>
              <p:cNvGrpSpPr/>
              <p:nvPr/>
            </p:nvGrpSpPr>
            <p:grpSpPr>
              <a:xfrm>
                <a:off x="611952" y="549650"/>
                <a:ext cx="401077" cy="4054900"/>
                <a:chOff x="417991" y="549652"/>
                <a:chExt cx="401720" cy="4054900"/>
              </a:xfrm>
            </p:grpSpPr>
            <p:sp>
              <p:nvSpPr>
                <p:cNvPr id="25" name="Google Shape;25;p3"/>
                <p:cNvSpPr/>
                <p:nvPr/>
              </p:nvSpPr>
              <p:spPr>
                <a:xfrm rot="-5400000">
                  <a:off x="-1408548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" name="Google Shape;26;p3"/>
                <p:cNvSpPr/>
                <p:nvPr/>
              </p:nvSpPr>
              <p:spPr>
                <a:xfrm>
                  <a:off x="682671" y="549752"/>
                  <a:ext cx="1359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  <p:grpSp>
            <p:nvGrpSpPr>
              <p:cNvPr id="27" name="Google Shape;27;p3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28" name="Google Shape;28;p3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9" name="Google Shape;29;p3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0" name="Google Shape;30;p3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1" name="Google Shape;31;p3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2" name="Google Shape;32;p3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3" name="Google Shape;33;p3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4" name="Google Shape;34;p3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" name="Google Shape;35;p3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" name="Google Shape;36;p3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" name="Google Shape;37;p3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8" name="Google Shape;38;p3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9" name="Google Shape;39;p3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0" name="Google Shape;40;p3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1" name="Google Shape;41;p3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2" name="Google Shape;42;p3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3" name="Google Shape;43;p3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4" name="Google Shape;44;p3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5" name="Google Shape;45;p3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6" name="Google Shape;46;p3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7" name="Google Shape;47;p3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8" name="Google Shape;48;p3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9" name="Google Shape;49;p3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0" name="Google Shape;50;p3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1" name="Google Shape;51;p3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</p:grpSp>
        <p:grpSp>
          <p:nvGrpSpPr>
            <p:cNvPr id="52" name="Google Shape;52;p3"/>
            <p:cNvGrpSpPr/>
            <p:nvPr/>
          </p:nvGrpSpPr>
          <p:grpSpPr>
            <a:xfrm flipH="1">
              <a:off x="239925" y="622550"/>
              <a:ext cx="108000" cy="3869498"/>
              <a:chOff x="670225" y="622550"/>
              <a:chExt cx="108000" cy="3869498"/>
            </a:xfrm>
          </p:grpSpPr>
          <p:sp>
            <p:nvSpPr>
              <p:cNvPr id="53" name="Google Shape;53;p3"/>
              <p:cNvSpPr/>
              <p:nvPr/>
            </p:nvSpPr>
            <p:spPr>
              <a:xfrm>
                <a:off x="670225" y="62255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4" name="Google Shape;54;p3"/>
              <p:cNvSpPr/>
              <p:nvPr/>
            </p:nvSpPr>
            <p:spPr>
              <a:xfrm>
                <a:off x="670225" y="786093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5" name="Google Shape;55;p3"/>
              <p:cNvSpPr/>
              <p:nvPr/>
            </p:nvSpPr>
            <p:spPr>
              <a:xfrm>
                <a:off x="670225" y="94963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6" name="Google Shape;56;p3"/>
              <p:cNvSpPr/>
              <p:nvPr/>
            </p:nvSpPr>
            <p:spPr>
              <a:xfrm>
                <a:off x="670225" y="111318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7" name="Google Shape;57;p3"/>
              <p:cNvSpPr/>
              <p:nvPr/>
            </p:nvSpPr>
            <p:spPr>
              <a:xfrm>
                <a:off x="670225" y="127672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8" name="Google Shape;58;p3"/>
              <p:cNvSpPr/>
              <p:nvPr/>
            </p:nvSpPr>
            <p:spPr>
              <a:xfrm>
                <a:off x="670225" y="144026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>
                <a:off x="670225" y="160381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60" name="Google Shape;60;p3"/>
              <p:cNvSpPr/>
              <p:nvPr/>
            </p:nvSpPr>
            <p:spPr>
              <a:xfrm>
                <a:off x="670225" y="176735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61" name="Google Shape;61;p3"/>
              <p:cNvSpPr/>
              <p:nvPr/>
            </p:nvSpPr>
            <p:spPr>
              <a:xfrm>
                <a:off x="670225" y="193089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62" name="Google Shape;62;p3"/>
              <p:cNvSpPr/>
              <p:nvPr/>
            </p:nvSpPr>
            <p:spPr>
              <a:xfrm>
                <a:off x="670225" y="209444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63" name="Google Shape;63;p3"/>
              <p:cNvSpPr/>
              <p:nvPr/>
            </p:nvSpPr>
            <p:spPr>
              <a:xfrm>
                <a:off x="670225" y="225798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64" name="Google Shape;64;p3"/>
              <p:cNvSpPr/>
              <p:nvPr/>
            </p:nvSpPr>
            <p:spPr>
              <a:xfrm>
                <a:off x="670225" y="242152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65" name="Google Shape;65;p3"/>
              <p:cNvSpPr/>
              <p:nvPr/>
            </p:nvSpPr>
            <p:spPr>
              <a:xfrm>
                <a:off x="670225" y="258507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66" name="Google Shape;66;p3"/>
              <p:cNvSpPr/>
              <p:nvPr/>
            </p:nvSpPr>
            <p:spPr>
              <a:xfrm>
                <a:off x="670225" y="274861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67" name="Google Shape;67;p3"/>
              <p:cNvSpPr/>
              <p:nvPr/>
            </p:nvSpPr>
            <p:spPr>
              <a:xfrm>
                <a:off x="670225" y="291215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68" name="Google Shape;68;p3"/>
              <p:cNvSpPr/>
              <p:nvPr/>
            </p:nvSpPr>
            <p:spPr>
              <a:xfrm>
                <a:off x="670225" y="307570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69" name="Google Shape;69;p3"/>
              <p:cNvSpPr/>
              <p:nvPr/>
            </p:nvSpPr>
            <p:spPr>
              <a:xfrm>
                <a:off x="670225" y="323924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70" name="Google Shape;70;p3"/>
              <p:cNvSpPr/>
              <p:nvPr/>
            </p:nvSpPr>
            <p:spPr>
              <a:xfrm>
                <a:off x="670225" y="340278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71" name="Google Shape;71;p3"/>
              <p:cNvSpPr/>
              <p:nvPr/>
            </p:nvSpPr>
            <p:spPr>
              <a:xfrm>
                <a:off x="670225" y="356633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72" name="Google Shape;72;p3"/>
              <p:cNvSpPr/>
              <p:nvPr/>
            </p:nvSpPr>
            <p:spPr>
              <a:xfrm>
                <a:off x="670225" y="372987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73" name="Google Shape;73;p3"/>
              <p:cNvSpPr/>
              <p:nvPr/>
            </p:nvSpPr>
            <p:spPr>
              <a:xfrm>
                <a:off x="670225" y="389341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74" name="Google Shape;74;p3"/>
              <p:cNvSpPr/>
              <p:nvPr/>
            </p:nvSpPr>
            <p:spPr>
              <a:xfrm>
                <a:off x="670225" y="4056962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75" name="Google Shape;75;p3"/>
              <p:cNvSpPr/>
              <p:nvPr/>
            </p:nvSpPr>
            <p:spPr>
              <a:xfrm>
                <a:off x="670225" y="422050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76" name="Google Shape;76;p3"/>
              <p:cNvSpPr/>
              <p:nvPr/>
            </p:nvSpPr>
            <p:spPr>
              <a:xfrm>
                <a:off x="670225" y="438404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</p:grpSp>
        <p:grpSp>
          <p:nvGrpSpPr>
            <p:cNvPr id="77" name="Google Shape;77;p3"/>
            <p:cNvGrpSpPr/>
            <p:nvPr/>
          </p:nvGrpSpPr>
          <p:grpSpPr>
            <a:xfrm>
              <a:off x="429463" y="549650"/>
              <a:ext cx="8075871" cy="4054900"/>
              <a:chOff x="610438" y="549650"/>
              <a:chExt cx="8075871" cy="4054900"/>
            </a:xfrm>
          </p:grpSpPr>
          <p:grpSp>
            <p:nvGrpSpPr>
              <p:cNvPr id="78" name="Google Shape;78;p3"/>
              <p:cNvGrpSpPr/>
              <p:nvPr/>
            </p:nvGrpSpPr>
            <p:grpSpPr>
              <a:xfrm>
                <a:off x="610438" y="549650"/>
                <a:ext cx="8075871" cy="4054900"/>
                <a:chOff x="416474" y="549652"/>
                <a:chExt cx="8088813" cy="4054900"/>
              </a:xfrm>
            </p:grpSpPr>
            <p:sp>
              <p:nvSpPr>
                <p:cNvPr id="79" name="Google Shape;79;p3"/>
                <p:cNvSpPr/>
                <p:nvPr/>
              </p:nvSpPr>
              <p:spPr>
                <a:xfrm rot="-5400000">
                  <a:off x="-1410065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80" name="Google Shape;80;p3"/>
                <p:cNvSpPr/>
                <p:nvPr/>
              </p:nvSpPr>
              <p:spPr>
                <a:xfrm>
                  <a:off x="760487" y="549752"/>
                  <a:ext cx="77448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  <p:grpSp>
            <p:nvGrpSpPr>
              <p:cNvPr id="81" name="Google Shape;81;p3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82" name="Google Shape;82;p3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83" name="Google Shape;83;p3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84" name="Google Shape;84;p3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85" name="Google Shape;85;p3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86" name="Google Shape;86;p3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87" name="Google Shape;87;p3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88" name="Google Shape;88;p3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89" name="Google Shape;89;p3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90" name="Google Shape;90;p3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91" name="Google Shape;91;p3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92" name="Google Shape;92;p3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93" name="Google Shape;93;p3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94" name="Google Shape;94;p3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95" name="Google Shape;95;p3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96" name="Google Shape;96;p3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97" name="Google Shape;97;p3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98" name="Google Shape;98;p3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99" name="Google Shape;99;p3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00" name="Google Shape;100;p3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01" name="Google Shape;101;p3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02" name="Google Shape;102;p3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03" name="Google Shape;103;p3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04" name="Google Shape;104;p3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05" name="Google Shape;105;p3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</p:grpSp>
        <p:grpSp>
          <p:nvGrpSpPr>
            <p:cNvPr id="106" name="Google Shape;106;p3"/>
            <p:cNvGrpSpPr/>
            <p:nvPr/>
          </p:nvGrpSpPr>
          <p:grpSpPr>
            <a:xfrm>
              <a:off x="305613" y="639581"/>
              <a:ext cx="221036" cy="3839225"/>
              <a:chOff x="305613" y="639581"/>
              <a:chExt cx="221036" cy="3839225"/>
            </a:xfrm>
          </p:grpSpPr>
          <p:sp>
            <p:nvSpPr>
              <p:cNvPr id="107" name="Google Shape;107;p3"/>
              <p:cNvSpPr/>
              <p:nvPr/>
            </p:nvSpPr>
            <p:spPr>
              <a:xfrm rot="-5400000">
                <a:off x="404086" y="43562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08" name="Google Shape;108;p3"/>
              <p:cNvSpPr/>
              <p:nvPr/>
            </p:nvSpPr>
            <p:spPr>
              <a:xfrm rot="-5400000">
                <a:off x="403693" y="4307805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09" name="Google Shape;109;p3"/>
              <p:cNvSpPr/>
              <p:nvPr/>
            </p:nvSpPr>
            <p:spPr>
              <a:xfrm rot="-5400000">
                <a:off x="404086" y="419265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0" name="Google Shape;110;p3"/>
              <p:cNvSpPr/>
              <p:nvPr/>
            </p:nvSpPr>
            <p:spPr>
              <a:xfrm rot="-5400000">
                <a:off x="404086" y="414377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1" name="Google Shape;111;p3"/>
              <p:cNvSpPr/>
              <p:nvPr/>
            </p:nvSpPr>
            <p:spPr>
              <a:xfrm rot="-5400000">
                <a:off x="404086" y="40290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2" name="Google Shape;112;p3"/>
              <p:cNvSpPr/>
              <p:nvPr/>
            </p:nvSpPr>
            <p:spPr>
              <a:xfrm rot="-5400000">
                <a:off x="404086" y="398018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3" name="Google Shape;113;p3"/>
              <p:cNvSpPr/>
              <p:nvPr/>
            </p:nvSpPr>
            <p:spPr>
              <a:xfrm rot="-5400000">
                <a:off x="404086" y="386464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4" name="Google Shape;114;p3"/>
              <p:cNvSpPr/>
              <p:nvPr/>
            </p:nvSpPr>
            <p:spPr>
              <a:xfrm rot="-5400000">
                <a:off x="404086" y="381655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5" name="Google Shape;115;p3"/>
              <p:cNvSpPr/>
              <p:nvPr/>
            </p:nvSpPr>
            <p:spPr>
              <a:xfrm rot="-5400000">
                <a:off x="404086" y="370100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6" name="Google Shape;116;p3"/>
              <p:cNvSpPr/>
              <p:nvPr/>
            </p:nvSpPr>
            <p:spPr>
              <a:xfrm rot="-5400000">
                <a:off x="404108" y="3652939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7" name="Google Shape;117;p3"/>
              <p:cNvSpPr/>
              <p:nvPr/>
            </p:nvSpPr>
            <p:spPr>
              <a:xfrm rot="-5400000">
                <a:off x="404086" y="353741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8" name="Google Shape;118;p3"/>
              <p:cNvSpPr/>
              <p:nvPr/>
            </p:nvSpPr>
            <p:spPr>
              <a:xfrm rot="-5400000">
                <a:off x="404086" y="348932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9" name="Google Shape;119;p3"/>
              <p:cNvSpPr/>
              <p:nvPr/>
            </p:nvSpPr>
            <p:spPr>
              <a:xfrm rot="-5400000">
                <a:off x="404086" y="337299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0" name="Google Shape;120;p3"/>
              <p:cNvSpPr/>
              <p:nvPr/>
            </p:nvSpPr>
            <p:spPr>
              <a:xfrm rot="-5400000">
                <a:off x="404086" y="332494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33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1" name="Google Shape;121;p3"/>
              <p:cNvSpPr/>
              <p:nvPr/>
            </p:nvSpPr>
            <p:spPr>
              <a:xfrm rot="-5400000">
                <a:off x="404108" y="3210168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2" name="Google Shape;122;p3"/>
              <p:cNvSpPr/>
              <p:nvPr/>
            </p:nvSpPr>
            <p:spPr>
              <a:xfrm rot="-5400000">
                <a:off x="404086" y="316131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3" name="Google Shape;123;p3"/>
              <p:cNvSpPr/>
              <p:nvPr/>
            </p:nvSpPr>
            <p:spPr>
              <a:xfrm rot="-5400000">
                <a:off x="403693" y="3046162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4" name="Google Shape;124;p3"/>
              <p:cNvSpPr/>
              <p:nvPr/>
            </p:nvSpPr>
            <p:spPr>
              <a:xfrm rot="-5400000">
                <a:off x="404108" y="2997702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5" name="Google Shape;125;p3"/>
              <p:cNvSpPr/>
              <p:nvPr/>
            </p:nvSpPr>
            <p:spPr>
              <a:xfrm rot="-5400000">
                <a:off x="404108" y="2882156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6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6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6" name="Google Shape;126;p3"/>
              <p:cNvSpPr/>
              <p:nvPr/>
            </p:nvSpPr>
            <p:spPr>
              <a:xfrm rot="-5400000">
                <a:off x="404086" y="283408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7" name="Google Shape;127;p3"/>
              <p:cNvSpPr/>
              <p:nvPr/>
            </p:nvSpPr>
            <p:spPr>
              <a:xfrm rot="-5400000">
                <a:off x="404086" y="27185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8" name="Google Shape;128;p3"/>
              <p:cNvSpPr/>
              <p:nvPr/>
            </p:nvSpPr>
            <p:spPr>
              <a:xfrm rot="-5400000">
                <a:off x="404086" y="26704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9" name="Google Shape;129;p3"/>
              <p:cNvSpPr/>
              <p:nvPr/>
            </p:nvSpPr>
            <p:spPr>
              <a:xfrm rot="-5400000">
                <a:off x="404086" y="25549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30" name="Google Shape;130;p3"/>
              <p:cNvSpPr/>
              <p:nvPr/>
            </p:nvSpPr>
            <p:spPr>
              <a:xfrm rot="-5400000">
                <a:off x="404086" y="250686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9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31" name="Google Shape;131;p3"/>
              <p:cNvSpPr/>
              <p:nvPr/>
            </p:nvSpPr>
            <p:spPr>
              <a:xfrm rot="-5400000">
                <a:off x="404086" y="2391318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32" name="Google Shape;132;p3"/>
              <p:cNvSpPr/>
              <p:nvPr/>
            </p:nvSpPr>
            <p:spPr>
              <a:xfrm rot="-5400000">
                <a:off x="404086" y="234244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32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33" name="Google Shape;133;p3"/>
              <p:cNvSpPr/>
              <p:nvPr/>
            </p:nvSpPr>
            <p:spPr>
              <a:xfrm rot="-5400000">
                <a:off x="404086" y="222768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34" name="Google Shape;134;p3"/>
              <p:cNvSpPr/>
              <p:nvPr/>
            </p:nvSpPr>
            <p:spPr>
              <a:xfrm rot="-5400000">
                <a:off x="404086" y="217885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35" name="Google Shape;135;p3"/>
              <p:cNvSpPr/>
              <p:nvPr/>
            </p:nvSpPr>
            <p:spPr>
              <a:xfrm rot="-5400000">
                <a:off x="403715" y="2063678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43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3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36" name="Google Shape;136;p3"/>
              <p:cNvSpPr/>
              <p:nvPr/>
            </p:nvSpPr>
            <p:spPr>
              <a:xfrm rot="-5400000">
                <a:off x="404086" y="201521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37" name="Google Shape;137;p3"/>
              <p:cNvSpPr/>
              <p:nvPr/>
            </p:nvSpPr>
            <p:spPr>
              <a:xfrm rot="-5400000">
                <a:off x="404086" y="189967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38" name="Google Shape;138;p3"/>
              <p:cNvSpPr/>
              <p:nvPr/>
            </p:nvSpPr>
            <p:spPr>
              <a:xfrm rot="-5400000">
                <a:off x="404108" y="185160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39" name="Google Shape;139;p3"/>
              <p:cNvSpPr/>
              <p:nvPr/>
            </p:nvSpPr>
            <p:spPr>
              <a:xfrm rot="-5400000">
                <a:off x="404086" y="173608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40" name="Google Shape;140;p3"/>
              <p:cNvSpPr/>
              <p:nvPr/>
            </p:nvSpPr>
            <p:spPr>
              <a:xfrm rot="-5400000">
                <a:off x="404086" y="168799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41" name="Google Shape;141;p3"/>
              <p:cNvSpPr/>
              <p:nvPr/>
            </p:nvSpPr>
            <p:spPr>
              <a:xfrm rot="-5400000">
                <a:off x="404086" y="157244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42" name="Google Shape;142;p3"/>
              <p:cNvSpPr/>
              <p:nvPr/>
            </p:nvSpPr>
            <p:spPr>
              <a:xfrm rot="-5400000">
                <a:off x="403715" y="1523985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43" name="Google Shape;143;p3"/>
              <p:cNvSpPr/>
              <p:nvPr/>
            </p:nvSpPr>
            <p:spPr>
              <a:xfrm rot="-5400000">
                <a:off x="404108" y="140883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44" name="Google Shape;144;p3"/>
              <p:cNvSpPr/>
              <p:nvPr/>
            </p:nvSpPr>
            <p:spPr>
              <a:xfrm rot="-5400000">
                <a:off x="404086" y="135997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45" name="Google Shape;145;p3"/>
              <p:cNvSpPr/>
              <p:nvPr/>
            </p:nvSpPr>
            <p:spPr>
              <a:xfrm rot="-5400000">
                <a:off x="404086" y="124522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46" name="Google Shape;146;p3"/>
              <p:cNvSpPr/>
              <p:nvPr/>
            </p:nvSpPr>
            <p:spPr>
              <a:xfrm rot="-5400000">
                <a:off x="404086" y="1196345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47" name="Google Shape;147;p3"/>
              <p:cNvSpPr/>
              <p:nvPr/>
            </p:nvSpPr>
            <p:spPr>
              <a:xfrm rot="-5400000">
                <a:off x="404108" y="1080821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48" name="Google Shape;148;p3"/>
              <p:cNvSpPr/>
              <p:nvPr/>
            </p:nvSpPr>
            <p:spPr>
              <a:xfrm rot="-5400000">
                <a:off x="404086" y="10327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49" name="Google Shape;149;p3"/>
              <p:cNvSpPr/>
              <p:nvPr/>
            </p:nvSpPr>
            <p:spPr>
              <a:xfrm rot="-5400000">
                <a:off x="404086" y="9172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50" name="Google Shape;150;p3"/>
              <p:cNvSpPr/>
              <p:nvPr/>
            </p:nvSpPr>
            <p:spPr>
              <a:xfrm rot="-5400000">
                <a:off x="404086" y="8691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51" name="Google Shape;151;p3"/>
              <p:cNvSpPr/>
              <p:nvPr/>
            </p:nvSpPr>
            <p:spPr>
              <a:xfrm rot="-5400000">
                <a:off x="404086" y="75357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52" name="Google Shape;152;p3"/>
              <p:cNvSpPr/>
              <p:nvPr/>
            </p:nvSpPr>
            <p:spPr>
              <a:xfrm rot="-5400000">
                <a:off x="404086" y="70552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53" name="Google Shape;153;p3"/>
              <p:cNvSpPr/>
              <p:nvPr/>
            </p:nvSpPr>
            <p:spPr>
              <a:xfrm rot="-5400000">
                <a:off x="404086" y="58998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54" name="Google Shape;154;p3"/>
              <p:cNvSpPr/>
              <p:nvPr/>
            </p:nvSpPr>
            <p:spPr>
              <a:xfrm rot="-5400000">
                <a:off x="403693" y="541501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</p:grpSp>
      </p:grpSp>
      <p:sp>
        <p:nvSpPr>
          <p:cNvPr id="155" name="Google Shape;155;p3"/>
          <p:cNvSpPr txBox="1">
            <a:spLocks noGrp="1"/>
          </p:cNvSpPr>
          <p:nvPr>
            <p:ph type="title"/>
          </p:nvPr>
        </p:nvSpPr>
        <p:spPr>
          <a:xfrm>
            <a:off x="9217200" y="5280800"/>
            <a:ext cx="6613800" cy="168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104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9pPr>
          </a:lstStyle>
          <a:p>
            <a:endParaRPr/>
          </a:p>
        </p:txBody>
      </p:sp>
      <p:sp>
        <p:nvSpPr>
          <p:cNvPr id="156" name="Google Shape;156;p3"/>
          <p:cNvSpPr txBox="1">
            <a:spLocks noGrp="1"/>
          </p:cNvSpPr>
          <p:nvPr>
            <p:ph type="subTitle" idx="1"/>
          </p:nvPr>
        </p:nvSpPr>
        <p:spPr>
          <a:xfrm>
            <a:off x="10436400" y="7223550"/>
            <a:ext cx="5394600" cy="117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3"/>
          <p:cNvSpPr txBox="1">
            <a:spLocks noGrp="1"/>
          </p:cNvSpPr>
          <p:nvPr>
            <p:ph type="title" idx="2" hasCustomPrompt="1"/>
          </p:nvPr>
        </p:nvSpPr>
        <p:spPr>
          <a:xfrm>
            <a:off x="13204000" y="2451751"/>
            <a:ext cx="2355000" cy="229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124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20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20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20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20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20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20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20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20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41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572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6400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7315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0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2486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0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3850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2"/>
          </a:xfrm>
        </p:spPr>
        <p:txBody>
          <a:bodyPr anchor="t"/>
          <a:lstStyle>
            <a:lvl1pPr algn="l">
              <a:defRPr sz="8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0"/>
          </a:xfrm>
        </p:spPr>
        <p:txBody>
          <a:bodyPr anchor="b"/>
          <a:lstStyle>
            <a:lvl1pPr marL="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0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8085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2"/>
            <a:ext cx="8077200" cy="6788944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2"/>
            <a:ext cx="8077200" cy="6788944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0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17327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2"/>
            <a:ext cx="8080376" cy="5926932"/>
          </a:xfrm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7" y="2302670"/>
            <a:ext cx="8083550" cy="95964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7" y="3262312"/>
            <a:ext cx="8083550" cy="5926932"/>
          </a:xfrm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0/1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1115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0/1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9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0/1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2236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7" y="409574"/>
            <a:ext cx="6016626" cy="1743076"/>
          </a:xfrm>
        </p:spPr>
        <p:txBody>
          <a:bodyPr anchor="b"/>
          <a:lstStyle>
            <a:lvl1pPr algn="l">
              <a:defRPr sz="4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9"/>
            <a:ext cx="10223500" cy="877967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7" y="2152655"/>
            <a:ext cx="6016626" cy="7036594"/>
          </a:xfrm>
        </p:spPr>
        <p:txBody>
          <a:bodyPr/>
          <a:lstStyle>
            <a:lvl1pPr marL="0" indent="0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0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3138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8"/>
          </a:xfrm>
        </p:spPr>
        <p:txBody>
          <a:bodyPr anchor="b"/>
          <a:lstStyle>
            <a:lvl1pPr algn="l">
              <a:defRPr sz="4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2"/>
            <a:ext cx="10972800" cy="617220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9"/>
            <a:ext cx="10972800" cy="1207294"/>
          </a:xfrm>
        </p:spPr>
        <p:txBody>
          <a:bodyPr/>
          <a:lstStyle>
            <a:lvl1pPr marL="0" indent="0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0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522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0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620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4" name="Google Shape;444;p6"/>
          <p:cNvGrpSpPr/>
          <p:nvPr/>
        </p:nvGrpSpPr>
        <p:grpSpPr>
          <a:xfrm>
            <a:off x="-3441" y="721400"/>
            <a:ext cx="17415442" cy="8790000"/>
            <a:chOff x="-1721" y="360700"/>
            <a:chExt cx="8707721" cy="4395000"/>
          </a:xfrm>
        </p:grpSpPr>
        <p:sp>
          <p:nvSpPr>
            <p:cNvPr id="445" name="Google Shape;445;p6"/>
            <p:cNvSpPr/>
            <p:nvPr/>
          </p:nvSpPr>
          <p:spPr>
            <a:xfrm>
              <a:off x="0" y="360700"/>
              <a:ext cx="87060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  <a:effectLst>
              <a:outerShdw blurRad="85725" dist="19050" dir="2400000" algn="bl" rotWithShape="0">
                <a:srgbClr val="000000">
                  <a:alpha val="7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446" name="Google Shape;446;p6"/>
            <p:cNvSpPr/>
            <p:nvPr/>
          </p:nvSpPr>
          <p:spPr>
            <a:xfrm>
              <a:off x="62375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447" name="Google Shape;447;p6"/>
            <p:cNvSpPr/>
            <p:nvPr/>
          </p:nvSpPr>
          <p:spPr>
            <a:xfrm>
              <a:off x="0" y="362500"/>
              <a:ext cx="771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448" name="Google Shape;448;p6"/>
            <p:cNvSpPr/>
            <p:nvPr/>
          </p:nvSpPr>
          <p:spPr>
            <a:xfrm>
              <a:off x="225650" y="362500"/>
              <a:ext cx="398100" cy="4393200"/>
            </a:xfrm>
            <a:prstGeom prst="rect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449" name="Google Shape;449;p6"/>
            <p:cNvSpPr/>
            <p:nvPr/>
          </p:nvSpPr>
          <p:spPr>
            <a:xfrm>
              <a:off x="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grpSp>
          <p:nvGrpSpPr>
            <p:cNvPr id="450" name="Google Shape;450;p6"/>
            <p:cNvGrpSpPr/>
            <p:nvPr/>
          </p:nvGrpSpPr>
          <p:grpSpPr>
            <a:xfrm flipH="1">
              <a:off x="-1721" y="549650"/>
              <a:ext cx="401077" cy="4054900"/>
              <a:chOff x="611952" y="549650"/>
              <a:chExt cx="401077" cy="4054900"/>
            </a:xfrm>
          </p:grpSpPr>
          <p:grpSp>
            <p:nvGrpSpPr>
              <p:cNvPr id="451" name="Google Shape;451;p6"/>
              <p:cNvGrpSpPr/>
              <p:nvPr/>
            </p:nvGrpSpPr>
            <p:grpSpPr>
              <a:xfrm>
                <a:off x="611952" y="549650"/>
                <a:ext cx="401077" cy="4054900"/>
                <a:chOff x="417991" y="549652"/>
                <a:chExt cx="401720" cy="4054900"/>
              </a:xfrm>
            </p:grpSpPr>
            <p:sp>
              <p:nvSpPr>
                <p:cNvPr id="452" name="Google Shape;452;p6"/>
                <p:cNvSpPr/>
                <p:nvPr/>
              </p:nvSpPr>
              <p:spPr>
                <a:xfrm rot="-5400000">
                  <a:off x="-1408548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53" name="Google Shape;453;p6"/>
                <p:cNvSpPr/>
                <p:nvPr/>
              </p:nvSpPr>
              <p:spPr>
                <a:xfrm>
                  <a:off x="682671" y="549752"/>
                  <a:ext cx="1359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  <p:grpSp>
            <p:nvGrpSpPr>
              <p:cNvPr id="454" name="Google Shape;454;p6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455" name="Google Shape;455;p6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56" name="Google Shape;456;p6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57" name="Google Shape;457;p6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58" name="Google Shape;458;p6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59" name="Google Shape;459;p6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60" name="Google Shape;460;p6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61" name="Google Shape;461;p6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62" name="Google Shape;462;p6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63" name="Google Shape;463;p6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64" name="Google Shape;464;p6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65" name="Google Shape;465;p6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66" name="Google Shape;466;p6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67" name="Google Shape;467;p6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68" name="Google Shape;468;p6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69" name="Google Shape;469;p6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70" name="Google Shape;470;p6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71" name="Google Shape;471;p6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72" name="Google Shape;472;p6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73" name="Google Shape;473;p6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74" name="Google Shape;474;p6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75" name="Google Shape;475;p6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76" name="Google Shape;476;p6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77" name="Google Shape;477;p6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478" name="Google Shape;478;p6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</p:grpSp>
        <p:grpSp>
          <p:nvGrpSpPr>
            <p:cNvPr id="479" name="Google Shape;479;p6"/>
            <p:cNvGrpSpPr/>
            <p:nvPr/>
          </p:nvGrpSpPr>
          <p:grpSpPr>
            <a:xfrm flipH="1">
              <a:off x="239925" y="622550"/>
              <a:ext cx="108000" cy="3869498"/>
              <a:chOff x="670225" y="622550"/>
              <a:chExt cx="108000" cy="3869498"/>
            </a:xfrm>
          </p:grpSpPr>
          <p:sp>
            <p:nvSpPr>
              <p:cNvPr id="480" name="Google Shape;480;p6"/>
              <p:cNvSpPr/>
              <p:nvPr/>
            </p:nvSpPr>
            <p:spPr>
              <a:xfrm>
                <a:off x="670225" y="62255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81" name="Google Shape;481;p6"/>
              <p:cNvSpPr/>
              <p:nvPr/>
            </p:nvSpPr>
            <p:spPr>
              <a:xfrm>
                <a:off x="670225" y="786093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82" name="Google Shape;482;p6"/>
              <p:cNvSpPr/>
              <p:nvPr/>
            </p:nvSpPr>
            <p:spPr>
              <a:xfrm>
                <a:off x="670225" y="94963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83" name="Google Shape;483;p6"/>
              <p:cNvSpPr/>
              <p:nvPr/>
            </p:nvSpPr>
            <p:spPr>
              <a:xfrm>
                <a:off x="670225" y="111318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84" name="Google Shape;484;p6"/>
              <p:cNvSpPr/>
              <p:nvPr/>
            </p:nvSpPr>
            <p:spPr>
              <a:xfrm>
                <a:off x="670225" y="127672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85" name="Google Shape;485;p6"/>
              <p:cNvSpPr/>
              <p:nvPr/>
            </p:nvSpPr>
            <p:spPr>
              <a:xfrm>
                <a:off x="670225" y="144026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86" name="Google Shape;486;p6"/>
              <p:cNvSpPr/>
              <p:nvPr/>
            </p:nvSpPr>
            <p:spPr>
              <a:xfrm>
                <a:off x="670225" y="160381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87" name="Google Shape;487;p6"/>
              <p:cNvSpPr/>
              <p:nvPr/>
            </p:nvSpPr>
            <p:spPr>
              <a:xfrm>
                <a:off x="670225" y="176735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88" name="Google Shape;488;p6"/>
              <p:cNvSpPr/>
              <p:nvPr/>
            </p:nvSpPr>
            <p:spPr>
              <a:xfrm>
                <a:off x="670225" y="193089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89" name="Google Shape;489;p6"/>
              <p:cNvSpPr/>
              <p:nvPr/>
            </p:nvSpPr>
            <p:spPr>
              <a:xfrm>
                <a:off x="670225" y="209444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90" name="Google Shape;490;p6"/>
              <p:cNvSpPr/>
              <p:nvPr/>
            </p:nvSpPr>
            <p:spPr>
              <a:xfrm>
                <a:off x="670225" y="225798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91" name="Google Shape;491;p6"/>
              <p:cNvSpPr/>
              <p:nvPr/>
            </p:nvSpPr>
            <p:spPr>
              <a:xfrm>
                <a:off x="670225" y="242152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92" name="Google Shape;492;p6"/>
              <p:cNvSpPr/>
              <p:nvPr/>
            </p:nvSpPr>
            <p:spPr>
              <a:xfrm>
                <a:off x="670225" y="258507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93" name="Google Shape;493;p6"/>
              <p:cNvSpPr/>
              <p:nvPr/>
            </p:nvSpPr>
            <p:spPr>
              <a:xfrm>
                <a:off x="670225" y="274861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94" name="Google Shape;494;p6"/>
              <p:cNvSpPr/>
              <p:nvPr/>
            </p:nvSpPr>
            <p:spPr>
              <a:xfrm>
                <a:off x="670225" y="291215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95" name="Google Shape;495;p6"/>
              <p:cNvSpPr/>
              <p:nvPr/>
            </p:nvSpPr>
            <p:spPr>
              <a:xfrm>
                <a:off x="670225" y="307570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96" name="Google Shape;496;p6"/>
              <p:cNvSpPr/>
              <p:nvPr/>
            </p:nvSpPr>
            <p:spPr>
              <a:xfrm>
                <a:off x="670225" y="323924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97" name="Google Shape;497;p6"/>
              <p:cNvSpPr/>
              <p:nvPr/>
            </p:nvSpPr>
            <p:spPr>
              <a:xfrm>
                <a:off x="670225" y="340278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98" name="Google Shape;498;p6"/>
              <p:cNvSpPr/>
              <p:nvPr/>
            </p:nvSpPr>
            <p:spPr>
              <a:xfrm>
                <a:off x="670225" y="356633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499" name="Google Shape;499;p6"/>
              <p:cNvSpPr/>
              <p:nvPr/>
            </p:nvSpPr>
            <p:spPr>
              <a:xfrm>
                <a:off x="670225" y="372987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00" name="Google Shape;500;p6"/>
              <p:cNvSpPr/>
              <p:nvPr/>
            </p:nvSpPr>
            <p:spPr>
              <a:xfrm>
                <a:off x="670225" y="389341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01" name="Google Shape;501;p6"/>
              <p:cNvSpPr/>
              <p:nvPr/>
            </p:nvSpPr>
            <p:spPr>
              <a:xfrm>
                <a:off x="670225" y="4056962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02" name="Google Shape;502;p6"/>
              <p:cNvSpPr/>
              <p:nvPr/>
            </p:nvSpPr>
            <p:spPr>
              <a:xfrm>
                <a:off x="670225" y="422050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03" name="Google Shape;503;p6"/>
              <p:cNvSpPr/>
              <p:nvPr/>
            </p:nvSpPr>
            <p:spPr>
              <a:xfrm>
                <a:off x="670225" y="438404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</p:grpSp>
        <p:grpSp>
          <p:nvGrpSpPr>
            <p:cNvPr id="504" name="Google Shape;504;p6"/>
            <p:cNvGrpSpPr/>
            <p:nvPr/>
          </p:nvGrpSpPr>
          <p:grpSpPr>
            <a:xfrm>
              <a:off x="429463" y="549650"/>
              <a:ext cx="8075871" cy="4054900"/>
              <a:chOff x="610438" y="549650"/>
              <a:chExt cx="8075871" cy="4054900"/>
            </a:xfrm>
          </p:grpSpPr>
          <p:grpSp>
            <p:nvGrpSpPr>
              <p:cNvPr id="505" name="Google Shape;505;p6"/>
              <p:cNvGrpSpPr/>
              <p:nvPr/>
            </p:nvGrpSpPr>
            <p:grpSpPr>
              <a:xfrm>
                <a:off x="610438" y="549650"/>
                <a:ext cx="8075871" cy="4054900"/>
                <a:chOff x="416474" y="549652"/>
                <a:chExt cx="8088813" cy="4054900"/>
              </a:xfrm>
            </p:grpSpPr>
            <p:sp>
              <p:nvSpPr>
                <p:cNvPr id="506" name="Google Shape;506;p6"/>
                <p:cNvSpPr/>
                <p:nvPr/>
              </p:nvSpPr>
              <p:spPr>
                <a:xfrm rot="-5400000">
                  <a:off x="-1410065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07" name="Google Shape;507;p6"/>
                <p:cNvSpPr/>
                <p:nvPr/>
              </p:nvSpPr>
              <p:spPr>
                <a:xfrm>
                  <a:off x="760487" y="549752"/>
                  <a:ext cx="77448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  <p:grpSp>
            <p:nvGrpSpPr>
              <p:cNvPr id="508" name="Google Shape;508;p6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509" name="Google Shape;509;p6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10" name="Google Shape;510;p6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11" name="Google Shape;511;p6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12" name="Google Shape;512;p6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13" name="Google Shape;513;p6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14" name="Google Shape;514;p6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15" name="Google Shape;515;p6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16" name="Google Shape;516;p6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17" name="Google Shape;517;p6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18" name="Google Shape;518;p6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19" name="Google Shape;519;p6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20" name="Google Shape;520;p6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21" name="Google Shape;521;p6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22" name="Google Shape;522;p6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23" name="Google Shape;523;p6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24" name="Google Shape;524;p6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25" name="Google Shape;525;p6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26" name="Google Shape;526;p6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27" name="Google Shape;527;p6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28" name="Google Shape;528;p6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29" name="Google Shape;529;p6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30" name="Google Shape;530;p6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31" name="Google Shape;531;p6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532" name="Google Shape;532;p6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</p:grpSp>
        <p:grpSp>
          <p:nvGrpSpPr>
            <p:cNvPr id="533" name="Google Shape;533;p6"/>
            <p:cNvGrpSpPr/>
            <p:nvPr/>
          </p:nvGrpSpPr>
          <p:grpSpPr>
            <a:xfrm>
              <a:off x="305613" y="639581"/>
              <a:ext cx="221036" cy="3839225"/>
              <a:chOff x="305613" y="639581"/>
              <a:chExt cx="221036" cy="3839225"/>
            </a:xfrm>
          </p:grpSpPr>
          <p:sp>
            <p:nvSpPr>
              <p:cNvPr id="534" name="Google Shape;534;p6"/>
              <p:cNvSpPr/>
              <p:nvPr/>
            </p:nvSpPr>
            <p:spPr>
              <a:xfrm rot="-5400000">
                <a:off x="404086" y="43562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35" name="Google Shape;535;p6"/>
              <p:cNvSpPr/>
              <p:nvPr/>
            </p:nvSpPr>
            <p:spPr>
              <a:xfrm rot="-5400000">
                <a:off x="403693" y="4307805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36" name="Google Shape;536;p6"/>
              <p:cNvSpPr/>
              <p:nvPr/>
            </p:nvSpPr>
            <p:spPr>
              <a:xfrm rot="-5400000">
                <a:off x="404086" y="419265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37" name="Google Shape;537;p6"/>
              <p:cNvSpPr/>
              <p:nvPr/>
            </p:nvSpPr>
            <p:spPr>
              <a:xfrm rot="-5400000">
                <a:off x="404086" y="414377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38" name="Google Shape;538;p6"/>
              <p:cNvSpPr/>
              <p:nvPr/>
            </p:nvSpPr>
            <p:spPr>
              <a:xfrm rot="-5400000">
                <a:off x="404086" y="40290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39" name="Google Shape;539;p6"/>
              <p:cNvSpPr/>
              <p:nvPr/>
            </p:nvSpPr>
            <p:spPr>
              <a:xfrm rot="-5400000">
                <a:off x="404086" y="398018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40" name="Google Shape;540;p6"/>
              <p:cNvSpPr/>
              <p:nvPr/>
            </p:nvSpPr>
            <p:spPr>
              <a:xfrm rot="-5400000">
                <a:off x="404086" y="386464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41" name="Google Shape;541;p6"/>
              <p:cNvSpPr/>
              <p:nvPr/>
            </p:nvSpPr>
            <p:spPr>
              <a:xfrm rot="-5400000">
                <a:off x="404086" y="381655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42" name="Google Shape;542;p6"/>
              <p:cNvSpPr/>
              <p:nvPr/>
            </p:nvSpPr>
            <p:spPr>
              <a:xfrm rot="-5400000">
                <a:off x="404086" y="370100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43" name="Google Shape;543;p6"/>
              <p:cNvSpPr/>
              <p:nvPr/>
            </p:nvSpPr>
            <p:spPr>
              <a:xfrm rot="-5400000">
                <a:off x="404108" y="3652939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44" name="Google Shape;544;p6"/>
              <p:cNvSpPr/>
              <p:nvPr/>
            </p:nvSpPr>
            <p:spPr>
              <a:xfrm rot="-5400000">
                <a:off x="404086" y="353741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45" name="Google Shape;545;p6"/>
              <p:cNvSpPr/>
              <p:nvPr/>
            </p:nvSpPr>
            <p:spPr>
              <a:xfrm rot="-5400000">
                <a:off x="404086" y="348932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46" name="Google Shape;546;p6"/>
              <p:cNvSpPr/>
              <p:nvPr/>
            </p:nvSpPr>
            <p:spPr>
              <a:xfrm rot="-5400000">
                <a:off x="404086" y="337299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47" name="Google Shape;547;p6"/>
              <p:cNvSpPr/>
              <p:nvPr/>
            </p:nvSpPr>
            <p:spPr>
              <a:xfrm rot="-5400000">
                <a:off x="404086" y="332494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33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48" name="Google Shape;548;p6"/>
              <p:cNvSpPr/>
              <p:nvPr/>
            </p:nvSpPr>
            <p:spPr>
              <a:xfrm rot="-5400000">
                <a:off x="404108" y="3210168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49" name="Google Shape;549;p6"/>
              <p:cNvSpPr/>
              <p:nvPr/>
            </p:nvSpPr>
            <p:spPr>
              <a:xfrm rot="-5400000">
                <a:off x="404086" y="316131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50" name="Google Shape;550;p6"/>
              <p:cNvSpPr/>
              <p:nvPr/>
            </p:nvSpPr>
            <p:spPr>
              <a:xfrm rot="-5400000">
                <a:off x="403693" y="3046162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51" name="Google Shape;551;p6"/>
              <p:cNvSpPr/>
              <p:nvPr/>
            </p:nvSpPr>
            <p:spPr>
              <a:xfrm rot="-5400000">
                <a:off x="404108" y="2997702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52" name="Google Shape;552;p6"/>
              <p:cNvSpPr/>
              <p:nvPr/>
            </p:nvSpPr>
            <p:spPr>
              <a:xfrm rot="-5400000">
                <a:off x="404108" y="2882156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6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6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53" name="Google Shape;553;p6"/>
              <p:cNvSpPr/>
              <p:nvPr/>
            </p:nvSpPr>
            <p:spPr>
              <a:xfrm rot="-5400000">
                <a:off x="404086" y="283408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54" name="Google Shape;554;p6"/>
              <p:cNvSpPr/>
              <p:nvPr/>
            </p:nvSpPr>
            <p:spPr>
              <a:xfrm rot="-5400000">
                <a:off x="404086" y="27185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55" name="Google Shape;555;p6"/>
              <p:cNvSpPr/>
              <p:nvPr/>
            </p:nvSpPr>
            <p:spPr>
              <a:xfrm rot="-5400000">
                <a:off x="404086" y="26704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56" name="Google Shape;556;p6"/>
              <p:cNvSpPr/>
              <p:nvPr/>
            </p:nvSpPr>
            <p:spPr>
              <a:xfrm rot="-5400000">
                <a:off x="404086" y="25549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57" name="Google Shape;557;p6"/>
              <p:cNvSpPr/>
              <p:nvPr/>
            </p:nvSpPr>
            <p:spPr>
              <a:xfrm rot="-5400000">
                <a:off x="404086" y="250686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9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58" name="Google Shape;558;p6"/>
              <p:cNvSpPr/>
              <p:nvPr/>
            </p:nvSpPr>
            <p:spPr>
              <a:xfrm rot="-5400000">
                <a:off x="404086" y="2391318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59" name="Google Shape;559;p6"/>
              <p:cNvSpPr/>
              <p:nvPr/>
            </p:nvSpPr>
            <p:spPr>
              <a:xfrm rot="-5400000">
                <a:off x="404086" y="234244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32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60" name="Google Shape;560;p6"/>
              <p:cNvSpPr/>
              <p:nvPr/>
            </p:nvSpPr>
            <p:spPr>
              <a:xfrm rot="-5400000">
                <a:off x="404086" y="222768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61" name="Google Shape;561;p6"/>
              <p:cNvSpPr/>
              <p:nvPr/>
            </p:nvSpPr>
            <p:spPr>
              <a:xfrm rot="-5400000">
                <a:off x="404086" y="217885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62" name="Google Shape;562;p6"/>
              <p:cNvSpPr/>
              <p:nvPr/>
            </p:nvSpPr>
            <p:spPr>
              <a:xfrm rot="-5400000">
                <a:off x="403715" y="2063678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43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3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63" name="Google Shape;563;p6"/>
              <p:cNvSpPr/>
              <p:nvPr/>
            </p:nvSpPr>
            <p:spPr>
              <a:xfrm rot="-5400000">
                <a:off x="404086" y="201521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64" name="Google Shape;564;p6"/>
              <p:cNvSpPr/>
              <p:nvPr/>
            </p:nvSpPr>
            <p:spPr>
              <a:xfrm rot="-5400000">
                <a:off x="404086" y="189967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65" name="Google Shape;565;p6"/>
              <p:cNvSpPr/>
              <p:nvPr/>
            </p:nvSpPr>
            <p:spPr>
              <a:xfrm rot="-5400000">
                <a:off x="404108" y="185160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66" name="Google Shape;566;p6"/>
              <p:cNvSpPr/>
              <p:nvPr/>
            </p:nvSpPr>
            <p:spPr>
              <a:xfrm rot="-5400000">
                <a:off x="404086" y="173608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67" name="Google Shape;567;p6"/>
              <p:cNvSpPr/>
              <p:nvPr/>
            </p:nvSpPr>
            <p:spPr>
              <a:xfrm rot="-5400000">
                <a:off x="404086" y="168799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68" name="Google Shape;568;p6"/>
              <p:cNvSpPr/>
              <p:nvPr/>
            </p:nvSpPr>
            <p:spPr>
              <a:xfrm rot="-5400000">
                <a:off x="404086" y="157244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69" name="Google Shape;569;p6"/>
              <p:cNvSpPr/>
              <p:nvPr/>
            </p:nvSpPr>
            <p:spPr>
              <a:xfrm rot="-5400000">
                <a:off x="403715" y="1523985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70" name="Google Shape;570;p6"/>
              <p:cNvSpPr/>
              <p:nvPr/>
            </p:nvSpPr>
            <p:spPr>
              <a:xfrm rot="-5400000">
                <a:off x="404108" y="140883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71" name="Google Shape;571;p6"/>
              <p:cNvSpPr/>
              <p:nvPr/>
            </p:nvSpPr>
            <p:spPr>
              <a:xfrm rot="-5400000">
                <a:off x="404086" y="135997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72" name="Google Shape;572;p6"/>
              <p:cNvSpPr/>
              <p:nvPr/>
            </p:nvSpPr>
            <p:spPr>
              <a:xfrm rot="-5400000">
                <a:off x="404086" y="124522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73" name="Google Shape;573;p6"/>
              <p:cNvSpPr/>
              <p:nvPr/>
            </p:nvSpPr>
            <p:spPr>
              <a:xfrm rot="-5400000">
                <a:off x="404086" y="1196345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74" name="Google Shape;574;p6"/>
              <p:cNvSpPr/>
              <p:nvPr/>
            </p:nvSpPr>
            <p:spPr>
              <a:xfrm rot="-5400000">
                <a:off x="404108" y="1080821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75" name="Google Shape;575;p6"/>
              <p:cNvSpPr/>
              <p:nvPr/>
            </p:nvSpPr>
            <p:spPr>
              <a:xfrm rot="-5400000">
                <a:off x="404086" y="10327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76" name="Google Shape;576;p6"/>
              <p:cNvSpPr/>
              <p:nvPr/>
            </p:nvSpPr>
            <p:spPr>
              <a:xfrm rot="-5400000">
                <a:off x="404086" y="9172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77" name="Google Shape;577;p6"/>
              <p:cNvSpPr/>
              <p:nvPr/>
            </p:nvSpPr>
            <p:spPr>
              <a:xfrm rot="-5400000">
                <a:off x="404086" y="8691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78" name="Google Shape;578;p6"/>
              <p:cNvSpPr/>
              <p:nvPr/>
            </p:nvSpPr>
            <p:spPr>
              <a:xfrm rot="-5400000">
                <a:off x="404086" y="75357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79" name="Google Shape;579;p6"/>
              <p:cNvSpPr/>
              <p:nvPr/>
            </p:nvSpPr>
            <p:spPr>
              <a:xfrm rot="-5400000">
                <a:off x="404086" y="70552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80" name="Google Shape;580;p6"/>
              <p:cNvSpPr/>
              <p:nvPr/>
            </p:nvSpPr>
            <p:spPr>
              <a:xfrm rot="-5400000">
                <a:off x="404086" y="58998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581" name="Google Shape;581;p6"/>
              <p:cNvSpPr/>
              <p:nvPr/>
            </p:nvSpPr>
            <p:spPr>
              <a:xfrm rot="-5400000">
                <a:off x="403693" y="541501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</p:grpSp>
      </p:grpSp>
      <p:sp>
        <p:nvSpPr>
          <p:cNvPr id="582" name="Google Shape;582;p6"/>
          <p:cNvSpPr txBox="1">
            <a:spLocks noGrp="1"/>
          </p:cNvSpPr>
          <p:nvPr>
            <p:ph type="title"/>
          </p:nvPr>
        </p:nvSpPr>
        <p:spPr>
          <a:xfrm>
            <a:off x="1428600" y="1099300"/>
            <a:ext cx="15430800" cy="107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6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60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60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0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009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11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1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0" name="Google Shape;1150;p13"/>
          <p:cNvGrpSpPr/>
          <p:nvPr/>
        </p:nvGrpSpPr>
        <p:grpSpPr>
          <a:xfrm>
            <a:off x="-3441" y="721400"/>
            <a:ext cx="17415442" cy="8790000"/>
            <a:chOff x="-1721" y="360700"/>
            <a:chExt cx="8707721" cy="4395000"/>
          </a:xfrm>
        </p:grpSpPr>
        <p:sp>
          <p:nvSpPr>
            <p:cNvPr id="1151" name="Google Shape;1151;p13"/>
            <p:cNvSpPr/>
            <p:nvPr/>
          </p:nvSpPr>
          <p:spPr>
            <a:xfrm>
              <a:off x="0" y="360700"/>
              <a:ext cx="87060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  <a:effectLst>
              <a:outerShdw blurRad="85725" dist="19050" dir="2400000" algn="bl" rotWithShape="0">
                <a:srgbClr val="000000">
                  <a:alpha val="7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1152" name="Google Shape;1152;p13"/>
            <p:cNvSpPr/>
            <p:nvPr/>
          </p:nvSpPr>
          <p:spPr>
            <a:xfrm>
              <a:off x="62375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1153" name="Google Shape;1153;p13"/>
            <p:cNvSpPr/>
            <p:nvPr/>
          </p:nvSpPr>
          <p:spPr>
            <a:xfrm>
              <a:off x="0" y="362500"/>
              <a:ext cx="771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1154" name="Google Shape;1154;p13"/>
            <p:cNvSpPr/>
            <p:nvPr/>
          </p:nvSpPr>
          <p:spPr>
            <a:xfrm>
              <a:off x="225650" y="362500"/>
              <a:ext cx="398100" cy="4393200"/>
            </a:xfrm>
            <a:prstGeom prst="rect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1155" name="Google Shape;1155;p13"/>
            <p:cNvSpPr/>
            <p:nvPr/>
          </p:nvSpPr>
          <p:spPr>
            <a:xfrm>
              <a:off x="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grpSp>
          <p:nvGrpSpPr>
            <p:cNvPr id="1156" name="Google Shape;1156;p13"/>
            <p:cNvGrpSpPr/>
            <p:nvPr/>
          </p:nvGrpSpPr>
          <p:grpSpPr>
            <a:xfrm flipH="1">
              <a:off x="-1721" y="549650"/>
              <a:ext cx="401077" cy="4054900"/>
              <a:chOff x="611952" y="549650"/>
              <a:chExt cx="401077" cy="4054900"/>
            </a:xfrm>
          </p:grpSpPr>
          <p:grpSp>
            <p:nvGrpSpPr>
              <p:cNvPr id="1157" name="Google Shape;1157;p13"/>
              <p:cNvGrpSpPr/>
              <p:nvPr/>
            </p:nvGrpSpPr>
            <p:grpSpPr>
              <a:xfrm>
                <a:off x="611952" y="549650"/>
                <a:ext cx="401077" cy="4054900"/>
                <a:chOff x="417991" y="549652"/>
                <a:chExt cx="401720" cy="4054900"/>
              </a:xfrm>
            </p:grpSpPr>
            <p:sp>
              <p:nvSpPr>
                <p:cNvPr id="1158" name="Google Shape;1158;p13"/>
                <p:cNvSpPr/>
                <p:nvPr/>
              </p:nvSpPr>
              <p:spPr>
                <a:xfrm rot="-5400000">
                  <a:off x="-1408548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59" name="Google Shape;1159;p13"/>
                <p:cNvSpPr/>
                <p:nvPr/>
              </p:nvSpPr>
              <p:spPr>
                <a:xfrm>
                  <a:off x="682671" y="549752"/>
                  <a:ext cx="1359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  <p:grpSp>
            <p:nvGrpSpPr>
              <p:cNvPr id="1160" name="Google Shape;1160;p13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1161" name="Google Shape;1161;p13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62" name="Google Shape;1162;p13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63" name="Google Shape;1163;p13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64" name="Google Shape;1164;p13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65" name="Google Shape;1165;p13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66" name="Google Shape;1166;p13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67" name="Google Shape;1167;p13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68" name="Google Shape;1168;p13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69" name="Google Shape;1169;p13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70" name="Google Shape;1170;p13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71" name="Google Shape;1171;p13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72" name="Google Shape;1172;p13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73" name="Google Shape;1173;p13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74" name="Google Shape;1174;p13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75" name="Google Shape;1175;p13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76" name="Google Shape;1176;p13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77" name="Google Shape;1177;p13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78" name="Google Shape;1178;p13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79" name="Google Shape;1179;p13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80" name="Google Shape;1180;p13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81" name="Google Shape;1181;p13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82" name="Google Shape;1182;p13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83" name="Google Shape;1183;p13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184" name="Google Shape;1184;p13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</p:grpSp>
        <p:grpSp>
          <p:nvGrpSpPr>
            <p:cNvPr id="1185" name="Google Shape;1185;p13"/>
            <p:cNvGrpSpPr/>
            <p:nvPr/>
          </p:nvGrpSpPr>
          <p:grpSpPr>
            <a:xfrm flipH="1">
              <a:off x="239925" y="622550"/>
              <a:ext cx="108000" cy="3869498"/>
              <a:chOff x="670225" y="622550"/>
              <a:chExt cx="108000" cy="3869498"/>
            </a:xfrm>
          </p:grpSpPr>
          <p:sp>
            <p:nvSpPr>
              <p:cNvPr id="1186" name="Google Shape;1186;p13"/>
              <p:cNvSpPr/>
              <p:nvPr/>
            </p:nvSpPr>
            <p:spPr>
              <a:xfrm>
                <a:off x="670225" y="62255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87" name="Google Shape;1187;p13"/>
              <p:cNvSpPr/>
              <p:nvPr/>
            </p:nvSpPr>
            <p:spPr>
              <a:xfrm>
                <a:off x="670225" y="786093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88" name="Google Shape;1188;p13"/>
              <p:cNvSpPr/>
              <p:nvPr/>
            </p:nvSpPr>
            <p:spPr>
              <a:xfrm>
                <a:off x="670225" y="94963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89" name="Google Shape;1189;p13"/>
              <p:cNvSpPr/>
              <p:nvPr/>
            </p:nvSpPr>
            <p:spPr>
              <a:xfrm>
                <a:off x="670225" y="111318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90" name="Google Shape;1190;p13"/>
              <p:cNvSpPr/>
              <p:nvPr/>
            </p:nvSpPr>
            <p:spPr>
              <a:xfrm>
                <a:off x="670225" y="127672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91" name="Google Shape;1191;p13"/>
              <p:cNvSpPr/>
              <p:nvPr/>
            </p:nvSpPr>
            <p:spPr>
              <a:xfrm>
                <a:off x="670225" y="144026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92" name="Google Shape;1192;p13"/>
              <p:cNvSpPr/>
              <p:nvPr/>
            </p:nvSpPr>
            <p:spPr>
              <a:xfrm>
                <a:off x="670225" y="160381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93" name="Google Shape;1193;p13"/>
              <p:cNvSpPr/>
              <p:nvPr/>
            </p:nvSpPr>
            <p:spPr>
              <a:xfrm>
                <a:off x="670225" y="176735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94" name="Google Shape;1194;p13"/>
              <p:cNvSpPr/>
              <p:nvPr/>
            </p:nvSpPr>
            <p:spPr>
              <a:xfrm>
                <a:off x="670225" y="193089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95" name="Google Shape;1195;p13"/>
              <p:cNvSpPr/>
              <p:nvPr/>
            </p:nvSpPr>
            <p:spPr>
              <a:xfrm>
                <a:off x="670225" y="209444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96" name="Google Shape;1196;p13"/>
              <p:cNvSpPr/>
              <p:nvPr/>
            </p:nvSpPr>
            <p:spPr>
              <a:xfrm>
                <a:off x="670225" y="225798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97" name="Google Shape;1197;p13"/>
              <p:cNvSpPr/>
              <p:nvPr/>
            </p:nvSpPr>
            <p:spPr>
              <a:xfrm>
                <a:off x="670225" y="242152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98" name="Google Shape;1198;p13"/>
              <p:cNvSpPr/>
              <p:nvPr/>
            </p:nvSpPr>
            <p:spPr>
              <a:xfrm>
                <a:off x="670225" y="258507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199" name="Google Shape;1199;p13"/>
              <p:cNvSpPr/>
              <p:nvPr/>
            </p:nvSpPr>
            <p:spPr>
              <a:xfrm>
                <a:off x="670225" y="274861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00" name="Google Shape;1200;p13"/>
              <p:cNvSpPr/>
              <p:nvPr/>
            </p:nvSpPr>
            <p:spPr>
              <a:xfrm>
                <a:off x="670225" y="291215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01" name="Google Shape;1201;p13"/>
              <p:cNvSpPr/>
              <p:nvPr/>
            </p:nvSpPr>
            <p:spPr>
              <a:xfrm>
                <a:off x="670225" y="307570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02" name="Google Shape;1202;p13"/>
              <p:cNvSpPr/>
              <p:nvPr/>
            </p:nvSpPr>
            <p:spPr>
              <a:xfrm>
                <a:off x="670225" y="323924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03" name="Google Shape;1203;p13"/>
              <p:cNvSpPr/>
              <p:nvPr/>
            </p:nvSpPr>
            <p:spPr>
              <a:xfrm>
                <a:off x="670225" y="340278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04" name="Google Shape;1204;p13"/>
              <p:cNvSpPr/>
              <p:nvPr/>
            </p:nvSpPr>
            <p:spPr>
              <a:xfrm>
                <a:off x="670225" y="356633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05" name="Google Shape;1205;p13"/>
              <p:cNvSpPr/>
              <p:nvPr/>
            </p:nvSpPr>
            <p:spPr>
              <a:xfrm>
                <a:off x="670225" y="372987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06" name="Google Shape;1206;p13"/>
              <p:cNvSpPr/>
              <p:nvPr/>
            </p:nvSpPr>
            <p:spPr>
              <a:xfrm>
                <a:off x="670225" y="389341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07" name="Google Shape;1207;p13"/>
              <p:cNvSpPr/>
              <p:nvPr/>
            </p:nvSpPr>
            <p:spPr>
              <a:xfrm>
                <a:off x="670225" y="4056962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08" name="Google Shape;1208;p13"/>
              <p:cNvSpPr/>
              <p:nvPr/>
            </p:nvSpPr>
            <p:spPr>
              <a:xfrm>
                <a:off x="670225" y="422050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09" name="Google Shape;1209;p13"/>
              <p:cNvSpPr/>
              <p:nvPr/>
            </p:nvSpPr>
            <p:spPr>
              <a:xfrm>
                <a:off x="670225" y="438404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</p:grpSp>
        <p:grpSp>
          <p:nvGrpSpPr>
            <p:cNvPr id="1210" name="Google Shape;1210;p13"/>
            <p:cNvGrpSpPr/>
            <p:nvPr/>
          </p:nvGrpSpPr>
          <p:grpSpPr>
            <a:xfrm>
              <a:off x="429463" y="549650"/>
              <a:ext cx="8075871" cy="4054900"/>
              <a:chOff x="610438" y="549650"/>
              <a:chExt cx="8075871" cy="4054900"/>
            </a:xfrm>
          </p:grpSpPr>
          <p:grpSp>
            <p:nvGrpSpPr>
              <p:cNvPr id="1211" name="Google Shape;1211;p13"/>
              <p:cNvGrpSpPr/>
              <p:nvPr/>
            </p:nvGrpSpPr>
            <p:grpSpPr>
              <a:xfrm>
                <a:off x="610438" y="549650"/>
                <a:ext cx="8075871" cy="4054900"/>
                <a:chOff x="416474" y="549652"/>
                <a:chExt cx="8088813" cy="4054900"/>
              </a:xfrm>
            </p:grpSpPr>
            <p:sp>
              <p:nvSpPr>
                <p:cNvPr id="1212" name="Google Shape;1212;p13"/>
                <p:cNvSpPr/>
                <p:nvPr/>
              </p:nvSpPr>
              <p:spPr>
                <a:xfrm rot="-5400000">
                  <a:off x="-1410065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13" name="Google Shape;1213;p13"/>
                <p:cNvSpPr/>
                <p:nvPr/>
              </p:nvSpPr>
              <p:spPr>
                <a:xfrm>
                  <a:off x="760487" y="549752"/>
                  <a:ext cx="77448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  <p:grpSp>
            <p:nvGrpSpPr>
              <p:cNvPr id="1214" name="Google Shape;1214;p13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1215" name="Google Shape;1215;p13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16" name="Google Shape;1216;p13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17" name="Google Shape;1217;p13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18" name="Google Shape;1218;p13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19" name="Google Shape;1219;p13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20" name="Google Shape;1220;p13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21" name="Google Shape;1221;p13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22" name="Google Shape;1222;p13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23" name="Google Shape;1223;p13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24" name="Google Shape;1224;p13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25" name="Google Shape;1225;p13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26" name="Google Shape;1226;p13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27" name="Google Shape;1227;p13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28" name="Google Shape;1228;p13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29" name="Google Shape;1229;p13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30" name="Google Shape;1230;p13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31" name="Google Shape;1231;p13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32" name="Google Shape;1232;p13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33" name="Google Shape;1233;p13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34" name="Google Shape;1234;p13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35" name="Google Shape;1235;p13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36" name="Google Shape;1236;p13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37" name="Google Shape;1237;p13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1238" name="Google Shape;1238;p13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</p:grpSp>
        <p:grpSp>
          <p:nvGrpSpPr>
            <p:cNvPr id="1239" name="Google Shape;1239;p13"/>
            <p:cNvGrpSpPr/>
            <p:nvPr/>
          </p:nvGrpSpPr>
          <p:grpSpPr>
            <a:xfrm>
              <a:off x="305613" y="639581"/>
              <a:ext cx="221036" cy="3839225"/>
              <a:chOff x="305613" y="639581"/>
              <a:chExt cx="221036" cy="3839225"/>
            </a:xfrm>
          </p:grpSpPr>
          <p:sp>
            <p:nvSpPr>
              <p:cNvPr id="1240" name="Google Shape;1240;p13"/>
              <p:cNvSpPr/>
              <p:nvPr/>
            </p:nvSpPr>
            <p:spPr>
              <a:xfrm rot="-5400000">
                <a:off x="404086" y="43562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41" name="Google Shape;1241;p13"/>
              <p:cNvSpPr/>
              <p:nvPr/>
            </p:nvSpPr>
            <p:spPr>
              <a:xfrm rot="-5400000">
                <a:off x="403693" y="4307805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42" name="Google Shape;1242;p13"/>
              <p:cNvSpPr/>
              <p:nvPr/>
            </p:nvSpPr>
            <p:spPr>
              <a:xfrm rot="-5400000">
                <a:off x="404086" y="419265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43" name="Google Shape;1243;p13"/>
              <p:cNvSpPr/>
              <p:nvPr/>
            </p:nvSpPr>
            <p:spPr>
              <a:xfrm rot="-5400000">
                <a:off x="404086" y="414377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44" name="Google Shape;1244;p13"/>
              <p:cNvSpPr/>
              <p:nvPr/>
            </p:nvSpPr>
            <p:spPr>
              <a:xfrm rot="-5400000">
                <a:off x="404086" y="40290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45" name="Google Shape;1245;p13"/>
              <p:cNvSpPr/>
              <p:nvPr/>
            </p:nvSpPr>
            <p:spPr>
              <a:xfrm rot="-5400000">
                <a:off x="404086" y="398018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46" name="Google Shape;1246;p13"/>
              <p:cNvSpPr/>
              <p:nvPr/>
            </p:nvSpPr>
            <p:spPr>
              <a:xfrm rot="-5400000">
                <a:off x="404086" y="386464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47" name="Google Shape;1247;p13"/>
              <p:cNvSpPr/>
              <p:nvPr/>
            </p:nvSpPr>
            <p:spPr>
              <a:xfrm rot="-5400000">
                <a:off x="404086" y="381655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48" name="Google Shape;1248;p13"/>
              <p:cNvSpPr/>
              <p:nvPr/>
            </p:nvSpPr>
            <p:spPr>
              <a:xfrm rot="-5400000">
                <a:off x="404086" y="370100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49" name="Google Shape;1249;p13"/>
              <p:cNvSpPr/>
              <p:nvPr/>
            </p:nvSpPr>
            <p:spPr>
              <a:xfrm rot="-5400000">
                <a:off x="404108" y="3652939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50" name="Google Shape;1250;p13"/>
              <p:cNvSpPr/>
              <p:nvPr/>
            </p:nvSpPr>
            <p:spPr>
              <a:xfrm rot="-5400000">
                <a:off x="404086" y="353741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51" name="Google Shape;1251;p13"/>
              <p:cNvSpPr/>
              <p:nvPr/>
            </p:nvSpPr>
            <p:spPr>
              <a:xfrm rot="-5400000">
                <a:off x="404086" y="348932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52" name="Google Shape;1252;p13"/>
              <p:cNvSpPr/>
              <p:nvPr/>
            </p:nvSpPr>
            <p:spPr>
              <a:xfrm rot="-5400000">
                <a:off x="404086" y="337299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53" name="Google Shape;1253;p13"/>
              <p:cNvSpPr/>
              <p:nvPr/>
            </p:nvSpPr>
            <p:spPr>
              <a:xfrm rot="-5400000">
                <a:off x="404086" y="332494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33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54" name="Google Shape;1254;p13"/>
              <p:cNvSpPr/>
              <p:nvPr/>
            </p:nvSpPr>
            <p:spPr>
              <a:xfrm rot="-5400000">
                <a:off x="404108" y="3210168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55" name="Google Shape;1255;p13"/>
              <p:cNvSpPr/>
              <p:nvPr/>
            </p:nvSpPr>
            <p:spPr>
              <a:xfrm rot="-5400000">
                <a:off x="404086" y="316131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56" name="Google Shape;1256;p13"/>
              <p:cNvSpPr/>
              <p:nvPr/>
            </p:nvSpPr>
            <p:spPr>
              <a:xfrm rot="-5400000">
                <a:off x="403693" y="3046162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57" name="Google Shape;1257;p13"/>
              <p:cNvSpPr/>
              <p:nvPr/>
            </p:nvSpPr>
            <p:spPr>
              <a:xfrm rot="-5400000">
                <a:off x="404108" y="2997702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58" name="Google Shape;1258;p13"/>
              <p:cNvSpPr/>
              <p:nvPr/>
            </p:nvSpPr>
            <p:spPr>
              <a:xfrm rot="-5400000">
                <a:off x="404108" y="2882156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6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6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59" name="Google Shape;1259;p13"/>
              <p:cNvSpPr/>
              <p:nvPr/>
            </p:nvSpPr>
            <p:spPr>
              <a:xfrm rot="-5400000">
                <a:off x="404086" y="283408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60" name="Google Shape;1260;p13"/>
              <p:cNvSpPr/>
              <p:nvPr/>
            </p:nvSpPr>
            <p:spPr>
              <a:xfrm rot="-5400000">
                <a:off x="404086" y="27185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61" name="Google Shape;1261;p13"/>
              <p:cNvSpPr/>
              <p:nvPr/>
            </p:nvSpPr>
            <p:spPr>
              <a:xfrm rot="-5400000">
                <a:off x="404086" y="26704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62" name="Google Shape;1262;p13"/>
              <p:cNvSpPr/>
              <p:nvPr/>
            </p:nvSpPr>
            <p:spPr>
              <a:xfrm rot="-5400000">
                <a:off x="404086" y="25549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63" name="Google Shape;1263;p13"/>
              <p:cNvSpPr/>
              <p:nvPr/>
            </p:nvSpPr>
            <p:spPr>
              <a:xfrm rot="-5400000">
                <a:off x="404086" y="250686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9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64" name="Google Shape;1264;p13"/>
              <p:cNvSpPr/>
              <p:nvPr/>
            </p:nvSpPr>
            <p:spPr>
              <a:xfrm rot="-5400000">
                <a:off x="404086" y="2391318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65" name="Google Shape;1265;p13"/>
              <p:cNvSpPr/>
              <p:nvPr/>
            </p:nvSpPr>
            <p:spPr>
              <a:xfrm rot="-5400000">
                <a:off x="404086" y="234244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32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66" name="Google Shape;1266;p13"/>
              <p:cNvSpPr/>
              <p:nvPr/>
            </p:nvSpPr>
            <p:spPr>
              <a:xfrm rot="-5400000">
                <a:off x="404086" y="222768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67" name="Google Shape;1267;p13"/>
              <p:cNvSpPr/>
              <p:nvPr/>
            </p:nvSpPr>
            <p:spPr>
              <a:xfrm rot="-5400000">
                <a:off x="404086" y="217885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68" name="Google Shape;1268;p13"/>
              <p:cNvSpPr/>
              <p:nvPr/>
            </p:nvSpPr>
            <p:spPr>
              <a:xfrm rot="-5400000">
                <a:off x="403715" y="2063678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43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3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69" name="Google Shape;1269;p13"/>
              <p:cNvSpPr/>
              <p:nvPr/>
            </p:nvSpPr>
            <p:spPr>
              <a:xfrm rot="-5400000">
                <a:off x="404086" y="201521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70" name="Google Shape;1270;p13"/>
              <p:cNvSpPr/>
              <p:nvPr/>
            </p:nvSpPr>
            <p:spPr>
              <a:xfrm rot="-5400000">
                <a:off x="404086" y="189967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71" name="Google Shape;1271;p13"/>
              <p:cNvSpPr/>
              <p:nvPr/>
            </p:nvSpPr>
            <p:spPr>
              <a:xfrm rot="-5400000">
                <a:off x="404108" y="185160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72" name="Google Shape;1272;p13"/>
              <p:cNvSpPr/>
              <p:nvPr/>
            </p:nvSpPr>
            <p:spPr>
              <a:xfrm rot="-5400000">
                <a:off x="404086" y="173608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73" name="Google Shape;1273;p13"/>
              <p:cNvSpPr/>
              <p:nvPr/>
            </p:nvSpPr>
            <p:spPr>
              <a:xfrm rot="-5400000">
                <a:off x="404086" y="168799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74" name="Google Shape;1274;p13"/>
              <p:cNvSpPr/>
              <p:nvPr/>
            </p:nvSpPr>
            <p:spPr>
              <a:xfrm rot="-5400000">
                <a:off x="404086" y="157244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75" name="Google Shape;1275;p13"/>
              <p:cNvSpPr/>
              <p:nvPr/>
            </p:nvSpPr>
            <p:spPr>
              <a:xfrm rot="-5400000">
                <a:off x="403715" y="1523985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76" name="Google Shape;1276;p13"/>
              <p:cNvSpPr/>
              <p:nvPr/>
            </p:nvSpPr>
            <p:spPr>
              <a:xfrm rot="-5400000">
                <a:off x="404108" y="140883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77" name="Google Shape;1277;p13"/>
              <p:cNvSpPr/>
              <p:nvPr/>
            </p:nvSpPr>
            <p:spPr>
              <a:xfrm rot="-5400000">
                <a:off x="404086" y="135997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78" name="Google Shape;1278;p13"/>
              <p:cNvSpPr/>
              <p:nvPr/>
            </p:nvSpPr>
            <p:spPr>
              <a:xfrm rot="-5400000">
                <a:off x="404086" y="124522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79" name="Google Shape;1279;p13"/>
              <p:cNvSpPr/>
              <p:nvPr/>
            </p:nvSpPr>
            <p:spPr>
              <a:xfrm rot="-5400000">
                <a:off x="404086" y="1196345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80" name="Google Shape;1280;p13"/>
              <p:cNvSpPr/>
              <p:nvPr/>
            </p:nvSpPr>
            <p:spPr>
              <a:xfrm rot="-5400000">
                <a:off x="404108" y="1080821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81" name="Google Shape;1281;p13"/>
              <p:cNvSpPr/>
              <p:nvPr/>
            </p:nvSpPr>
            <p:spPr>
              <a:xfrm rot="-5400000">
                <a:off x="404086" y="10327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82" name="Google Shape;1282;p13"/>
              <p:cNvSpPr/>
              <p:nvPr/>
            </p:nvSpPr>
            <p:spPr>
              <a:xfrm rot="-5400000">
                <a:off x="404086" y="9172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83" name="Google Shape;1283;p13"/>
              <p:cNvSpPr/>
              <p:nvPr/>
            </p:nvSpPr>
            <p:spPr>
              <a:xfrm rot="-5400000">
                <a:off x="404086" y="8691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84" name="Google Shape;1284;p13"/>
              <p:cNvSpPr/>
              <p:nvPr/>
            </p:nvSpPr>
            <p:spPr>
              <a:xfrm rot="-5400000">
                <a:off x="404086" y="75357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85" name="Google Shape;1285;p13"/>
              <p:cNvSpPr/>
              <p:nvPr/>
            </p:nvSpPr>
            <p:spPr>
              <a:xfrm rot="-5400000">
                <a:off x="404086" y="70552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86" name="Google Shape;1286;p13"/>
              <p:cNvSpPr/>
              <p:nvPr/>
            </p:nvSpPr>
            <p:spPr>
              <a:xfrm rot="-5400000">
                <a:off x="404086" y="58998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1287" name="Google Shape;1287;p13"/>
              <p:cNvSpPr/>
              <p:nvPr/>
            </p:nvSpPr>
            <p:spPr>
              <a:xfrm rot="-5400000">
                <a:off x="403693" y="541501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</p:grpSp>
      </p:grpSp>
      <p:sp>
        <p:nvSpPr>
          <p:cNvPr id="1288" name="Google Shape;1288;p13"/>
          <p:cNvSpPr txBox="1">
            <a:spLocks noGrp="1"/>
          </p:cNvSpPr>
          <p:nvPr>
            <p:ph type="title"/>
          </p:nvPr>
        </p:nvSpPr>
        <p:spPr>
          <a:xfrm>
            <a:off x="1428600" y="1099300"/>
            <a:ext cx="15430800" cy="107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6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89" name="Google Shape;1289;p13"/>
          <p:cNvSpPr txBox="1">
            <a:spLocks noGrp="1"/>
          </p:cNvSpPr>
          <p:nvPr>
            <p:ph type="title" idx="2"/>
          </p:nvPr>
        </p:nvSpPr>
        <p:spPr>
          <a:xfrm>
            <a:off x="3667726" y="2931750"/>
            <a:ext cx="51606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5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9pPr>
          </a:lstStyle>
          <a:p>
            <a:endParaRPr/>
          </a:p>
        </p:txBody>
      </p:sp>
      <p:sp>
        <p:nvSpPr>
          <p:cNvPr id="1290" name="Google Shape;1290;p13"/>
          <p:cNvSpPr txBox="1">
            <a:spLocks noGrp="1"/>
          </p:cNvSpPr>
          <p:nvPr>
            <p:ph type="subTitle" idx="1"/>
          </p:nvPr>
        </p:nvSpPr>
        <p:spPr>
          <a:xfrm>
            <a:off x="3667724" y="3858701"/>
            <a:ext cx="5160600" cy="115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91" name="Google Shape;1291;p13"/>
          <p:cNvSpPr txBox="1">
            <a:spLocks noGrp="1"/>
          </p:cNvSpPr>
          <p:nvPr>
            <p:ph type="title" idx="3" hasCustomPrompt="1"/>
          </p:nvPr>
        </p:nvSpPr>
        <p:spPr>
          <a:xfrm>
            <a:off x="1715066" y="3415900"/>
            <a:ext cx="1731600" cy="107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292" name="Google Shape;1292;p13"/>
          <p:cNvSpPr txBox="1">
            <a:spLocks noGrp="1"/>
          </p:cNvSpPr>
          <p:nvPr>
            <p:ph type="title" idx="4"/>
          </p:nvPr>
        </p:nvSpPr>
        <p:spPr>
          <a:xfrm>
            <a:off x="3667726" y="5770200"/>
            <a:ext cx="51606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5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9pPr>
          </a:lstStyle>
          <a:p>
            <a:endParaRPr/>
          </a:p>
        </p:txBody>
      </p:sp>
      <p:sp>
        <p:nvSpPr>
          <p:cNvPr id="1293" name="Google Shape;1293;p13"/>
          <p:cNvSpPr txBox="1">
            <a:spLocks noGrp="1"/>
          </p:cNvSpPr>
          <p:nvPr>
            <p:ph type="subTitle" idx="5"/>
          </p:nvPr>
        </p:nvSpPr>
        <p:spPr>
          <a:xfrm>
            <a:off x="3667724" y="6697150"/>
            <a:ext cx="5160600" cy="115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94" name="Google Shape;1294;p13"/>
          <p:cNvSpPr txBox="1">
            <a:spLocks noGrp="1"/>
          </p:cNvSpPr>
          <p:nvPr>
            <p:ph type="title" idx="6" hasCustomPrompt="1"/>
          </p:nvPr>
        </p:nvSpPr>
        <p:spPr>
          <a:xfrm>
            <a:off x="1715066" y="6254350"/>
            <a:ext cx="1731600" cy="107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295" name="Google Shape;1295;p13"/>
          <p:cNvSpPr txBox="1">
            <a:spLocks noGrp="1"/>
          </p:cNvSpPr>
          <p:nvPr>
            <p:ph type="title" idx="7"/>
          </p:nvPr>
        </p:nvSpPr>
        <p:spPr>
          <a:xfrm>
            <a:off x="11674426" y="2931750"/>
            <a:ext cx="51606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5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9pPr>
          </a:lstStyle>
          <a:p>
            <a:endParaRPr/>
          </a:p>
        </p:txBody>
      </p:sp>
      <p:sp>
        <p:nvSpPr>
          <p:cNvPr id="1296" name="Google Shape;1296;p13"/>
          <p:cNvSpPr txBox="1">
            <a:spLocks noGrp="1"/>
          </p:cNvSpPr>
          <p:nvPr>
            <p:ph type="subTitle" idx="8"/>
          </p:nvPr>
        </p:nvSpPr>
        <p:spPr>
          <a:xfrm>
            <a:off x="11674424" y="3858701"/>
            <a:ext cx="5160600" cy="115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97" name="Google Shape;1297;p13"/>
          <p:cNvSpPr txBox="1">
            <a:spLocks noGrp="1"/>
          </p:cNvSpPr>
          <p:nvPr>
            <p:ph type="title" idx="9" hasCustomPrompt="1"/>
          </p:nvPr>
        </p:nvSpPr>
        <p:spPr>
          <a:xfrm>
            <a:off x="9721766" y="3415900"/>
            <a:ext cx="1731600" cy="107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298" name="Google Shape;1298;p13"/>
          <p:cNvSpPr txBox="1">
            <a:spLocks noGrp="1"/>
          </p:cNvSpPr>
          <p:nvPr>
            <p:ph type="title" idx="13"/>
          </p:nvPr>
        </p:nvSpPr>
        <p:spPr>
          <a:xfrm>
            <a:off x="11674426" y="5770200"/>
            <a:ext cx="51606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5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9pPr>
          </a:lstStyle>
          <a:p>
            <a:endParaRPr/>
          </a:p>
        </p:txBody>
      </p:sp>
      <p:sp>
        <p:nvSpPr>
          <p:cNvPr id="1299" name="Google Shape;1299;p13"/>
          <p:cNvSpPr txBox="1">
            <a:spLocks noGrp="1"/>
          </p:cNvSpPr>
          <p:nvPr>
            <p:ph type="subTitle" idx="14"/>
          </p:nvPr>
        </p:nvSpPr>
        <p:spPr>
          <a:xfrm>
            <a:off x="11674424" y="6697150"/>
            <a:ext cx="5160600" cy="115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00" name="Google Shape;1300;p13"/>
          <p:cNvSpPr txBox="1">
            <a:spLocks noGrp="1"/>
          </p:cNvSpPr>
          <p:nvPr>
            <p:ph type="title" idx="15" hasCustomPrompt="1"/>
          </p:nvPr>
        </p:nvSpPr>
        <p:spPr>
          <a:xfrm>
            <a:off x="9721766" y="6254350"/>
            <a:ext cx="1731600" cy="107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CUSTOM_1_1">
    <p:spTree>
      <p:nvGrpSpPr>
        <p:cNvPr id="1" name="Shape 23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46" name="Google Shape;2346;p21"/>
          <p:cNvGrpSpPr/>
          <p:nvPr/>
        </p:nvGrpSpPr>
        <p:grpSpPr>
          <a:xfrm>
            <a:off x="-3441" y="721400"/>
            <a:ext cx="17415442" cy="8790000"/>
            <a:chOff x="-1721" y="360700"/>
            <a:chExt cx="8707721" cy="4395000"/>
          </a:xfrm>
        </p:grpSpPr>
        <p:sp>
          <p:nvSpPr>
            <p:cNvPr id="2347" name="Google Shape;2347;p21"/>
            <p:cNvSpPr/>
            <p:nvPr/>
          </p:nvSpPr>
          <p:spPr>
            <a:xfrm>
              <a:off x="0" y="360700"/>
              <a:ext cx="87060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  <a:effectLst>
              <a:outerShdw blurRad="85725" dist="19050" dir="2400000" algn="bl" rotWithShape="0">
                <a:srgbClr val="000000">
                  <a:alpha val="7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2348" name="Google Shape;2348;p21"/>
            <p:cNvSpPr/>
            <p:nvPr/>
          </p:nvSpPr>
          <p:spPr>
            <a:xfrm>
              <a:off x="62375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2349" name="Google Shape;2349;p21"/>
            <p:cNvSpPr/>
            <p:nvPr/>
          </p:nvSpPr>
          <p:spPr>
            <a:xfrm>
              <a:off x="0" y="362500"/>
              <a:ext cx="771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2350" name="Google Shape;2350;p21"/>
            <p:cNvSpPr/>
            <p:nvPr/>
          </p:nvSpPr>
          <p:spPr>
            <a:xfrm>
              <a:off x="225650" y="362500"/>
              <a:ext cx="398100" cy="4393200"/>
            </a:xfrm>
            <a:prstGeom prst="rect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2351" name="Google Shape;2351;p21"/>
            <p:cNvSpPr/>
            <p:nvPr/>
          </p:nvSpPr>
          <p:spPr>
            <a:xfrm>
              <a:off x="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grpSp>
          <p:nvGrpSpPr>
            <p:cNvPr id="2352" name="Google Shape;2352;p21"/>
            <p:cNvGrpSpPr/>
            <p:nvPr/>
          </p:nvGrpSpPr>
          <p:grpSpPr>
            <a:xfrm flipH="1">
              <a:off x="-1721" y="549650"/>
              <a:ext cx="401077" cy="4054900"/>
              <a:chOff x="611952" y="549650"/>
              <a:chExt cx="401077" cy="4054900"/>
            </a:xfrm>
          </p:grpSpPr>
          <p:grpSp>
            <p:nvGrpSpPr>
              <p:cNvPr id="2353" name="Google Shape;2353;p21"/>
              <p:cNvGrpSpPr/>
              <p:nvPr/>
            </p:nvGrpSpPr>
            <p:grpSpPr>
              <a:xfrm>
                <a:off x="611952" y="549650"/>
                <a:ext cx="401077" cy="4054900"/>
                <a:chOff x="417991" y="549652"/>
                <a:chExt cx="401720" cy="4054900"/>
              </a:xfrm>
            </p:grpSpPr>
            <p:sp>
              <p:nvSpPr>
                <p:cNvPr id="2354" name="Google Shape;2354;p21"/>
                <p:cNvSpPr/>
                <p:nvPr/>
              </p:nvSpPr>
              <p:spPr>
                <a:xfrm rot="-5400000">
                  <a:off x="-1408548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55" name="Google Shape;2355;p21"/>
                <p:cNvSpPr/>
                <p:nvPr/>
              </p:nvSpPr>
              <p:spPr>
                <a:xfrm>
                  <a:off x="682671" y="549752"/>
                  <a:ext cx="1359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  <p:grpSp>
            <p:nvGrpSpPr>
              <p:cNvPr id="2356" name="Google Shape;2356;p21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2357" name="Google Shape;2357;p21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58" name="Google Shape;2358;p21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59" name="Google Shape;2359;p21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60" name="Google Shape;2360;p21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61" name="Google Shape;2361;p21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62" name="Google Shape;2362;p21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63" name="Google Shape;2363;p21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64" name="Google Shape;2364;p21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65" name="Google Shape;2365;p21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66" name="Google Shape;2366;p21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67" name="Google Shape;2367;p21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68" name="Google Shape;2368;p21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69" name="Google Shape;2369;p21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70" name="Google Shape;2370;p21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71" name="Google Shape;2371;p21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72" name="Google Shape;2372;p21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73" name="Google Shape;2373;p21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74" name="Google Shape;2374;p21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75" name="Google Shape;2375;p21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76" name="Google Shape;2376;p21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77" name="Google Shape;2377;p21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78" name="Google Shape;2378;p21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79" name="Google Shape;2379;p21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380" name="Google Shape;2380;p21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</p:grpSp>
        <p:grpSp>
          <p:nvGrpSpPr>
            <p:cNvPr id="2381" name="Google Shape;2381;p21"/>
            <p:cNvGrpSpPr/>
            <p:nvPr/>
          </p:nvGrpSpPr>
          <p:grpSpPr>
            <a:xfrm flipH="1">
              <a:off x="239925" y="622550"/>
              <a:ext cx="108000" cy="3869498"/>
              <a:chOff x="670225" y="622550"/>
              <a:chExt cx="108000" cy="3869498"/>
            </a:xfrm>
          </p:grpSpPr>
          <p:sp>
            <p:nvSpPr>
              <p:cNvPr id="2382" name="Google Shape;2382;p21"/>
              <p:cNvSpPr/>
              <p:nvPr/>
            </p:nvSpPr>
            <p:spPr>
              <a:xfrm>
                <a:off x="670225" y="62255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83" name="Google Shape;2383;p21"/>
              <p:cNvSpPr/>
              <p:nvPr/>
            </p:nvSpPr>
            <p:spPr>
              <a:xfrm>
                <a:off x="670225" y="786093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84" name="Google Shape;2384;p21"/>
              <p:cNvSpPr/>
              <p:nvPr/>
            </p:nvSpPr>
            <p:spPr>
              <a:xfrm>
                <a:off x="670225" y="94963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85" name="Google Shape;2385;p21"/>
              <p:cNvSpPr/>
              <p:nvPr/>
            </p:nvSpPr>
            <p:spPr>
              <a:xfrm>
                <a:off x="670225" y="111318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86" name="Google Shape;2386;p21"/>
              <p:cNvSpPr/>
              <p:nvPr/>
            </p:nvSpPr>
            <p:spPr>
              <a:xfrm>
                <a:off x="670225" y="127672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87" name="Google Shape;2387;p21"/>
              <p:cNvSpPr/>
              <p:nvPr/>
            </p:nvSpPr>
            <p:spPr>
              <a:xfrm>
                <a:off x="670225" y="144026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88" name="Google Shape;2388;p21"/>
              <p:cNvSpPr/>
              <p:nvPr/>
            </p:nvSpPr>
            <p:spPr>
              <a:xfrm>
                <a:off x="670225" y="160381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89" name="Google Shape;2389;p21"/>
              <p:cNvSpPr/>
              <p:nvPr/>
            </p:nvSpPr>
            <p:spPr>
              <a:xfrm>
                <a:off x="670225" y="176735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90" name="Google Shape;2390;p21"/>
              <p:cNvSpPr/>
              <p:nvPr/>
            </p:nvSpPr>
            <p:spPr>
              <a:xfrm>
                <a:off x="670225" y="193089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91" name="Google Shape;2391;p21"/>
              <p:cNvSpPr/>
              <p:nvPr/>
            </p:nvSpPr>
            <p:spPr>
              <a:xfrm>
                <a:off x="670225" y="209444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92" name="Google Shape;2392;p21"/>
              <p:cNvSpPr/>
              <p:nvPr/>
            </p:nvSpPr>
            <p:spPr>
              <a:xfrm>
                <a:off x="670225" y="225798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93" name="Google Shape;2393;p21"/>
              <p:cNvSpPr/>
              <p:nvPr/>
            </p:nvSpPr>
            <p:spPr>
              <a:xfrm>
                <a:off x="670225" y="242152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94" name="Google Shape;2394;p21"/>
              <p:cNvSpPr/>
              <p:nvPr/>
            </p:nvSpPr>
            <p:spPr>
              <a:xfrm>
                <a:off x="670225" y="258507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95" name="Google Shape;2395;p21"/>
              <p:cNvSpPr/>
              <p:nvPr/>
            </p:nvSpPr>
            <p:spPr>
              <a:xfrm>
                <a:off x="670225" y="274861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96" name="Google Shape;2396;p21"/>
              <p:cNvSpPr/>
              <p:nvPr/>
            </p:nvSpPr>
            <p:spPr>
              <a:xfrm>
                <a:off x="670225" y="291215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97" name="Google Shape;2397;p21"/>
              <p:cNvSpPr/>
              <p:nvPr/>
            </p:nvSpPr>
            <p:spPr>
              <a:xfrm>
                <a:off x="670225" y="307570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98" name="Google Shape;2398;p21"/>
              <p:cNvSpPr/>
              <p:nvPr/>
            </p:nvSpPr>
            <p:spPr>
              <a:xfrm>
                <a:off x="670225" y="323924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399" name="Google Shape;2399;p21"/>
              <p:cNvSpPr/>
              <p:nvPr/>
            </p:nvSpPr>
            <p:spPr>
              <a:xfrm>
                <a:off x="670225" y="340278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00" name="Google Shape;2400;p21"/>
              <p:cNvSpPr/>
              <p:nvPr/>
            </p:nvSpPr>
            <p:spPr>
              <a:xfrm>
                <a:off x="670225" y="356633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01" name="Google Shape;2401;p21"/>
              <p:cNvSpPr/>
              <p:nvPr/>
            </p:nvSpPr>
            <p:spPr>
              <a:xfrm>
                <a:off x="670225" y="372987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02" name="Google Shape;2402;p21"/>
              <p:cNvSpPr/>
              <p:nvPr/>
            </p:nvSpPr>
            <p:spPr>
              <a:xfrm>
                <a:off x="670225" y="389341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03" name="Google Shape;2403;p21"/>
              <p:cNvSpPr/>
              <p:nvPr/>
            </p:nvSpPr>
            <p:spPr>
              <a:xfrm>
                <a:off x="670225" y="4056962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04" name="Google Shape;2404;p21"/>
              <p:cNvSpPr/>
              <p:nvPr/>
            </p:nvSpPr>
            <p:spPr>
              <a:xfrm>
                <a:off x="670225" y="422050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05" name="Google Shape;2405;p21"/>
              <p:cNvSpPr/>
              <p:nvPr/>
            </p:nvSpPr>
            <p:spPr>
              <a:xfrm>
                <a:off x="670225" y="438404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</p:grpSp>
        <p:grpSp>
          <p:nvGrpSpPr>
            <p:cNvPr id="2406" name="Google Shape;2406;p21"/>
            <p:cNvGrpSpPr/>
            <p:nvPr/>
          </p:nvGrpSpPr>
          <p:grpSpPr>
            <a:xfrm>
              <a:off x="429463" y="549650"/>
              <a:ext cx="8075871" cy="4054900"/>
              <a:chOff x="610438" y="549650"/>
              <a:chExt cx="8075871" cy="4054900"/>
            </a:xfrm>
          </p:grpSpPr>
          <p:grpSp>
            <p:nvGrpSpPr>
              <p:cNvPr id="2407" name="Google Shape;2407;p21"/>
              <p:cNvGrpSpPr/>
              <p:nvPr/>
            </p:nvGrpSpPr>
            <p:grpSpPr>
              <a:xfrm>
                <a:off x="610438" y="549650"/>
                <a:ext cx="8075871" cy="4054900"/>
                <a:chOff x="416474" y="549652"/>
                <a:chExt cx="8088813" cy="4054900"/>
              </a:xfrm>
            </p:grpSpPr>
            <p:sp>
              <p:nvSpPr>
                <p:cNvPr id="2408" name="Google Shape;2408;p21"/>
                <p:cNvSpPr/>
                <p:nvPr/>
              </p:nvSpPr>
              <p:spPr>
                <a:xfrm rot="-5400000">
                  <a:off x="-1410065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09" name="Google Shape;2409;p21"/>
                <p:cNvSpPr/>
                <p:nvPr/>
              </p:nvSpPr>
              <p:spPr>
                <a:xfrm>
                  <a:off x="760487" y="549752"/>
                  <a:ext cx="77448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  <p:grpSp>
            <p:nvGrpSpPr>
              <p:cNvPr id="2410" name="Google Shape;2410;p21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2411" name="Google Shape;2411;p21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12" name="Google Shape;2412;p21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13" name="Google Shape;2413;p21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14" name="Google Shape;2414;p21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15" name="Google Shape;2415;p21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16" name="Google Shape;2416;p21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17" name="Google Shape;2417;p21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18" name="Google Shape;2418;p21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19" name="Google Shape;2419;p21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20" name="Google Shape;2420;p21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21" name="Google Shape;2421;p21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22" name="Google Shape;2422;p21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23" name="Google Shape;2423;p21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24" name="Google Shape;2424;p21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25" name="Google Shape;2425;p21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26" name="Google Shape;2426;p21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27" name="Google Shape;2427;p21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28" name="Google Shape;2428;p21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29" name="Google Shape;2429;p21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30" name="Google Shape;2430;p21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31" name="Google Shape;2431;p21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32" name="Google Shape;2432;p21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33" name="Google Shape;2433;p21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434" name="Google Shape;2434;p21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</p:grpSp>
        <p:grpSp>
          <p:nvGrpSpPr>
            <p:cNvPr id="2435" name="Google Shape;2435;p21"/>
            <p:cNvGrpSpPr/>
            <p:nvPr/>
          </p:nvGrpSpPr>
          <p:grpSpPr>
            <a:xfrm>
              <a:off x="305613" y="639581"/>
              <a:ext cx="221036" cy="3839225"/>
              <a:chOff x="305613" y="639581"/>
              <a:chExt cx="221036" cy="3839225"/>
            </a:xfrm>
          </p:grpSpPr>
          <p:sp>
            <p:nvSpPr>
              <p:cNvPr id="2436" name="Google Shape;2436;p21"/>
              <p:cNvSpPr/>
              <p:nvPr/>
            </p:nvSpPr>
            <p:spPr>
              <a:xfrm rot="-5400000">
                <a:off x="404086" y="43562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37" name="Google Shape;2437;p21"/>
              <p:cNvSpPr/>
              <p:nvPr/>
            </p:nvSpPr>
            <p:spPr>
              <a:xfrm rot="-5400000">
                <a:off x="403693" y="4307805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38" name="Google Shape;2438;p21"/>
              <p:cNvSpPr/>
              <p:nvPr/>
            </p:nvSpPr>
            <p:spPr>
              <a:xfrm rot="-5400000">
                <a:off x="404086" y="419265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39" name="Google Shape;2439;p21"/>
              <p:cNvSpPr/>
              <p:nvPr/>
            </p:nvSpPr>
            <p:spPr>
              <a:xfrm rot="-5400000">
                <a:off x="404086" y="414377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40" name="Google Shape;2440;p21"/>
              <p:cNvSpPr/>
              <p:nvPr/>
            </p:nvSpPr>
            <p:spPr>
              <a:xfrm rot="-5400000">
                <a:off x="404086" y="40290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41" name="Google Shape;2441;p21"/>
              <p:cNvSpPr/>
              <p:nvPr/>
            </p:nvSpPr>
            <p:spPr>
              <a:xfrm rot="-5400000">
                <a:off x="404086" y="398018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42" name="Google Shape;2442;p21"/>
              <p:cNvSpPr/>
              <p:nvPr/>
            </p:nvSpPr>
            <p:spPr>
              <a:xfrm rot="-5400000">
                <a:off x="404086" y="386464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43" name="Google Shape;2443;p21"/>
              <p:cNvSpPr/>
              <p:nvPr/>
            </p:nvSpPr>
            <p:spPr>
              <a:xfrm rot="-5400000">
                <a:off x="404086" y="381655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44" name="Google Shape;2444;p21"/>
              <p:cNvSpPr/>
              <p:nvPr/>
            </p:nvSpPr>
            <p:spPr>
              <a:xfrm rot="-5400000">
                <a:off x="404086" y="370100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45" name="Google Shape;2445;p21"/>
              <p:cNvSpPr/>
              <p:nvPr/>
            </p:nvSpPr>
            <p:spPr>
              <a:xfrm rot="-5400000">
                <a:off x="404108" y="3652939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46" name="Google Shape;2446;p21"/>
              <p:cNvSpPr/>
              <p:nvPr/>
            </p:nvSpPr>
            <p:spPr>
              <a:xfrm rot="-5400000">
                <a:off x="404086" y="353741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47" name="Google Shape;2447;p21"/>
              <p:cNvSpPr/>
              <p:nvPr/>
            </p:nvSpPr>
            <p:spPr>
              <a:xfrm rot="-5400000">
                <a:off x="404086" y="348932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48" name="Google Shape;2448;p21"/>
              <p:cNvSpPr/>
              <p:nvPr/>
            </p:nvSpPr>
            <p:spPr>
              <a:xfrm rot="-5400000">
                <a:off x="404086" y="337299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49" name="Google Shape;2449;p21"/>
              <p:cNvSpPr/>
              <p:nvPr/>
            </p:nvSpPr>
            <p:spPr>
              <a:xfrm rot="-5400000">
                <a:off x="404086" y="332494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33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50" name="Google Shape;2450;p21"/>
              <p:cNvSpPr/>
              <p:nvPr/>
            </p:nvSpPr>
            <p:spPr>
              <a:xfrm rot="-5400000">
                <a:off x="404108" y="3210168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51" name="Google Shape;2451;p21"/>
              <p:cNvSpPr/>
              <p:nvPr/>
            </p:nvSpPr>
            <p:spPr>
              <a:xfrm rot="-5400000">
                <a:off x="404086" y="316131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52" name="Google Shape;2452;p21"/>
              <p:cNvSpPr/>
              <p:nvPr/>
            </p:nvSpPr>
            <p:spPr>
              <a:xfrm rot="-5400000">
                <a:off x="403693" y="3046162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53" name="Google Shape;2453;p21"/>
              <p:cNvSpPr/>
              <p:nvPr/>
            </p:nvSpPr>
            <p:spPr>
              <a:xfrm rot="-5400000">
                <a:off x="404108" y="2997702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54" name="Google Shape;2454;p21"/>
              <p:cNvSpPr/>
              <p:nvPr/>
            </p:nvSpPr>
            <p:spPr>
              <a:xfrm rot="-5400000">
                <a:off x="404108" y="2882156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6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6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55" name="Google Shape;2455;p21"/>
              <p:cNvSpPr/>
              <p:nvPr/>
            </p:nvSpPr>
            <p:spPr>
              <a:xfrm rot="-5400000">
                <a:off x="404086" y="283408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56" name="Google Shape;2456;p21"/>
              <p:cNvSpPr/>
              <p:nvPr/>
            </p:nvSpPr>
            <p:spPr>
              <a:xfrm rot="-5400000">
                <a:off x="404086" y="27185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57" name="Google Shape;2457;p21"/>
              <p:cNvSpPr/>
              <p:nvPr/>
            </p:nvSpPr>
            <p:spPr>
              <a:xfrm rot="-5400000">
                <a:off x="404086" y="26704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58" name="Google Shape;2458;p21"/>
              <p:cNvSpPr/>
              <p:nvPr/>
            </p:nvSpPr>
            <p:spPr>
              <a:xfrm rot="-5400000">
                <a:off x="404086" y="25549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59" name="Google Shape;2459;p21"/>
              <p:cNvSpPr/>
              <p:nvPr/>
            </p:nvSpPr>
            <p:spPr>
              <a:xfrm rot="-5400000">
                <a:off x="404086" y="250686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9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60" name="Google Shape;2460;p21"/>
              <p:cNvSpPr/>
              <p:nvPr/>
            </p:nvSpPr>
            <p:spPr>
              <a:xfrm rot="-5400000">
                <a:off x="404086" y="2391318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61" name="Google Shape;2461;p21"/>
              <p:cNvSpPr/>
              <p:nvPr/>
            </p:nvSpPr>
            <p:spPr>
              <a:xfrm rot="-5400000">
                <a:off x="404086" y="234244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32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62" name="Google Shape;2462;p21"/>
              <p:cNvSpPr/>
              <p:nvPr/>
            </p:nvSpPr>
            <p:spPr>
              <a:xfrm rot="-5400000">
                <a:off x="404086" y="222768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63" name="Google Shape;2463;p21"/>
              <p:cNvSpPr/>
              <p:nvPr/>
            </p:nvSpPr>
            <p:spPr>
              <a:xfrm rot="-5400000">
                <a:off x="404086" y="217885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64" name="Google Shape;2464;p21"/>
              <p:cNvSpPr/>
              <p:nvPr/>
            </p:nvSpPr>
            <p:spPr>
              <a:xfrm rot="-5400000">
                <a:off x="403715" y="2063678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43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3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65" name="Google Shape;2465;p21"/>
              <p:cNvSpPr/>
              <p:nvPr/>
            </p:nvSpPr>
            <p:spPr>
              <a:xfrm rot="-5400000">
                <a:off x="404086" y="201521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66" name="Google Shape;2466;p21"/>
              <p:cNvSpPr/>
              <p:nvPr/>
            </p:nvSpPr>
            <p:spPr>
              <a:xfrm rot="-5400000">
                <a:off x="404086" y="189967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67" name="Google Shape;2467;p21"/>
              <p:cNvSpPr/>
              <p:nvPr/>
            </p:nvSpPr>
            <p:spPr>
              <a:xfrm rot="-5400000">
                <a:off x="404108" y="185160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68" name="Google Shape;2468;p21"/>
              <p:cNvSpPr/>
              <p:nvPr/>
            </p:nvSpPr>
            <p:spPr>
              <a:xfrm rot="-5400000">
                <a:off x="404086" y="173608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69" name="Google Shape;2469;p21"/>
              <p:cNvSpPr/>
              <p:nvPr/>
            </p:nvSpPr>
            <p:spPr>
              <a:xfrm rot="-5400000">
                <a:off x="404086" y="168799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70" name="Google Shape;2470;p21"/>
              <p:cNvSpPr/>
              <p:nvPr/>
            </p:nvSpPr>
            <p:spPr>
              <a:xfrm rot="-5400000">
                <a:off x="404086" y="157244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71" name="Google Shape;2471;p21"/>
              <p:cNvSpPr/>
              <p:nvPr/>
            </p:nvSpPr>
            <p:spPr>
              <a:xfrm rot="-5400000">
                <a:off x="403715" y="1523985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72" name="Google Shape;2472;p21"/>
              <p:cNvSpPr/>
              <p:nvPr/>
            </p:nvSpPr>
            <p:spPr>
              <a:xfrm rot="-5400000">
                <a:off x="404108" y="140883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73" name="Google Shape;2473;p21"/>
              <p:cNvSpPr/>
              <p:nvPr/>
            </p:nvSpPr>
            <p:spPr>
              <a:xfrm rot="-5400000">
                <a:off x="404086" y="135997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74" name="Google Shape;2474;p21"/>
              <p:cNvSpPr/>
              <p:nvPr/>
            </p:nvSpPr>
            <p:spPr>
              <a:xfrm rot="-5400000">
                <a:off x="404086" y="124522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75" name="Google Shape;2475;p21"/>
              <p:cNvSpPr/>
              <p:nvPr/>
            </p:nvSpPr>
            <p:spPr>
              <a:xfrm rot="-5400000">
                <a:off x="404086" y="1196345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76" name="Google Shape;2476;p21"/>
              <p:cNvSpPr/>
              <p:nvPr/>
            </p:nvSpPr>
            <p:spPr>
              <a:xfrm rot="-5400000">
                <a:off x="404108" y="1080821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77" name="Google Shape;2477;p21"/>
              <p:cNvSpPr/>
              <p:nvPr/>
            </p:nvSpPr>
            <p:spPr>
              <a:xfrm rot="-5400000">
                <a:off x="404086" y="10327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78" name="Google Shape;2478;p21"/>
              <p:cNvSpPr/>
              <p:nvPr/>
            </p:nvSpPr>
            <p:spPr>
              <a:xfrm rot="-5400000">
                <a:off x="404086" y="9172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79" name="Google Shape;2479;p21"/>
              <p:cNvSpPr/>
              <p:nvPr/>
            </p:nvSpPr>
            <p:spPr>
              <a:xfrm rot="-5400000">
                <a:off x="404086" y="8691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80" name="Google Shape;2480;p21"/>
              <p:cNvSpPr/>
              <p:nvPr/>
            </p:nvSpPr>
            <p:spPr>
              <a:xfrm rot="-5400000">
                <a:off x="404086" y="75357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81" name="Google Shape;2481;p21"/>
              <p:cNvSpPr/>
              <p:nvPr/>
            </p:nvSpPr>
            <p:spPr>
              <a:xfrm rot="-5400000">
                <a:off x="404086" y="70552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82" name="Google Shape;2482;p21"/>
              <p:cNvSpPr/>
              <p:nvPr/>
            </p:nvSpPr>
            <p:spPr>
              <a:xfrm rot="-5400000">
                <a:off x="404086" y="58998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483" name="Google Shape;2483;p21"/>
              <p:cNvSpPr/>
              <p:nvPr/>
            </p:nvSpPr>
            <p:spPr>
              <a:xfrm rot="-5400000">
                <a:off x="403693" y="541501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</p:grpSp>
      </p:grpSp>
      <p:sp>
        <p:nvSpPr>
          <p:cNvPr id="2484" name="Google Shape;2484;p21"/>
          <p:cNvSpPr txBox="1">
            <a:spLocks noGrp="1"/>
          </p:cNvSpPr>
          <p:nvPr>
            <p:ph type="title"/>
          </p:nvPr>
        </p:nvSpPr>
        <p:spPr>
          <a:xfrm>
            <a:off x="3007314" y="3579650"/>
            <a:ext cx="51906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6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9pPr>
          </a:lstStyle>
          <a:p>
            <a:endParaRPr/>
          </a:p>
        </p:txBody>
      </p:sp>
      <p:sp>
        <p:nvSpPr>
          <p:cNvPr id="2485" name="Google Shape;2485;p21"/>
          <p:cNvSpPr txBox="1">
            <a:spLocks noGrp="1"/>
          </p:cNvSpPr>
          <p:nvPr>
            <p:ph type="subTitle" idx="1"/>
          </p:nvPr>
        </p:nvSpPr>
        <p:spPr>
          <a:xfrm>
            <a:off x="3007300" y="4639450"/>
            <a:ext cx="5190600" cy="250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86" name="Google Shape;2486;p21"/>
          <p:cNvSpPr txBox="1">
            <a:spLocks noGrp="1"/>
          </p:cNvSpPr>
          <p:nvPr>
            <p:ph type="title" idx="2"/>
          </p:nvPr>
        </p:nvSpPr>
        <p:spPr>
          <a:xfrm>
            <a:off x="10090070" y="3579650"/>
            <a:ext cx="51906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6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9pPr>
          </a:lstStyle>
          <a:p>
            <a:endParaRPr/>
          </a:p>
        </p:txBody>
      </p:sp>
      <p:sp>
        <p:nvSpPr>
          <p:cNvPr id="2487" name="Google Shape;2487;p21"/>
          <p:cNvSpPr txBox="1">
            <a:spLocks noGrp="1"/>
          </p:cNvSpPr>
          <p:nvPr>
            <p:ph type="subTitle" idx="3"/>
          </p:nvPr>
        </p:nvSpPr>
        <p:spPr>
          <a:xfrm>
            <a:off x="10090052" y="4639450"/>
            <a:ext cx="5190600" cy="250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2">
    <p:spTree>
      <p:nvGrpSpPr>
        <p:cNvPr id="1" name="Shape 2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30" name="Google Shape;2630;p23"/>
          <p:cNvGrpSpPr/>
          <p:nvPr/>
        </p:nvGrpSpPr>
        <p:grpSpPr>
          <a:xfrm>
            <a:off x="-3441" y="721400"/>
            <a:ext cx="17415442" cy="8790000"/>
            <a:chOff x="-1721" y="360700"/>
            <a:chExt cx="8707721" cy="4395000"/>
          </a:xfrm>
        </p:grpSpPr>
        <p:sp>
          <p:nvSpPr>
            <p:cNvPr id="2631" name="Google Shape;2631;p23"/>
            <p:cNvSpPr/>
            <p:nvPr/>
          </p:nvSpPr>
          <p:spPr>
            <a:xfrm>
              <a:off x="0" y="360700"/>
              <a:ext cx="87060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  <a:effectLst>
              <a:outerShdw blurRad="85725" dist="19050" dir="2400000" algn="bl" rotWithShape="0">
                <a:srgbClr val="000000">
                  <a:alpha val="7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2632" name="Google Shape;2632;p23"/>
            <p:cNvSpPr/>
            <p:nvPr/>
          </p:nvSpPr>
          <p:spPr>
            <a:xfrm>
              <a:off x="62375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2633" name="Google Shape;2633;p23"/>
            <p:cNvSpPr/>
            <p:nvPr/>
          </p:nvSpPr>
          <p:spPr>
            <a:xfrm>
              <a:off x="0" y="362500"/>
              <a:ext cx="771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2634" name="Google Shape;2634;p23"/>
            <p:cNvSpPr/>
            <p:nvPr/>
          </p:nvSpPr>
          <p:spPr>
            <a:xfrm>
              <a:off x="225650" y="362500"/>
              <a:ext cx="398100" cy="4393200"/>
            </a:xfrm>
            <a:prstGeom prst="rect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2635" name="Google Shape;2635;p23"/>
            <p:cNvSpPr/>
            <p:nvPr/>
          </p:nvSpPr>
          <p:spPr>
            <a:xfrm>
              <a:off x="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grpSp>
          <p:nvGrpSpPr>
            <p:cNvPr id="2636" name="Google Shape;2636;p23"/>
            <p:cNvGrpSpPr/>
            <p:nvPr/>
          </p:nvGrpSpPr>
          <p:grpSpPr>
            <a:xfrm flipH="1">
              <a:off x="-1721" y="549650"/>
              <a:ext cx="401077" cy="4054900"/>
              <a:chOff x="611952" y="549650"/>
              <a:chExt cx="401077" cy="4054900"/>
            </a:xfrm>
          </p:grpSpPr>
          <p:grpSp>
            <p:nvGrpSpPr>
              <p:cNvPr id="2637" name="Google Shape;2637;p23"/>
              <p:cNvGrpSpPr/>
              <p:nvPr/>
            </p:nvGrpSpPr>
            <p:grpSpPr>
              <a:xfrm>
                <a:off x="611952" y="549650"/>
                <a:ext cx="401077" cy="4054900"/>
                <a:chOff x="417991" y="549652"/>
                <a:chExt cx="401720" cy="4054900"/>
              </a:xfrm>
            </p:grpSpPr>
            <p:sp>
              <p:nvSpPr>
                <p:cNvPr id="2638" name="Google Shape;2638;p23"/>
                <p:cNvSpPr/>
                <p:nvPr/>
              </p:nvSpPr>
              <p:spPr>
                <a:xfrm rot="-5400000">
                  <a:off x="-1408548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39" name="Google Shape;2639;p23"/>
                <p:cNvSpPr/>
                <p:nvPr/>
              </p:nvSpPr>
              <p:spPr>
                <a:xfrm>
                  <a:off x="682671" y="549752"/>
                  <a:ext cx="1359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  <p:grpSp>
            <p:nvGrpSpPr>
              <p:cNvPr id="2640" name="Google Shape;2640;p23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2641" name="Google Shape;2641;p23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42" name="Google Shape;2642;p23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43" name="Google Shape;2643;p23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44" name="Google Shape;2644;p23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45" name="Google Shape;2645;p23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46" name="Google Shape;2646;p23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47" name="Google Shape;2647;p23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48" name="Google Shape;2648;p23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49" name="Google Shape;2649;p23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50" name="Google Shape;2650;p23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51" name="Google Shape;2651;p23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52" name="Google Shape;2652;p23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53" name="Google Shape;2653;p23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54" name="Google Shape;2654;p23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55" name="Google Shape;2655;p23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56" name="Google Shape;2656;p23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57" name="Google Shape;2657;p23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58" name="Google Shape;2658;p23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59" name="Google Shape;2659;p23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60" name="Google Shape;2660;p23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61" name="Google Shape;2661;p23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62" name="Google Shape;2662;p23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63" name="Google Shape;2663;p23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64" name="Google Shape;2664;p23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</p:grpSp>
        <p:grpSp>
          <p:nvGrpSpPr>
            <p:cNvPr id="2665" name="Google Shape;2665;p23"/>
            <p:cNvGrpSpPr/>
            <p:nvPr/>
          </p:nvGrpSpPr>
          <p:grpSpPr>
            <a:xfrm flipH="1">
              <a:off x="239925" y="622550"/>
              <a:ext cx="108000" cy="3869498"/>
              <a:chOff x="670225" y="622550"/>
              <a:chExt cx="108000" cy="3869498"/>
            </a:xfrm>
          </p:grpSpPr>
          <p:sp>
            <p:nvSpPr>
              <p:cNvPr id="2666" name="Google Shape;2666;p23"/>
              <p:cNvSpPr/>
              <p:nvPr/>
            </p:nvSpPr>
            <p:spPr>
              <a:xfrm>
                <a:off x="670225" y="62255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67" name="Google Shape;2667;p23"/>
              <p:cNvSpPr/>
              <p:nvPr/>
            </p:nvSpPr>
            <p:spPr>
              <a:xfrm>
                <a:off x="670225" y="786093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68" name="Google Shape;2668;p23"/>
              <p:cNvSpPr/>
              <p:nvPr/>
            </p:nvSpPr>
            <p:spPr>
              <a:xfrm>
                <a:off x="670225" y="94963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69" name="Google Shape;2669;p23"/>
              <p:cNvSpPr/>
              <p:nvPr/>
            </p:nvSpPr>
            <p:spPr>
              <a:xfrm>
                <a:off x="670225" y="111318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70" name="Google Shape;2670;p23"/>
              <p:cNvSpPr/>
              <p:nvPr/>
            </p:nvSpPr>
            <p:spPr>
              <a:xfrm>
                <a:off x="670225" y="127672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71" name="Google Shape;2671;p23"/>
              <p:cNvSpPr/>
              <p:nvPr/>
            </p:nvSpPr>
            <p:spPr>
              <a:xfrm>
                <a:off x="670225" y="144026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72" name="Google Shape;2672;p23"/>
              <p:cNvSpPr/>
              <p:nvPr/>
            </p:nvSpPr>
            <p:spPr>
              <a:xfrm>
                <a:off x="670225" y="160381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73" name="Google Shape;2673;p23"/>
              <p:cNvSpPr/>
              <p:nvPr/>
            </p:nvSpPr>
            <p:spPr>
              <a:xfrm>
                <a:off x="670225" y="176735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74" name="Google Shape;2674;p23"/>
              <p:cNvSpPr/>
              <p:nvPr/>
            </p:nvSpPr>
            <p:spPr>
              <a:xfrm>
                <a:off x="670225" y="193089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75" name="Google Shape;2675;p23"/>
              <p:cNvSpPr/>
              <p:nvPr/>
            </p:nvSpPr>
            <p:spPr>
              <a:xfrm>
                <a:off x="670225" y="209444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76" name="Google Shape;2676;p23"/>
              <p:cNvSpPr/>
              <p:nvPr/>
            </p:nvSpPr>
            <p:spPr>
              <a:xfrm>
                <a:off x="670225" y="225798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77" name="Google Shape;2677;p23"/>
              <p:cNvSpPr/>
              <p:nvPr/>
            </p:nvSpPr>
            <p:spPr>
              <a:xfrm>
                <a:off x="670225" y="242152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78" name="Google Shape;2678;p23"/>
              <p:cNvSpPr/>
              <p:nvPr/>
            </p:nvSpPr>
            <p:spPr>
              <a:xfrm>
                <a:off x="670225" y="258507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79" name="Google Shape;2679;p23"/>
              <p:cNvSpPr/>
              <p:nvPr/>
            </p:nvSpPr>
            <p:spPr>
              <a:xfrm>
                <a:off x="670225" y="274861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80" name="Google Shape;2680;p23"/>
              <p:cNvSpPr/>
              <p:nvPr/>
            </p:nvSpPr>
            <p:spPr>
              <a:xfrm>
                <a:off x="670225" y="291215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81" name="Google Shape;2681;p23"/>
              <p:cNvSpPr/>
              <p:nvPr/>
            </p:nvSpPr>
            <p:spPr>
              <a:xfrm>
                <a:off x="670225" y="307570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82" name="Google Shape;2682;p23"/>
              <p:cNvSpPr/>
              <p:nvPr/>
            </p:nvSpPr>
            <p:spPr>
              <a:xfrm>
                <a:off x="670225" y="323924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83" name="Google Shape;2683;p23"/>
              <p:cNvSpPr/>
              <p:nvPr/>
            </p:nvSpPr>
            <p:spPr>
              <a:xfrm>
                <a:off x="670225" y="340278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84" name="Google Shape;2684;p23"/>
              <p:cNvSpPr/>
              <p:nvPr/>
            </p:nvSpPr>
            <p:spPr>
              <a:xfrm>
                <a:off x="670225" y="356633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85" name="Google Shape;2685;p23"/>
              <p:cNvSpPr/>
              <p:nvPr/>
            </p:nvSpPr>
            <p:spPr>
              <a:xfrm>
                <a:off x="670225" y="372987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86" name="Google Shape;2686;p23"/>
              <p:cNvSpPr/>
              <p:nvPr/>
            </p:nvSpPr>
            <p:spPr>
              <a:xfrm>
                <a:off x="670225" y="389341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87" name="Google Shape;2687;p23"/>
              <p:cNvSpPr/>
              <p:nvPr/>
            </p:nvSpPr>
            <p:spPr>
              <a:xfrm>
                <a:off x="670225" y="4056962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88" name="Google Shape;2688;p23"/>
              <p:cNvSpPr/>
              <p:nvPr/>
            </p:nvSpPr>
            <p:spPr>
              <a:xfrm>
                <a:off x="670225" y="422050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689" name="Google Shape;2689;p23"/>
              <p:cNvSpPr/>
              <p:nvPr/>
            </p:nvSpPr>
            <p:spPr>
              <a:xfrm>
                <a:off x="670225" y="438404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</p:grpSp>
        <p:grpSp>
          <p:nvGrpSpPr>
            <p:cNvPr id="2690" name="Google Shape;2690;p23"/>
            <p:cNvGrpSpPr/>
            <p:nvPr/>
          </p:nvGrpSpPr>
          <p:grpSpPr>
            <a:xfrm>
              <a:off x="429463" y="549650"/>
              <a:ext cx="8075871" cy="4054900"/>
              <a:chOff x="610438" y="549650"/>
              <a:chExt cx="8075871" cy="4054900"/>
            </a:xfrm>
          </p:grpSpPr>
          <p:grpSp>
            <p:nvGrpSpPr>
              <p:cNvPr id="2691" name="Google Shape;2691;p23"/>
              <p:cNvGrpSpPr/>
              <p:nvPr/>
            </p:nvGrpSpPr>
            <p:grpSpPr>
              <a:xfrm>
                <a:off x="610438" y="549650"/>
                <a:ext cx="8075871" cy="4054900"/>
                <a:chOff x="416474" y="549652"/>
                <a:chExt cx="8088813" cy="4054900"/>
              </a:xfrm>
            </p:grpSpPr>
            <p:sp>
              <p:nvSpPr>
                <p:cNvPr id="2692" name="Google Shape;2692;p23"/>
                <p:cNvSpPr/>
                <p:nvPr/>
              </p:nvSpPr>
              <p:spPr>
                <a:xfrm rot="-5400000">
                  <a:off x="-1410065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93" name="Google Shape;2693;p23"/>
                <p:cNvSpPr/>
                <p:nvPr/>
              </p:nvSpPr>
              <p:spPr>
                <a:xfrm>
                  <a:off x="760487" y="549752"/>
                  <a:ext cx="77448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  <p:grpSp>
            <p:nvGrpSpPr>
              <p:cNvPr id="2694" name="Google Shape;2694;p23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2695" name="Google Shape;2695;p23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96" name="Google Shape;2696;p23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97" name="Google Shape;2697;p23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98" name="Google Shape;2698;p23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699" name="Google Shape;2699;p23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00" name="Google Shape;2700;p23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01" name="Google Shape;2701;p23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02" name="Google Shape;2702;p23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03" name="Google Shape;2703;p23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04" name="Google Shape;2704;p23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05" name="Google Shape;2705;p23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06" name="Google Shape;2706;p23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07" name="Google Shape;2707;p23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08" name="Google Shape;2708;p23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09" name="Google Shape;2709;p23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10" name="Google Shape;2710;p23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11" name="Google Shape;2711;p23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12" name="Google Shape;2712;p23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13" name="Google Shape;2713;p23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14" name="Google Shape;2714;p23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15" name="Google Shape;2715;p23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16" name="Google Shape;2716;p23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17" name="Google Shape;2717;p23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2718" name="Google Shape;2718;p23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</p:grpSp>
        <p:grpSp>
          <p:nvGrpSpPr>
            <p:cNvPr id="2719" name="Google Shape;2719;p23"/>
            <p:cNvGrpSpPr/>
            <p:nvPr/>
          </p:nvGrpSpPr>
          <p:grpSpPr>
            <a:xfrm>
              <a:off x="305613" y="639581"/>
              <a:ext cx="221036" cy="3839225"/>
              <a:chOff x="305613" y="639581"/>
              <a:chExt cx="221036" cy="3839225"/>
            </a:xfrm>
          </p:grpSpPr>
          <p:sp>
            <p:nvSpPr>
              <p:cNvPr id="2720" name="Google Shape;2720;p23"/>
              <p:cNvSpPr/>
              <p:nvPr/>
            </p:nvSpPr>
            <p:spPr>
              <a:xfrm rot="-5400000">
                <a:off x="404086" y="43562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21" name="Google Shape;2721;p23"/>
              <p:cNvSpPr/>
              <p:nvPr/>
            </p:nvSpPr>
            <p:spPr>
              <a:xfrm rot="-5400000">
                <a:off x="403693" y="4307805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22" name="Google Shape;2722;p23"/>
              <p:cNvSpPr/>
              <p:nvPr/>
            </p:nvSpPr>
            <p:spPr>
              <a:xfrm rot="-5400000">
                <a:off x="404086" y="419265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23" name="Google Shape;2723;p23"/>
              <p:cNvSpPr/>
              <p:nvPr/>
            </p:nvSpPr>
            <p:spPr>
              <a:xfrm rot="-5400000">
                <a:off x="404086" y="414377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24" name="Google Shape;2724;p23"/>
              <p:cNvSpPr/>
              <p:nvPr/>
            </p:nvSpPr>
            <p:spPr>
              <a:xfrm rot="-5400000">
                <a:off x="404086" y="40290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25" name="Google Shape;2725;p23"/>
              <p:cNvSpPr/>
              <p:nvPr/>
            </p:nvSpPr>
            <p:spPr>
              <a:xfrm rot="-5400000">
                <a:off x="404086" y="398018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26" name="Google Shape;2726;p23"/>
              <p:cNvSpPr/>
              <p:nvPr/>
            </p:nvSpPr>
            <p:spPr>
              <a:xfrm rot="-5400000">
                <a:off x="404086" y="386464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27" name="Google Shape;2727;p23"/>
              <p:cNvSpPr/>
              <p:nvPr/>
            </p:nvSpPr>
            <p:spPr>
              <a:xfrm rot="-5400000">
                <a:off x="404086" y="381655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28" name="Google Shape;2728;p23"/>
              <p:cNvSpPr/>
              <p:nvPr/>
            </p:nvSpPr>
            <p:spPr>
              <a:xfrm rot="-5400000">
                <a:off x="404086" y="370100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29" name="Google Shape;2729;p23"/>
              <p:cNvSpPr/>
              <p:nvPr/>
            </p:nvSpPr>
            <p:spPr>
              <a:xfrm rot="-5400000">
                <a:off x="404108" y="3652939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30" name="Google Shape;2730;p23"/>
              <p:cNvSpPr/>
              <p:nvPr/>
            </p:nvSpPr>
            <p:spPr>
              <a:xfrm rot="-5400000">
                <a:off x="404086" y="353741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31" name="Google Shape;2731;p23"/>
              <p:cNvSpPr/>
              <p:nvPr/>
            </p:nvSpPr>
            <p:spPr>
              <a:xfrm rot="-5400000">
                <a:off x="404086" y="348932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32" name="Google Shape;2732;p23"/>
              <p:cNvSpPr/>
              <p:nvPr/>
            </p:nvSpPr>
            <p:spPr>
              <a:xfrm rot="-5400000">
                <a:off x="404086" y="337299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33" name="Google Shape;2733;p23"/>
              <p:cNvSpPr/>
              <p:nvPr/>
            </p:nvSpPr>
            <p:spPr>
              <a:xfrm rot="-5400000">
                <a:off x="404086" y="332494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33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34" name="Google Shape;2734;p23"/>
              <p:cNvSpPr/>
              <p:nvPr/>
            </p:nvSpPr>
            <p:spPr>
              <a:xfrm rot="-5400000">
                <a:off x="404108" y="3210168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35" name="Google Shape;2735;p23"/>
              <p:cNvSpPr/>
              <p:nvPr/>
            </p:nvSpPr>
            <p:spPr>
              <a:xfrm rot="-5400000">
                <a:off x="404086" y="316131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36" name="Google Shape;2736;p23"/>
              <p:cNvSpPr/>
              <p:nvPr/>
            </p:nvSpPr>
            <p:spPr>
              <a:xfrm rot="-5400000">
                <a:off x="403693" y="3046162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37" name="Google Shape;2737;p23"/>
              <p:cNvSpPr/>
              <p:nvPr/>
            </p:nvSpPr>
            <p:spPr>
              <a:xfrm rot="-5400000">
                <a:off x="404108" y="2997702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38" name="Google Shape;2738;p23"/>
              <p:cNvSpPr/>
              <p:nvPr/>
            </p:nvSpPr>
            <p:spPr>
              <a:xfrm rot="-5400000">
                <a:off x="404108" y="2882156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6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6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39" name="Google Shape;2739;p23"/>
              <p:cNvSpPr/>
              <p:nvPr/>
            </p:nvSpPr>
            <p:spPr>
              <a:xfrm rot="-5400000">
                <a:off x="404086" y="283408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40" name="Google Shape;2740;p23"/>
              <p:cNvSpPr/>
              <p:nvPr/>
            </p:nvSpPr>
            <p:spPr>
              <a:xfrm rot="-5400000">
                <a:off x="404086" y="27185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41" name="Google Shape;2741;p23"/>
              <p:cNvSpPr/>
              <p:nvPr/>
            </p:nvSpPr>
            <p:spPr>
              <a:xfrm rot="-5400000">
                <a:off x="404086" y="26704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42" name="Google Shape;2742;p23"/>
              <p:cNvSpPr/>
              <p:nvPr/>
            </p:nvSpPr>
            <p:spPr>
              <a:xfrm rot="-5400000">
                <a:off x="404086" y="25549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43" name="Google Shape;2743;p23"/>
              <p:cNvSpPr/>
              <p:nvPr/>
            </p:nvSpPr>
            <p:spPr>
              <a:xfrm rot="-5400000">
                <a:off x="404086" y="250686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9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44" name="Google Shape;2744;p23"/>
              <p:cNvSpPr/>
              <p:nvPr/>
            </p:nvSpPr>
            <p:spPr>
              <a:xfrm rot="-5400000">
                <a:off x="404086" y="2391318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45" name="Google Shape;2745;p23"/>
              <p:cNvSpPr/>
              <p:nvPr/>
            </p:nvSpPr>
            <p:spPr>
              <a:xfrm rot="-5400000">
                <a:off x="404086" y="234244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32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46" name="Google Shape;2746;p23"/>
              <p:cNvSpPr/>
              <p:nvPr/>
            </p:nvSpPr>
            <p:spPr>
              <a:xfrm rot="-5400000">
                <a:off x="404086" y="222768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47" name="Google Shape;2747;p23"/>
              <p:cNvSpPr/>
              <p:nvPr/>
            </p:nvSpPr>
            <p:spPr>
              <a:xfrm rot="-5400000">
                <a:off x="404086" y="217885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48" name="Google Shape;2748;p23"/>
              <p:cNvSpPr/>
              <p:nvPr/>
            </p:nvSpPr>
            <p:spPr>
              <a:xfrm rot="-5400000">
                <a:off x="403715" y="2063678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43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3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49" name="Google Shape;2749;p23"/>
              <p:cNvSpPr/>
              <p:nvPr/>
            </p:nvSpPr>
            <p:spPr>
              <a:xfrm rot="-5400000">
                <a:off x="404086" y="201521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50" name="Google Shape;2750;p23"/>
              <p:cNvSpPr/>
              <p:nvPr/>
            </p:nvSpPr>
            <p:spPr>
              <a:xfrm rot="-5400000">
                <a:off x="404086" y="189967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51" name="Google Shape;2751;p23"/>
              <p:cNvSpPr/>
              <p:nvPr/>
            </p:nvSpPr>
            <p:spPr>
              <a:xfrm rot="-5400000">
                <a:off x="404108" y="185160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52" name="Google Shape;2752;p23"/>
              <p:cNvSpPr/>
              <p:nvPr/>
            </p:nvSpPr>
            <p:spPr>
              <a:xfrm rot="-5400000">
                <a:off x="404086" y="173608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53" name="Google Shape;2753;p23"/>
              <p:cNvSpPr/>
              <p:nvPr/>
            </p:nvSpPr>
            <p:spPr>
              <a:xfrm rot="-5400000">
                <a:off x="404086" y="168799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54" name="Google Shape;2754;p23"/>
              <p:cNvSpPr/>
              <p:nvPr/>
            </p:nvSpPr>
            <p:spPr>
              <a:xfrm rot="-5400000">
                <a:off x="404086" y="157244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55" name="Google Shape;2755;p23"/>
              <p:cNvSpPr/>
              <p:nvPr/>
            </p:nvSpPr>
            <p:spPr>
              <a:xfrm rot="-5400000">
                <a:off x="403715" y="1523985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56" name="Google Shape;2756;p23"/>
              <p:cNvSpPr/>
              <p:nvPr/>
            </p:nvSpPr>
            <p:spPr>
              <a:xfrm rot="-5400000">
                <a:off x="404108" y="140883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57" name="Google Shape;2757;p23"/>
              <p:cNvSpPr/>
              <p:nvPr/>
            </p:nvSpPr>
            <p:spPr>
              <a:xfrm rot="-5400000">
                <a:off x="404086" y="135997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58" name="Google Shape;2758;p23"/>
              <p:cNvSpPr/>
              <p:nvPr/>
            </p:nvSpPr>
            <p:spPr>
              <a:xfrm rot="-5400000">
                <a:off x="404086" y="124522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59" name="Google Shape;2759;p23"/>
              <p:cNvSpPr/>
              <p:nvPr/>
            </p:nvSpPr>
            <p:spPr>
              <a:xfrm rot="-5400000">
                <a:off x="404086" y="1196345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60" name="Google Shape;2760;p23"/>
              <p:cNvSpPr/>
              <p:nvPr/>
            </p:nvSpPr>
            <p:spPr>
              <a:xfrm rot="-5400000">
                <a:off x="404108" y="1080821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61" name="Google Shape;2761;p23"/>
              <p:cNvSpPr/>
              <p:nvPr/>
            </p:nvSpPr>
            <p:spPr>
              <a:xfrm rot="-5400000">
                <a:off x="404086" y="10327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62" name="Google Shape;2762;p23"/>
              <p:cNvSpPr/>
              <p:nvPr/>
            </p:nvSpPr>
            <p:spPr>
              <a:xfrm rot="-5400000">
                <a:off x="404086" y="9172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63" name="Google Shape;2763;p23"/>
              <p:cNvSpPr/>
              <p:nvPr/>
            </p:nvSpPr>
            <p:spPr>
              <a:xfrm rot="-5400000">
                <a:off x="404086" y="8691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64" name="Google Shape;2764;p23"/>
              <p:cNvSpPr/>
              <p:nvPr/>
            </p:nvSpPr>
            <p:spPr>
              <a:xfrm rot="-5400000">
                <a:off x="404086" y="75357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65" name="Google Shape;2765;p23"/>
              <p:cNvSpPr/>
              <p:nvPr/>
            </p:nvSpPr>
            <p:spPr>
              <a:xfrm rot="-5400000">
                <a:off x="404086" y="70552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66" name="Google Shape;2766;p23"/>
              <p:cNvSpPr/>
              <p:nvPr/>
            </p:nvSpPr>
            <p:spPr>
              <a:xfrm rot="-5400000">
                <a:off x="404086" y="58998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2767" name="Google Shape;2767;p23"/>
              <p:cNvSpPr/>
              <p:nvPr/>
            </p:nvSpPr>
            <p:spPr>
              <a:xfrm rot="-5400000">
                <a:off x="403693" y="541501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</p:grpSp>
      </p:grpSp>
      <p:sp>
        <p:nvSpPr>
          <p:cNvPr id="2768" name="Google Shape;2768;p23"/>
          <p:cNvSpPr txBox="1">
            <a:spLocks noGrp="1"/>
          </p:cNvSpPr>
          <p:nvPr>
            <p:ph type="title"/>
          </p:nvPr>
        </p:nvSpPr>
        <p:spPr>
          <a:xfrm>
            <a:off x="4986300" y="2511650"/>
            <a:ext cx="8315400" cy="219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156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9pPr>
          </a:lstStyle>
          <a:p>
            <a:endParaRPr/>
          </a:p>
        </p:txBody>
      </p:sp>
      <p:sp>
        <p:nvSpPr>
          <p:cNvPr id="2769" name="Google Shape;2769;p23"/>
          <p:cNvSpPr txBox="1">
            <a:spLocks noGrp="1"/>
          </p:cNvSpPr>
          <p:nvPr>
            <p:ph type="subTitle" idx="1"/>
          </p:nvPr>
        </p:nvSpPr>
        <p:spPr>
          <a:xfrm>
            <a:off x="4986300" y="5145027"/>
            <a:ext cx="8315400" cy="188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4">
    <p:spTree>
      <p:nvGrpSpPr>
        <p:cNvPr id="1" name="Shape 3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6" name="Google Shape;3486;p29"/>
          <p:cNvGrpSpPr/>
          <p:nvPr/>
        </p:nvGrpSpPr>
        <p:grpSpPr>
          <a:xfrm>
            <a:off x="-3441" y="721400"/>
            <a:ext cx="17415442" cy="8790000"/>
            <a:chOff x="-1721" y="360700"/>
            <a:chExt cx="8707721" cy="4395000"/>
          </a:xfrm>
        </p:grpSpPr>
        <p:sp>
          <p:nvSpPr>
            <p:cNvPr id="3487" name="Google Shape;3487;p29"/>
            <p:cNvSpPr/>
            <p:nvPr/>
          </p:nvSpPr>
          <p:spPr>
            <a:xfrm>
              <a:off x="0" y="360700"/>
              <a:ext cx="87060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  <a:effectLst>
              <a:outerShdw blurRad="85725" dist="19050" dir="2400000" algn="bl" rotWithShape="0">
                <a:srgbClr val="000000">
                  <a:alpha val="7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3488" name="Google Shape;3488;p29"/>
            <p:cNvSpPr/>
            <p:nvPr/>
          </p:nvSpPr>
          <p:spPr>
            <a:xfrm>
              <a:off x="62375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3489" name="Google Shape;3489;p29"/>
            <p:cNvSpPr/>
            <p:nvPr/>
          </p:nvSpPr>
          <p:spPr>
            <a:xfrm>
              <a:off x="0" y="362500"/>
              <a:ext cx="771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3490" name="Google Shape;3490;p29"/>
            <p:cNvSpPr/>
            <p:nvPr/>
          </p:nvSpPr>
          <p:spPr>
            <a:xfrm>
              <a:off x="225650" y="362500"/>
              <a:ext cx="398100" cy="4393200"/>
            </a:xfrm>
            <a:prstGeom prst="rect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3491" name="Google Shape;3491;p29"/>
            <p:cNvSpPr/>
            <p:nvPr/>
          </p:nvSpPr>
          <p:spPr>
            <a:xfrm>
              <a:off x="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grpSp>
          <p:nvGrpSpPr>
            <p:cNvPr id="3492" name="Google Shape;3492;p29"/>
            <p:cNvGrpSpPr/>
            <p:nvPr/>
          </p:nvGrpSpPr>
          <p:grpSpPr>
            <a:xfrm flipH="1">
              <a:off x="-1721" y="549650"/>
              <a:ext cx="401077" cy="4054900"/>
              <a:chOff x="611952" y="549650"/>
              <a:chExt cx="401077" cy="4054900"/>
            </a:xfrm>
          </p:grpSpPr>
          <p:grpSp>
            <p:nvGrpSpPr>
              <p:cNvPr id="3493" name="Google Shape;3493;p29"/>
              <p:cNvGrpSpPr/>
              <p:nvPr/>
            </p:nvGrpSpPr>
            <p:grpSpPr>
              <a:xfrm>
                <a:off x="611952" y="549650"/>
                <a:ext cx="401077" cy="4054900"/>
                <a:chOff x="417991" y="549652"/>
                <a:chExt cx="401720" cy="4054900"/>
              </a:xfrm>
            </p:grpSpPr>
            <p:sp>
              <p:nvSpPr>
                <p:cNvPr id="3494" name="Google Shape;3494;p29"/>
                <p:cNvSpPr/>
                <p:nvPr/>
              </p:nvSpPr>
              <p:spPr>
                <a:xfrm rot="-5400000">
                  <a:off x="-1408548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495" name="Google Shape;3495;p29"/>
                <p:cNvSpPr/>
                <p:nvPr/>
              </p:nvSpPr>
              <p:spPr>
                <a:xfrm>
                  <a:off x="682671" y="549752"/>
                  <a:ext cx="1359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  <p:grpSp>
            <p:nvGrpSpPr>
              <p:cNvPr id="3496" name="Google Shape;3496;p29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3497" name="Google Shape;3497;p29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498" name="Google Shape;3498;p29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499" name="Google Shape;3499;p29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00" name="Google Shape;3500;p29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01" name="Google Shape;3501;p29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02" name="Google Shape;3502;p29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03" name="Google Shape;3503;p29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04" name="Google Shape;3504;p29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05" name="Google Shape;3505;p29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06" name="Google Shape;3506;p29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07" name="Google Shape;3507;p29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08" name="Google Shape;3508;p29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09" name="Google Shape;3509;p29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10" name="Google Shape;3510;p29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11" name="Google Shape;3511;p29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12" name="Google Shape;3512;p29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13" name="Google Shape;3513;p29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14" name="Google Shape;3514;p29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15" name="Google Shape;3515;p29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16" name="Google Shape;3516;p29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17" name="Google Shape;3517;p29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18" name="Google Shape;3518;p29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19" name="Google Shape;3519;p29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20" name="Google Shape;3520;p29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</p:grpSp>
        <p:grpSp>
          <p:nvGrpSpPr>
            <p:cNvPr id="3521" name="Google Shape;3521;p29"/>
            <p:cNvGrpSpPr/>
            <p:nvPr/>
          </p:nvGrpSpPr>
          <p:grpSpPr>
            <a:xfrm flipH="1">
              <a:off x="239925" y="622550"/>
              <a:ext cx="108000" cy="3869498"/>
              <a:chOff x="670225" y="622550"/>
              <a:chExt cx="108000" cy="3869498"/>
            </a:xfrm>
          </p:grpSpPr>
          <p:sp>
            <p:nvSpPr>
              <p:cNvPr id="3522" name="Google Shape;3522;p29"/>
              <p:cNvSpPr/>
              <p:nvPr/>
            </p:nvSpPr>
            <p:spPr>
              <a:xfrm>
                <a:off x="670225" y="62255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23" name="Google Shape;3523;p29"/>
              <p:cNvSpPr/>
              <p:nvPr/>
            </p:nvSpPr>
            <p:spPr>
              <a:xfrm>
                <a:off x="670225" y="786093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24" name="Google Shape;3524;p29"/>
              <p:cNvSpPr/>
              <p:nvPr/>
            </p:nvSpPr>
            <p:spPr>
              <a:xfrm>
                <a:off x="670225" y="94963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25" name="Google Shape;3525;p29"/>
              <p:cNvSpPr/>
              <p:nvPr/>
            </p:nvSpPr>
            <p:spPr>
              <a:xfrm>
                <a:off x="670225" y="111318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26" name="Google Shape;3526;p29"/>
              <p:cNvSpPr/>
              <p:nvPr/>
            </p:nvSpPr>
            <p:spPr>
              <a:xfrm>
                <a:off x="670225" y="127672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27" name="Google Shape;3527;p29"/>
              <p:cNvSpPr/>
              <p:nvPr/>
            </p:nvSpPr>
            <p:spPr>
              <a:xfrm>
                <a:off x="670225" y="144026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28" name="Google Shape;3528;p29"/>
              <p:cNvSpPr/>
              <p:nvPr/>
            </p:nvSpPr>
            <p:spPr>
              <a:xfrm>
                <a:off x="670225" y="160381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29" name="Google Shape;3529;p29"/>
              <p:cNvSpPr/>
              <p:nvPr/>
            </p:nvSpPr>
            <p:spPr>
              <a:xfrm>
                <a:off x="670225" y="176735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30" name="Google Shape;3530;p29"/>
              <p:cNvSpPr/>
              <p:nvPr/>
            </p:nvSpPr>
            <p:spPr>
              <a:xfrm>
                <a:off x="670225" y="193089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31" name="Google Shape;3531;p29"/>
              <p:cNvSpPr/>
              <p:nvPr/>
            </p:nvSpPr>
            <p:spPr>
              <a:xfrm>
                <a:off x="670225" y="209444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32" name="Google Shape;3532;p29"/>
              <p:cNvSpPr/>
              <p:nvPr/>
            </p:nvSpPr>
            <p:spPr>
              <a:xfrm>
                <a:off x="670225" y="225798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33" name="Google Shape;3533;p29"/>
              <p:cNvSpPr/>
              <p:nvPr/>
            </p:nvSpPr>
            <p:spPr>
              <a:xfrm>
                <a:off x="670225" y="242152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34" name="Google Shape;3534;p29"/>
              <p:cNvSpPr/>
              <p:nvPr/>
            </p:nvSpPr>
            <p:spPr>
              <a:xfrm>
                <a:off x="670225" y="258507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35" name="Google Shape;3535;p29"/>
              <p:cNvSpPr/>
              <p:nvPr/>
            </p:nvSpPr>
            <p:spPr>
              <a:xfrm>
                <a:off x="670225" y="274861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36" name="Google Shape;3536;p29"/>
              <p:cNvSpPr/>
              <p:nvPr/>
            </p:nvSpPr>
            <p:spPr>
              <a:xfrm>
                <a:off x="670225" y="291215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37" name="Google Shape;3537;p29"/>
              <p:cNvSpPr/>
              <p:nvPr/>
            </p:nvSpPr>
            <p:spPr>
              <a:xfrm>
                <a:off x="670225" y="307570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38" name="Google Shape;3538;p29"/>
              <p:cNvSpPr/>
              <p:nvPr/>
            </p:nvSpPr>
            <p:spPr>
              <a:xfrm>
                <a:off x="670225" y="323924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39" name="Google Shape;3539;p29"/>
              <p:cNvSpPr/>
              <p:nvPr/>
            </p:nvSpPr>
            <p:spPr>
              <a:xfrm>
                <a:off x="670225" y="340278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40" name="Google Shape;3540;p29"/>
              <p:cNvSpPr/>
              <p:nvPr/>
            </p:nvSpPr>
            <p:spPr>
              <a:xfrm>
                <a:off x="670225" y="356633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41" name="Google Shape;3541;p29"/>
              <p:cNvSpPr/>
              <p:nvPr/>
            </p:nvSpPr>
            <p:spPr>
              <a:xfrm>
                <a:off x="670225" y="372987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42" name="Google Shape;3542;p29"/>
              <p:cNvSpPr/>
              <p:nvPr/>
            </p:nvSpPr>
            <p:spPr>
              <a:xfrm>
                <a:off x="670225" y="389341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43" name="Google Shape;3543;p29"/>
              <p:cNvSpPr/>
              <p:nvPr/>
            </p:nvSpPr>
            <p:spPr>
              <a:xfrm>
                <a:off x="670225" y="4056962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44" name="Google Shape;3544;p29"/>
              <p:cNvSpPr/>
              <p:nvPr/>
            </p:nvSpPr>
            <p:spPr>
              <a:xfrm>
                <a:off x="670225" y="422050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45" name="Google Shape;3545;p29"/>
              <p:cNvSpPr/>
              <p:nvPr/>
            </p:nvSpPr>
            <p:spPr>
              <a:xfrm>
                <a:off x="670225" y="438404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</p:grpSp>
        <p:grpSp>
          <p:nvGrpSpPr>
            <p:cNvPr id="3546" name="Google Shape;3546;p29"/>
            <p:cNvGrpSpPr/>
            <p:nvPr/>
          </p:nvGrpSpPr>
          <p:grpSpPr>
            <a:xfrm>
              <a:off x="429463" y="549650"/>
              <a:ext cx="8075871" cy="4054900"/>
              <a:chOff x="610438" y="549650"/>
              <a:chExt cx="8075871" cy="4054900"/>
            </a:xfrm>
          </p:grpSpPr>
          <p:grpSp>
            <p:nvGrpSpPr>
              <p:cNvPr id="3547" name="Google Shape;3547;p29"/>
              <p:cNvGrpSpPr/>
              <p:nvPr/>
            </p:nvGrpSpPr>
            <p:grpSpPr>
              <a:xfrm>
                <a:off x="610438" y="549650"/>
                <a:ext cx="8075871" cy="4054900"/>
                <a:chOff x="416474" y="549652"/>
                <a:chExt cx="8088813" cy="4054900"/>
              </a:xfrm>
            </p:grpSpPr>
            <p:sp>
              <p:nvSpPr>
                <p:cNvPr id="3548" name="Google Shape;3548;p29"/>
                <p:cNvSpPr/>
                <p:nvPr/>
              </p:nvSpPr>
              <p:spPr>
                <a:xfrm rot="-5400000">
                  <a:off x="-1410065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49" name="Google Shape;3549;p29"/>
                <p:cNvSpPr/>
                <p:nvPr/>
              </p:nvSpPr>
              <p:spPr>
                <a:xfrm>
                  <a:off x="760487" y="549752"/>
                  <a:ext cx="77448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  <p:grpSp>
            <p:nvGrpSpPr>
              <p:cNvPr id="3550" name="Google Shape;3550;p29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3551" name="Google Shape;3551;p29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52" name="Google Shape;3552;p29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53" name="Google Shape;3553;p29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54" name="Google Shape;3554;p29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55" name="Google Shape;3555;p29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56" name="Google Shape;3556;p29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57" name="Google Shape;3557;p29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58" name="Google Shape;3558;p29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59" name="Google Shape;3559;p29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60" name="Google Shape;3560;p29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61" name="Google Shape;3561;p29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62" name="Google Shape;3562;p29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63" name="Google Shape;3563;p29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64" name="Google Shape;3564;p29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65" name="Google Shape;3565;p29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66" name="Google Shape;3566;p29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67" name="Google Shape;3567;p29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68" name="Google Shape;3568;p29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69" name="Google Shape;3569;p29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70" name="Google Shape;3570;p29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71" name="Google Shape;3571;p29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72" name="Google Shape;3572;p29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73" name="Google Shape;3573;p29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574" name="Google Shape;3574;p29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</p:grpSp>
        <p:grpSp>
          <p:nvGrpSpPr>
            <p:cNvPr id="3575" name="Google Shape;3575;p29"/>
            <p:cNvGrpSpPr/>
            <p:nvPr/>
          </p:nvGrpSpPr>
          <p:grpSpPr>
            <a:xfrm>
              <a:off x="305613" y="639581"/>
              <a:ext cx="221036" cy="3839225"/>
              <a:chOff x="305613" y="639581"/>
              <a:chExt cx="221036" cy="3839225"/>
            </a:xfrm>
          </p:grpSpPr>
          <p:sp>
            <p:nvSpPr>
              <p:cNvPr id="3576" name="Google Shape;3576;p29"/>
              <p:cNvSpPr/>
              <p:nvPr/>
            </p:nvSpPr>
            <p:spPr>
              <a:xfrm rot="-5400000">
                <a:off x="404086" y="43562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77" name="Google Shape;3577;p29"/>
              <p:cNvSpPr/>
              <p:nvPr/>
            </p:nvSpPr>
            <p:spPr>
              <a:xfrm rot="-5400000">
                <a:off x="403693" y="4307805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78" name="Google Shape;3578;p29"/>
              <p:cNvSpPr/>
              <p:nvPr/>
            </p:nvSpPr>
            <p:spPr>
              <a:xfrm rot="-5400000">
                <a:off x="404086" y="419265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79" name="Google Shape;3579;p29"/>
              <p:cNvSpPr/>
              <p:nvPr/>
            </p:nvSpPr>
            <p:spPr>
              <a:xfrm rot="-5400000">
                <a:off x="404086" y="414377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80" name="Google Shape;3580;p29"/>
              <p:cNvSpPr/>
              <p:nvPr/>
            </p:nvSpPr>
            <p:spPr>
              <a:xfrm rot="-5400000">
                <a:off x="404086" y="40290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81" name="Google Shape;3581;p29"/>
              <p:cNvSpPr/>
              <p:nvPr/>
            </p:nvSpPr>
            <p:spPr>
              <a:xfrm rot="-5400000">
                <a:off x="404086" y="398018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82" name="Google Shape;3582;p29"/>
              <p:cNvSpPr/>
              <p:nvPr/>
            </p:nvSpPr>
            <p:spPr>
              <a:xfrm rot="-5400000">
                <a:off x="404086" y="386464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83" name="Google Shape;3583;p29"/>
              <p:cNvSpPr/>
              <p:nvPr/>
            </p:nvSpPr>
            <p:spPr>
              <a:xfrm rot="-5400000">
                <a:off x="404086" y="381655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84" name="Google Shape;3584;p29"/>
              <p:cNvSpPr/>
              <p:nvPr/>
            </p:nvSpPr>
            <p:spPr>
              <a:xfrm rot="-5400000">
                <a:off x="404086" y="370100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85" name="Google Shape;3585;p29"/>
              <p:cNvSpPr/>
              <p:nvPr/>
            </p:nvSpPr>
            <p:spPr>
              <a:xfrm rot="-5400000">
                <a:off x="404108" y="3652939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86" name="Google Shape;3586;p29"/>
              <p:cNvSpPr/>
              <p:nvPr/>
            </p:nvSpPr>
            <p:spPr>
              <a:xfrm rot="-5400000">
                <a:off x="404086" y="353741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87" name="Google Shape;3587;p29"/>
              <p:cNvSpPr/>
              <p:nvPr/>
            </p:nvSpPr>
            <p:spPr>
              <a:xfrm rot="-5400000">
                <a:off x="404086" y="348932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88" name="Google Shape;3588;p29"/>
              <p:cNvSpPr/>
              <p:nvPr/>
            </p:nvSpPr>
            <p:spPr>
              <a:xfrm rot="-5400000">
                <a:off x="404086" y="337299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89" name="Google Shape;3589;p29"/>
              <p:cNvSpPr/>
              <p:nvPr/>
            </p:nvSpPr>
            <p:spPr>
              <a:xfrm rot="-5400000">
                <a:off x="404086" y="332494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33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90" name="Google Shape;3590;p29"/>
              <p:cNvSpPr/>
              <p:nvPr/>
            </p:nvSpPr>
            <p:spPr>
              <a:xfrm rot="-5400000">
                <a:off x="404108" y="3210168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91" name="Google Shape;3591;p29"/>
              <p:cNvSpPr/>
              <p:nvPr/>
            </p:nvSpPr>
            <p:spPr>
              <a:xfrm rot="-5400000">
                <a:off x="404086" y="316131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92" name="Google Shape;3592;p29"/>
              <p:cNvSpPr/>
              <p:nvPr/>
            </p:nvSpPr>
            <p:spPr>
              <a:xfrm rot="-5400000">
                <a:off x="403693" y="3046162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93" name="Google Shape;3593;p29"/>
              <p:cNvSpPr/>
              <p:nvPr/>
            </p:nvSpPr>
            <p:spPr>
              <a:xfrm rot="-5400000">
                <a:off x="404108" y="2997702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94" name="Google Shape;3594;p29"/>
              <p:cNvSpPr/>
              <p:nvPr/>
            </p:nvSpPr>
            <p:spPr>
              <a:xfrm rot="-5400000">
                <a:off x="404108" y="2882156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6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6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95" name="Google Shape;3595;p29"/>
              <p:cNvSpPr/>
              <p:nvPr/>
            </p:nvSpPr>
            <p:spPr>
              <a:xfrm rot="-5400000">
                <a:off x="404086" y="283408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96" name="Google Shape;3596;p29"/>
              <p:cNvSpPr/>
              <p:nvPr/>
            </p:nvSpPr>
            <p:spPr>
              <a:xfrm rot="-5400000">
                <a:off x="404086" y="27185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97" name="Google Shape;3597;p29"/>
              <p:cNvSpPr/>
              <p:nvPr/>
            </p:nvSpPr>
            <p:spPr>
              <a:xfrm rot="-5400000">
                <a:off x="404086" y="26704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98" name="Google Shape;3598;p29"/>
              <p:cNvSpPr/>
              <p:nvPr/>
            </p:nvSpPr>
            <p:spPr>
              <a:xfrm rot="-5400000">
                <a:off x="404086" y="25549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599" name="Google Shape;3599;p29"/>
              <p:cNvSpPr/>
              <p:nvPr/>
            </p:nvSpPr>
            <p:spPr>
              <a:xfrm rot="-5400000">
                <a:off x="404086" y="250686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9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00" name="Google Shape;3600;p29"/>
              <p:cNvSpPr/>
              <p:nvPr/>
            </p:nvSpPr>
            <p:spPr>
              <a:xfrm rot="-5400000">
                <a:off x="404086" y="2391318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01" name="Google Shape;3601;p29"/>
              <p:cNvSpPr/>
              <p:nvPr/>
            </p:nvSpPr>
            <p:spPr>
              <a:xfrm rot="-5400000">
                <a:off x="404086" y="234244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32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02" name="Google Shape;3602;p29"/>
              <p:cNvSpPr/>
              <p:nvPr/>
            </p:nvSpPr>
            <p:spPr>
              <a:xfrm rot="-5400000">
                <a:off x="404086" y="222768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03" name="Google Shape;3603;p29"/>
              <p:cNvSpPr/>
              <p:nvPr/>
            </p:nvSpPr>
            <p:spPr>
              <a:xfrm rot="-5400000">
                <a:off x="404086" y="217885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04" name="Google Shape;3604;p29"/>
              <p:cNvSpPr/>
              <p:nvPr/>
            </p:nvSpPr>
            <p:spPr>
              <a:xfrm rot="-5400000">
                <a:off x="403715" y="2063678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43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3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05" name="Google Shape;3605;p29"/>
              <p:cNvSpPr/>
              <p:nvPr/>
            </p:nvSpPr>
            <p:spPr>
              <a:xfrm rot="-5400000">
                <a:off x="404086" y="201521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06" name="Google Shape;3606;p29"/>
              <p:cNvSpPr/>
              <p:nvPr/>
            </p:nvSpPr>
            <p:spPr>
              <a:xfrm rot="-5400000">
                <a:off x="404086" y="189967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07" name="Google Shape;3607;p29"/>
              <p:cNvSpPr/>
              <p:nvPr/>
            </p:nvSpPr>
            <p:spPr>
              <a:xfrm rot="-5400000">
                <a:off x="404108" y="185160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08" name="Google Shape;3608;p29"/>
              <p:cNvSpPr/>
              <p:nvPr/>
            </p:nvSpPr>
            <p:spPr>
              <a:xfrm rot="-5400000">
                <a:off x="404086" y="173608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09" name="Google Shape;3609;p29"/>
              <p:cNvSpPr/>
              <p:nvPr/>
            </p:nvSpPr>
            <p:spPr>
              <a:xfrm rot="-5400000">
                <a:off x="404086" y="168799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10" name="Google Shape;3610;p29"/>
              <p:cNvSpPr/>
              <p:nvPr/>
            </p:nvSpPr>
            <p:spPr>
              <a:xfrm rot="-5400000">
                <a:off x="404086" y="157244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11" name="Google Shape;3611;p29"/>
              <p:cNvSpPr/>
              <p:nvPr/>
            </p:nvSpPr>
            <p:spPr>
              <a:xfrm rot="-5400000">
                <a:off x="403715" y="1523985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12" name="Google Shape;3612;p29"/>
              <p:cNvSpPr/>
              <p:nvPr/>
            </p:nvSpPr>
            <p:spPr>
              <a:xfrm rot="-5400000">
                <a:off x="404108" y="140883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13" name="Google Shape;3613;p29"/>
              <p:cNvSpPr/>
              <p:nvPr/>
            </p:nvSpPr>
            <p:spPr>
              <a:xfrm rot="-5400000">
                <a:off x="404086" y="135997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14" name="Google Shape;3614;p29"/>
              <p:cNvSpPr/>
              <p:nvPr/>
            </p:nvSpPr>
            <p:spPr>
              <a:xfrm rot="-5400000">
                <a:off x="404086" y="124522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15" name="Google Shape;3615;p29"/>
              <p:cNvSpPr/>
              <p:nvPr/>
            </p:nvSpPr>
            <p:spPr>
              <a:xfrm rot="-5400000">
                <a:off x="404086" y="1196345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16" name="Google Shape;3616;p29"/>
              <p:cNvSpPr/>
              <p:nvPr/>
            </p:nvSpPr>
            <p:spPr>
              <a:xfrm rot="-5400000">
                <a:off x="404108" y="1080821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17" name="Google Shape;3617;p29"/>
              <p:cNvSpPr/>
              <p:nvPr/>
            </p:nvSpPr>
            <p:spPr>
              <a:xfrm rot="-5400000">
                <a:off x="404086" y="10327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18" name="Google Shape;3618;p29"/>
              <p:cNvSpPr/>
              <p:nvPr/>
            </p:nvSpPr>
            <p:spPr>
              <a:xfrm rot="-5400000">
                <a:off x="404086" y="9172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19" name="Google Shape;3619;p29"/>
              <p:cNvSpPr/>
              <p:nvPr/>
            </p:nvSpPr>
            <p:spPr>
              <a:xfrm rot="-5400000">
                <a:off x="404086" y="8691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20" name="Google Shape;3620;p29"/>
              <p:cNvSpPr/>
              <p:nvPr/>
            </p:nvSpPr>
            <p:spPr>
              <a:xfrm rot="-5400000">
                <a:off x="404086" y="75357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21" name="Google Shape;3621;p29"/>
              <p:cNvSpPr/>
              <p:nvPr/>
            </p:nvSpPr>
            <p:spPr>
              <a:xfrm rot="-5400000">
                <a:off x="404086" y="70552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22" name="Google Shape;3622;p29"/>
              <p:cNvSpPr/>
              <p:nvPr/>
            </p:nvSpPr>
            <p:spPr>
              <a:xfrm rot="-5400000">
                <a:off x="404086" y="58998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23" name="Google Shape;3623;p29"/>
              <p:cNvSpPr/>
              <p:nvPr/>
            </p:nvSpPr>
            <p:spPr>
              <a:xfrm rot="-5400000">
                <a:off x="403693" y="541501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</p:grpSp>
      </p:grpSp>
      <p:sp>
        <p:nvSpPr>
          <p:cNvPr id="3624" name="Google Shape;3624;p29"/>
          <p:cNvSpPr txBox="1">
            <a:spLocks noGrp="1"/>
          </p:cNvSpPr>
          <p:nvPr>
            <p:ph type="title"/>
          </p:nvPr>
        </p:nvSpPr>
        <p:spPr>
          <a:xfrm>
            <a:off x="1999026" y="3828478"/>
            <a:ext cx="6432000" cy="22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14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9pPr>
          </a:lstStyle>
          <a:p>
            <a:endParaRPr/>
          </a:p>
        </p:txBody>
      </p:sp>
      <p:sp>
        <p:nvSpPr>
          <p:cNvPr id="3625" name="Google Shape;3625;p29"/>
          <p:cNvSpPr txBox="1">
            <a:spLocks noGrp="1"/>
          </p:cNvSpPr>
          <p:nvPr>
            <p:ph type="subTitle" idx="1"/>
          </p:nvPr>
        </p:nvSpPr>
        <p:spPr>
          <a:xfrm>
            <a:off x="10289350" y="1454426"/>
            <a:ext cx="6132000" cy="334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26" name="Google Shape;3626;p29"/>
          <p:cNvSpPr txBox="1"/>
          <p:nvPr/>
        </p:nvSpPr>
        <p:spPr>
          <a:xfrm>
            <a:off x="8688850" y="6622650"/>
            <a:ext cx="7773000" cy="124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pPr marL="0" lvl="0" indent="0" algn="r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"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CREDITS: This presentation template was created by </a:t>
            </a:r>
            <a:r>
              <a:rPr lang="en" sz="2400" b="1">
                <a:solidFill>
                  <a:schemeClr val="dk1"/>
                </a:solidFill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, and includes icons by </a:t>
            </a:r>
            <a:r>
              <a:rPr lang="en" sz="2400" b="1">
                <a:solidFill>
                  <a:schemeClr val="dk1"/>
                </a:solidFill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2400" b="1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 </a:t>
            </a:r>
            <a:r>
              <a:rPr lang="en"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and infographics &amp; images by </a:t>
            </a:r>
            <a:r>
              <a:rPr lang="en" sz="2400" b="1">
                <a:solidFill>
                  <a:schemeClr val="dk1"/>
                </a:solidFill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sz="2400" b="1">
              <a:solidFill>
                <a:schemeClr val="dk1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5">
    <p:spTree>
      <p:nvGrpSpPr>
        <p:cNvPr id="1" name="Shape 3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28" name="Google Shape;3628;p30"/>
          <p:cNvGrpSpPr/>
          <p:nvPr/>
        </p:nvGrpSpPr>
        <p:grpSpPr>
          <a:xfrm>
            <a:off x="-3441" y="721400"/>
            <a:ext cx="17415442" cy="8790000"/>
            <a:chOff x="-1721" y="360700"/>
            <a:chExt cx="8707721" cy="4395000"/>
          </a:xfrm>
        </p:grpSpPr>
        <p:sp>
          <p:nvSpPr>
            <p:cNvPr id="3629" name="Google Shape;3629;p30"/>
            <p:cNvSpPr/>
            <p:nvPr/>
          </p:nvSpPr>
          <p:spPr>
            <a:xfrm>
              <a:off x="0" y="360700"/>
              <a:ext cx="87060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  <a:effectLst>
              <a:outerShdw blurRad="85725" dist="19050" dir="2400000" algn="bl" rotWithShape="0">
                <a:srgbClr val="000000">
                  <a:alpha val="7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3630" name="Google Shape;3630;p30"/>
            <p:cNvSpPr/>
            <p:nvPr/>
          </p:nvSpPr>
          <p:spPr>
            <a:xfrm>
              <a:off x="62375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3631" name="Google Shape;3631;p30"/>
            <p:cNvSpPr/>
            <p:nvPr/>
          </p:nvSpPr>
          <p:spPr>
            <a:xfrm>
              <a:off x="0" y="362500"/>
              <a:ext cx="77100" cy="4393200"/>
            </a:xfrm>
            <a:prstGeom prst="roundRect">
              <a:avLst>
                <a:gd name="adj" fmla="val 2780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3632" name="Google Shape;3632;p30"/>
            <p:cNvSpPr/>
            <p:nvPr/>
          </p:nvSpPr>
          <p:spPr>
            <a:xfrm>
              <a:off x="225650" y="362500"/>
              <a:ext cx="398100" cy="4393200"/>
            </a:xfrm>
            <a:prstGeom prst="rect">
              <a:avLst/>
            </a:prstGeom>
            <a:solidFill>
              <a:srgbClr val="FFB2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sp>
          <p:nvSpPr>
            <p:cNvPr id="3633" name="Google Shape;3633;p30"/>
            <p:cNvSpPr/>
            <p:nvPr/>
          </p:nvSpPr>
          <p:spPr>
            <a:xfrm>
              <a:off x="0" y="362500"/>
              <a:ext cx="242100" cy="43932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44"/>
            </a:p>
          </p:txBody>
        </p:sp>
        <p:grpSp>
          <p:nvGrpSpPr>
            <p:cNvPr id="3634" name="Google Shape;3634;p30"/>
            <p:cNvGrpSpPr/>
            <p:nvPr/>
          </p:nvGrpSpPr>
          <p:grpSpPr>
            <a:xfrm flipH="1">
              <a:off x="-1721" y="549650"/>
              <a:ext cx="401077" cy="4054900"/>
              <a:chOff x="611952" y="549650"/>
              <a:chExt cx="401077" cy="4054900"/>
            </a:xfrm>
          </p:grpSpPr>
          <p:grpSp>
            <p:nvGrpSpPr>
              <p:cNvPr id="3635" name="Google Shape;3635;p30"/>
              <p:cNvGrpSpPr/>
              <p:nvPr/>
            </p:nvGrpSpPr>
            <p:grpSpPr>
              <a:xfrm>
                <a:off x="611952" y="549650"/>
                <a:ext cx="401077" cy="4054900"/>
                <a:chOff x="417991" y="549652"/>
                <a:chExt cx="401720" cy="4054900"/>
              </a:xfrm>
            </p:grpSpPr>
            <p:sp>
              <p:nvSpPr>
                <p:cNvPr id="3636" name="Google Shape;3636;p30"/>
                <p:cNvSpPr/>
                <p:nvPr/>
              </p:nvSpPr>
              <p:spPr>
                <a:xfrm rot="-5400000">
                  <a:off x="-1408548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37" name="Google Shape;3637;p30"/>
                <p:cNvSpPr/>
                <p:nvPr/>
              </p:nvSpPr>
              <p:spPr>
                <a:xfrm>
                  <a:off x="682671" y="549752"/>
                  <a:ext cx="1359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  <p:grpSp>
            <p:nvGrpSpPr>
              <p:cNvPr id="3638" name="Google Shape;3638;p30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3639" name="Google Shape;3639;p30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40" name="Google Shape;3640;p30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41" name="Google Shape;3641;p30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42" name="Google Shape;3642;p30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43" name="Google Shape;3643;p30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44" name="Google Shape;3644;p30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45" name="Google Shape;3645;p30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46" name="Google Shape;3646;p30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47" name="Google Shape;3647;p30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48" name="Google Shape;3648;p30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49" name="Google Shape;3649;p30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50" name="Google Shape;3650;p30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51" name="Google Shape;3651;p30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52" name="Google Shape;3652;p30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53" name="Google Shape;3653;p30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54" name="Google Shape;3654;p30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55" name="Google Shape;3655;p30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56" name="Google Shape;3656;p30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57" name="Google Shape;3657;p30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58" name="Google Shape;3658;p30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59" name="Google Shape;3659;p30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60" name="Google Shape;3660;p30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61" name="Google Shape;3661;p30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62" name="Google Shape;3662;p30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</p:grpSp>
        <p:grpSp>
          <p:nvGrpSpPr>
            <p:cNvPr id="3663" name="Google Shape;3663;p30"/>
            <p:cNvGrpSpPr/>
            <p:nvPr/>
          </p:nvGrpSpPr>
          <p:grpSpPr>
            <a:xfrm flipH="1">
              <a:off x="239925" y="622550"/>
              <a:ext cx="108000" cy="3869498"/>
              <a:chOff x="670225" y="622550"/>
              <a:chExt cx="108000" cy="3869498"/>
            </a:xfrm>
          </p:grpSpPr>
          <p:sp>
            <p:nvSpPr>
              <p:cNvPr id="3664" name="Google Shape;3664;p30"/>
              <p:cNvSpPr/>
              <p:nvPr/>
            </p:nvSpPr>
            <p:spPr>
              <a:xfrm>
                <a:off x="670225" y="62255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65" name="Google Shape;3665;p30"/>
              <p:cNvSpPr/>
              <p:nvPr/>
            </p:nvSpPr>
            <p:spPr>
              <a:xfrm>
                <a:off x="670225" y="786093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66" name="Google Shape;3666;p30"/>
              <p:cNvSpPr/>
              <p:nvPr/>
            </p:nvSpPr>
            <p:spPr>
              <a:xfrm>
                <a:off x="670225" y="94963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67" name="Google Shape;3667;p30"/>
              <p:cNvSpPr/>
              <p:nvPr/>
            </p:nvSpPr>
            <p:spPr>
              <a:xfrm>
                <a:off x="670225" y="111318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68" name="Google Shape;3668;p30"/>
              <p:cNvSpPr/>
              <p:nvPr/>
            </p:nvSpPr>
            <p:spPr>
              <a:xfrm>
                <a:off x="670225" y="127672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69" name="Google Shape;3669;p30"/>
              <p:cNvSpPr/>
              <p:nvPr/>
            </p:nvSpPr>
            <p:spPr>
              <a:xfrm>
                <a:off x="670225" y="144026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70" name="Google Shape;3670;p30"/>
              <p:cNvSpPr/>
              <p:nvPr/>
            </p:nvSpPr>
            <p:spPr>
              <a:xfrm>
                <a:off x="670225" y="1603810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71" name="Google Shape;3671;p30"/>
              <p:cNvSpPr/>
              <p:nvPr/>
            </p:nvSpPr>
            <p:spPr>
              <a:xfrm>
                <a:off x="670225" y="176735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72" name="Google Shape;3672;p30"/>
              <p:cNvSpPr/>
              <p:nvPr/>
            </p:nvSpPr>
            <p:spPr>
              <a:xfrm>
                <a:off x="670225" y="193089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73" name="Google Shape;3673;p30"/>
              <p:cNvSpPr/>
              <p:nvPr/>
            </p:nvSpPr>
            <p:spPr>
              <a:xfrm>
                <a:off x="670225" y="209444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74" name="Google Shape;3674;p30"/>
              <p:cNvSpPr/>
              <p:nvPr/>
            </p:nvSpPr>
            <p:spPr>
              <a:xfrm>
                <a:off x="670225" y="225798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75" name="Google Shape;3675;p30"/>
              <p:cNvSpPr/>
              <p:nvPr/>
            </p:nvSpPr>
            <p:spPr>
              <a:xfrm>
                <a:off x="670225" y="2421527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76" name="Google Shape;3676;p30"/>
              <p:cNvSpPr/>
              <p:nvPr/>
            </p:nvSpPr>
            <p:spPr>
              <a:xfrm>
                <a:off x="670225" y="258507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77" name="Google Shape;3677;p30"/>
              <p:cNvSpPr/>
              <p:nvPr/>
            </p:nvSpPr>
            <p:spPr>
              <a:xfrm>
                <a:off x="670225" y="2748614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78" name="Google Shape;3678;p30"/>
              <p:cNvSpPr/>
              <p:nvPr/>
            </p:nvSpPr>
            <p:spPr>
              <a:xfrm>
                <a:off x="670225" y="291215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79" name="Google Shape;3679;p30"/>
              <p:cNvSpPr/>
              <p:nvPr/>
            </p:nvSpPr>
            <p:spPr>
              <a:xfrm>
                <a:off x="670225" y="307570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80" name="Google Shape;3680;p30"/>
              <p:cNvSpPr/>
              <p:nvPr/>
            </p:nvSpPr>
            <p:spPr>
              <a:xfrm>
                <a:off x="670225" y="323924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81" name="Google Shape;3681;p30"/>
              <p:cNvSpPr/>
              <p:nvPr/>
            </p:nvSpPr>
            <p:spPr>
              <a:xfrm>
                <a:off x="670225" y="340278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82" name="Google Shape;3682;p30"/>
              <p:cNvSpPr/>
              <p:nvPr/>
            </p:nvSpPr>
            <p:spPr>
              <a:xfrm>
                <a:off x="670225" y="3566331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83" name="Google Shape;3683;p30"/>
              <p:cNvSpPr/>
              <p:nvPr/>
            </p:nvSpPr>
            <p:spPr>
              <a:xfrm>
                <a:off x="670225" y="372987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84" name="Google Shape;3684;p30"/>
              <p:cNvSpPr/>
              <p:nvPr/>
            </p:nvSpPr>
            <p:spPr>
              <a:xfrm>
                <a:off x="670225" y="389341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85" name="Google Shape;3685;p30"/>
              <p:cNvSpPr/>
              <p:nvPr/>
            </p:nvSpPr>
            <p:spPr>
              <a:xfrm>
                <a:off x="670225" y="4056962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86" name="Google Shape;3686;p30"/>
              <p:cNvSpPr/>
              <p:nvPr/>
            </p:nvSpPr>
            <p:spPr>
              <a:xfrm>
                <a:off x="670225" y="4220505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687" name="Google Shape;3687;p30"/>
              <p:cNvSpPr/>
              <p:nvPr/>
            </p:nvSpPr>
            <p:spPr>
              <a:xfrm>
                <a:off x="670225" y="4384048"/>
                <a:ext cx="108000" cy="108000"/>
              </a:xfrm>
              <a:prstGeom prst="ellipse">
                <a:avLst/>
              </a:prstGeom>
              <a:solidFill>
                <a:srgbClr val="FFB25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</p:grpSp>
        <p:grpSp>
          <p:nvGrpSpPr>
            <p:cNvPr id="3688" name="Google Shape;3688;p30"/>
            <p:cNvGrpSpPr/>
            <p:nvPr/>
          </p:nvGrpSpPr>
          <p:grpSpPr>
            <a:xfrm>
              <a:off x="429463" y="549650"/>
              <a:ext cx="8075871" cy="4054900"/>
              <a:chOff x="610438" y="549650"/>
              <a:chExt cx="8075871" cy="4054900"/>
            </a:xfrm>
          </p:grpSpPr>
          <p:grpSp>
            <p:nvGrpSpPr>
              <p:cNvPr id="3689" name="Google Shape;3689;p30"/>
              <p:cNvGrpSpPr/>
              <p:nvPr/>
            </p:nvGrpSpPr>
            <p:grpSpPr>
              <a:xfrm>
                <a:off x="610438" y="549650"/>
                <a:ext cx="8075871" cy="4054900"/>
                <a:chOff x="416474" y="549652"/>
                <a:chExt cx="8088813" cy="4054900"/>
              </a:xfrm>
            </p:grpSpPr>
            <p:sp>
              <p:nvSpPr>
                <p:cNvPr id="3690" name="Google Shape;3690;p30"/>
                <p:cNvSpPr/>
                <p:nvPr/>
              </p:nvSpPr>
              <p:spPr>
                <a:xfrm rot="-5400000">
                  <a:off x="-1410065" y="2376191"/>
                  <a:ext cx="4054798" cy="401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50" h="9189" extrusionOk="0">
                      <a:moveTo>
                        <a:pt x="3692" y="1579"/>
                      </a:moveTo>
                      <a:cubicBezTo>
                        <a:pt x="4350" y="1579"/>
                        <a:pt x="4985" y="2087"/>
                        <a:pt x="4985" y="2856"/>
                      </a:cubicBezTo>
                      <a:cubicBezTo>
                        <a:pt x="4985" y="3566"/>
                        <a:pt x="4417" y="4133"/>
                        <a:pt x="3708" y="4133"/>
                      </a:cubicBezTo>
                      <a:cubicBezTo>
                        <a:pt x="2573" y="4133"/>
                        <a:pt x="1987" y="2750"/>
                        <a:pt x="2803" y="1952"/>
                      </a:cubicBezTo>
                      <a:cubicBezTo>
                        <a:pt x="3061" y="1694"/>
                        <a:pt x="3379" y="1579"/>
                        <a:pt x="3692" y="1579"/>
                      </a:cubicBezTo>
                      <a:close/>
                      <a:moveTo>
                        <a:pt x="7435" y="1579"/>
                      </a:moveTo>
                      <a:cubicBezTo>
                        <a:pt x="8093" y="1579"/>
                        <a:pt x="8728" y="2087"/>
                        <a:pt x="8728" y="2856"/>
                      </a:cubicBezTo>
                      <a:cubicBezTo>
                        <a:pt x="8728" y="3566"/>
                        <a:pt x="8160" y="4133"/>
                        <a:pt x="7450" y="4133"/>
                      </a:cubicBezTo>
                      <a:cubicBezTo>
                        <a:pt x="6315" y="4133"/>
                        <a:pt x="5748" y="2750"/>
                        <a:pt x="6546" y="1952"/>
                      </a:cubicBezTo>
                      <a:cubicBezTo>
                        <a:pt x="6803" y="1694"/>
                        <a:pt x="7122" y="1579"/>
                        <a:pt x="7435" y="1579"/>
                      </a:cubicBezTo>
                      <a:close/>
                      <a:moveTo>
                        <a:pt x="11185" y="1579"/>
                      </a:moveTo>
                      <a:cubicBezTo>
                        <a:pt x="11843" y="1579"/>
                        <a:pt x="12470" y="2087"/>
                        <a:pt x="12470" y="2856"/>
                      </a:cubicBezTo>
                      <a:cubicBezTo>
                        <a:pt x="12470" y="3566"/>
                        <a:pt x="11903" y="4133"/>
                        <a:pt x="11193" y="4133"/>
                      </a:cubicBezTo>
                      <a:cubicBezTo>
                        <a:pt x="10058" y="4133"/>
                        <a:pt x="9490" y="2750"/>
                        <a:pt x="10288" y="1952"/>
                      </a:cubicBezTo>
                      <a:cubicBezTo>
                        <a:pt x="10552" y="1694"/>
                        <a:pt x="10872" y="1579"/>
                        <a:pt x="11185" y="1579"/>
                      </a:cubicBezTo>
                      <a:close/>
                      <a:moveTo>
                        <a:pt x="14928" y="1579"/>
                      </a:moveTo>
                      <a:cubicBezTo>
                        <a:pt x="15586" y="1579"/>
                        <a:pt x="16213" y="2087"/>
                        <a:pt x="16213" y="2856"/>
                      </a:cubicBezTo>
                      <a:cubicBezTo>
                        <a:pt x="16213" y="3566"/>
                        <a:pt x="15645" y="4133"/>
                        <a:pt x="14936" y="4133"/>
                      </a:cubicBezTo>
                      <a:cubicBezTo>
                        <a:pt x="13800" y="4133"/>
                        <a:pt x="13233" y="2750"/>
                        <a:pt x="14031" y="1952"/>
                      </a:cubicBezTo>
                      <a:cubicBezTo>
                        <a:pt x="14294" y="1694"/>
                        <a:pt x="14615" y="1579"/>
                        <a:pt x="14928" y="1579"/>
                      </a:cubicBezTo>
                      <a:close/>
                      <a:moveTo>
                        <a:pt x="18671" y="1579"/>
                      </a:moveTo>
                      <a:cubicBezTo>
                        <a:pt x="19329" y="1579"/>
                        <a:pt x="19955" y="2087"/>
                        <a:pt x="19955" y="2856"/>
                      </a:cubicBezTo>
                      <a:cubicBezTo>
                        <a:pt x="19955" y="3566"/>
                        <a:pt x="19388" y="4133"/>
                        <a:pt x="18678" y="4133"/>
                      </a:cubicBezTo>
                      <a:cubicBezTo>
                        <a:pt x="17543" y="4133"/>
                        <a:pt x="16975" y="2750"/>
                        <a:pt x="17774" y="1952"/>
                      </a:cubicBezTo>
                      <a:cubicBezTo>
                        <a:pt x="18037" y="1694"/>
                        <a:pt x="18357" y="1579"/>
                        <a:pt x="18671" y="1579"/>
                      </a:cubicBezTo>
                      <a:close/>
                      <a:moveTo>
                        <a:pt x="22423" y="1579"/>
                      </a:moveTo>
                      <a:cubicBezTo>
                        <a:pt x="23081" y="1579"/>
                        <a:pt x="23716" y="2087"/>
                        <a:pt x="23716" y="2856"/>
                      </a:cubicBezTo>
                      <a:cubicBezTo>
                        <a:pt x="23716" y="3566"/>
                        <a:pt x="23130" y="4133"/>
                        <a:pt x="22439" y="4133"/>
                      </a:cubicBezTo>
                      <a:cubicBezTo>
                        <a:pt x="21286" y="4133"/>
                        <a:pt x="20718" y="2750"/>
                        <a:pt x="21534" y="1952"/>
                      </a:cubicBezTo>
                      <a:cubicBezTo>
                        <a:pt x="21791" y="1694"/>
                        <a:pt x="22110" y="1579"/>
                        <a:pt x="22423" y="1579"/>
                      </a:cubicBezTo>
                      <a:close/>
                      <a:moveTo>
                        <a:pt x="26174" y="1579"/>
                      </a:moveTo>
                      <a:cubicBezTo>
                        <a:pt x="26832" y="1579"/>
                        <a:pt x="27458" y="2087"/>
                        <a:pt x="27458" y="2856"/>
                      </a:cubicBezTo>
                      <a:cubicBezTo>
                        <a:pt x="27458" y="3566"/>
                        <a:pt x="26891" y="4133"/>
                        <a:pt x="26181" y="4133"/>
                      </a:cubicBezTo>
                      <a:cubicBezTo>
                        <a:pt x="25046" y="4133"/>
                        <a:pt x="24478" y="2750"/>
                        <a:pt x="25277" y="1952"/>
                      </a:cubicBezTo>
                      <a:cubicBezTo>
                        <a:pt x="25540" y="1694"/>
                        <a:pt x="25860" y="1579"/>
                        <a:pt x="26174" y="1579"/>
                      </a:cubicBezTo>
                      <a:close/>
                      <a:moveTo>
                        <a:pt x="29908" y="1579"/>
                      </a:moveTo>
                      <a:cubicBezTo>
                        <a:pt x="30566" y="1579"/>
                        <a:pt x="31201" y="2087"/>
                        <a:pt x="31201" y="2856"/>
                      </a:cubicBezTo>
                      <a:cubicBezTo>
                        <a:pt x="31201" y="3566"/>
                        <a:pt x="30633" y="4133"/>
                        <a:pt x="29924" y="4133"/>
                      </a:cubicBezTo>
                      <a:cubicBezTo>
                        <a:pt x="28789" y="4133"/>
                        <a:pt x="28221" y="2750"/>
                        <a:pt x="29019" y="1952"/>
                      </a:cubicBezTo>
                      <a:cubicBezTo>
                        <a:pt x="29277" y="1694"/>
                        <a:pt x="29595" y="1579"/>
                        <a:pt x="29908" y="1579"/>
                      </a:cubicBezTo>
                      <a:close/>
                      <a:moveTo>
                        <a:pt x="33659" y="1579"/>
                      </a:moveTo>
                      <a:cubicBezTo>
                        <a:pt x="34317" y="1579"/>
                        <a:pt x="34943" y="2087"/>
                        <a:pt x="34943" y="2856"/>
                      </a:cubicBezTo>
                      <a:cubicBezTo>
                        <a:pt x="34943" y="3566"/>
                        <a:pt x="34376" y="4133"/>
                        <a:pt x="33666" y="4133"/>
                      </a:cubicBezTo>
                      <a:cubicBezTo>
                        <a:pt x="32531" y="4133"/>
                        <a:pt x="31964" y="2750"/>
                        <a:pt x="32762" y="1952"/>
                      </a:cubicBezTo>
                      <a:cubicBezTo>
                        <a:pt x="33025" y="1694"/>
                        <a:pt x="33345" y="1579"/>
                        <a:pt x="33659" y="1579"/>
                      </a:cubicBezTo>
                      <a:close/>
                      <a:moveTo>
                        <a:pt x="37401" y="1579"/>
                      </a:moveTo>
                      <a:cubicBezTo>
                        <a:pt x="38059" y="1579"/>
                        <a:pt x="38686" y="2087"/>
                        <a:pt x="38686" y="2856"/>
                      </a:cubicBezTo>
                      <a:cubicBezTo>
                        <a:pt x="38686" y="3566"/>
                        <a:pt x="38118" y="4133"/>
                        <a:pt x="37409" y="4133"/>
                      </a:cubicBezTo>
                      <a:cubicBezTo>
                        <a:pt x="36274" y="4133"/>
                        <a:pt x="35706" y="2750"/>
                        <a:pt x="36504" y="1952"/>
                      </a:cubicBezTo>
                      <a:cubicBezTo>
                        <a:pt x="36768" y="1694"/>
                        <a:pt x="37088" y="1579"/>
                        <a:pt x="37401" y="1579"/>
                      </a:cubicBezTo>
                      <a:close/>
                      <a:moveTo>
                        <a:pt x="41150" y="1579"/>
                      </a:moveTo>
                      <a:cubicBezTo>
                        <a:pt x="41802" y="1579"/>
                        <a:pt x="42429" y="2087"/>
                        <a:pt x="42429" y="2856"/>
                      </a:cubicBezTo>
                      <a:cubicBezTo>
                        <a:pt x="42429" y="3566"/>
                        <a:pt x="41861" y="4133"/>
                        <a:pt x="41152" y="4133"/>
                      </a:cubicBezTo>
                      <a:cubicBezTo>
                        <a:pt x="40016" y="4133"/>
                        <a:pt x="39449" y="2750"/>
                        <a:pt x="40265" y="1952"/>
                      </a:cubicBezTo>
                      <a:cubicBezTo>
                        <a:pt x="40522" y="1694"/>
                        <a:pt x="40839" y="1579"/>
                        <a:pt x="41150" y="1579"/>
                      </a:cubicBezTo>
                      <a:close/>
                      <a:moveTo>
                        <a:pt x="44896" y="1579"/>
                      </a:moveTo>
                      <a:cubicBezTo>
                        <a:pt x="45554" y="1579"/>
                        <a:pt x="46189" y="2087"/>
                        <a:pt x="46189" y="2856"/>
                      </a:cubicBezTo>
                      <a:cubicBezTo>
                        <a:pt x="46189" y="3566"/>
                        <a:pt x="45604" y="4133"/>
                        <a:pt x="44912" y="4133"/>
                      </a:cubicBezTo>
                      <a:cubicBezTo>
                        <a:pt x="43759" y="4133"/>
                        <a:pt x="43191" y="2750"/>
                        <a:pt x="44007" y="1952"/>
                      </a:cubicBezTo>
                      <a:cubicBezTo>
                        <a:pt x="44265" y="1694"/>
                        <a:pt x="44583" y="1579"/>
                        <a:pt x="44896" y="1579"/>
                      </a:cubicBezTo>
                      <a:close/>
                      <a:moveTo>
                        <a:pt x="48639" y="1579"/>
                      </a:moveTo>
                      <a:cubicBezTo>
                        <a:pt x="49297" y="1579"/>
                        <a:pt x="49932" y="2087"/>
                        <a:pt x="49932" y="2856"/>
                      </a:cubicBezTo>
                      <a:cubicBezTo>
                        <a:pt x="49932" y="3566"/>
                        <a:pt x="49364" y="4133"/>
                        <a:pt x="48654" y="4133"/>
                      </a:cubicBezTo>
                      <a:cubicBezTo>
                        <a:pt x="47519" y="4133"/>
                        <a:pt x="46952" y="2750"/>
                        <a:pt x="47750" y="1952"/>
                      </a:cubicBezTo>
                      <a:cubicBezTo>
                        <a:pt x="48007" y="1694"/>
                        <a:pt x="48326" y="1579"/>
                        <a:pt x="48639" y="1579"/>
                      </a:cubicBezTo>
                      <a:close/>
                      <a:moveTo>
                        <a:pt x="52382" y="1579"/>
                      </a:moveTo>
                      <a:cubicBezTo>
                        <a:pt x="53039" y="1579"/>
                        <a:pt x="53674" y="2087"/>
                        <a:pt x="53674" y="2856"/>
                      </a:cubicBezTo>
                      <a:cubicBezTo>
                        <a:pt x="53674" y="3566"/>
                        <a:pt x="53107" y="4133"/>
                        <a:pt x="52397" y="4133"/>
                      </a:cubicBezTo>
                      <a:cubicBezTo>
                        <a:pt x="51262" y="4133"/>
                        <a:pt x="50694" y="2750"/>
                        <a:pt x="51492" y="1952"/>
                      </a:cubicBezTo>
                      <a:cubicBezTo>
                        <a:pt x="51750" y="1694"/>
                        <a:pt x="52068" y="1579"/>
                        <a:pt x="52382" y="1579"/>
                      </a:cubicBezTo>
                      <a:close/>
                      <a:moveTo>
                        <a:pt x="56132" y="1579"/>
                      </a:moveTo>
                      <a:cubicBezTo>
                        <a:pt x="56790" y="1579"/>
                        <a:pt x="57417" y="2087"/>
                        <a:pt x="57417" y="2856"/>
                      </a:cubicBezTo>
                      <a:cubicBezTo>
                        <a:pt x="57417" y="3566"/>
                        <a:pt x="56849" y="4133"/>
                        <a:pt x="56140" y="4133"/>
                      </a:cubicBezTo>
                      <a:cubicBezTo>
                        <a:pt x="55004" y="4133"/>
                        <a:pt x="54437" y="2750"/>
                        <a:pt x="55235" y="1952"/>
                      </a:cubicBezTo>
                      <a:cubicBezTo>
                        <a:pt x="55498" y="1694"/>
                        <a:pt x="55819" y="1579"/>
                        <a:pt x="56132" y="1579"/>
                      </a:cubicBezTo>
                      <a:close/>
                      <a:moveTo>
                        <a:pt x="59867" y="1579"/>
                      </a:moveTo>
                      <a:cubicBezTo>
                        <a:pt x="60525" y="1579"/>
                        <a:pt x="61159" y="2087"/>
                        <a:pt x="61159" y="2856"/>
                      </a:cubicBezTo>
                      <a:cubicBezTo>
                        <a:pt x="61159" y="3566"/>
                        <a:pt x="60592" y="4133"/>
                        <a:pt x="59882" y="4133"/>
                      </a:cubicBezTo>
                      <a:cubicBezTo>
                        <a:pt x="58747" y="4133"/>
                        <a:pt x="58179" y="2767"/>
                        <a:pt x="58978" y="1952"/>
                      </a:cubicBezTo>
                      <a:cubicBezTo>
                        <a:pt x="59235" y="1694"/>
                        <a:pt x="59554" y="1579"/>
                        <a:pt x="59867" y="1579"/>
                      </a:cubicBezTo>
                      <a:close/>
                      <a:moveTo>
                        <a:pt x="63623" y="1579"/>
                      </a:moveTo>
                      <a:cubicBezTo>
                        <a:pt x="64275" y="1579"/>
                        <a:pt x="64902" y="2087"/>
                        <a:pt x="64902" y="2856"/>
                      </a:cubicBezTo>
                      <a:cubicBezTo>
                        <a:pt x="64902" y="3566"/>
                        <a:pt x="64334" y="4133"/>
                        <a:pt x="63625" y="4133"/>
                      </a:cubicBezTo>
                      <a:cubicBezTo>
                        <a:pt x="62490" y="4133"/>
                        <a:pt x="61922" y="2750"/>
                        <a:pt x="62738" y="1952"/>
                      </a:cubicBezTo>
                      <a:cubicBezTo>
                        <a:pt x="62996" y="1694"/>
                        <a:pt x="63312" y="1579"/>
                        <a:pt x="63623" y="1579"/>
                      </a:cubicBezTo>
                      <a:close/>
                      <a:moveTo>
                        <a:pt x="67370" y="1579"/>
                      </a:moveTo>
                      <a:cubicBezTo>
                        <a:pt x="68027" y="1579"/>
                        <a:pt x="68662" y="2087"/>
                        <a:pt x="68662" y="2856"/>
                      </a:cubicBezTo>
                      <a:cubicBezTo>
                        <a:pt x="68662" y="3566"/>
                        <a:pt x="68095" y="4133"/>
                        <a:pt x="67385" y="4133"/>
                      </a:cubicBezTo>
                      <a:cubicBezTo>
                        <a:pt x="66250" y="4133"/>
                        <a:pt x="65665" y="2750"/>
                        <a:pt x="66481" y="1952"/>
                      </a:cubicBezTo>
                      <a:cubicBezTo>
                        <a:pt x="66738" y="1694"/>
                        <a:pt x="67057" y="1579"/>
                        <a:pt x="67370" y="1579"/>
                      </a:cubicBezTo>
                      <a:close/>
                      <a:moveTo>
                        <a:pt x="71112" y="1579"/>
                      </a:moveTo>
                      <a:cubicBezTo>
                        <a:pt x="71770" y="1579"/>
                        <a:pt x="72405" y="2087"/>
                        <a:pt x="72405" y="2856"/>
                      </a:cubicBezTo>
                      <a:cubicBezTo>
                        <a:pt x="72405" y="3566"/>
                        <a:pt x="71837" y="4133"/>
                        <a:pt x="71128" y="4133"/>
                      </a:cubicBezTo>
                      <a:cubicBezTo>
                        <a:pt x="69993" y="4133"/>
                        <a:pt x="69425" y="2750"/>
                        <a:pt x="70223" y="1952"/>
                      </a:cubicBezTo>
                      <a:cubicBezTo>
                        <a:pt x="70481" y="1694"/>
                        <a:pt x="70799" y="1579"/>
                        <a:pt x="71112" y="1579"/>
                      </a:cubicBezTo>
                      <a:close/>
                      <a:moveTo>
                        <a:pt x="74855" y="1579"/>
                      </a:moveTo>
                      <a:cubicBezTo>
                        <a:pt x="75513" y="1579"/>
                        <a:pt x="76147" y="2087"/>
                        <a:pt x="76147" y="2856"/>
                      </a:cubicBezTo>
                      <a:cubicBezTo>
                        <a:pt x="76147" y="3566"/>
                        <a:pt x="75580" y="4133"/>
                        <a:pt x="74870" y="4133"/>
                      </a:cubicBezTo>
                      <a:cubicBezTo>
                        <a:pt x="73735" y="4133"/>
                        <a:pt x="73168" y="2750"/>
                        <a:pt x="73966" y="1952"/>
                      </a:cubicBezTo>
                      <a:cubicBezTo>
                        <a:pt x="74223" y="1694"/>
                        <a:pt x="74542" y="1579"/>
                        <a:pt x="74855" y="1579"/>
                      </a:cubicBezTo>
                      <a:close/>
                      <a:moveTo>
                        <a:pt x="78605" y="1579"/>
                      </a:moveTo>
                      <a:cubicBezTo>
                        <a:pt x="79263" y="1579"/>
                        <a:pt x="79890" y="2087"/>
                        <a:pt x="79890" y="2856"/>
                      </a:cubicBezTo>
                      <a:cubicBezTo>
                        <a:pt x="79890" y="3566"/>
                        <a:pt x="79322" y="4133"/>
                        <a:pt x="78613" y="4133"/>
                      </a:cubicBezTo>
                      <a:cubicBezTo>
                        <a:pt x="77478" y="4133"/>
                        <a:pt x="76910" y="2750"/>
                        <a:pt x="77708" y="1952"/>
                      </a:cubicBezTo>
                      <a:cubicBezTo>
                        <a:pt x="77972" y="1694"/>
                        <a:pt x="78292" y="1579"/>
                        <a:pt x="78605" y="1579"/>
                      </a:cubicBezTo>
                      <a:close/>
                      <a:moveTo>
                        <a:pt x="82348" y="1579"/>
                      </a:moveTo>
                      <a:cubicBezTo>
                        <a:pt x="83006" y="1579"/>
                        <a:pt x="83633" y="2087"/>
                        <a:pt x="83633" y="2856"/>
                      </a:cubicBezTo>
                      <a:cubicBezTo>
                        <a:pt x="83633" y="3566"/>
                        <a:pt x="83065" y="4133"/>
                        <a:pt x="82356" y="4133"/>
                      </a:cubicBezTo>
                      <a:cubicBezTo>
                        <a:pt x="81220" y="4133"/>
                        <a:pt x="80653" y="2750"/>
                        <a:pt x="81451" y="1952"/>
                      </a:cubicBezTo>
                      <a:cubicBezTo>
                        <a:pt x="81714" y="1694"/>
                        <a:pt x="82035" y="1579"/>
                        <a:pt x="82348" y="1579"/>
                      </a:cubicBezTo>
                      <a:close/>
                      <a:moveTo>
                        <a:pt x="86101" y="1579"/>
                      </a:moveTo>
                      <a:cubicBezTo>
                        <a:pt x="86758" y="1579"/>
                        <a:pt x="87393" y="2087"/>
                        <a:pt x="87393" y="2856"/>
                      </a:cubicBezTo>
                      <a:cubicBezTo>
                        <a:pt x="87393" y="3566"/>
                        <a:pt x="86808" y="4133"/>
                        <a:pt x="86116" y="4133"/>
                      </a:cubicBezTo>
                      <a:cubicBezTo>
                        <a:pt x="84963" y="4133"/>
                        <a:pt x="84395" y="2750"/>
                        <a:pt x="85211" y="1952"/>
                      </a:cubicBezTo>
                      <a:cubicBezTo>
                        <a:pt x="85469" y="1694"/>
                        <a:pt x="85787" y="1579"/>
                        <a:pt x="86101" y="1579"/>
                      </a:cubicBezTo>
                      <a:close/>
                      <a:moveTo>
                        <a:pt x="89843" y="1579"/>
                      </a:moveTo>
                      <a:cubicBezTo>
                        <a:pt x="90501" y="1579"/>
                        <a:pt x="91136" y="2087"/>
                        <a:pt x="91136" y="2856"/>
                      </a:cubicBezTo>
                      <a:cubicBezTo>
                        <a:pt x="91136" y="3566"/>
                        <a:pt x="90568" y="4133"/>
                        <a:pt x="89859" y="4133"/>
                      </a:cubicBezTo>
                      <a:cubicBezTo>
                        <a:pt x="88723" y="4133"/>
                        <a:pt x="88138" y="2750"/>
                        <a:pt x="88954" y="1952"/>
                      </a:cubicBezTo>
                      <a:cubicBezTo>
                        <a:pt x="89211" y="1694"/>
                        <a:pt x="89530" y="1579"/>
                        <a:pt x="89843" y="1579"/>
                      </a:cubicBezTo>
                      <a:close/>
                      <a:moveTo>
                        <a:pt x="1" y="0"/>
                      </a:moveTo>
                      <a:lnTo>
                        <a:pt x="1" y="9188"/>
                      </a:lnTo>
                      <a:lnTo>
                        <a:pt x="92750" y="9188"/>
                      </a:lnTo>
                      <a:lnTo>
                        <a:pt x="9275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91" name="Google Shape;3691;p30"/>
                <p:cNvSpPr/>
                <p:nvPr/>
              </p:nvSpPr>
              <p:spPr>
                <a:xfrm>
                  <a:off x="760487" y="549752"/>
                  <a:ext cx="7744800" cy="4054800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  <p:grpSp>
            <p:nvGrpSpPr>
              <p:cNvPr id="3692" name="Google Shape;3692;p30"/>
              <p:cNvGrpSpPr/>
              <p:nvPr/>
            </p:nvGrpSpPr>
            <p:grpSpPr>
              <a:xfrm>
                <a:off x="670225" y="622550"/>
                <a:ext cx="108000" cy="3869498"/>
                <a:chOff x="670225" y="622550"/>
                <a:chExt cx="108000" cy="3869498"/>
              </a:xfrm>
            </p:grpSpPr>
            <p:sp>
              <p:nvSpPr>
                <p:cNvPr id="3693" name="Google Shape;3693;p30"/>
                <p:cNvSpPr/>
                <p:nvPr/>
              </p:nvSpPr>
              <p:spPr>
                <a:xfrm>
                  <a:off x="670225" y="62255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94" name="Google Shape;3694;p30"/>
                <p:cNvSpPr/>
                <p:nvPr/>
              </p:nvSpPr>
              <p:spPr>
                <a:xfrm>
                  <a:off x="670225" y="786093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95" name="Google Shape;3695;p30"/>
                <p:cNvSpPr/>
                <p:nvPr/>
              </p:nvSpPr>
              <p:spPr>
                <a:xfrm>
                  <a:off x="670225" y="94963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96" name="Google Shape;3696;p30"/>
                <p:cNvSpPr/>
                <p:nvPr/>
              </p:nvSpPr>
              <p:spPr>
                <a:xfrm>
                  <a:off x="670225" y="111318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97" name="Google Shape;3697;p30"/>
                <p:cNvSpPr/>
                <p:nvPr/>
              </p:nvSpPr>
              <p:spPr>
                <a:xfrm>
                  <a:off x="670225" y="127672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98" name="Google Shape;3698;p30"/>
                <p:cNvSpPr/>
                <p:nvPr/>
              </p:nvSpPr>
              <p:spPr>
                <a:xfrm>
                  <a:off x="670225" y="144026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699" name="Google Shape;3699;p30"/>
                <p:cNvSpPr/>
                <p:nvPr/>
              </p:nvSpPr>
              <p:spPr>
                <a:xfrm>
                  <a:off x="670225" y="1603810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00" name="Google Shape;3700;p30"/>
                <p:cNvSpPr/>
                <p:nvPr/>
              </p:nvSpPr>
              <p:spPr>
                <a:xfrm>
                  <a:off x="670225" y="176735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01" name="Google Shape;3701;p30"/>
                <p:cNvSpPr/>
                <p:nvPr/>
              </p:nvSpPr>
              <p:spPr>
                <a:xfrm>
                  <a:off x="670225" y="193089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02" name="Google Shape;3702;p30"/>
                <p:cNvSpPr/>
                <p:nvPr/>
              </p:nvSpPr>
              <p:spPr>
                <a:xfrm>
                  <a:off x="670225" y="209444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03" name="Google Shape;3703;p30"/>
                <p:cNvSpPr/>
                <p:nvPr/>
              </p:nvSpPr>
              <p:spPr>
                <a:xfrm>
                  <a:off x="670225" y="225798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04" name="Google Shape;3704;p30"/>
                <p:cNvSpPr/>
                <p:nvPr/>
              </p:nvSpPr>
              <p:spPr>
                <a:xfrm>
                  <a:off x="670225" y="2421527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05" name="Google Shape;3705;p30"/>
                <p:cNvSpPr/>
                <p:nvPr/>
              </p:nvSpPr>
              <p:spPr>
                <a:xfrm>
                  <a:off x="670225" y="258507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06" name="Google Shape;3706;p30"/>
                <p:cNvSpPr/>
                <p:nvPr/>
              </p:nvSpPr>
              <p:spPr>
                <a:xfrm>
                  <a:off x="670225" y="2748614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07" name="Google Shape;3707;p30"/>
                <p:cNvSpPr/>
                <p:nvPr/>
              </p:nvSpPr>
              <p:spPr>
                <a:xfrm>
                  <a:off x="670225" y="291215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08" name="Google Shape;3708;p30"/>
                <p:cNvSpPr/>
                <p:nvPr/>
              </p:nvSpPr>
              <p:spPr>
                <a:xfrm>
                  <a:off x="670225" y="307570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09" name="Google Shape;3709;p30"/>
                <p:cNvSpPr/>
                <p:nvPr/>
              </p:nvSpPr>
              <p:spPr>
                <a:xfrm>
                  <a:off x="670225" y="323924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10" name="Google Shape;3710;p30"/>
                <p:cNvSpPr/>
                <p:nvPr/>
              </p:nvSpPr>
              <p:spPr>
                <a:xfrm>
                  <a:off x="670225" y="340278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11" name="Google Shape;3711;p30"/>
                <p:cNvSpPr/>
                <p:nvPr/>
              </p:nvSpPr>
              <p:spPr>
                <a:xfrm>
                  <a:off x="670225" y="3566331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12" name="Google Shape;3712;p30"/>
                <p:cNvSpPr/>
                <p:nvPr/>
              </p:nvSpPr>
              <p:spPr>
                <a:xfrm>
                  <a:off x="670225" y="372987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13" name="Google Shape;3713;p30"/>
                <p:cNvSpPr/>
                <p:nvPr/>
              </p:nvSpPr>
              <p:spPr>
                <a:xfrm>
                  <a:off x="670225" y="389341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14" name="Google Shape;3714;p30"/>
                <p:cNvSpPr/>
                <p:nvPr/>
              </p:nvSpPr>
              <p:spPr>
                <a:xfrm>
                  <a:off x="670225" y="4056962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15" name="Google Shape;3715;p30"/>
                <p:cNvSpPr/>
                <p:nvPr/>
              </p:nvSpPr>
              <p:spPr>
                <a:xfrm>
                  <a:off x="670225" y="4220505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  <p:sp>
              <p:nvSpPr>
                <p:cNvPr id="3716" name="Google Shape;3716;p30"/>
                <p:cNvSpPr/>
                <p:nvPr/>
              </p:nvSpPr>
              <p:spPr>
                <a:xfrm>
                  <a:off x="670225" y="4384048"/>
                  <a:ext cx="108000" cy="108000"/>
                </a:xfrm>
                <a:prstGeom prst="ellipse">
                  <a:avLst/>
                </a:prstGeom>
                <a:solidFill>
                  <a:srgbClr val="FFB25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5644"/>
                </a:p>
              </p:txBody>
            </p:sp>
          </p:grpSp>
        </p:grpSp>
        <p:grpSp>
          <p:nvGrpSpPr>
            <p:cNvPr id="3717" name="Google Shape;3717;p30"/>
            <p:cNvGrpSpPr/>
            <p:nvPr/>
          </p:nvGrpSpPr>
          <p:grpSpPr>
            <a:xfrm>
              <a:off x="305613" y="639581"/>
              <a:ext cx="221036" cy="3839225"/>
              <a:chOff x="305613" y="639581"/>
              <a:chExt cx="221036" cy="3839225"/>
            </a:xfrm>
          </p:grpSpPr>
          <p:sp>
            <p:nvSpPr>
              <p:cNvPr id="3718" name="Google Shape;3718;p30"/>
              <p:cNvSpPr/>
              <p:nvPr/>
            </p:nvSpPr>
            <p:spPr>
              <a:xfrm rot="-5400000">
                <a:off x="404086" y="43562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19" name="Google Shape;3719;p30"/>
              <p:cNvSpPr/>
              <p:nvPr/>
            </p:nvSpPr>
            <p:spPr>
              <a:xfrm rot="-5400000">
                <a:off x="403693" y="4307805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20" name="Google Shape;3720;p30"/>
              <p:cNvSpPr/>
              <p:nvPr/>
            </p:nvSpPr>
            <p:spPr>
              <a:xfrm rot="-5400000">
                <a:off x="404086" y="419265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21" name="Google Shape;3721;p30"/>
              <p:cNvSpPr/>
              <p:nvPr/>
            </p:nvSpPr>
            <p:spPr>
              <a:xfrm rot="-5400000">
                <a:off x="404086" y="414377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22" name="Google Shape;3722;p30"/>
              <p:cNvSpPr/>
              <p:nvPr/>
            </p:nvSpPr>
            <p:spPr>
              <a:xfrm rot="-5400000">
                <a:off x="404086" y="40290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23" name="Google Shape;3723;p30"/>
              <p:cNvSpPr/>
              <p:nvPr/>
            </p:nvSpPr>
            <p:spPr>
              <a:xfrm rot="-5400000">
                <a:off x="404086" y="398018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24" name="Google Shape;3724;p30"/>
              <p:cNvSpPr/>
              <p:nvPr/>
            </p:nvSpPr>
            <p:spPr>
              <a:xfrm rot="-5400000">
                <a:off x="404086" y="386464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25" name="Google Shape;3725;p30"/>
              <p:cNvSpPr/>
              <p:nvPr/>
            </p:nvSpPr>
            <p:spPr>
              <a:xfrm rot="-5400000">
                <a:off x="404086" y="381655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26" name="Google Shape;3726;p30"/>
              <p:cNvSpPr/>
              <p:nvPr/>
            </p:nvSpPr>
            <p:spPr>
              <a:xfrm rot="-5400000">
                <a:off x="404086" y="370100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27" name="Google Shape;3727;p30"/>
              <p:cNvSpPr/>
              <p:nvPr/>
            </p:nvSpPr>
            <p:spPr>
              <a:xfrm rot="-5400000">
                <a:off x="404108" y="3652939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28" name="Google Shape;3728;p30"/>
              <p:cNvSpPr/>
              <p:nvPr/>
            </p:nvSpPr>
            <p:spPr>
              <a:xfrm rot="-5400000">
                <a:off x="404086" y="353741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29" name="Google Shape;3729;p30"/>
              <p:cNvSpPr/>
              <p:nvPr/>
            </p:nvSpPr>
            <p:spPr>
              <a:xfrm rot="-5400000">
                <a:off x="404086" y="348932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30" name="Google Shape;3730;p30"/>
              <p:cNvSpPr/>
              <p:nvPr/>
            </p:nvSpPr>
            <p:spPr>
              <a:xfrm rot="-5400000">
                <a:off x="404086" y="337299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7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31" name="Google Shape;3731;p30"/>
              <p:cNvSpPr/>
              <p:nvPr/>
            </p:nvSpPr>
            <p:spPr>
              <a:xfrm rot="-5400000">
                <a:off x="404086" y="332494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33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32" name="Google Shape;3732;p30"/>
              <p:cNvSpPr/>
              <p:nvPr/>
            </p:nvSpPr>
            <p:spPr>
              <a:xfrm rot="-5400000">
                <a:off x="404108" y="3210168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33" name="Google Shape;3733;p30"/>
              <p:cNvSpPr/>
              <p:nvPr/>
            </p:nvSpPr>
            <p:spPr>
              <a:xfrm rot="-5400000">
                <a:off x="404086" y="316131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34" name="Google Shape;3734;p30"/>
              <p:cNvSpPr/>
              <p:nvPr/>
            </p:nvSpPr>
            <p:spPr>
              <a:xfrm rot="-5400000">
                <a:off x="403693" y="3046162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1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35" name="Google Shape;3735;p30"/>
              <p:cNvSpPr/>
              <p:nvPr/>
            </p:nvSpPr>
            <p:spPr>
              <a:xfrm rot="-5400000">
                <a:off x="404108" y="2997702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36" name="Google Shape;3736;p30"/>
              <p:cNvSpPr/>
              <p:nvPr/>
            </p:nvSpPr>
            <p:spPr>
              <a:xfrm rot="-5400000">
                <a:off x="404108" y="2882156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6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06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37" name="Google Shape;3737;p30"/>
              <p:cNvSpPr/>
              <p:nvPr/>
            </p:nvSpPr>
            <p:spPr>
              <a:xfrm rot="-5400000">
                <a:off x="404086" y="283408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38" name="Google Shape;3738;p30"/>
              <p:cNvSpPr/>
              <p:nvPr/>
            </p:nvSpPr>
            <p:spPr>
              <a:xfrm rot="-5400000">
                <a:off x="404086" y="271854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39" name="Google Shape;3739;p30"/>
              <p:cNvSpPr/>
              <p:nvPr/>
            </p:nvSpPr>
            <p:spPr>
              <a:xfrm rot="-5400000">
                <a:off x="404086" y="26704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40" name="Google Shape;3740;p30"/>
              <p:cNvSpPr/>
              <p:nvPr/>
            </p:nvSpPr>
            <p:spPr>
              <a:xfrm rot="-5400000">
                <a:off x="404086" y="25549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41" name="Google Shape;3741;p30"/>
              <p:cNvSpPr/>
              <p:nvPr/>
            </p:nvSpPr>
            <p:spPr>
              <a:xfrm rot="-5400000">
                <a:off x="404086" y="250686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9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42" name="Google Shape;3742;p30"/>
              <p:cNvSpPr/>
              <p:nvPr/>
            </p:nvSpPr>
            <p:spPr>
              <a:xfrm rot="-5400000">
                <a:off x="404086" y="2391318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43" name="Google Shape;3743;p30"/>
              <p:cNvSpPr/>
              <p:nvPr/>
            </p:nvSpPr>
            <p:spPr>
              <a:xfrm rot="-5400000">
                <a:off x="404086" y="2342442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32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44" name="Google Shape;3744;p30"/>
              <p:cNvSpPr/>
              <p:nvPr/>
            </p:nvSpPr>
            <p:spPr>
              <a:xfrm rot="-5400000">
                <a:off x="404086" y="222768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45" name="Google Shape;3745;p30"/>
              <p:cNvSpPr/>
              <p:nvPr/>
            </p:nvSpPr>
            <p:spPr>
              <a:xfrm rot="-5400000">
                <a:off x="404086" y="217885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46" name="Google Shape;3746;p30"/>
              <p:cNvSpPr/>
              <p:nvPr/>
            </p:nvSpPr>
            <p:spPr>
              <a:xfrm rot="-5400000">
                <a:off x="403715" y="2063678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43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3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47" name="Google Shape;3747;p30"/>
              <p:cNvSpPr/>
              <p:nvPr/>
            </p:nvSpPr>
            <p:spPr>
              <a:xfrm rot="-5400000">
                <a:off x="404086" y="2015217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48" name="Google Shape;3748;p30"/>
              <p:cNvSpPr/>
              <p:nvPr/>
            </p:nvSpPr>
            <p:spPr>
              <a:xfrm rot="-5400000">
                <a:off x="404086" y="189967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49" name="Google Shape;3749;p30"/>
              <p:cNvSpPr/>
              <p:nvPr/>
            </p:nvSpPr>
            <p:spPr>
              <a:xfrm rot="-5400000">
                <a:off x="404108" y="185160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50" name="Google Shape;3750;p30"/>
              <p:cNvSpPr/>
              <p:nvPr/>
            </p:nvSpPr>
            <p:spPr>
              <a:xfrm rot="-5400000">
                <a:off x="404086" y="173608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51" name="Google Shape;3751;p30"/>
              <p:cNvSpPr/>
              <p:nvPr/>
            </p:nvSpPr>
            <p:spPr>
              <a:xfrm rot="-5400000">
                <a:off x="404086" y="168799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52" name="Google Shape;3752;p30"/>
              <p:cNvSpPr/>
              <p:nvPr/>
            </p:nvSpPr>
            <p:spPr>
              <a:xfrm rot="-5400000">
                <a:off x="404086" y="1572446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53" name="Google Shape;3753;p30"/>
              <p:cNvSpPr/>
              <p:nvPr/>
            </p:nvSpPr>
            <p:spPr>
              <a:xfrm rot="-5400000">
                <a:off x="403715" y="1523985"/>
                <a:ext cx="24832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8" h="5056" extrusionOk="0">
                    <a:moveTo>
                      <a:pt x="284" y="0"/>
                    </a:moveTo>
                    <a:cubicBezTo>
                      <a:pt x="124" y="0"/>
                      <a:pt x="18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54" name="Google Shape;3754;p30"/>
              <p:cNvSpPr/>
              <p:nvPr/>
            </p:nvSpPr>
            <p:spPr>
              <a:xfrm rot="-5400000">
                <a:off x="404108" y="1408834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84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55" name="Google Shape;3755;p30"/>
              <p:cNvSpPr/>
              <p:nvPr/>
            </p:nvSpPr>
            <p:spPr>
              <a:xfrm rot="-5400000">
                <a:off x="404086" y="135997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07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07" y="5055"/>
                      <a:pt x="267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56" name="Google Shape;3756;p30"/>
              <p:cNvSpPr/>
              <p:nvPr/>
            </p:nvSpPr>
            <p:spPr>
              <a:xfrm rot="-5400000">
                <a:off x="404086" y="1245221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44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44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57" name="Google Shape;3757;p30"/>
              <p:cNvSpPr/>
              <p:nvPr/>
            </p:nvSpPr>
            <p:spPr>
              <a:xfrm rot="-5400000">
                <a:off x="404086" y="1196345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58" name="Google Shape;3758;p30"/>
              <p:cNvSpPr/>
              <p:nvPr/>
            </p:nvSpPr>
            <p:spPr>
              <a:xfrm rot="-5400000">
                <a:off x="404108" y="1080821"/>
                <a:ext cx="2404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0" h="5056" extrusionOk="0">
                    <a:moveTo>
                      <a:pt x="266" y="0"/>
                    </a:moveTo>
                    <a:cubicBezTo>
                      <a:pt x="107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59" name="Google Shape;3759;p30"/>
              <p:cNvSpPr/>
              <p:nvPr/>
            </p:nvSpPr>
            <p:spPr>
              <a:xfrm rot="-5400000">
                <a:off x="404086" y="103275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60" name="Google Shape;3760;p30"/>
              <p:cNvSpPr/>
              <p:nvPr/>
            </p:nvSpPr>
            <p:spPr>
              <a:xfrm rot="-5400000">
                <a:off x="404086" y="91720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7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67" y="5055"/>
                    </a:cubicBezTo>
                    <a:cubicBezTo>
                      <a:pt x="426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6" y="0"/>
                      <a:pt x="2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61" name="Google Shape;3761;p30"/>
              <p:cNvSpPr/>
              <p:nvPr/>
            </p:nvSpPr>
            <p:spPr>
              <a:xfrm rot="-5400000">
                <a:off x="404086" y="86911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4" y="0"/>
                    </a:moveTo>
                    <a:cubicBezTo>
                      <a:pt x="125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5" y="5055"/>
                      <a:pt x="284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62" name="Google Shape;3762;p30"/>
              <p:cNvSpPr/>
              <p:nvPr/>
            </p:nvSpPr>
            <p:spPr>
              <a:xfrm rot="-5400000">
                <a:off x="404086" y="753574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66" y="0"/>
                    </a:moveTo>
                    <a:cubicBezTo>
                      <a:pt x="124" y="0"/>
                      <a:pt x="0" y="89"/>
                      <a:pt x="0" y="195"/>
                    </a:cubicBezTo>
                    <a:lnTo>
                      <a:pt x="0" y="4878"/>
                    </a:lnTo>
                    <a:cubicBezTo>
                      <a:pt x="0" y="4984"/>
                      <a:pt x="124" y="5055"/>
                      <a:pt x="266" y="5055"/>
                    </a:cubicBezTo>
                    <a:cubicBezTo>
                      <a:pt x="426" y="5055"/>
                      <a:pt x="550" y="4984"/>
                      <a:pt x="550" y="4878"/>
                    </a:cubicBezTo>
                    <a:lnTo>
                      <a:pt x="550" y="195"/>
                    </a:lnTo>
                    <a:cubicBezTo>
                      <a:pt x="550" y="89"/>
                      <a:pt x="426" y="0"/>
                      <a:pt x="2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63" name="Google Shape;3763;p30"/>
              <p:cNvSpPr/>
              <p:nvPr/>
            </p:nvSpPr>
            <p:spPr>
              <a:xfrm rot="-5400000">
                <a:off x="404086" y="705529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64" name="Google Shape;3764;p30"/>
              <p:cNvSpPr/>
              <p:nvPr/>
            </p:nvSpPr>
            <p:spPr>
              <a:xfrm rot="-5400000">
                <a:off x="404086" y="589983"/>
                <a:ext cx="24088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056" extrusionOk="0">
                    <a:moveTo>
                      <a:pt x="285" y="0"/>
                    </a:moveTo>
                    <a:cubicBezTo>
                      <a:pt x="125" y="0"/>
                      <a:pt x="1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5" y="5055"/>
                    </a:cubicBezTo>
                    <a:cubicBezTo>
                      <a:pt x="427" y="5055"/>
                      <a:pt x="551" y="4984"/>
                      <a:pt x="551" y="4878"/>
                    </a:cubicBezTo>
                    <a:lnTo>
                      <a:pt x="551" y="195"/>
                    </a:lnTo>
                    <a:cubicBezTo>
                      <a:pt x="551" y="89"/>
                      <a:pt x="427" y="0"/>
                      <a:pt x="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  <p:sp>
            <p:nvSpPr>
              <p:cNvPr id="3765" name="Google Shape;3765;p30"/>
              <p:cNvSpPr/>
              <p:nvPr/>
            </p:nvSpPr>
            <p:spPr>
              <a:xfrm rot="-5400000">
                <a:off x="403693" y="541501"/>
                <a:ext cx="24875" cy="221036"/>
              </a:xfrm>
              <a:custGeom>
                <a:avLst/>
                <a:gdLst/>
                <a:ahLst/>
                <a:cxnLst/>
                <a:rect l="l" t="t" r="r" b="b"/>
                <a:pathLst>
                  <a:path w="569" h="5056" extrusionOk="0">
                    <a:moveTo>
                      <a:pt x="284" y="0"/>
                    </a:moveTo>
                    <a:cubicBezTo>
                      <a:pt x="125" y="0"/>
                      <a:pt x="18" y="89"/>
                      <a:pt x="1" y="195"/>
                    </a:cubicBezTo>
                    <a:lnTo>
                      <a:pt x="1" y="4878"/>
                    </a:lnTo>
                    <a:cubicBezTo>
                      <a:pt x="1" y="4984"/>
                      <a:pt x="125" y="5055"/>
                      <a:pt x="284" y="5055"/>
                    </a:cubicBezTo>
                    <a:cubicBezTo>
                      <a:pt x="444" y="5055"/>
                      <a:pt x="550" y="4984"/>
                      <a:pt x="568" y="4878"/>
                    </a:cubicBezTo>
                    <a:lnTo>
                      <a:pt x="568" y="195"/>
                    </a:lnTo>
                    <a:cubicBezTo>
                      <a:pt x="568" y="89"/>
                      <a:pt x="444" y="0"/>
                      <a:pt x="2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44"/>
              </a:p>
            </p:txBody>
          </p:sp>
        </p:grp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11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428600" y="1099200"/>
            <a:ext cx="15430800" cy="9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Chau Philomene One"/>
              <a:buNone/>
              <a:defRPr sz="30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Chau Philomene One"/>
              <a:buNone/>
              <a:defRPr sz="28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Chau Philomene One"/>
              <a:buNone/>
              <a:defRPr sz="28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Chau Philomene One"/>
              <a:buNone/>
              <a:defRPr sz="28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Chau Philomene One"/>
              <a:buNone/>
              <a:defRPr sz="28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Chau Philomene One"/>
              <a:buNone/>
              <a:defRPr sz="28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Chau Philomene One"/>
              <a:buNone/>
              <a:defRPr sz="28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Chau Philomene One"/>
              <a:buNone/>
              <a:defRPr sz="28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Chau Philomene One"/>
              <a:buNone/>
              <a:defRPr sz="28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8600" y="2304950"/>
            <a:ext cx="15430800" cy="683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omfortaa"/>
              <a:buChar char="●"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Char char="○"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Char char="■"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Char char="●"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Char char="○"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Char char="■"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Char char="●"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Char char="○"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Char char="■"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6944916" y="9326434"/>
            <a:ext cx="1097400" cy="78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2000">
                <a:solidFill>
                  <a:schemeClr val="dk2"/>
                </a:solidFill>
              </a:defRPr>
            </a:lvl1pPr>
            <a:lvl2pPr lvl="1" algn="r">
              <a:buNone/>
              <a:defRPr sz="2000">
                <a:solidFill>
                  <a:schemeClr val="dk2"/>
                </a:solidFill>
              </a:defRPr>
            </a:lvl2pPr>
            <a:lvl3pPr lvl="2" algn="r">
              <a:buNone/>
              <a:defRPr sz="2000">
                <a:solidFill>
                  <a:schemeClr val="dk2"/>
                </a:solidFill>
              </a:defRPr>
            </a:lvl3pPr>
            <a:lvl4pPr lvl="3" algn="r">
              <a:buNone/>
              <a:defRPr sz="2000">
                <a:solidFill>
                  <a:schemeClr val="dk2"/>
                </a:solidFill>
              </a:defRPr>
            </a:lvl4pPr>
            <a:lvl5pPr lvl="4" algn="r">
              <a:buNone/>
              <a:defRPr sz="2000">
                <a:solidFill>
                  <a:schemeClr val="dk2"/>
                </a:solidFill>
              </a:defRPr>
            </a:lvl5pPr>
            <a:lvl6pPr lvl="5" algn="r">
              <a:buNone/>
              <a:defRPr sz="2000">
                <a:solidFill>
                  <a:schemeClr val="dk2"/>
                </a:solidFill>
              </a:defRPr>
            </a:lvl6pPr>
            <a:lvl7pPr lvl="6" algn="r">
              <a:buNone/>
              <a:defRPr sz="2000">
                <a:solidFill>
                  <a:schemeClr val="dk2"/>
                </a:solidFill>
              </a:defRPr>
            </a:lvl7pPr>
            <a:lvl8pPr lvl="7" algn="r">
              <a:buNone/>
              <a:defRPr sz="2000">
                <a:solidFill>
                  <a:schemeClr val="dk2"/>
                </a:solidFill>
              </a:defRPr>
            </a:lvl8pPr>
            <a:lvl9pPr lvl="8" algn="r">
              <a:buNone/>
              <a:defRPr sz="2000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  <p:sldLayoutId id="2147483658" r:id="rId4"/>
    <p:sldLayoutId id="2147483659" r:id="rId5"/>
    <p:sldLayoutId id="2147483667" r:id="rId6"/>
    <p:sldLayoutId id="2147483669" r:id="rId7"/>
    <p:sldLayoutId id="2147483675" r:id="rId8"/>
    <p:sldLayoutId id="2147483676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2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428600" y="1099200"/>
            <a:ext cx="15430800" cy="9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Chau Philomene One"/>
              <a:buNone/>
              <a:defRPr sz="30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Chau Philomene One"/>
              <a:buNone/>
              <a:defRPr sz="28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Chau Philomene One"/>
              <a:buNone/>
              <a:defRPr sz="28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Chau Philomene One"/>
              <a:buNone/>
              <a:defRPr sz="28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Chau Philomene One"/>
              <a:buNone/>
              <a:defRPr sz="28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Chau Philomene One"/>
              <a:buNone/>
              <a:defRPr sz="28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Chau Philomene One"/>
              <a:buNone/>
              <a:defRPr sz="28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Chau Philomene One"/>
              <a:buNone/>
              <a:defRPr sz="28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Chau Philomene One"/>
              <a:buNone/>
              <a:defRPr sz="2800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8600" y="2304950"/>
            <a:ext cx="15430800" cy="683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omfortaa"/>
              <a:buChar char="●"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Char char="○"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Char char="■"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Char char="●"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Char char="○"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Char char="■"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Char char="●"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Char char="○"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Char char="■"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6944917" y="9326435"/>
            <a:ext cx="1097400" cy="78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2000">
                <a:solidFill>
                  <a:schemeClr val="dk2"/>
                </a:solidFill>
              </a:defRPr>
            </a:lvl1pPr>
            <a:lvl2pPr lvl="1" algn="r">
              <a:buNone/>
              <a:defRPr sz="2000">
                <a:solidFill>
                  <a:schemeClr val="dk2"/>
                </a:solidFill>
              </a:defRPr>
            </a:lvl2pPr>
            <a:lvl3pPr lvl="2" algn="r">
              <a:buNone/>
              <a:defRPr sz="2000">
                <a:solidFill>
                  <a:schemeClr val="dk2"/>
                </a:solidFill>
              </a:defRPr>
            </a:lvl3pPr>
            <a:lvl4pPr lvl="3" algn="r">
              <a:buNone/>
              <a:defRPr sz="2000">
                <a:solidFill>
                  <a:schemeClr val="dk2"/>
                </a:solidFill>
              </a:defRPr>
            </a:lvl4pPr>
            <a:lvl5pPr lvl="4" algn="r">
              <a:buNone/>
              <a:defRPr sz="2000">
                <a:solidFill>
                  <a:schemeClr val="dk2"/>
                </a:solidFill>
              </a:defRPr>
            </a:lvl5pPr>
            <a:lvl6pPr lvl="5" algn="r">
              <a:buNone/>
              <a:defRPr sz="2000">
                <a:solidFill>
                  <a:schemeClr val="dk2"/>
                </a:solidFill>
              </a:defRPr>
            </a:lvl6pPr>
            <a:lvl7pPr lvl="6" algn="r">
              <a:buNone/>
              <a:defRPr sz="2000">
                <a:solidFill>
                  <a:schemeClr val="dk2"/>
                </a:solidFill>
              </a:defRPr>
            </a:lvl7pPr>
            <a:lvl8pPr lvl="7" algn="r">
              <a:buNone/>
              <a:defRPr sz="2000">
                <a:solidFill>
                  <a:schemeClr val="dk2"/>
                </a:solidFill>
              </a:defRPr>
            </a:lvl8pPr>
            <a:lvl9pPr lvl="8" algn="r">
              <a:buNone/>
              <a:defRPr sz="2000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32886428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8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BB504A-11D5-4594-99D7-C9A16AF1D067}" type="datetimeFigureOut">
              <a:rPr lang="en-US" smtClean="0"/>
              <a:t>10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8"/>
            <a:ext cx="5791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28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609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txStyles>
    <p:titleStyle>
      <a:lvl1pPr algn="ctr" defTabSz="1828800" rtl="0" eaLnBrk="1" latinLnBrk="0" hangingPunct="1"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85800" indent="-685800" algn="l" defTabSz="1828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6400" kern="1200">
          <a:solidFill>
            <a:schemeClr val="tx1"/>
          </a:solidFill>
          <a:latin typeface="+mn-lt"/>
          <a:ea typeface="+mn-ea"/>
          <a:cs typeface="+mn-cs"/>
        </a:defRPr>
      </a:lvl1pPr>
      <a:lvl2pPr marL="1485900" indent="-571500" algn="l" defTabSz="1828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56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spcBef>
          <a:spcPct val="20000"/>
        </a:spcBef>
        <a:buFont typeface="Arial" panose="020B0604020202020204" pitchFamily="34" charset="0"/>
        <a:buChar char="»"/>
        <a:defRPr sz="40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sv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svg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image" Target="../media/image14.png"/><Relationship Id="rId5" Type="http://schemas.openxmlformats.org/officeDocument/2006/relationships/image" Target="../media/image12.svg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sv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svg"/><Relationship Id="rId4" Type="http://schemas.openxmlformats.org/officeDocument/2006/relationships/image" Target="../media/image14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microsoft.com/office/2007/relationships/hdphoto" Target="../media/hdphoto4.wdp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svg"/><Relationship Id="rId7" Type="http://schemas.openxmlformats.org/officeDocument/2006/relationships/image" Target="../media/image49.sv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svg"/><Relationship Id="rId4" Type="http://schemas.openxmlformats.org/officeDocument/2006/relationships/image" Target="../media/image46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2.png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4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54.emf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oleObject" Target="../embeddings/oleObject1.bin"/><Relationship Id="rId5" Type="http://schemas.openxmlformats.org/officeDocument/2006/relationships/image" Target="../media/image1.jpg"/><Relationship Id="rId4" Type="http://schemas.openxmlformats.org/officeDocument/2006/relationships/notesSlide" Target="../notesSlides/notesSlide2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56.png"/><Relationship Id="rId5" Type="http://schemas.openxmlformats.org/officeDocument/2006/relationships/image" Target="../media/image1.jpg"/><Relationship Id="rId4" Type="http://schemas.openxmlformats.org/officeDocument/2006/relationships/notesSlide" Target="../notesSlides/notesSlide2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6" Type="http://schemas.openxmlformats.org/officeDocument/2006/relationships/image" Target="../media/image57.png"/><Relationship Id="rId5" Type="http://schemas.openxmlformats.org/officeDocument/2006/relationships/image" Target="../media/image1.jpg"/><Relationship Id="rId4" Type="http://schemas.openxmlformats.org/officeDocument/2006/relationships/notesSlide" Target="../notesSlides/notesSlide2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8.mp4"/><Relationship Id="rId1" Type="http://schemas.microsoft.com/office/2007/relationships/media" Target="../media/media8.mp4"/><Relationship Id="rId6" Type="http://schemas.openxmlformats.org/officeDocument/2006/relationships/image" Target="../media/image58.png"/><Relationship Id="rId5" Type="http://schemas.openxmlformats.org/officeDocument/2006/relationships/image" Target="../media/image1.jpg"/><Relationship Id="rId4" Type="http://schemas.openxmlformats.org/officeDocument/2006/relationships/notesSlide" Target="../notesSlides/notesSlide29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2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5.wdp"/><Relationship Id="rId5" Type="http://schemas.openxmlformats.org/officeDocument/2006/relationships/image" Target="../media/image61.png"/><Relationship Id="rId4" Type="http://schemas.openxmlformats.org/officeDocument/2006/relationships/image" Target="../media/image2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sv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Relationship Id="rId5" Type="http://schemas.microsoft.com/office/2007/relationships/hdphoto" Target="../media/hdphoto2.wdp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62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image" Target="../media/image12.svg"/><Relationship Id="rId7" Type="http://schemas.openxmlformats.org/officeDocument/2006/relationships/image" Target="../media/image6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6.wdp"/><Relationship Id="rId5" Type="http://schemas.openxmlformats.org/officeDocument/2006/relationships/image" Target="../media/image63.png"/><Relationship Id="rId4" Type="http://schemas.openxmlformats.org/officeDocument/2006/relationships/image" Target="../media/image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9.mp4"/><Relationship Id="rId1" Type="http://schemas.microsoft.com/office/2007/relationships/media" Target="../media/media9.mp4"/><Relationship Id="rId5" Type="http://schemas.openxmlformats.org/officeDocument/2006/relationships/image" Target="../media/image65.png"/><Relationship Id="rId4" Type="http://schemas.openxmlformats.org/officeDocument/2006/relationships/notesSlide" Target="../notesSlides/notesSlide3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svg"/><Relationship Id="rId5" Type="http://schemas.openxmlformats.org/officeDocument/2006/relationships/image" Target="../media/image11.png"/><Relationship Id="rId4" Type="http://schemas.microsoft.com/office/2007/relationships/hdphoto" Target="../media/hdphoto8.wdp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3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svg"/><Relationship Id="rId4" Type="http://schemas.openxmlformats.org/officeDocument/2006/relationships/image" Target="../media/image1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0.wdp"/><Relationship Id="rId5" Type="http://schemas.openxmlformats.org/officeDocument/2006/relationships/image" Target="../media/image71.png"/><Relationship Id="rId4" Type="http://schemas.microsoft.com/office/2007/relationships/hdphoto" Target="../media/hdphoto9.wdp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80.emf"/><Relationship Id="rId3" Type="http://schemas.openxmlformats.org/officeDocument/2006/relationships/image" Target="../media/image72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4.emf"/><Relationship Id="rId11" Type="http://schemas.openxmlformats.org/officeDocument/2006/relationships/image" Target="../media/image78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7.png"/><Relationship Id="rId4" Type="http://schemas.openxmlformats.org/officeDocument/2006/relationships/image" Target="../media/image73.jpeg"/><Relationship Id="rId9" Type="http://schemas.openxmlformats.org/officeDocument/2006/relationships/image" Target="../media/image76.png"/><Relationship Id="rId14" Type="http://schemas.openxmlformats.org/officeDocument/2006/relationships/image" Target="../media/image81.png"/></Relationships>
</file>

<file path=ppt/slides/_rels/slide74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13" Type="http://schemas.openxmlformats.org/officeDocument/2006/relationships/image" Target="../media/image87.png"/><Relationship Id="rId3" Type="http://schemas.openxmlformats.org/officeDocument/2006/relationships/slideLayout" Target="../slideLayouts/slideLayout20.xml"/><Relationship Id="rId7" Type="http://schemas.openxmlformats.org/officeDocument/2006/relationships/image" Target="../media/image84.png"/><Relationship Id="rId12" Type="http://schemas.openxmlformats.org/officeDocument/2006/relationships/slide" Target="slide75.xml"/><Relationship Id="rId2" Type="http://schemas.openxmlformats.org/officeDocument/2006/relationships/audio" Target="../media/media10.mp3"/><Relationship Id="rId1" Type="http://schemas.microsoft.com/office/2007/relationships/media" Target="../media/media10.mp3"/><Relationship Id="rId6" Type="http://schemas.microsoft.com/office/2007/relationships/hdphoto" Target="../media/hdphoto11.wdp"/><Relationship Id="rId11" Type="http://schemas.openxmlformats.org/officeDocument/2006/relationships/image" Target="../media/image86.png"/><Relationship Id="rId5" Type="http://schemas.openxmlformats.org/officeDocument/2006/relationships/image" Target="../media/image83.png"/><Relationship Id="rId10" Type="http://schemas.microsoft.com/office/2007/relationships/hdphoto" Target="../media/hdphoto13.wdp"/><Relationship Id="rId4" Type="http://schemas.openxmlformats.org/officeDocument/2006/relationships/image" Target="../media/image82.jpg"/><Relationship Id="rId9" Type="http://schemas.openxmlformats.org/officeDocument/2006/relationships/image" Target="../media/image85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slide" Target="slide79.xml"/><Relationship Id="rId18" Type="http://schemas.microsoft.com/office/2007/relationships/hdphoto" Target="../media/hdphoto18.wdp"/><Relationship Id="rId3" Type="http://schemas.openxmlformats.org/officeDocument/2006/relationships/image" Target="../media/image89.png"/><Relationship Id="rId21" Type="http://schemas.openxmlformats.org/officeDocument/2006/relationships/image" Target="../media/image97.gif"/><Relationship Id="rId7" Type="http://schemas.openxmlformats.org/officeDocument/2006/relationships/slide" Target="slide77.xml"/><Relationship Id="rId12" Type="http://schemas.microsoft.com/office/2007/relationships/hdphoto" Target="../media/hdphoto16.wdp"/><Relationship Id="rId17" Type="http://schemas.openxmlformats.org/officeDocument/2006/relationships/image" Target="../media/image94.png"/><Relationship Id="rId2" Type="http://schemas.openxmlformats.org/officeDocument/2006/relationships/image" Target="../media/image88.png"/><Relationship Id="rId16" Type="http://schemas.openxmlformats.org/officeDocument/2006/relationships/slide" Target="slide80.xml"/><Relationship Id="rId20" Type="http://schemas.openxmlformats.org/officeDocument/2006/relationships/image" Target="../media/image96.png"/><Relationship Id="rId1" Type="http://schemas.openxmlformats.org/officeDocument/2006/relationships/slideLayout" Target="../slideLayouts/slideLayout20.xml"/><Relationship Id="rId6" Type="http://schemas.microsoft.com/office/2007/relationships/hdphoto" Target="../media/hdphoto14.wdp"/><Relationship Id="rId11" Type="http://schemas.openxmlformats.org/officeDocument/2006/relationships/image" Target="../media/image92.png"/><Relationship Id="rId5" Type="http://schemas.openxmlformats.org/officeDocument/2006/relationships/image" Target="../media/image90.png"/><Relationship Id="rId15" Type="http://schemas.microsoft.com/office/2007/relationships/hdphoto" Target="../media/hdphoto17.wdp"/><Relationship Id="rId10" Type="http://schemas.openxmlformats.org/officeDocument/2006/relationships/slide" Target="slide78.xml"/><Relationship Id="rId19" Type="http://schemas.openxmlformats.org/officeDocument/2006/relationships/image" Target="../media/image95.gif"/><Relationship Id="rId4" Type="http://schemas.openxmlformats.org/officeDocument/2006/relationships/slide" Target="slide76.xml"/><Relationship Id="rId9" Type="http://schemas.microsoft.com/office/2007/relationships/hdphoto" Target="../media/hdphoto15.wdp"/><Relationship Id="rId14" Type="http://schemas.openxmlformats.org/officeDocument/2006/relationships/image" Target="../media/image93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99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0.xml"/><Relationship Id="rId6" Type="http://schemas.openxmlformats.org/officeDocument/2006/relationships/slide" Target="slide75.xml"/><Relationship Id="rId5" Type="http://schemas.microsoft.com/office/2007/relationships/hdphoto" Target="../media/hdphoto11.wdp"/><Relationship Id="rId4" Type="http://schemas.openxmlformats.org/officeDocument/2006/relationships/image" Target="../media/image83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8.png"/><Relationship Id="rId7" Type="http://schemas.openxmlformats.org/officeDocument/2006/relationships/image" Target="../media/image99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0.xml"/><Relationship Id="rId6" Type="http://schemas.openxmlformats.org/officeDocument/2006/relationships/slide" Target="slide75.xml"/><Relationship Id="rId5" Type="http://schemas.microsoft.com/office/2007/relationships/hdphoto" Target="../media/hdphoto11.wdp"/><Relationship Id="rId4" Type="http://schemas.openxmlformats.org/officeDocument/2006/relationships/image" Target="../media/image83.png"/><Relationship Id="rId9" Type="http://schemas.microsoft.com/office/2007/relationships/hdphoto" Target="../media/hdphoto19.wdp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2.jpg"/><Relationship Id="rId7" Type="http://schemas.openxmlformats.org/officeDocument/2006/relationships/slide" Target="slide75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0.xml"/><Relationship Id="rId6" Type="http://schemas.microsoft.com/office/2007/relationships/hdphoto" Target="../media/hdphoto11.wdp"/><Relationship Id="rId5" Type="http://schemas.openxmlformats.org/officeDocument/2006/relationships/image" Target="../media/image83.png"/><Relationship Id="rId4" Type="http://schemas.openxmlformats.org/officeDocument/2006/relationships/image" Target="../media/image98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8.png"/><Relationship Id="rId7" Type="http://schemas.openxmlformats.org/officeDocument/2006/relationships/image" Target="../media/image99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0.xml"/><Relationship Id="rId6" Type="http://schemas.openxmlformats.org/officeDocument/2006/relationships/slide" Target="slide75.xml"/><Relationship Id="rId5" Type="http://schemas.microsoft.com/office/2007/relationships/hdphoto" Target="../media/hdphoto11.wdp"/><Relationship Id="rId4" Type="http://schemas.openxmlformats.org/officeDocument/2006/relationships/image" Target="../media/image83.png"/><Relationship Id="rId9" Type="http://schemas.openxmlformats.org/officeDocument/2006/relationships/image" Target="../media/image10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svg"/><Relationship Id="rId4" Type="http://schemas.openxmlformats.org/officeDocument/2006/relationships/image" Target="../media/image14.png"/></Relationships>
</file>

<file path=ppt/slides/_rels/slide80.xml.rels><?xml version="1.0" encoding="UTF-8" standalone="yes"?>
<Relationships xmlns="http://schemas.openxmlformats.org/package/2006/relationships"><Relationship Id="rId8" Type="http://schemas.microsoft.com/office/2007/relationships/hdphoto" Target="../media/hdphoto21.wdp"/><Relationship Id="rId3" Type="http://schemas.openxmlformats.org/officeDocument/2006/relationships/image" Target="../media/image83.png"/><Relationship Id="rId7" Type="http://schemas.openxmlformats.org/officeDocument/2006/relationships/image" Target="../media/image10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0.xml"/><Relationship Id="rId6" Type="http://schemas.microsoft.com/office/2007/relationships/hdphoto" Target="../media/hdphoto20.wdp"/><Relationship Id="rId5" Type="http://schemas.openxmlformats.org/officeDocument/2006/relationships/image" Target="../media/image102.png"/><Relationship Id="rId10" Type="http://schemas.openxmlformats.org/officeDocument/2006/relationships/image" Target="../media/image99.png"/><Relationship Id="rId4" Type="http://schemas.microsoft.com/office/2007/relationships/hdphoto" Target="../media/hdphoto11.wdp"/><Relationship Id="rId9" Type="http://schemas.openxmlformats.org/officeDocument/2006/relationships/slide" Target="slide75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7.svg"/><Relationship Id="rId7" Type="http://schemas.openxmlformats.org/officeDocument/2006/relationships/image" Target="../media/image19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3.svg"/><Relationship Id="rId5" Type="http://schemas.openxmlformats.org/officeDocument/2006/relationships/image" Target="../media/image6.svg"/><Relationship Id="rId10" Type="http://schemas.openxmlformats.org/officeDocument/2006/relationships/image" Target="../media/image22.png"/><Relationship Id="rId4" Type="http://schemas.openxmlformats.org/officeDocument/2006/relationships/image" Target="../media/image5.png"/><Relationship Id="rId9" Type="http://schemas.openxmlformats.org/officeDocument/2006/relationships/image" Target="../media/image21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1030214490218440412">
            <a:hlinkClick r:id="" action="ppaction://media"/>
            <a:extLst>
              <a:ext uri="{FF2B5EF4-FFF2-40B4-BE49-F238E27FC236}">
                <a16:creationId xmlns:a16="http://schemas.microsoft.com/office/drawing/2014/main" id="{6CDFA677-6D9D-75EB-FA70-87F48AFECAB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101664" y="874377"/>
            <a:ext cx="14758588" cy="8301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20488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409D7E3A-CD11-DE47-4F58-7DB2D0810617}"/>
              </a:ext>
            </a:extLst>
          </p:cNvPr>
          <p:cNvGrpSpPr/>
          <p:nvPr/>
        </p:nvGrpSpPr>
        <p:grpSpPr>
          <a:xfrm>
            <a:off x="325325" y="468651"/>
            <a:ext cx="13179445" cy="1708319"/>
            <a:chOff x="0" y="0"/>
            <a:chExt cx="2816250" cy="2167467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CD19D101-CCD4-F771-43BE-00A43CC59748}"/>
                </a:ext>
              </a:extLst>
            </p:cNvPr>
            <p:cNvSpPr/>
            <p:nvPr/>
          </p:nvSpPr>
          <p:spPr>
            <a:xfrm>
              <a:off x="0" y="0"/>
              <a:ext cx="2816250" cy="2167467"/>
            </a:xfrm>
            <a:custGeom>
              <a:avLst/>
              <a:gdLst/>
              <a:ahLst/>
              <a:cxnLst/>
              <a:rect l="l" t="t" r="r" b="b"/>
              <a:pathLst>
                <a:path w="2816250" h="2167467">
                  <a:moveTo>
                    <a:pt x="36925" y="0"/>
                  </a:moveTo>
                  <a:lnTo>
                    <a:pt x="2779325" y="0"/>
                  </a:lnTo>
                  <a:cubicBezTo>
                    <a:pt x="2789118" y="0"/>
                    <a:pt x="2798510" y="3890"/>
                    <a:pt x="2805435" y="10815"/>
                  </a:cubicBezTo>
                  <a:cubicBezTo>
                    <a:pt x="2812359" y="17740"/>
                    <a:pt x="2816250" y="27132"/>
                    <a:pt x="2816250" y="36925"/>
                  </a:cubicBezTo>
                  <a:lnTo>
                    <a:pt x="2816250" y="2130542"/>
                  </a:lnTo>
                  <a:cubicBezTo>
                    <a:pt x="2816250" y="2140335"/>
                    <a:pt x="2812359" y="2149727"/>
                    <a:pt x="2805435" y="2156652"/>
                  </a:cubicBezTo>
                  <a:cubicBezTo>
                    <a:pt x="2798510" y="2163576"/>
                    <a:pt x="2789118" y="2167467"/>
                    <a:pt x="2779325" y="2167467"/>
                  </a:cubicBezTo>
                  <a:lnTo>
                    <a:pt x="36925" y="2167467"/>
                  </a:lnTo>
                  <a:cubicBezTo>
                    <a:pt x="27132" y="2167467"/>
                    <a:pt x="17740" y="2163576"/>
                    <a:pt x="10815" y="2156652"/>
                  </a:cubicBezTo>
                  <a:cubicBezTo>
                    <a:pt x="3890" y="2149727"/>
                    <a:pt x="0" y="2140335"/>
                    <a:pt x="0" y="2130542"/>
                  </a:cubicBezTo>
                  <a:lnTo>
                    <a:pt x="0" y="36925"/>
                  </a:lnTo>
                  <a:cubicBezTo>
                    <a:pt x="0" y="27132"/>
                    <a:pt x="3890" y="17740"/>
                    <a:pt x="10815" y="10815"/>
                  </a:cubicBezTo>
                  <a:cubicBezTo>
                    <a:pt x="17740" y="3890"/>
                    <a:pt x="27132" y="0"/>
                    <a:pt x="36925" y="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49F075-AFB6-A7DF-8819-80A9AE2EE8ED}"/>
                </a:ext>
              </a:extLst>
            </p:cNvPr>
            <p:cNvSpPr txBox="1"/>
            <p:nvPr/>
          </p:nvSpPr>
          <p:spPr>
            <a:xfrm>
              <a:off x="0" y="-28575"/>
              <a:ext cx="2816250" cy="219604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241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DF4DF92-A450-9408-A955-A6AF65B051BD}"/>
              </a:ext>
            </a:extLst>
          </p:cNvPr>
          <p:cNvSpPr txBox="1"/>
          <p:nvPr/>
        </p:nvSpPr>
        <p:spPr>
          <a:xfrm>
            <a:off x="30306" y="527937"/>
            <a:ext cx="13888297" cy="15016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m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iệc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eo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n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Cho </a:t>
            </a: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iết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ốc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hydrocarbon </a:t>
            </a: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iên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ết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ực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p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ới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ử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nitrogen </a:t>
            </a: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mine </a:t>
            </a:r>
            <a:r>
              <a:rPr lang="en-US" sz="40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au</a:t>
            </a: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  <a:endParaRPr lang="en-US" sz="4000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10" name="Group 65">
            <a:extLst>
              <a:ext uri="{FF2B5EF4-FFF2-40B4-BE49-F238E27FC236}">
                <a16:creationId xmlns:a16="http://schemas.microsoft.com/office/drawing/2014/main" id="{BAA487BD-860F-FEBE-8A5F-EF8829281A37}"/>
              </a:ext>
            </a:extLst>
          </p:cNvPr>
          <p:cNvGrpSpPr>
            <a:grpSpLocks/>
          </p:cNvGrpSpPr>
          <p:nvPr/>
        </p:nvGrpSpPr>
        <p:grpSpPr bwMode="auto">
          <a:xfrm>
            <a:off x="796907" y="3300848"/>
            <a:ext cx="4770899" cy="2653124"/>
            <a:chOff x="2976" y="452"/>
            <a:chExt cx="1699" cy="1392"/>
          </a:xfrm>
        </p:grpSpPr>
        <p:grpSp>
          <p:nvGrpSpPr>
            <p:cNvPr id="11" name="Group 64">
              <a:extLst>
                <a:ext uri="{FF2B5EF4-FFF2-40B4-BE49-F238E27FC236}">
                  <a16:creationId xmlns:a16="http://schemas.microsoft.com/office/drawing/2014/main" id="{2349DD0E-0038-B452-49EA-DA2275CA26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479"/>
              <a:ext cx="1091" cy="1365"/>
              <a:chOff x="3168" y="431"/>
              <a:chExt cx="1091" cy="1365"/>
            </a:xfrm>
          </p:grpSpPr>
          <p:sp>
            <p:nvSpPr>
              <p:cNvPr id="13" name="Text Box 143">
                <a:extLst>
                  <a:ext uri="{FF2B5EF4-FFF2-40B4-BE49-F238E27FC236}">
                    <a16:creationId xmlns:a16="http://schemas.microsoft.com/office/drawing/2014/main" id="{BD381869-67AD-0FCC-07C5-4BD65C51ED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3" y="431"/>
                <a:ext cx="916" cy="5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6600" b="1" dirty="0">
                    <a:solidFill>
                      <a:srgbClr val="002060"/>
                    </a:solidFill>
                  </a:rPr>
                  <a:t>    N </a:t>
                </a:r>
              </a:p>
            </p:txBody>
          </p:sp>
          <p:grpSp>
            <p:nvGrpSpPr>
              <p:cNvPr id="14" name="Group 63">
                <a:extLst>
                  <a:ext uri="{FF2B5EF4-FFF2-40B4-BE49-F238E27FC236}">
                    <a16:creationId xmlns:a16="http://schemas.microsoft.com/office/drawing/2014/main" id="{67338F80-C097-3F30-3EFE-196EBA3D48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68" y="431"/>
                <a:ext cx="924" cy="1365"/>
                <a:chOff x="3168" y="431"/>
                <a:chExt cx="924" cy="1365"/>
              </a:xfrm>
            </p:grpSpPr>
            <p:sp>
              <p:nvSpPr>
                <p:cNvPr id="17" name="Text Box 140">
                  <a:extLst>
                    <a:ext uri="{FF2B5EF4-FFF2-40B4-BE49-F238E27FC236}">
                      <a16:creationId xmlns:a16="http://schemas.microsoft.com/office/drawing/2014/main" id="{41495EB0-3B2E-1FFD-0E27-D5CC01A536E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68" y="431"/>
                  <a:ext cx="336" cy="5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6600" b="1" dirty="0">
                      <a:solidFill>
                        <a:srgbClr val="002060"/>
                      </a:solidFill>
                    </a:rPr>
                    <a:t>H</a:t>
                  </a:r>
                </a:p>
              </p:txBody>
            </p:sp>
            <p:sp>
              <p:nvSpPr>
                <p:cNvPr id="18" name="Text Box 141">
                  <a:extLst>
                    <a:ext uri="{FF2B5EF4-FFF2-40B4-BE49-F238E27FC236}">
                      <a16:creationId xmlns:a16="http://schemas.microsoft.com/office/drawing/2014/main" id="{0F3EA710-7D6C-9920-8C0C-2EFEC73D26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60" y="1215"/>
                  <a:ext cx="432" cy="5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6600" b="1" dirty="0">
                      <a:solidFill>
                        <a:srgbClr val="002060"/>
                      </a:solidFill>
                    </a:rPr>
                    <a:t>H</a:t>
                  </a:r>
                </a:p>
              </p:txBody>
            </p:sp>
            <p:sp>
              <p:nvSpPr>
                <p:cNvPr id="19" name="Line 144">
                  <a:extLst>
                    <a:ext uri="{FF2B5EF4-FFF2-40B4-BE49-F238E27FC236}">
                      <a16:creationId xmlns:a16="http://schemas.microsoft.com/office/drawing/2014/main" id="{E64F4A00-9384-FBD5-9B2C-3046AADE72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01" y="924"/>
                  <a:ext cx="0" cy="381"/>
                </a:xfrm>
                <a:prstGeom prst="line">
                  <a:avLst/>
                </a:prstGeom>
                <a:ln>
                  <a:solidFill>
                    <a:srgbClr val="002060"/>
                  </a:solidFill>
                  <a:headEnd/>
                  <a:tailE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algn="ctr" eaLnBrk="1" hangingPunct="1">
                    <a:defRPr/>
                  </a:pPr>
                  <a:endParaRPr lang="en-US" sz="4400" dirty="0">
                    <a:solidFill>
                      <a:srgbClr val="002060"/>
                    </a:solidFill>
                  </a:endParaRPr>
                </a:p>
              </p:txBody>
            </p:sp>
          </p:grpSp>
          <p:sp>
            <p:nvSpPr>
              <p:cNvPr id="15" name="Line 145">
                <a:extLst>
                  <a:ext uri="{FF2B5EF4-FFF2-40B4-BE49-F238E27FC236}">
                    <a16:creationId xmlns:a16="http://schemas.microsoft.com/office/drawing/2014/main" id="{C969D9DF-32FC-301A-5181-F0DABAC3BA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8" y="685"/>
                <a:ext cx="238" cy="0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 sz="44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16" name="Line 146">
                <a:extLst>
                  <a:ext uri="{FF2B5EF4-FFF2-40B4-BE49-F238E27FC236}">
                    <a16:creationId xmlns:a16="http://schemas.microsoft.com/office/drawing/2014/main" id="{BA8D37ED-55E1-6314-C7B9-B80143F416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33" y="702"/>
                <a:ext cx="238" cy="0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 sz="4400" dirty="0">
                  <a:solidFill>
                    <a:srgbClr val="002060"/>
                  </a:solidFill>
                </a:endParaRPr>
              </a:p>
            </p:txBody>
          </p:sp>
        </p:grpSp>
        <p:sp>
          <p:nvSpPr>
            <p:cNvPr id="12" name="Text Box 147">
              <a:extLst>
                <a:ext uri="{FF2B5EF4-FFF2-40B4-BE49-F238E27FC236}">
                  <a16:creationId xmlns:a16="http://schemas.microsoft.com/office/drawing/2014/main" id="{B1CF10A2-A3BE-AC28-B009-249A073F58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6" y="452"/>
              <a:ext cx="699" cy="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6600" b="1" dirty="0">
                  <a:solidFill>
                    <a:srgbClr val="002060"/>
                  </a:solidFill>
                </a:rPr>
                <a:t>CH</a:t>
              </a:r>
              <a:r>
                <a:rPr lang="en-US" altLang="en-US" sz="6600" b="1" baseline="-25000" dirty="0">
                  <a:solidFill>
                    <a:srgbClr val="002060"/>
                  </a:solidFill>
                </a:rPr>
                <a:t>3</a:t>
              </a:r>
              <a:endParaRPr lang="en-US" altLang="en-US" sz="66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20" name="Group 62">
            <a:extLst>
              <a:ext uri="{FF2B5EF4-FFF2-40B4-BE49-F238E27FC236}">
                <a16:creationId xmlns:a16="http://schemas.microsoft.com/office/drawing/2014/main" id="{7462735E-C15C-4C90-1A31-1DE1508FE30D}"/>
              </a:ext>
            </a:extLst>
          </p:cNvPr>
          <p:cNvGrpSpPr>
            <a:grpSpLocks/>
          </p:cNvGrpSpPr>
          <p:nvPr/>
        </p:nvGrpSpPr>
        <p:grpSpPr bwMode="auto">
          <a:xfrm>
            <a:off x="6455203" y="2753130"/>
            <a:ext cx="5264945" cy="3077654"/>
            <a:chOff x="3192" y="1344"/>
            <a:chExt cx="1809" cy="1616"/>
          </a:xfrm>
        </p:grpSpPr>
        <p:grpSp>
          <p:nvGrpSpPr>
            <p:cNvPr id="21" name="Group 127">
              <a:extLst>
                <a:ext uri="{FF2B5EF4-FFF2-40B4-BE49-F238E27FC236}">
                  <a16:creationId xmlns:a16="http://schemas.microsoft.com/office/drawing/2014/main" id="{B3247413-25C1-A8B2-7909-AA815C51C7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2" y="1344"/>
              <a:ext cx="1116" cy="870"/>
              <a:chOff x="3084" y="1152"/>
              <a:chExt cx="1116" cy="870"/>
            </a:xfrm>
          </p:grpSpPr>
          <p:sp>
            <p:nvSpPr>
              <p:cNvPr id="30" name="Text Box 128">
                <a:extLst>
                  <a:ext uri="{FF2B5EF4-FFF2-40B4-BE49-F238E27FC236}">
                    <a16:creationId xmlns:a16="http://schemas.microsoft.com/office/drawing/2014/main" id="{3964D3CB-598F-47B2-2D98-2CC6E0C934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6" y="1152"/>
                <a:ext cx="554" cy="5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6600" b="1">
                  <a:solidFill>
                    <a:srgbClr val="002060"/>
                  </a:solidFill>
                </a:endParaRPr>
              </a:p>
            </p:txBody>
          </p:sp>
          <p:sp>
            <p:nvSpPr>
              <p:cNvPr id="31" name="Text Box 129">
                <a:extLst>
                  <a:ext uri="{FF2B5EF4-FFF2-40B4-BE49-F238E27FC236}">
                    <a16:creationId xmlns:a16="http://schemas.microsoft.com/office/drawing/2014/main" id="{38F052F6-7DE3-6994-A455-1AEE8C36AF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4" y="1440"/>
                <a:ext cx="336" cy="5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6600" b="1">
                    <a:solidFill>
                      <a:srgbClr val="002060"/>
                    </a:solidFill>
                  </a:rPr>
                  <a:t>H</a:t>
                </a:r>
              </a:p>
            </p:txBody>
          </p:sp>
        </p:grpSp>
        <p:grpSp>
          <p:nvGrpSpPr>
            <p:cNvPr id="22" name="Group 61">
              <a:extLst>
                <a:ext uri="{FF2B5EF4-FFF2-40B4-BE49-F238E27FC236}">
                  <a16:creationId xmlns:a16="http://schemas.microsoft.com/office/drawing/2014/main" id="{AC873350-DEDC-A23F-D6A6-B8AF31F092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619"/>
              <a:ext cx="1545" cy="1341"/>
              <a:chOff x="3456" y="1619"/>
              <a:chExt cx="1545" cy="1341"/>
            </a:xfrm>
          </p:grpSpPr>
          <p:grpSp>
            <p:nvGrpSpPr>
              <p:cNvPr id="23" name="Group 57">
                <a:extLst>
                  <a:ext uri="{FF2B5EF4-FFF2-40B4-BE49-F238E27FC236}">
                    <a16:creationId xmlns:a16="http://schemas.microsoft.com/office/drawing/2014/main" id="{62874359-B185-B490-72E1-E9C2562710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1640"/>
                <a:ext cx="916" cy="1320"/>
                <a:chOff x="3456" y="1640"/>
                <a:chExt cx="916" cy="1320"/>
              </a:xfrm>
            </p:grpSpPr>
            <p:sp>
              <p:nvSpPr>
                <p:cNvPr id="25" name="Text Box 130">
                  <a:extLst>
                    <a:ext uri="{FF2B5EF4-FFF2-40B4-BE49-F238E27FC236}">
                      <a16:creationId xmlns:a16="http://schemas.microsoft.com/office/drawing/2014/main" id="{DC73F755-1459-3C52-5167-A85F23F042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70" y="2378"/>
                  <a:ext cx="611" cy="5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6600" b="1" dirty="0">
                      <a:solidFill>
                        <a:srgbClr val="002060"/>
                      </a:solidFill>
                    </a:rPr>
                    <a:t>CH</a:t>
                  </a:r>
                  <a:r>
                    <a:rPr lang="en-US" altLang="en-US" sz="6600" b="1" baseline="-25000" dirty="0">
                      <a:solidFill>
                        <a:srgbClr val="002060"/>
                      </a:solidFill>
                    </a:rPr>
                    <a:t>3</a:t>
                  </a:r>
                  <a:endParaRPr lang="en-US" altLang="en-US" sz="6600" b="1" dirty="0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26" name="Text Box 132">
                  <a:extLst>
                    <a:ext uri="{FF2B5EF4-FFF2-40B4-BE49-F238E27FC236}">
                      <a16:creationId xmlns:a16="http://schemas.microsoft.com/office/drawing/2014/main" id="{DC5B6E8F-275E-D6F6-8AC5-39D0D1FF5DC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56" y="1640"/>
                  <a:ext cx="916" cy="5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6600" b="1" dirty="0">
                      <a:solidFill>
                        <a:srgbClr val="002060"/>
                      </a:solidFill>
                    </a:rPr>
                    <a:t>    N </a:t>
                  </a:r>
                </a:p>
              </p:txBody>
            </p:sp>
            <p:sp>
              <p:nvSpPr>
                <p:cNvPr id="27" name="Line 133">
                  <a:extLst>
                    <a:ext uri="{FF2B5EF4-FFF2-40B4-BE49-F238E27FC236}">
                      <a16:creationId xmlns:a16="http://schemas.microsoft.com/office/drawing/2014/main" id="{22098A2E-2BA7-1CCE-DD32-3BEF972402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58" y="2160"/>
                  <a:ext cx="0" cy="229"/>
                </a:xfrm>
                <a:prstGeom prst="line">
                  <a:avLst/>
                </a:prstGeom>
                <a:ln>
                  <a:solidFill>
                    <a:srgbClr val="002060"/>
                  </a:solidFill>
                  <a:headEnd/>
                  <a:tailE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algn="ctr" eaLnBrk="1" hangingPunct="1">
                    <a:defRPr/>
                  </a:pPr>
                  <a:endParaRPr lang="en-US" sz="4400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28" name="Line 134">
                  <a:extLst>
                    <a:ext uri="{FF2B5EF4-FFF2-40B4-BE49-F238E27FC236}">
                      <a16:creationId xmlns:a16="http://schemas.microsoft.com/office/drawing/2014/main" id="{6D4881A8-652A-54D0-1640-1F93130A7A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16" y="1910"/>
                  <a:ext cx="238" cy="0"/>
                </a:xfrm>
                <a:prstGeom prst="line">
                  <a:avLst/>
                </a:prstGeom>
                <a:ln>
                  <a:solidFill>
                    <a:srgbClr val="002060"/>
                  </a:solidFill>
                  <a:headEnd/>
                  <a:tailE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algn="ctr" eaLnBrk="1" hangingPunct="1">
                    <a:defRPr/>
                  </a:pPr>
                  <a:endParaRPr lang="en-US" sz="4400" dirty="0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29" name="Line 135">
                  <a:extLst>
                    <a:ext uri="{FF2B5EF4-FFF2-40B4-BE49-F238E27FC236}">
                      <a16:creationId xmlns:a16="http://schemas.microsoft.com/office/drawing/2014/main" id="{AD472569-5987-CC69-E344-20A422F115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31" y="1910"/>
                  <a:ext cx="238" cy="0"/>
                </a:xfrm>
                <a:prstGeom prst="line">
                  <a:avLst/>
                </a:prstGeom>
                <a:ln>
                  <a:solidFill>
                    <a:srgbClr val="002060"/>
                  </a:solidFill>
                  <a:headEnd/>
                  <a:tailE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algn="ctr" eaLnBrk="1" hangingPunct="1">
                    <a:defRPr/>
                  </a:pPr>
                  <a:endParaRPr lang="en-US" sz="4400">
                    <a:solidFill>
                      <a:srgbClr val="002060"/>
                    </a:solidFill>
                  </a:endParaRPr>
                </a:p>
              </p:txBody>
            </p:sp>
          </p:grpSp>
          <p:sp>
            <p:nvSpPr>
              <p:cNvPr id="24" name="Text Box 136">
                <a:extLst>
                  <a:ext uri="{FF2B5EF4-FFF2-40B4-BE49-F238E27FC236}">
                    <a16:creationId xmlns:a16="http://schemas.microsoft.com/office/drawing/2014/main" id="{31B6821B-9AEC-AE41-FFAF-14D141AA71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2" y="1619"/>
                <a:ext cx="699" cy="5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6600" b="1" dirty="0">
                    <a:solidFill>
                      <a:srgbClr val="002060"/>
                    </a:solidFill>
                  </a:rPr>
                  <a:t>C</a:t>
                </a:r>
                <a:r>
                  <a:rPr lang="en-US" altLang="en-US" sz="6600" b="1" baseline="-25000" dirty="0">
                    <a:solidFill>
                      <a:srgbClr val="002060"/>
                    </a:solidFill>
                  </a:rPr>
                  <a:t>2</a:t>
                </a:r>
                <a:r>
                  <a:rPr lang="en-US" altLang="en-US" sz="6600" b="1" dirty="0">
                    <a:solidFill>
                      <a:srgbClr val="002060"/>
                    </a:solidFill>
                  </a:rPr>
                  <a:t>H</a:t>
                </a:r>
                <a:r>
                  <a:rPr lang="en-US" altLang="en-US" sz="6600" b="1" baseline="-25000" dirty="0">
                    <a:solidFill>
                      <a:srgbClr val="002060"/>
                    </a:solidFill>
                  </a:rPr>
                  <a:t>5</a:t>
                </a:r>
                <a:endParaRPr lang="en-US" altLang="en-US" sz="6600" b="1" dirty="0">
                  <a:solidFill>
                    <a:srgbClr val="002060"/>
                  </a:solidFill>
                </a:endParaRPr>
              </a:p>
            </p:txBody>
          </p:sp>
        </p:grpSp>
      </p:grpSp>
      <p:grpSp>
        <p:nvGrpSpPr>
          <p:cNvPr id="32" name="Group 148">
            <a:extLst>
              <a:ext uri="{FF2B5EF4-FFF2-40B4-BE49-F238E27FC236}">
                <a16:creationId xmlns:a16="http://schemas.microsoft.com/office/drawing/2014/main" id="{EE5F8B98-76E8-DB8C-97DA-3F0BB67BFD60}"/>
              </a:ext>
            </a:extLst>
          </p:cNvPr>
          <p:cNvGrpSpPr>
            <a:grpSpLocks/>
          </p:cNvGrpSpPr>
          <p:nvPr/>
        </p:nvGrpSpPr>
        <p:grpSpPr bwMode="auto">
          <a:xfrm>
            <a:off x="12330058" y="2984539"/>
            <a:ext cx="5676285" cy="2801476"/>
            <a:chOff x="2814" y="1191"/>
            <a:chExt cx="1951" cy="1471"/>
          </a:xfrm>
        </p:grpSpPr>
        <p:sp>
          <p:nvSpPr>
            <p:cNvPr id="33" name="Text Box 149">
              <a:extLst>
                <a:ext uri="{FF2B5EF4-FFF2-40B4-BE49-F238E27FC236}">
                  <a16:creationId xmlns:a16="http://schemas.microsoft.com/office/drawing/2014/main" id="{9135B93D-E6BD-B2BB-1C38-343FFAD299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4" y="1191"/>
              <a:ext cx="446" cy="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6000" b="1">
                <a:solidFill>
                  <a:srgbClr val="002060"/>
                </a:solidFill>
              </a:endParaRPr>
            </a:p>
          </p:txBody>
        </p:sp>
        <p:sp>
          <p:nvSpPr>
            <p:cNvPr id="34" name="Text Box 150">
              <a:extLst>
                <a:ext uri="{FF2B5EF4-FFF2-40B4-BE49-F238E27FC236}">
                  <a16:creationId xmlns:a16="http://schemas.microsoft.com/office/drawing/2014/main" id="{E2DC31CF-C6F3-C838-8A98-461F38D504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4" y="1417"/>
              <a:ext cx="720" cy="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6000" b="1" dirty="0">
                  <a:solidFill>
                    <a:srgbClr val="002060"/>
                  </a:solidFill>
                </a:rPr>
                <a:t>CH</a:t>
              </a:r>
              <a:r>
                <a:rPr lang="en-US" altLang="en-US" sz="6000" b="1" baseline="-25000" dirty="0">
                  <a:solidFill>
                    <a:srgbClr val="002060"/>
                  </a:solidFill>
                </a:rPr>
                <a:t>3</a:t>
              </a:r>
              <a:endParaRPr lang="en-US" altLang="en-US" sz="6000" b="1" dirty="0">
                <a:solidFill>
                  <a:srgbClr val="002060"/>
                </a:solidFill>
              </a:endParaRPr>
            </a:p>
          </p:txBody>
        </p:sp>
        <p:sp>
          <p:nvSpPr>
            <p:cNvPr id="35" name="Text Box 151">
              <a:extLst>
                <a:ext uri="{FF2B5EF4-FFF2-40B4-BE49-F238E27FC236}">
                  <a16:creationId xmlns:a16="http://schemas.microsoft.com/office/drawing/2014/main" id="{BF2D6A05-C147-5D39-F6DC-BD3F70389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8" y="2129"/>
              <a:ext cx="611" cy="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6000" b="1" dirty="0">
                  <a:solidFill>
                    <a:srgbClr val="002060"/>
                  </a:solidFill>
                </a:rPr>
                <a:t>CH</a:t>
              </a:r>
              <a:r>
                <a:rPr lang="en-US" altLang="en-US" sz="6000" b="1" baseline="-25000" dirty="0">
                  <a:solidFill>
                    <a:srgbClr val="002060"/>
                  </a:solidFill>
                </a:rPr>
                <a:t>3</a:t>
              </a:r>
              <a:endParaRPr lang="en-US" altLang="en-US" sz="6000" b="1" dirty="0">
                <a:solidFill>
                  <a:srgbClr val="002060"/>
                </a:solidFill>
              </a:endParaRPr>
            </a:p>
          </p:txBody>
        </p:sp>
        <p:grpSp>
          <p:nvGrpSpPr>
            <p:cNvPr id="36" name="Group 152">
              <a:extLst>
                <a:ext uri="{FF2B5EF4-FFF2-40B4-BE49-F238E27FC236}">
                  <a16:creationId xmlns:a16="http://schemas.microsoft.com/office/drawing/2014/main" id="{7773B8DE-98D5-F7E3-4DBE-18F79F3B0F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6" y="1440"/>
              <a:ext cx="1409" cy="701"/>
              <a:chOff x="3343" y="1434"/>
              <a:chExt cx="1409" cy="701"/>
            </a:xfrm>
          </p:grpSpPr>
          <p:sp>
            <p:nvSpPr>
              <p:cNvPr id="37" name="Text Box 153">
                <a:extLst>
                  <a:ext uri="{FF2B5EF4-FFF2-40B4-BE49-F238E27FC236}">
                    <a16:creationId xmlns:a16="http://schemas.microsoft.com/office/drawing/2014/main" id="{786EE245-54CC-558E-B713-AFD918BBF1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7" y="1442"/>
                <a:ext cx="916" cy="5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6000" b="1" dirty="0">
                    <a:solidFill>
                      <a:srgbClr val="002060"/>
                    </a:solidFill>
                  </a:rPr>
                  <a:t>   N </a:t>
                </a:r>
              </a:p>
            </p:txBody>
          </p:sp>
          <p:sp>
            <p:nvSpPr>
              <p:cNvPr id="38" name="Line 154">
                <a:extLst>
                  <a:ext uri="{FF2B5EF4-FFF2-40B4-BE49-F238E27FC236}">
                    <a16:creationId xmlns:a16="http://schemas.microsoft.com/office/drawing/2014/main" id="{7E878B78-A55A-C243-DF70-5CA0AB624A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64" y="1906"/>
                <a:ext cx="0" cy="229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 sz="4000">
                  <a:solidFill>
                    <a:srgbClr val="002060"/>
                  </a:solidFill>
                </a:endParaRPr>
              </a:p>
            </p:txBody>
          </p:sp>
          <p:sp>
            <p:nvSpPr>
              <p:cNvPr id="39" name="Line 155">
                <a:extLst>
                  <a:ext uri="{FF2B5EF4-FFF2-40B4-BE49-F238E27FC236}">
                    <a16:creationId xmlns:a16="http://schemas.microsoft.com/office/drawing/2014/main" id="{D56B7752-929D-0D8A-2624-3886C93B81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3" y="1743"/>
                <a:ext cx="238" cy="0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 sz="40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40" name="Line 156">
                <a:extLst>
                  <a:ext uri="{FF2B5EF4-FFF2-40B4-BE49-F238E27FC236}">
                    <a16:creationId xmlns:a16="http://schemas.microsoft.com/office/drawing/2014/main" id="{792A88CB-8F8C-F57D-D4EC-E602C25EA2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5" y="1743"/>
                <a:ext cx="238" cy="0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 sz="40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41" name="Text Box 157">
                <a:extLst>
                  <a:ext uri="{FF2B5EF4-FFF2-40B4-BE49-F238E27FC236}">
                    <a16:creationId xmlns:a16="http://schemas.microsoft.com/office/drawing/2014/main" id="{634E8F75-9215-A047-E2B4-EB60E53772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3" y="1434"/>
                <a:ext cx="699" cy="5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6000" b="1" dirty="0">
                    <a:solidFill>
                      <a:srgbClr val="002060"/>
                    </a:solidFill>
                  </a:rPr>
                  <a:t>C</a:t>
                </a:r>
                <a:r>
                  <a:rPr lang="en-US" altLang="en-US" sz="6000" b="1" baseline="-25000" dirty="0">
                    <a:solidFill>
                      <a:srgbClr val="002060"/>
                    </a:solidFill>
                  </a:rPr>
                  <a:t>2</a:t>
                </a:r>
                <a:r>
                  <a:rPr lang="en-US" altLang="en-US" sz="6000" b="1" dirty="0">
                    <a:solidFill>
                      <a:srgbClr val="002060"/>
                    </a:solidFill>
                  </a:rPr>
                  <a:t>H</a:t>
                </a:r>
                <a:r>
                  <a:rPr lang="en-US" altLang="en-US" sz="6000" b="1" baseline="-25000" dirty="0">
                    <a:solidFill>
                      <a:srgbClr val="002060"/>
                    </a:solidFill>
                  </a:rPr>
                  <a:t>5</a:t>
                </a:r>
                <a:endParaRPr lang="en-US" altLang="en-US" sz="6000" b="1" dirty="0">
                  <a:solidFill>
                    <a:srgbClr val="002060"/>
                  </a:solidFill>
                </a:endParaRPr>
              </a:p>
            </p:txBody>
          </p:sp>
        </p:grpSp>
      </p:grpSp>
      <p:sp>
        <p:nvSpPr>
          <p:cNvPr id="42" name="Hình Bầu dục 41">
            <a:extLst>
              <a:ext uri="{FF2B5EF4-FFF2-40B4-BE49-F238E27FC236}">
                <a16:creationId xmlns:a16="http://schemas.microsoft.com/office/drawing/2014/main" id="{9111048F-5681-0D69-EE9F-013BE48B6A31}"/>
              </a:ext>
            </a:extLst>
          </p:cNvPr>
          <p:cNvSpPr/>
          <p:nvPr/>
        </p:nvSpPr>
        <p:spPr>
          <a:xfrm>
            <a:off x="2161562" y="2475217"/>
            <a:ext cx="972195" cy="916627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43" name="Hình Bầu dục 42">
            <a:extLst>
              <a:ext uri="{FF2B5EF4-FFF2-40B4-BE49-F238E27FC236}">
                <a16:creationId xmlns:a16="http://schemas.microsoft.com/office/drawing/2014/main" id="{31CF7A00-8190-7F9B-F06A-9CBDA05D227F}"/>
              </a:ext>
            </a:extLst>
          </p:cNvPr>
          <p:cNvSpPr/>
          <p:nvPr/>
        </p:nvSpPr>
        <p:spPr>
          <a:xfrm>
            <a:off x="8040538" y="2398397"/>
            <a:ext cx="972195" cy="916627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44" name="Hình Bầu dục 43">
            <a:extLst>
              <a:ext uri="{FF2B5EF4-FFF2-40B4-BE49-F238E27FC236}">
                <a16:creationId xmlns:a16="http://schemas.microsoft.com/office/drawing/2014/main" id="{E44568DD-0881-8D58-934C-EC29A1A1845F}"/>
              </a:ext>
            </a:extLst>
          </p:cNvPr>
          <p:cNvSpPr/>
          <p:nvPr/>
        </p:nvSpPr>
        <p:spPr>
          <a:xfrm>
            <a:off x="14695155" y="2402400"/>
            <a:ext cx="972195" cy="916627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45" name="Mũi tên: Xuống 44">
            <a:extLst>
              <a:ext uri="{FF2B5EF4-FFF2-40B4-BE49-F238E27FC236}">
                <a16:creationId xmlns:a16="http://schemas.microsoft.com/office/drawing/2014/main" id="{C820C037-0DCE-5586-FE67-7CAD2B7C8046}"/>
              </a:ext>
            </a:extLst>
          </p:cNvPr>
          <p:cNvSpPr/>
          <p:nvPr/>
        </p:nvSpPr>
        <p:spPr>
          <a:xfrm>
            <a:off x="14779336" y="5778336"/>
            <a:ext cx="653870" cy="1030300"/>
          </a:xfrm>
          <a:prstGeom prst="downArrow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Mũi tên: Xuống 45">
            <a:extLst>
              <a:ext uri="{FF2B5EF4-FFF2-40B4-BE49-F238E27FC236}">
                <a16:creationId xmlns:a16="http://schemas.microsoft.com/office/drawing/2014/main" id="{228C7035-5E7E-97F1-6DE4-9E52B6C2D19D}"/>
              </a:ext>
            </a:extLst>
          </p:cNvPr>
          <p:cNvSpPr/>
          <p:nvPr/>
        </p:nvSpPr>
        <p:spPr>
          <a:xfrm>
            <a:off x="8179270" y="5791401"/>
            <a:ext cx="653870" cy="1030300"/>
          </a:xfrm>
          <a:prstGeom prst="downArrow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Mũi tên: Xuống 46">
            <a:extLst>
              <a:ext uri="{FF2B5EF4-FFF2-40B4-BE49-F238E27FC236}">
                <a16:creationId xmlns:a16="http://schemas.microsoft.com/office/drawing/2014/main" id="{BB2CE9E9-5681-CD64-730F-AB59AFB03BEC}"/>
              </a:ext>
            </a:extLst>
          </p:cNvPr>
          <p:cNvSpPr/>
          <p:nvPr/>
        </p:nvSpPr>
        <p:spPr>
          <a:xfrm>
            <a:off x="2233074" y="5934551"/>
            <a:ext cx="653870" cy="1030301"/>
          </a:xfrm>
          <a:prstGeom prst="downArrow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Hộp Văn bản 47">
            <a:extLst>
              <a:ext uri="{FF2B5EF4-FFF2-40B4-BE49-F238E27FC236}">
                <a16:creationId xmlns:a16="http://schemas.microsoft.com/office/drawing/2014/main" id="{F70556B9-1F1D-EB45-395C-F55B9516AD03}"/>
              </a:ext>
            </a:extLst>
          </p:cNvPr>
          <p:cNvSpPr txBox="1"/>
          <p:nvPr/>
        </p:nvSpPr>
        <p:spPr>
          <a:xfrm>
            <a:off x="1046262" y="7093860"/>
            <a:ext cx="3203001" cy="6959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 GỐC (-CH</a:t>
            </a:r>
            <a:r>
              <a:rPr lang="en-US" sz="3600" b="1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endParaRPr lang="en-US" sz="3600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9" name="Hộp Văn bản 48">
            <a:extLst>
              <a:ext uri="{FF2B5EF4-FFF2-40B4-BE49-F238E27FC236}">
                <a16:creationId xmlns:a16="http://schemas.microsoft.com/office/drawing/2014/main" id="{0B3C4FE9-FB45-3C1F-EAE6-96F4A6ADE048}"/>
              </a:ext>
            </a:extLst>
          </p:cNvPr>
          <p:cNvSpPr txBox="1"/>
          <p:nvPr/>
        </p:nvSpPr>
        <p:spPr>
          <a:xfrm>
            <a:off x="6440297" y="7119478"/>
            <a:ext cx="4590433" cy="6959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 GỐC (-CH</a:t>
            </a:r>
            <a:r>
              <a:rPr lang="en-US" sz="3600" b="1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; -C</a:t>
            </a:r>
            <a:r>
              <a:rPr lang="en-US" sz="3600" b="1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</a:t>
            </a:r>
            <a:r>
              <a:rPr lang="en-US" sz="3600" b="1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5</a:t>
            </a:r>
            <a:r>
              <a:rPr lang="en-US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endParaRPr lang="en-US" sz="3600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0" name="Hộp Văn bản 49">
            <a:extLst>
              <a:ext uri="{FF2B5EF4-FFF2-40B4-BE49-F238E27FC236}">
                <a16:creationId xmlns:a16="http://schemas.microsoft.com/office/drawing/2014/main" id="{75E2AACD-9780-CAD2-B2BC-65B0E074354C}"/>
              </a:ext>
            </a:extLst>
          </p:cNvPr>
          <p:cNvSpPr txBox="1"/>
          <p:nvPr/>
        </p:nvSpPr>
        <p:spPr>
          <a:xfrm>
            <a:off x="12952992" y="7092251"/>
            <a:ext cx="4590433" cy="6959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 GỐC (2-CH</a:t>
            </a:r>
            <a:r>
              <a:rPr lang="en-US" sz="3600" b="1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; -C</a:t>
            </a:r>
            <a:r>
              <a:rPr lang="en-US" sz="3600" b="1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</a:t>
            </a:r>
            <a:r>
              <a:rPr lang="en-US" sz="3600" b="1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5</a:t>
            </a:r>
            <a:r>
              <a:rPr lang="en-US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endParaRPr lang="en-US" sz="3600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1" name="Hộp Văn bản 50">
            <a:extLst>
              <a:ext uri="{FF2B5EF4-FFF2-40B4-BE49-F238E27FC236}">
                <a16:creationId xmlns:a16="http://schemas.microsoft.com/office/drawing/2014/main" id="{58C71649-8E13-41B4-3043-A70892071834}"/>
              </a:ext>
            </a:extLst>
          </p:cNvPr>
          <p:cNvSpPr txBox="1"/>
          <p:nvPr/>
        </p:nvSpPr>
        <p:spPr>
          <a:xfrm>
            <a:off x="972910" y="8503143"/>
            <a:ext cx="3203001" cy="6959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 BẬC 1</a:t>
            </a:r>
            <a:endParaRPr lang="en-US" sz="3600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2" name="Hộp Văn bản 51">
            <a:extLst>
              <a:ext uri="{FF2B5EF4-FFF2-40B4-BE49-F238E27FC236}">
                <a16:creationId xmlns:a16="http://schemas.microsoft.com/office/drawing/2014/main" id="{57836A27-10D6-F6D3-DDED-E0C54568DD91}"/>
              </a:ext>
            </a:extLst>
          </p:cNvPr>
          <p:cNvSpPr txBox="1"/>
          <p:nvPr/>
        </p:nvSpPr>
        <p:spPr>
          <a:xfrm>
            <a:off x="7134012" y="8540227"/>
            <a:ext cx="3203001" cy="6959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 BẬC 2</a:t>
            </a:r>
            <a:endParaRPr lang="en-US" sz="3600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1AAD712A-40EC-3ED8-2DB5-BF587EA91F31}"/>
              </a:ext>
            </a:extLst>
          </p:cNvPr>
          <p:cNvSpPr txBox="1"/>
          <p:nvPr/>
        </p:nvSpPr>
        <p:spPr>
          <a:xfrm>
            <a:off x="13678712" y="8547153"/>
            <a:ext cx="3203001" cy="6959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 BẬC 3</a:t>
            </a:r>
            <a:endParaRPr lang="en-US" sz="3600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55" name="Đồng-hồ-đếm-ngược-30-giây">
            <a:hlinkClick r:id="" action="ppaction://media"/>
            <a:extLst>
              <a:ext uri="{FF2B5EF4-FFF2-40B4-BE49-F238E27FC236}">
                <a16:creationId xmlns:a16="http://schemas.microsoft.com/office/drawing/2014/main" id="{C82F152E-16CA-6BF7-31E2-A2BD96C9911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985626" y="338815"/>
            <a:ext cx="3281615" cy="1845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88681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9" fill="hold" display="0">
                  <p:stCondLst>
                    <p:cond delay="indefinite"/>
                  </p:stCondLst>
                </p:cTn>
                <p:tgtEl>
                  <p:spTgt spid="55"/>
                </p:tgtEl>
              </p:cMediaNode>
            </p:video>
          </p:childTnLst>
        </p:cTn>
      </p:par>
    </p:tnLst>
    <p:bldLst>
      <p:bldP spid="9" grpId="0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8">
            <a:extLst>
              <a:ext uri="{FF2B5EF4-FFF2-40B4-BE49-F238E27FC236}">
                <a16:creationId xmlns:a16="http://schemas.microsoft.com/office/drawing/2014/main" id="{3E00EAF0-4C5F-24A0-CF63-3056E4A63D5D}"/>
              </a:ext>
            </a:extLst>
          </p:cNvPr>
          <p:cNvSpPr/>
          <p:nvPr/>
        </p:nvSpPr>
        <p:spPr>
          <a:xfrm>
            <a:off x="15776174" y="0"/>
            <a:ext cx="2230169" cy="2074011"/>
          </a:xfrm>
          <a:custGeom>
            <a:avLst/>
            <a:gdLst/>
            <a:ahLst/>
            <a:cxnLst/>
            <a:rect l="l" t="t" r="r" b="b"/>
            <a:pathLst>
              <a:path w="3056957" h="3303195">
                <a:moveTo>
                  <a:pt x="0" y="0"/>
                </a:moveTo>
                <a:lnTo>
                  <a:pt x="3056957" y="0"/>
                </a:lnTo>
                <a:lnTo>
                  <a:pt x="3056957" y="3303194"/>
                </a:lnTo>
                <a:lnTo>
                  <a:pt x="0" y="33031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19">
            <a:extLst>
              <a:ext uri="{FF2B5EF4-FFF2-40B4-BE49-F238E27FC236}">
                <a16:creationId xmlns:a16="http://schemas.microsoft.com/office/drawing/2014/main" id="{0848D0F9-1368-412F-2385-DB88A384FE15}"/>
              </a:ext>
            </a:extLst>
          </p:cNvPr>
          <p:cNvSpPr/>
          <p:nvPr/>
        </p:nvSpPr>
        <p:spPr>
          <a:xfrm>
            <a:off x="853440" y="3566160"/>
            <a:ext cx="4465989" cy="12300203"/>
          </a:xfrm>
          <a:custGeom>
            <a:avLst/>
            <a:gdLst/>
            <a:ahLst/>
            <a:cxnLst/>
            <a:rect l="l" t="t" r="r" b="b"/>
            <a:pathLst>
              <a:path w="5415307" h="14966929">
                <a:moveTo>
                  <a:pt x="0" y="0"/>
                </a:moveTo>
                <a:lnTo>
                  <a:pt x="5415307" y="0"/>
                </a:lnTo>
                <a:lnTo>
                  <a:pt x="5415307" y="14966929"/>
                </a:lnTo>
                <a:lnTo>
                  <a:pt x="0" y="1496692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Bong bóng Ý nghĩ: Hình đám mây 3">
            <a:extLst>
              <a:ext uri="{FF2B5EF4-FFF2-40B4-BE49-F238E27FC236}">
                <a16:creationId xmlns:a16="http://schemas.microsoft.com/office/drawing/2014/main" id="{CD1B170F-2C8F-A3A2-EDF7-C0DEC9CE6183}"/>
              </a:ext>
            </a:extLst>
          </p:cNvPr>
          <p:cNvSpPr/>
          <p:nvPr/>
        </p:nvSpPr>
        <p:spPr>
          <a:xfrm>
            <a:off x="6261894" y="1037005"/>
            <a:ext cx="9741134" cy="5303520"/>
          </a:xfrm>
          <a:prstGeom prst="cloudCallout">
            <a:avLst>
              <a:gd name="adj1" fmla="val -66203"/>
              <a:gd name="adj2" fmla="val 5991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5CFD8F2-F616-9664-094D-A6D52C520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492" y="1858990"/>
            <a:ext cx="7196891" cy="365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4263" tIns="57129" rIns="114263" bIns="57129">
            <a:spAutoFit/>
          </a:bodyPr>
          <a:lstStyle>
            <a:lvl1pPr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1430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tabLst/>
              <a:defRPr/>
            </a:pPr>
            <a:r>
              <a:rPr lang="nl-NL" altLang="en-US" sz="66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ẬC CỦA AMINE ĐƯỢC TÍNH NHƯ THẾ NÀO???</a:t>
            </a:r>
            <a:endParaRPr kumimoji="0" lang="nl-NL" altLang="en-US" sz="6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882754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5">
            <a:extLst>
              <a:ext uri="{FF2B5EF4-FFF2-40B4-BE49-F238E27FC236}">
                <a16:creationId xmlns:a16="http://schemas.microsoft.com/office/drawing/2014/main" id="{989698BF-6CAF-0A43-C54D-6CBBCEC6207E}"/>
              </a:ext>
            </a:extLst>
          </p:cNvPr>
          <p:cNvGrpSpPr>
            <a:grpSpLocks/>
          </p:cNvGrpSpPr>
          <p:nvPr/>
        </p:nvGrpSpPr>
        <p:grpSpPr bwMode="auto">
          <a:xfrm>
            <a:off x="13104751" y="4398249"/>
            <a:ext cx="4438858" cy="2701511"/>
            <a:chOff x="2976" y="442"/>
            <a:chExt cx="1828" cy="1448"/>
          </a:xfrm>
        </p:grpSpPr>
        <p:grpSp>
          <p:nvGrpSpPr>
            <p:cNvPr id="3" name="Group 64">
              <a:extLst>
                <a:ext uri="{FF2B5EF4-FFF2-40B4-BE49-F238E27FC236}">
                  <a16:creationId xmlns:a16="http://schemas.microsoft.com/office/drawing/2014/main" id="{E96BE374-B0E4-BB7A-5337-6E8DFB44B3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479"/>
              <a:ext cx="1129" cy="1411"/>
              <a:chOff x="3168" y="431"/>
              <a:chExt cx="1129" cy="1411"/>
            </a:xfrm>
          </p:grpSpPr>
          <p:sp>
            <p:nvSpPr>
              <p:cNvPr id="5" name="Text Box 143">
                <a:extLst>
                  <a:ext uri="{FF2B5EF4-FFF2-40B4-BE49-F238E27FC236}">
                    <a16:creationId xmlns:a16="http://schemas.microsoft.com/office/drawing/2014/main" id="{FD8B2844-0313-6B15-9A00-02352B409C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3" y="431"/>
                <a:ext cx="916" cy="5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altLang="en-US" sz="6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rPr>
                  <a:t>    N </a:t>
                </a:r>
              </a:p>
            </p:txBody>
          </p:sp>
          <p:grpSp>
            <p:nvGrpSpPr>
              <p:cNvPr id="6" name="Group 63">
                <a:extLst>
                  <a:ext uri="{FF2B5EF4-FFF2-40B4-BE49-F238E27FC236}">
                    <a16:creationId xmlns:a16="http://schemas.microsoft.com/office/drawing/2014/main" id="{8C9C1B4E-4170-4F54-39B8-3273F48086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68" y="431"/>
                <a:ext cx="1129" cy="1411"/>
                <a:chOff x="3168" y="431"/>
                <a:chExt cx="1129" cy="1411"/>
              </a:xfrm>
            </p:grpSpPr>
            <p:sp>
              <p:nvSpPr>
                <p:cNvPr id="9" name="Text Box 140">
                  <a:extLst>
                    <a:ext uri="{FF2B5EF4-FFF2-40B4-BE49-F238E27FC236}">
                      <a16:creationId xmlns:a16="http://schemas.microsoft.com/office/drawing/2014/main" id="{55B6325B-2221-F19D-530B-AF6989A5855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68" y="431"/>
                  <a:ext cx="336" cy="5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6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/>
                      <a:sym typeface="Arial"/>
                    </a:rPr>
                    <a:t>R</a:t>
                  </a:r>
                </a:p>
              </p:txBody>
            </p:sp>
            <p:sp>
              <p:nvSpPr>
                <p:cNvPr id="10" name="Text Box 141">
                  <a:extLst>
                    <a:ext uri="{FF2B5EF4-FFF2-40B4-BE49-F238E27FC236}">
                      <a16:creationId xmlns:a16="http://schemas.microsoft.com/office/drawing/2014/main" id="{FB220753-1677-1585-285E-97256D4F24D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22" y="1248"/>
                  <a:ext cx="575" cy="5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6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/>
                      <a:sym typeface="Arial"/>
                    </a:rPr>
                    <a:t>R’’</a:t>
                  </a:r>
                </a:p>
              </p:txBody>
            </p:sp>
            <p:sp>
              <p:nvSpPr>
                <p:cNvPr id="11" name="Line 144">
                  <a:extLst>
                    <a:ext uri="{FF2B5EF4-FFF2-40B4-BE49-F238E27FC236}">
                      <a16:creationId xmlns:a16="http://schemas.microsoft.com/office/drawing/2014/main" id="{A4F41BFB-8792-921F-3F88-450529BC14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63" y="905"/>
                  <a:ext cx="0" cy="381"/>
                </a:xfrm>
                <a:prstGeom prst="line">
                  <a:avLst/>
                </a:prstGeom>
                <a:ln>
                  <a:solidFill>
                    <a:srgbClr val="002060"/>
                  </a:solidFill>
                  <a:headEnd/>
                  <a:tailE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cs typeface="+mn-cs"/>
                    <a:sym typeface="Arial"/>
                  </a:endParaRPr>
                </a:p>
              </p:txBody>
            </p:sp>
          </p:grpSp>
          <p:sp>
            <p:nvSpPr>
              <p:cNvPr id="7" name="Line 145">
                <a:extLst>
                  <a:ext uri="{FF2B5EF4-FFF2-40B4-BE49-F238E27FC236}">
                    <a16:creationId xmlns:a16="http://schemas.microsoft.com/office/drawing/2014/main" id="{73DA9A42-6676-2841-856F-C6EDA5088E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8" y="685"/>
                <a:ext cx="238" cy="0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cs typeface="+mn-cs"/>
                  <a:sym typeface="Arial"/>
                </a:endParaRPr>
              </a:p>
            </p:txBody>
          </p:sp>
          <p:sp>
            <p:nvSpPr>
              <p:cNvPr id="8" name="Line 146">
                <a:extLst>
                  <a:ext uri="{FF2B5EF4-FFF2-40B4-BE49-F238E27FC236}">
                    <a16:creationId xmlns:a16="http://schemas.microsoft.com/office/drawing/2014/main" id="{E28CD4C6-1E71-7847-EDB1-1EA47BBBEF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49" y="694"/>
                <a:ext cx="238" cy="0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cs typeface="+mn-cs"/>
                  <a:sym typeface="Arial"/>
                </a:endParaRPr>
              </a:p>
            </p:txBody>
          </p:sp>
        </p:grpSp>
        <p:sp>
          <p:nvSpPr>
            <p:cNvPr id="4" name="Text Box 147">
              <a:extLst>
                <a:ext uri="{FF2B5EF4-FFF2-40B4-BE49-F238E27FC236}">
                  <a16:creationId xmlns:a16="http://schemas.microsoft.com/office/drawing/2014/main" id="{26FD9C27-5F3C-F438-832E-3D63A88B8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442"/>
              <a:ext cx="699" cy="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altLang="en-US" sz="66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cs typeface="Arial"/>
                  <a:sym typeface="Arial"/>
                </a:rPr>
                <a:t>R’</a:t>
              </a:r>
            </a:p>
          </p:txBody>
        </p:sp>
      </p:grp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2FDE89A-2DC2-C25C-9C41-31DD3EA90DBB}"/>
              </a:ext>
            </a:extLst>
          </p:cNvPr>
          <p:cNvSpPr txBox="1"/>
          <p:nvPr/>
        </p:nvSpPr>
        <p:spPr>
          <a:xfrm>
            <a:off x="1501496" y="7749654"/>
            <a:ext cx="3676498" cy="83003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anchor="ctr">
            <a:spAutoFit/>
          </a:bodyPr>
          <a:lstStyle/>
          <a:p>
            <a:pPr marL="0" marR="0" lvl="1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mine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bậc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1</a:t>
            </a:r>
            <a:endParaRPr kumimoji="0" lang="vi-VN" sz="44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sp>
        <p:nvSpPr>
          <p:cNvPr id="13" name="Cuộn: Ngang 12">
            <a:extLst>
              <a:ext uri="{FF2B5EF4-FFF2-40B4-BE49-F238E27FC236}">
                <a16:creationId xmlns:a16="http://schemas.microsoft.com/office/drawing/2014/main" id="{F19EEBB3-2CBA-0CC1-959E-4EA06C3E5B2A}"/>
              </a:ext>
            </a:extLst>
          </p:cNvPr>
          <p:cNvSpPr/>
          <p:nvPr/>
        </p:nvSpPr>
        <p:spPr>
          <a:xfrm>
            <a:off x="2096956" y="575879"/>
            <a:ext cx="14416120" cy="2486894"/>
          </a:xfrm>
          <a:prstGeom prst="horizontalScroll">
            <a:avLst/>
          </a:prstGeom>
          <a:solidFill>
            <a:srgbClr val="FFFFCC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27C76DB9-CC5F-EB5E-F9B6-75D31DA9985F}"/>
              </a:ext>
            </a:extLst>
          </p:cNvPr>
          <p:cNvSpPr txBox="1"/>
          <p:nvPr/>
        </p:nvSpPr>
        <p:spPr>
          <a:xfrm>
            <a:off x="2301488" y="855830"/>
            <a:ext cx="14129739" cy="17610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1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vi-VN" sz="4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Bậc của </a:t>
            </a:r>
            <a:r>
              <a:rPr kumimoji="0" lang="vi-VN" sz="44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mine</a:t>
            </a:r>
            <a:r>
              <a:rPr kumimoji="0" lang="vi-VN" sz="4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được tính </a:t>
            </a:r>
            <a:r>
              <a:rPr kumimoji="0" lang="vi-VN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bằng số gốc </a:t>
            </a:r>
            <a:r>
              <a:rPr kumimoji="0" lang="vi-VN" sz="44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hydrocarbon</a:t>
            </a:r>
            <a:r>
              <a:rPr kumimoji="0" lang="vi-VN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liên kết trực tiếp với nguyên tử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vi-VN" sz="44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nitrogen</a:t>
            </a:r>
            <a:endParaRPr kumimoji="0" lang="vi-VN" sz="4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grpSp>
        <p:nvGrpSpPr>
          <p:cNvPr id="15" name="Group 65">
            <a:extLst>
              <a:ext uri="{FF2B5EF4-FFF2-40B4-BE49-F238E27FC236}">
                <a16:creationId xmlns:a16="http://schemas.microsoft.com/office/drawing/2014/main" id="{60F72C92-7687-2803-BF8E-8D5BECBFBB43}"/>
              </a:ext>
            </a:extLst>
          </p:cNvPr>
          <p:cNvGrpSpPr>
            <a:grpSpLocks/>
          </p:cNvGrpSpPr>
          <p:nvPr/>
        </p:nvGrpSpPr>
        <p:grpSpPr bwMode="auto">
          <a:xfrm>
            <a:off x="1652105" y="4536309"/>
            <a:ext cx="4438858" cy="2677257"/>
            <a:chOff x="2976" y="442"/>
            <a:chExt cx="1828" cy="1435"/>
          </a:xfrm>
        </p:grpSpPr>
        <p:grpSp>
          <p:nvGrpSpPr>
            <p:cNvPr id="16" name="Group 64">
              <a:extLst>
                <a:ext uri="{FF2B5EF4-FFF2-40B4-BE49-F238E27FC236}">
                  <a16:creationId xmlns:a16="http://schemas.microsoft.com/office/drawing/2014/main" id="{87C88AE0-D57F-9344-F369-E015AEA3CC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479"/>
              <a:ext cx="1119" cy="1398"/>
              <a:chOff x="3168" y="431"/>
              <a:chExt cx="1119" cy="1398"/>
            </a:xfrm>
          </p:grpSpPr>
          <p:sp>
            <p:nvSpPr>
              <p:cNvPr id="18" name="Text Box 143">
                <a:extLst>
                  <a:ext uri="{FF2B5EF4-FFF2-40B4-BE49-F238E27FC236}">
                    <a16:creationId xmlns:a16="http://schemas.microsoft.com/office/drawing/2014/main" id="{B11367BD-6682-CA5C-83CA-9A7725667A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3" y="431"/>
                <a:ext cx="916" cy="5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altLang="en-US" sz="6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rPr>
                  <a:t>    N </a:t>
                </a:r>
              </a:p>
            </p:txBody>
          </p:sp>
          <p:grpSp>
            <p:nvGrpSpPr>
              <p:cNvPr id="19" name="Group 63">
                <a:extLst>
                  <a:ext uri="{FF2B5EF4-FFF2-40B4-BE49-F238E27FC236}">
                    <a16:creationId xmlns:a16="http://schemas.microsoft.com/office/drawing/2014/main" id="{DA95995D-ED9D-F24B-264D-1BA0009439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68" y="431"/>
                <a:ext cx="986" cy="1398"/>
                <a:chOff x="3168" y="431"/>
                <a:chExt cx="986" cy="1398"/>
              </a:xfrm>
            </p:grpSpPr>
            <p:sp>
              <p:nvSpPr>
                <p:cNvPr id="22" name="Text Box 140">
                  <a:extLst>
                    <a:ext uri="{FF2B5EF4-FFF2-40B4-BE49-F238E27FC236}">
                      <a16:creationId xmlns:a16="http://schemas.microsoft.com/office/drawing/2014/main" id="{A382C7D2-1425-D3EA-405E-0941470FF2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68" y="431"/>
                  <a:ext cx="336" cy="5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6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/>
                      <a:sym typeface="Arial"/>
                    </a:rPr>
                    <a:t>R</a:t>
                  </a:r>
                </a:p>
              </p:txBody>
            </p:sp>
            <p:sp>
              <p:nvSpPr>
                <p:cNvPr id="23" name="Text Box 141">
                  <a:extLst>
                    <a:ext uri="{FF2B5EF4-FFF2-40B4-BE49-F238E27FC236}">
                      <a16:creationId xmlns:a16="http://schemas.microsoft.com/office/drawing/2014/main" id="{71B1A7CE-4978-0B7A-85C2-9106D2BA89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22" y="1248"/>
                  <a:ext cx="432" cy="5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6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/>
                      <a:sym typeface="Arial"/>
                    </a:rPr>
                    <a:t>H</a:t>
                  </a:r>
                </a:p>
              </p:txBody>
            </p:sp>
            <p:sp>
              <p:nvSpPr>
                <p:cNvPr id="24" name="Line 144">
                  <a:extLst>
                    <a:ext uri="{FF2B5EF4-FFF2-40B4-BE49-F238E27FC236}">
                      <a16:creationId xmlns:a16="http://schemas.microsoft.com/office/drawing/2014/main" id="{50E97B07-7ECA-AF2F-F1C4-F204B3DB14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63" y="905"/>
                  <a:ext cx="0" cy="381"/>
                </a:xfrm>
                <a:prstGeom prst="line">
                  <a:avLst/>
                </a:prstGeom>
                <a:ln>
                  <a:solidFill>
                    <a:srgbClr val="002060"/>
                  </a:solidFill>
                  <a:headEnd/>
                  <a:tailE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cs typeface="+mn-cs"/>
                    <a:sym typeface="Arial"/>
                  </a:endParaRPr>
                </a:p>
              </p:txBody>
            </p:sp>
          </p:grpSp>
          <p:sp>
            <p:nvSpPr>
              <p:cNvPr id="20" name="Line 145">
                <a:extLst>
                  <a:ext uri="{FF2B5EF4-FFF2-40B4-BE49-F238E27FC236}">
                    <a16:creationId xmlns:a16="http://schemas.microsoft.com/office/drawing/2014/main" id="{AF722022-18DF-C2E4-95E5-3E4B51A6C9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8" y="685"/>
                <a:ext cx="238" cy="0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cs typeface="+mn-cs"/>
                  <a:sym typeface="Arial"/>
                </a:endParaRPr>
              </a:p>
            </p:txBody>
          </p:sp>
          <p:sp>
            <p:nvSpPr>
              <p:cNvPr id="21" name="Line 146">
                <a:extLst>
                  <a:ext uri="{FF2B5EF4-FFF2-40B4-BE49-F238E27FC236}">
                    <a16:creationId xmlns:a16="http://schemas.microsoft.com/office/drawing/2014/main" id="{7D7354D6-6B15-8684-3AE6-82E9CA6764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49" y="694"/>
                <a:ext cx="238" cy="0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cs typeface="+mn-cs"/>
                  <a:sym typeface="Arial"/>
                </a:endParaRPr>
              </a:p>
            </p:txBody>
          </p:sp>
        </p:grpSp>
        <p:sp>
          <p:nvSpPr>
            <p:cNvPr id="17" name="Text Box 147">
              <a:extLst>
                <a:ext uri="{FF2B5EF4-FFF2-40B4-BE49-F238E27FC236}">
                  <a16:creationId xmlns:a16="http://schemas.microsoft.com/office/drawing/2014/main" id="{66AA527C-1F32-1680-0F52-E61E7AA4BA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442"/>
              <a:ext cx="699" cy="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altLang="en-US" sz="66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cs typeface="Arial"/>
                  <a:sym typeface="Arial"/>
                </a:rPr>
                <a:t>H</a:t>
              </a:r>
            </a:p>
          </p:txBody>
        </p:sp>
      </p:grpSp>
      <p:grpSp>
        <p:nvGrpSpPr>
          <p:cNvPr id="25" name="Group 65">
            <a:extLst>
              <a:ext uri="{FF2B5EF4-FFF2-40B4-BE49-F238E27FC236}">
                <a16:creationId xmlns:a16="http://schemas.microsoft.com/office/drawing/2014/main" id="{2A29AD4C-97AE-9739-A177-70650CD9D3CA}"/>
              </a:ext>
            </a:extLst>
          </p:cNvPr>
          <p:cNvGrpSpPr>
            <a:grpSpLocks/>
          </p:cNvGrpSpPr>
          <p:nvPr/>
        </p:nvGrpSpPr>
        <p:grpSpPr bwMode="auto">
          <a:xfrm>
            <a:off x="7448359" y="4467279"/>
            <a:ext cx="4438858" cy="2677257"/>
            <a:chOff x="2976" y="442"/>
            <a:chExt cx="1828" cy="1435"/>
          </a:xfrm>
        </p:grpSpPr>
        <p:grpSp>
          <p:nvGrpSpPr>
            <p:cNvPr id="27" name="Group 64">
              <a:extLst>
                <a:ext uri="{FF2B5EF4-FFF2-40B4-BE49-F238E27FC236}">
                  <a16:creationId xmlns:a16="http://schemas.microsoft.com/office/drawing/2014/main" id="{4FE12EE1-3C63-4388-819F-C12D9EE28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479"/>
              <a:ext cx="1119" cy="1398"/>
              <a:chOff x="3168" y="431"/>
              <a:chExt cx="1119" cy="1398"/>
            </a:xfrm>
          </p:grpSpPr>
          <p:sp>
            <p:nvSpPr>
              <p:cNvPr id="30" name="Text Box 143">
                <a:extLst>
                  <a:ext uri="{FF2B5EF4-FFF2-40B4-BE49-F238E27FC236}">
                    <a16:creationId xmlns:a16="http://schemas.microsoft.com/office/drawing/2014/main" id="{BFD03FFA-76BB-792E-37EA-8A2EA2943F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3" y="431"/>
                <a:ext cx="916" cy="5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altLang="en-US" sz="6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rPr>
                  <a:t>    N </a:t>
                </a:r>
              </a:p>
            </p:txBody>
          </p:sp>
          <p:grpSp>
            <p:nvGrpSpPr>
              <p:cNvPr id="31" name="Group 63">
                <a:extLst>
                  <a:ext uri="{FF2B5EF4-FFF2-40B4-BE49-F238E27FC236}">
                    <a16:creationId xmlns:a16="http://schemas.microsoft.com/office/drawing/2014/main" id="{2E762D4D-FED3-D629-96A6-3947B05C0A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68" y="431"/>
                <a:ext cx="986" cy="1398"/>
                <a:chOff x="3168" y="431"/>
                <a:chExt cx="986" cy="1398"/>
              </a:xfrm>
            </p:grpSpPr>
            <p:sp>
              <p:nvSpPr>
                <p:cNvPr id="3907" name="Text Box 140">
                  <a:extLst>
                    <a:ext uri="{FF2B5EF4-FFF2-40B4-BE49-F238E27FC236}">
                      <a16:creationId xmlns:a16="http://schemas.microsoft.com/office/drawing/2014/main" id="{E0925789-05A5-DE83-7AF9-04FBA25BD7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68" y="431"/>
                  <a:ext cx="336" cy="5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6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/>
                      <a:sym typeface="Arial"/>
                    </a:rPr>
                    <a:t>R</a:t>
                  </a:r>
                </a:p>
              </p:txBody>
            </p:sp>
            <p:sp>
              <p:nvSpPr>
                <p:cNvPr id="3909" name="Text Box 141">
                  <a:extLst>
                    <a:ext uri="{FF2B5EF4-FFF2-40B4-BE49-F238E27FC236}">
                      <a16:creationId xmlns:a16="http://schemas.microsoft.com/office/drawing/2014/main" id="{DBF9ABE5-6C5A-EBF1-732A-3875EA8CD36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22" y="1248"/>
                  <a:ext cx="432" cy="5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6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/>
                      <a:sym typeface="Arial"/>
                    </a:rPr>
                    <a:t>H</a:t>
                  </a:r>
                </a:p>
              </p:txBody>
            </p:sp>
            <p:sp>
              <p:nvSpPr>
                <p:cNvPr id="3910" name="Line 144">
                  <a:extLst>
                    <a:ext uri="{FF2B5EF4-FFF2-40B4-BE49-F238E27FC236}">
                      <a16:creationId xmlns:a16="http://schemas.microsoft.com/office/drawing/2014/main" id="{F35B205E-DC3E-70B2-B740-6FCD9F4859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63" y="905"/>
                  <a:ext cx="0" cy="381"/>
                </a:xfrm>
                <a:prstGeom prst="line">
                  <a:avLst/>
                </a:prstGeom>
                <a:ln>
                  <a:solidFill>
                    <a:srgbClr val="002060"/>
                  </a:solidFill>
                  <a:headEnd/>
                  <a:tailE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cs typeface="+mn-cs"/>
                    <a:sym typeface="Arial"/>
                  </a:endParaRPr>
                </a:p>
              </p:txBody>
            </p:sp>
          </p:grpSp>
          <p:sp>
            <p:nvSpPr>
              <p:cNvPr id="3905" name="Line 145">
                <a:extLst>
                  <a:ext uri="{FF2B5EF4-FFF2-40B4-BE49-F238E27FC236}">
                    <a16:creationId xmlns:a16="http://schemas.microsoft.com/office/drawing/2014/main" id="{85C2B163-90AF-1B54-CD3C-DEBEDDE44B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8" y="685"/>
                <a:ext cx="238" cy="0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cs typeface="+mn-cs"/>
                  <a:sym typeface="Arial"/>
                </a:endParaRPr>
              </a:p>
            </p:txBody>
          </p:sp>
          <p:sp>
            <p:nvSpPr>
              <p:cNvPr id="3906" name="Line 146">
                <a:extLst>
                  <a:ext uri="{FF2B5EF4-FFF2-40B4-BE49-F238E27FC236}">
                    <a16:creationId xmlns:a16="http://schemas.microsoft.com/office/drawing/2014/main" id="{018EA5D7-E0A8-B73A-282C-FACADD5EDA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49" y="694"/>
                <a:ext cx="238" cy="0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cs typeface="+mn-cs"/>
                  <a:sym typeface="Arial"/>
                </a:endParaRPr>
              </a:p>
            </p:txBody>
          </p:sp>
        </p:grpSp>
        <p:sp>
          <p:nvSpPr>
            <p:cNvPr id="28" name="Text Box 147">
              <a:extLst>
                <a:ext uri="{FF2B5EF4-FFF2-40B4-BE49-F238E27FC236}">
                  <a16:creationId xmlns:a16="http://schemas.microsoft.com/office/drawing/2014/main" id="{8284B677-A3FA-EE53-A145-68450CB9C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442"/>
              <a:ext cx="699" cy="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altLang="en-US" sz="66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cs typeface="Arial"/>
                  <a:sym typeface="Arial"/>
                </a:rPr>
                <a:t>R’</a:t>
              </a:r>
            </a:p>
          </p:txBody>
        </p:sp>
      </p:grpSp>
      <p:sp>
        <p:nvSpPr>
          <p:cNvPr id="3911" name="Hộp Văn bản 3910">
            <a:extLst>
              <a:ext uri="{FF2B5EF4-FFF2-40B4-BE49-F238E27FC236}">
                <a16:creationId xmlns:a16="http://schemas.microsoft.com/office/drawing/2014/main" id="{6CE676CA-025C-B806-EB73-F78C1A1F2CFD}"/>
              </a:ext>
            </a:extLst>
          </p:cNvPr>
          <p:cNvSpPr txBox="1"/>
          <p:nvPr/>
        </p:nvSpPr>
        <p:spPr>
          <a:xfrm>
            <a:off x="7297750" y="7749653"/>
            <a:ext cx="3676498" cy="83003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anchor="ctr">
            <a:spAutoFit/>
          </a:bodyPr>
          <a:lstStyle/>
          <a:p>
            <a:pPr marL="0" marR="0" lvl="1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mine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bậc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2</a:t>
            </a:r>
            <a:endParaRPr kumimoji="0" lang="vi-VN" sz="44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sp>
        <p:nvSpPr>
          <p:cNvPr id="3912" name="Hộp Văn bản 3911">
            <a:extLst>
              <a:ext uri="{FF2B5EF4-FFF2-40B4-BE49-F238E27FC236}">
                <a16:creationId xmlns:a16="http://schemas.microsoft.com/office/drawing/2014/main" id="{27C0A33A-5595-6B80-B2B2-AAEEEFDFDF0F}"/>
              </a:ext>
            </a:extLst>
          </p:cNvPr>
          <p:cNvSpPr txBox="1"/>
          <p:nvPr/>
        </p:nvSpPr>
        <p:spPr>
          <a:xfrm>
            <a:off x="13203990" y="7749654"/>
            <a:ext cx="3419161" cy="83003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anchor="ctr">
            <a:spAutoFit/>
          </a:bodyPr>
          <a:lstStyle/>
          <a:p>
            <a:pPr marL="0" marR="0" lvl="1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mine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bậc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3</a:t>
            </a:r>
            <a:endParaRPr kumimoji="0" lang="vi-VN" sz="44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cxnSp>
        <p:nvCxnSpPr>
          <p:cNvPr id="3914" name="Đường kết nối Mũi tên Thẳng 3913">
            <a:extLst>
              <a:ext uri="{FF2B5EF4-FFF2-40B4-BE49-F238E27FC236}">
                <a16:creationId xmlns:a16="http://schemas.microsoft.com/office/drawing/2014/main" id="{8373E410-F4E0-6C0D-5122-081D710DFE15}"/>
              </a:ext>
            </a:extLst>
          </p:cNvPr>
          <p:cNvCxnSpPr>
            <a:cxnSpLocks/>
          </p:cNvCxnSpPr>
          <p:nvPr/>
        </p:nvCxnSpPr>
        <p:spPr>
          <a:xfrm flipH="1">
            <a:off x="3339745" y="2773680"/>
            <a:ext cx="4924509" cy="16245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15" name="Đường kết nối Mũi tên Thẳng 3914">
            <a:extLst>
              <a:ext uri="{FF2B5EF4-FFF2-40B4-BE49-F238E27FC236}">
                <a16:creationId xmlns:a16="http://schemas.microsoft.com/office/drawing/2014/main" id="{F7BAA0B8-6DAB-D30A-1F75-647D874F6AFC}"/>
              </a:ext>
            </a:extLst>
          </p:cNvPr>
          <p:cNvCxnSpPr>
            <a:cxnSpLocks/>
          </p:cNvCxnSpPr>
          <p:nvPr/>
        </p:nvCxnSpPr>
        <p:spPr>
          <a:xfrm>
            <a:off x="8793615" y="2773680"/>
            <a:ext cx="0" cy="12996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18" name="Đường kết nối Mũi tên Thẳng 3917">
            <a:extLst>
              <a:ext uri="{FF2B5EF4-FFF2-40B4-BE49-F238E27FC236}">
                <a16:creationId xmlns:a16="http://schemas.microsoft.com/office/drawing/2014/main" id="{38B4A681-13B4-04CB-CD48-9550850BC786}"/>
              </a:ext>
            </a:extLst>
          </p:cNvPr>
          <p:cNvCxnSpPr>
            <a:cxnSpLocks/>
          </p:cNvCxnSpPr>
          <p:nvPr/>
        </p:nvCxnSpPr>
        <p:spPr>
          <a:xfrm>
            <a:off x="9254722" y="2773680"/>
            <a:ext cx="5967555" cy="15411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856896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  <p:bldP spid="3911" grpId="0" animBg="1"/>
      <p:bldP spid="39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2">
            <a:extLst>
              <a:ext uri="{FF2B5EF4-FFF2-40B4-BE49-F238E27FC236}">
                <a16:creationId xmlns:a16="http://schemas.microsoft.com/office/drawing/2014/main" id="{2BBCB4EE-B6F2-631B-0BED-7824472350B3}"/>
              </a:ext>
            </a:extLst>
          </p:cNvPr>
          <p:cNvSpPr/>
          <p:nvPr/>
        </p:nvSpPr>
        <p:spPr>
          <a:xfrm>
            <a:off x="6709085" y="1048968"/>
            <a:ext cx="9907627" cy="9238032"/>
          </a:xfrm>
          <a:custGeom>
            <a:avLst/>
            <a:gdLst/>
            <a:ahLst/>
            <a:cxnLst/>
            <a:rect l="l" t="t" r="r" b="b"/>
            <a:pathLst>
              <a:path w="8260577" h="8229600">
                <a:moveTo>
                  <a:pt x="0" y="0"/>
                </a:moveTo>
                <a:lnTo>
                  <a:pt x="8260577" y="0"/>
                </a:lnTo>
                <a:lnTo>
                  <a:pt x="8260577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29" name="Freeform 4">
            <a:extLst>
              <a:ext uri="{FF2B5EF4-FFF2-40B4-BE49-F238E27FC236}">
                <a16:creationId xmlns:a16="http://schemas.microsoft.com/office/drawing/2014/main" id="{948B0FFC-20DB-7723-0BA8-F38049694891}"/>
              </a:ext>
            </a:extLst>
          </p:cNvPr>
          <p:cNvSpPr/>
          <p:nvPr/>
        </p:nvSpPr>
        <p:spPr>
          <a:xfrm>
            <a:off x="981705" y="3338483"/>
            <a:ext cx="5414835" cy="6948518"/>
          </a:xfrm>
          <a:custGeom>
            <a:avLst/>
            <a:gdLst/>
            <a:ahLst/>
            <a:cxnLst/>
            <a:rect l="l" t="t" r="r" b="b"/>
            <a:pathLst>
              <a:path w="1850912" h="3427615">
                <a:moveTo>
                  <a:pt x="0" y="0"/>
                </a:moveTo>
                <a:lnTo>
                  <a:pt x="1850912" y="0"/>
                </a:lnTo>
                <a:lnTo>
                  <a:pt x="1850912" y="3427615"/>
                </a:lnTo>
                <a:lnTo>
                  <a:pt x="0" y="3427615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3904" name="Hộp Văn bản 3903">
            <a:extLst>
              <a:ext uri="{FF2B5EF4-FFF2-40B4-BE49-F238E27FC236}">
                <a16:creationId xmlns:a16="http://schemas.microsoft.com/office/drawing/2014/main" id="{3755F1C6-246A-64CC-F5DE-A19941281048}"/>
              </a:ext>
            </a:extLst>
          </p:cNvPr>
          <p:cNvSpPr txBox="1"/>
          <p:nvPr/>
        </p:nvSpPr>
        <p:spPr>
          <a:xfrm>
            <a:off x="7602673" y="2388688"/>
            <a:ext cx="8361852" cy="36776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894558">
              <a:lnSpc>
                <a:spcPct val="150000"/>
              </a:lnSpc>
            </a:pPr>
            <a:r>
              <a:rPr lang="en-US" sz="5400" b="1" dirty="0">
                <a:solidFill>
                  <a:srgbClr val="FFFF00"/>
                </a:solidFill>
                <a:latin typeface="Cambria"/>
              </a:rPr>
              <a:t>CÓ THỂ PHÂN LOẠI AMINE THEO CÁCH KHÁC HAY KHÔNG?</a:t>
            </a:r>
            <a:endParaRPr lang="vi-VN" sz="5400" b="1" dirty="0">
              <a:solidFill>
                <a:srgbClr val="FFFF00"/>
              </a:solidFill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989265474"/>
      </p:ext>
    </p:extLst>
  </p:cSld>
  <p:clrMapOvr>
    <a:masterClrMapping/>
  </p:clrMapOvr>
  <p:transition spd="slow">
    <p:split orient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17041289-A78D-2A73-FBC2-69FCF2EE8184}"/>
              </a:ext>
            </a:extLst>
          </p:cNvPr>
          <p:cNvSpPr txBox="1"/>
          <p:nvPr/>
        </p:nvSpPr>
        <p:spPr>
          <a:xfrm>
            <a:off x="2068733" y="7141968"/>
            <a:ext cx="4863677" cy="1431161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800" dirty="0" err="1">
                <a:solidFill>
                  <a:srgbClr val="002060"/>
                </a:solidFill>
                <a:latin typeface="+mj-lt"/>
              </a:rPr>
              <a:t>Nhóm</a:t>
            </a:r>
            <a:r>
              <a:rPr lang="en-US" sz="3800" dirty="0">
                <a:solidFill>
                  <a:srgbClr val="002060"/>
                </a:solidFill>
                <a:latin typeface="+mj-lt"/>
              </a:rPr>
              <a:t> amine </a:t>
            </a:r>
            <a:r>
              <a:rPr lang="en-US" sz="3800" dirty="0" err="1">
                <a:solidFill>
                  <a:srgbClr val="002060"/>
                </a:solidFill>
                <a:latin typeface="+mj-lt"/>
              </a:rPr>
              <a:t>liên</a:t>
            </a:r>
            <a:r>
              <a:rPr lang="en-US" sz="3800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3800" dirty="0" err="1">
                <a:solidFill>
                  <a:srgbClr val="002060"/>
                </a:solidFill>
                <a:latin typeface="+mj-lt"/>
              </a:rPr>
              <a:t>kết</a:t>
            </a:r>
            <a:r>
              <a:rPr lang="en-US" sz="3800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3800" dirty="0" err="1">
                <a:solidFill>
                  <a:srgbClr val="002060"/>
                </a:solidFill>
                <a:latin typeface="+mj-lt"/>
              </a:rPr>
              <a:t>với</a:t>
            </a:r>
            <a:r>
              <a:rPr lang="en-US" sz="3800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3800" dirty="0" err="1">
                <a:solidFill>
                  <a:srgbClr val="002060"/>
                </a:solidFill>
                <a:latin typeface="+mj-lt"/>
              </a:rPr>
              <a:t>gốc</a:t>
            </a:r>
            <a:r>
              <a:rPr lang="en-US" sz="3800" dirty="0">
                <a:solidFill>
                  <a:srgbClr val="002060"/>
                </a:solidFill>
                <a:latin typeface="+mj-lt"/>
              </a:rPr>
              <a:t> alkyl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167F3C3-9368-3255-BCF0-115D25BAFD16}"/>
              </a:ext>
            </a:extLst>
          </p:cNvPr>
          <p:cNvSpPr txBox="1"/>
          <p:nvPr/>
        </p:nvSpPr>
        <p:spPr>
          <a:xfrm>
            <a:off x="10720086" y="6901617"/>
            <a:ext cx="6154872" cy="2132892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800" dirty="0" err="1">
                <a:solidFill>
                  <a:srgbClr val="002060"/>
                </a:solidFill>
                <a:latin typeface="+mj-lt"/>
              </a:rPr>
              <a:t>Nhóm</a:t>
            </a:r>
            <a:r>
              <a:rPr lang="en-US" sz="3800" dirty="0">
                <a:solidFill>
                  <a:srgbClr val="002060"/>
                </a:solidFill>
                <a:latin typeface="+mj-lt"/>
              </a:rPr>
              <a:t> amine </a:t>
            </a:r>
            <a:r>
              <a:rPr lang="en-US" sz="3800" dirty="0" err="1">
                <a:solidFill>
                  <a:srgbClr val="002060"/>
                </a:solidFill>
                <a:latin typeface="+mj-lt"/>
              </a:rPr>
              <a:t>liên</a:t>
            </a:r>
            <a:r>
              <a:rPr lang="en-US" sz="3800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3800" dirty="0" err="1">
                <a:solidFill>
                  <a:srgbClr val="002060"/>
                </a:solidFill>
                <a:latin typeface="+mj-lt"/>
              </a:rPr>
              <a:t>kết</a:t>
            </a:r>
            <a:r>
              <a:rPr lang="en-US" sz="3800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3800" dirty="0" err="1">
                <a:solidFill>
                  <a:srgbClr val="002060"/>
                </a:solidFill>
                <a:latin typeface="+mj-lt"/>
              </a:rPr>
              <a:t>trực</a:t>
            </a:r>
            <a:r>
              <a:rPr lang="en-US" sz="3800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3800" dirty="0" err="1">
                <a:solidFill>
                  <a:srgbClr val="002060"/>
                </a:solidFill>
                <a:latin typeface="+mj-lt"/>
              </a:rPr>
              <a:t>tiếp</a:t>
            </a:r>
            <a:r>
              <a:rPr lang="en-US" sz="3800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3800" dirty="0" err="1">
                <a:solidFill>
                  <a:srgbClr val="002060"/>
                </a:solidFill>
                <a:latin typeface="+mj-lt"/>
              </a:rPr>
              <a:t>với</a:t>
            </a:r>
            <a:r>
              <a:rPr lang="en-US" sz="3800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3800" dirty="0" err="1">
                <a:solidFill>
                  <a:srgbClr val="002060"/>
                </a:solidFill>
                <a:latin typeface="+mj-lt"/>
              </a:rPr>
              <a:t>nguyên</a:t>
            </a:r>
            <a:r>
              <a:rPr lang="en-US" sz="3800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3800" dirty="0" err="1">
                <a:solidFill>
                  <a:srgbClr val="002060"/>
                </a:solidFill>
                <a:latin typeface="+mj-lt"/>
              </a:rPr>
              <a:t>tử</a:t>
            </a:r>
            <a:r>
              <a:rPr lang="en-US" sz="3800" dirty="0">
                <a:solidFill>
                  <a:srgbClr val="002060"/>
                </a:solidFill>
                <a:latin typeface="+mj-lt"/>
              </a:rPr>
              <a:t> carbon </a:t>
            </a:r>
            <a:r>
              <a:rPr lang="en-US" sz="3800" dirty="0" err="1">
                <a:solidFill>
                  <a:srgbClr val="002060"/>
                </a:solidFill>
                <a:latin typeface="+mj-lt"/>
              </a:rPr>
              <a:t>của</a:t>
            </a:r>
            <a:r>
              <a:rPr lang="en-US" sz="3800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3800" dirty="0" err="1">
                <a:solidFill>
                  <a:srgbClr val="002060"/>
                </a:solidFill>
                <a:latin typeface="+mj-lt"/>
              </a:rPr>
              <a:t>vòng</a:t>
            </a:r>
            <a:r>
              <a:rPr lang="en-US" sz="3800" dirty="0">
                <a:solidFill>
                  <a:srgbClr val="002060"/>
                </a:solidFill>
                <a:latin typeface="+mj-lt"/>
              </a:rPr>
              <a:t> benzene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2FDE89A-2DC2-C25C-9C41-31DD3EA90DBB}"/>
              </a:ext>
            </a:extLst>
          </p:cNvPr>
          <p:cNvSpPr txBox="1"/>
          <p:nvPr/>
        </p:nvSpPr>
        <p:spPr>
          <a:xfrm>
            <a:off x="2780897" y="6486599"/>
            <a:ext cx="3676498" cy="83003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anchor="ctr">
            <a:spAutoFit/>
          </a:bodyPr>
          <a:lstStyle/>
          <a:p>
            <a:pPr lvl="1" algn="ctr">
              <a:lnSpc>
                <a:spcPct val="120000"/>
              </a:lnSpc>
            </a:pPr>
            <a:r>
              <a:rPr lang="en-US" sz="4400" b="1" dirty="0">
                <a:solidFill>
                  <a:srgbClr val="002060"/>
                </a:solidFill>
                <a:latin typeface="+mj-lt"/>
              </a:rPr>
              <a:t>Alkyl amine</a:t>
            </a:r>
            <a:endParaRPr lang="vi-VN" sz="4400" b="1" i="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13" name="Cuộn: Ngang 12">
            <a:extLst>
              <a:ext uri="{FF2B5EF4-FFF2-40B4-BE49-F238E27FC236}">
                <a16:creationId xmlns:a16="http://schemas.microsoft.com/office/drawing/2014/main" id="{F19EEBB3-2CBA-0CC1-959E-4EA06C3E5B2A}"/>
              </a:ext>
            </a:extLst>
          </p:cNvPr>
          <p:cNvSpPr/>
          <p:nvPr/>
        </p:nvSpPr>
        <p:spPr>
          <a:xfrm>
            <a:off x="2096956" y="575879"/>
            <a:ext cx="14416120" cy="2486894"/>
          </a:xfrm>
          <a:prstGeom prst="horizontalScroll">
            <a:avLst/>
          </a:prstGeom>
          <a:solidFill>
            <a:srgbClr val="FFFFCC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27C76DB9-CC5F-EB5E-F9B6-75D31DA9985F}"/>
              </a:ext>
            </a:extLst>
          </p:cNvPr>
          <p:cNvSpPr txBox="1"/>
          <p:nvPr/>
        </p:nvSpPr>
        <p:spPr>
          <a:xfrm>
            <a:off x="2301488" y="855830"/>
            <a:ext cx="14129739" cy="19127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ctr">
              <a:lnSpc>
                <a:spcPct val="130000"/>
              </a:lnSpc>
            </a:pPr>
            <a:r>
              <a:rPr lang="en-US" sz="4800" b="1" dirty="0">
                <a:solidFill>
                  <a:srgbClr val="002060"/>
                </a:solidFill>
                <a:latin typeface="+mj-lt"/>
              </a:rPr>
              <a:t>PHÂN LOẠI DỰA THEO ĐẶC ĐIỂM CẤU TẠO CỦA </a:t>
            </a:r>
          </a:p>
          <a:p>
            <a:pPr lvl="1" algn="ctr">
              <a:lnSpc>
                <a:spcPct val="130000"/>
              </a:lnSpc>
            </a:pPr>
            <a:r>
              <a:rPr lang="en-US" sz="4800" b="1" dirty="0">
                <a:solidFill>
                  <a:srgbClr val="002060"/>
                </a:solidFill>
                <a:latin typeface="+mj-lt"/>
              </a:rPr>
              <a:t>GỐC HYDROCARBON</a:t>
            </a:r>
            <a:endParaRPr lang="vi-VN" sz="4800" b="1" i="0" dirty="0">
              <a:solidFill>
                <a:srgbClr val="FF0000"/>
              </a:solidFill>
              <a:effectLst/>
              <a:latin typeface="+mj-lt"/>
            </a:endParaRPr>
          </a:p>
        </p:txBody>
      </p:sp>
      <p:sp>
        <p:nvSpPr>
          <p:cNvPr id="3912" name="Hộp Văn bản 3911">
            <a:extLst>
              <a:ext uri="{FF2B5EF4-FFF2-40B4-BE49-F238E27FC236}">
                <a16:creationId xmlns:a16="http://schemas.microsoft.com/office/drawing/2014/main" id="{27C0A33A-5595-6B80-B2B2-AAEEEFDFDF0F}"/>
              </a:ext>
            </a:extLst>
          </p:cNvPr>
          <p:cNvSpPr txBox="1"/>
          <p:nvPr/>
        </p:nvSpPr>
        <p:spPr>
          <a:xfrm>
            <a:off x="12087942" y="6185870"/>
            <a:ext cx="3419161" cy="83003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anchor="ctr">
            <a:spAutoFit/>
          </a:bodyPr>
          <a:lstStyle/>
          <a:p>
            <a:pPr lvl="1" algn="ctr">
              <a:lnSpc>
                <a:spcPct val="120000"/>
              </a:lnSpc>
            </a:pPr>
            <a:r>
              <a:rPr lang="en-US" sz="4400" b="1" i="0" dirty="0">
                <a:solidFill>
                  <a:srgbClr val="002060"/>
                </a:solidFill>
                <a:latin typeface="+mj-lt"/>
              </a:rPr>
              <a:t>Aryl amine</a:t>
            </a:r>
            <a:endParaRPr lang="vi-VN" sz="4400" b="1" i="0" dirty="0">
              <a:solidFill>
                <a:srgbClr val="002060"/>
              </a:solidFill>
              <a:latin typeface="+mj-lt"/>
            </a:endParaRPr>
          </a:p>
        </p:txBody>
      </p:sp>
      <p:cxnSp>
        <p:nvCxnSpPr>
          <p:cNvPr id="3914" name="Đường kết nối Mũi tên Thẳng 3913">
            <a:extLst>
              <a:ext uri="{FF2B5EF4-FFF2-40B4-BE49-F238E27FC236}">
                <a16:creationId xmlns:a16="http://schemas.microsoft.com/office/drawing/2014/main" id="{8373E410-F4E0-6C0D-5122-081D710DFE15}"/>
              </a:ext>
            </a:extLst>
          </p:cNvPr>
          <p:cNvCxnSpPr>
            <a:cxnSpLocks/>
          </p:cNvCxnSpPr>
          <p:nvPr/>
        </p:nvCxnSpPr>
        <p:spPr>
          <a:xfrm flipH="1">
            <a:off x="4831541" y="2768598"/>
            <a:ext cx="4201738" cy="14736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18" name="Đường kết nối Mũi tên Thẳng 3917">
            <a:extLst>
              <a:ext uri="{FF2B5EF4-FFF2-40B4-BE49-F238E27FC236}">
                <a16:creationId xmlns:a16="http://schemas.microsoft.com/office/drawing/2014/main" id="{38B4A681-13B4-04CB-CD48-9550850BC786}"/>
              </a:ext>
            </a:extLst>
          </p:cNvPr>
          <p:cNvCxnSpPr>
            <a:cxnSpLocks/>
          </p:cNvCxnSpPr>
          <p:nvPr/>
        </p:nvCxnSpPr>
        <p:spPr>
          <a:xfrm>
            <a:off x="9254722" y="2773680"/>
            <a:ext cx="3399354" cy="1468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22" name="Hộp Văn bản 3921">
            <a:extLst>
              <a:ext uri="{FF2B5EF4-FFF2-40B4-BE49-F238E27FC236}">
                <a16:creationId xmlns:a16="http://schemas.microsoft.com/office/drawing/2014/main" id="{D51FB2F9-C1CB-093B-90D4-1AB5174B93AC}"/>
              </a:ext>
            </a:extLst>
          </p:cNvPr>
          <p:cNvSpPr txBox="1"/>
          <p:nvPr/>
        </p:nvSpPr>
        <p:spPr>
          <a:xfrm>
            <a:off x="1776215" y="4174848"/>
            <a:ext cx="6110652" cy="2140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ctr">
              <a:lnSpc>
                <a:spcPct val="130000"/>
              </a:lnSpc>
            </a:pPr>
            <a:r>
              <a:rPr lang="en-US" sz="5400" b="1" i="0" dirty="0">
                <a:solidFill>
                  <a:srgbClr val="002060"/>
                </a:solidFill>
                <a:effectLst/>
                <a:latin typeface="+mj-lt"/>
              </a:rPr>
              <a:t>CH</a:t>
            </a:r>
            <a:r>
              <a:rPr lang="en-US" sz="5400" b="1" i="0" baseline="-25000" dirty="0">
                <a:solidFill>
                  <a:srgbClr val="002060"/>
                </a:solidFill>
                <a:effectLst/>
                <a:latin typeface="+mj-lt"/>
              </a:rPr>
              <a:t>3</a:t>
            </a:r>
            <a:r>
              <a:rPr lang="en-US" sz="5400" b="1" i="0" dirty="0">
                <a:solidFill>
                  <a:srgbClr val="002060"/>
                </a:solidFill>
                <a:effectLst/>
                <a:latin typeface="+mj-lt"/>
              </a:rPr>
              <a:t>NH</a:t>
            </a:r>
            <a:r>
              <a:rPr lang="en-US" sz="5400" b="1" i="0" baseline="-25000" dirty="0">
                <a:solidFill>
                  <a:srgbClr val="002060"/>
                </a:solidFill>
                <a:effectLst/>
                <a:latin typeface="+mj-lt"/>
              </a:rPr>
              <a:t>2,</a:t>
            </a:r>
          </a:p>
          <a:p>
            <a:pPr lvl="1" algn="ctr">
              <a:lnSpc>
                <a:spcPct val="130000"/>
              </a:lnSpc>
            </a:pPr>
            <a:r>
              <a:rPr lang="en-US" sz="5400" b="1" i="0" dirty="0">
                <a:solidFill>
                  <a:srgbClr val="002060"/>
                </a:solidFill>
                <a:effectLst/>
                <a:latin typeface="+mj-lt"/>
              </a:rPr>
              <a:t>CH</a:t>
            </a:r>
            <a:r>
              <a:rPr lang="en-US" sz="5400" b="1" i="0" baseline="-25000" dirty="0">
                <a:solidFill>
                  <a:srgbClr val="002060"/>
                </a:solidFill>
                <a:effectLst/>
                <a:latin typeface="+mj-lt"/>
              </a:rPr>
              <a:t>3</a:t>
            </a:r>
            <a:r>
              <a:rPr lang="en-US" sz="5400" b="1" i="0" dirty="0">
                <a:solidFill>
                  <a:srgbClr val="002060"/>
                </a:solidFill>
                <a:effectLst/>
                <a:latin typeface="+mj-lt"/>
              </a:rPr>
              <a:t>NHC</a:t>
            </a:r>
            <a:r>
              <a:rPr lang="en-US" sz="5400" b="1" i="0" baseline="-25000" dirty="0">
                <a:solidFill>
                  <a:srgbClr val="002060"/>
                </a:solidFill>
                <a:effectLst/>
                <a:latin typeface="+mj-lt"/>
              </a:rPr>
              <a:t>2</a:t>
            </a:r>
            <a:r>
              <a:rPr lang="en-US" sz="5400" b="1" i="0" dirty="0">
                <a:solidFill>
                  <a:srgbClr val="002060"/>
                </a:solidFill>
                <a:effectLst/>
                <a:latin typeface="+mj-lt"/>
              </a:rPr>
              <a:t>H</a:t>
            </a:r>
            <a:r>
              <a:rPr lang="en-US" sz="5400" b="1" i="0" baseline="-25000" dirty="0">
                <a:solidFill>
                  <a:srgbClr val="002060"/>
                </a:solidFill>
                <a:effectLst/>
                <a:latin typeface="+mj-lt"/>
              </a:rPr>
              <a:t>5</a:t>
            </a:r>
            <a:endParaRPr lang="vi-VN" sz="5400" b="1" i="0" baseline="-25000" dirty="0">
              <a:solidFill>
                <a:srgbClr val="FF0000"/>
              </a:solidFill>
              <a:effectLst/>
              <a:latin typeface="+mj-lt"/>
            </a:endParaRPr>
          </a:p>
        </p:txBody>
      </p:sp>
      <p:pic>
        <p:nvPicPr>
          <p:cNvPr id="3925" name="Hình ảnh 3924">
            <a:extLst>
              <a:ext uri="{FF2B5EF4-FFF2-40B4-BE49-F238E27FC236}">
                <a16:creationId xmlns:a16="http://schemas.microsoft.com/office/drawing/2014/main" id="{77333072-028B-B71F-B15F-44C813E2C05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103" t="24571" b="6286"/>
          <a:stretch/>
        </p:blipFill>
        <p:spPr>
          <a:xfrm>
            <a:off x="12480526" y="4322993"/>
            <a:ext cx="3488055" cy="1844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91414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12" grpId="0" animBg="1"/>
      <p:bldP spid="13" grpId="0" animBg="1"/>
      <p:bldP spid="14" grpId="0"/>
      <p:bldP spid="3912" grpId="0" animBg="1"/>
      <p:bldP spid="39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19F930A9-979C-6B7A-CAE1-FB8FD1B480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0667" y="1367724"/>
            <a:ext cx="16966666" cy="7136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325028"/>
      </p:ext>
    </p:extLst>
  </p:cSld>
  <p:clrMapOvr>
    <a:masterClrMapping/>
  </p:clrMapOvr>
  <p:transition spd="slow">
    <p:split orient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ình chữ nhật 19">
            <a:extLst>
              <a:ext uri="{FF2B5EF4-FFF2-40B4-BE49-F238E27FC236}">
                <a16:creationId xmlns:a16="http://schemas.microsoft.com/office/drawing/2014/main" id="{8911795E-FCC4-BE42-31E8-1C18D8531518}"/>
              </a:ext>
            </a:extLst>
          </p:cNvPr>
          <p:cNvSpPr/>
          <p:nvPr/>
        </p:nvSpPr>
        <p:spPr>
          <a:xfrm>
            <a:off x="1770428" y="4259702"/>
            <a:ext cx="14747143" cy="30105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71B97FB9-1649-EB42-B824-FDD3E6AB2B57}"/>
              </a:ext>
            </a:extLst>
          </p:cNvPr>
          <p:cNvSpPr/>
          <p:nvPr/>
        </p:nvSpPr>
        <p:spPr>
          <a:xfrm>
            <a:off x="569626" y="493939"/>
            <a:ext cx="16579122" cy="22440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 18">
            <a:extLst>
              <a:ext uri="{FF2B5EF4-FFF2-40B4-BE49-F238E27FC236}">
                <a16:creationId xmlns:a16="http://schemas.microsoft.com/office/drawing/2014/main" id="{3E00EAF0-4C5F-24A0-CF63-3056E4A63D5D}"/>
              </a:ext>
            </a:extLst>
          </p:cNvPr>
          <p:cNvSpPr/>
          <p:nvPr/>
        </p:nvSpPr>
        <p:spPr>
          <a:xfrm>
            <a:off x="15776174" y="0"/>
            <a:ext cx="2230169" cy="2074011"/>
          </a:xfrm>
          <a:custGeom>
            <a:avLst/>
            <a:gdLst/>
            <a:ahLst/>
            <a:cxnLst/>
            <a:rect l="l" t="t" r="r" b="b"/>
            <a:pathLst>
              <a:path w="3056957" h="3303195">
                <a:moveTo>
                  <a:pt x="0" y="0"/>
                </a:moveTo>
                <a:lnTo>
                  <a:pt x="3056957" y="0"/>
                </a:lnTo>
                <a:lnTo>
                  <a:pt x="3056957" y="3303194"/>
                </a:lnTo>
                <a:lnTo>
                  <a:pt x="0" y="33031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7" name="Google Shape;3956;p37">
            <a:extLst>
              <a:ext uri="{FF2B5EF4-FFF2-40B4-BE49-F238E27FC236}">
                <a16:creationId xmlns:a16="http://schemas.microsoft.com/office/drawing/2014/main" id="{1D66EB13-0A88-ABC2-EC6F-D97A5046C9D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061123" y="979627"/>
            <a:ext cx="14744691" cy="113887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just" defTabSz="1828800">
              <a:lnSpc>
                <a:spcPct val="120000"/>
              </a:lnSpc>
            </a:pPr>
            <a:r>
              <a:rPr lang="en-US" sz="4400" b="1" dirty="0" err="1">
                <a:solidFill>
                  <a:srgbClr val="002060"/>
                </a:solidFill>
                <a:latin typeface="Cambria" pitchFamily="18" charset="0"/>
              </a:rPr>
              <a:t>Câu</a:t>
            </a:r>
            <a:r>
              <a:rPr lang="en-US" sz="4400" b="1" dirty="0">
                <a:solidFill>
                  <a:srgbClr val="002060"/>
                </a:solidFill>
                <a:latin typeface="Cambria" pitchFamily="18" charset="0"/>
              </a:rPr>
              <a:t> 1. 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Cho 2 chất sau: CH</a:t>
            </a:r>
            <a:r>
              <a:rPr lang="vi-VN" sz="4400" baseline="-25000" dirty="0">
                <a:solidFill>
                  <a:srgbClr val="002060"/>
                </a:solidFill>
                <a:latin typeface="Cambria" pitchFamily="18" charset="0"/>
              </a:rPr>
              <a:t>3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 – CH</a:t>
            </a:r>
            <a:r>
              <a:rPr lang="vi-VN" sz="4400" baseline="-25000" dirty="0">
                <a:solidFill>
                  <a:srgbClr val="002060"/>
                </a:solidFill>
                <a:latin typeface="Cambria" pitchFamily="18" charset="0"/>
              </a:rPr>
              <a:t>2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 – NH</a:t>
            </a:r>
            <a:r>
              <a:rPr lang="vi-VN" sz="4400" baseline="-25000" dirty="0">
                <a:solidFill>
                  <a:srgbClr val="002060"/>
                </a:solidFill>
                <a:latin typeface="Cambria" pitchFamily="18" charset="0"/>
              </a:rPr>
              <a:t>2 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và CH</a:t>
            </a:r>
            <a:r>
              <a:rPr lang="vi-VN" sz="4400" baseline="-25000" dirty="0">
                <a:solidFill>
                  <a:srgbClr val="002060"/>
                </a:solidFill>
                <a:latin typeface="Cambria" pitchFamily="18" charset="0"/>
              </a:rPr>
              <a:t>3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 – COONH</a:t>
            </a:r>
            <a:r>
              <a:rPr lang="vi-VN" sz="4400" baseline="-25000" dirty="0">
                <a:solidFill>
                  <a:srgbClr val="002060"/>
                </a:solidFill>
                <a:latin typeface="Cambria" pitchFamily="18" charset="0"/>
              </a:rPr>
              <a:t>4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. Chất nào thuộc loại </a:t>
            </a:r>
            <a:r>
              <a:rPr lang="vi-VN" sz="4400" dirty="0" err="1">
                <a:solidFill>
                  <a:srgbClr val="002060"/>
                </a:solidFill>
                <a:latin typeface="Cambria" pitchFamily="18" charset="0"/>
              </a:rPr>
              <a:t>amine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? Xác định bậc của </a:t>
            </a:r>
            <a:r>
              <a:rPr lang="vi-VN" sz="4400" dirty="0" err="1">
                <a:solidFill>
                  <a:srgbClr val="002060"/>
                </a:solidFill>
                <a:latin typeface="Cambria" pitchFamily="18" charset="0"/>
              </a:rPr>
              <a:t>amine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 đó.</a:t>
            </a:r>
            <a:endParaRPr lang="en-US" sz="440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5" name="Google Shape;197;p18">
            <a:extLst>
              <a:ext uri="{FF2B5EF4-FFF2-40B4-BE49-F238E27FC236}">
                <a16:creationId xmlns:a16="http://schemas.microsoft.com/office/drawing/2014/main" id="{5A8539F7-30CE-3C01-9A8C-547D1CB5641A}"/>
              </a:ext>
            </a:extLst>
          </p:cNvPr>
          <p:cNvSpPr/>
          <p:nvPr/>
        </p:nvSpPr>
        <p:spPr>
          <a:xfrm>
            <a:off x="2315562" y="3778765"/>
            <a:ext cx="3059309" cy="744428"/>
          </a:xfrm>
          <a:prstGeom prst="roundRect">
            <a:avLst>
              <a:gd name="adj" fmla="val 16667"/>
            </a:avLst>
          </a:prstGeom>
          <a:solidFill>
            <a:schemeClr val="accent1">
              <a:lumMod val="9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ctr" defTabSz="1828800"/>
            <a:r>
              <a:rPr lang="en-US" sz="4000" b="1" dirty="0" err="1">
                <a:solidFill>
                  <a:srgbClr val="002060"/>
                </a:solidFill>
                <a:latin typeface="Cambria" pitchFamily="18" charset="0"/>
              </a:rPr>
              <a:t>Trả</a:t>
            </a:r>
            <a:r>
              <a:rPr lang="en-US" sz="4000" b="1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Cambria" pitchFamily="18" charset="0"/>
              </a:rPr>
              <a:t>lời</a:t>
            </a:r>
            <a:endParaRPr lang="en-US" sz="4000" b="1" dirty="0">
              <a:solidFill>
                <a:srgbClr val="002060"/>
              </a:solidFill>
              <a:latin typeface="Cambria" pitchFamily="18" charset="0"/>
            </a:endParaRPr>
          </a:p>
        </p:txBody>
      </p:sp>
      <p:pic>
        <p:nvPicPr>
          <p:cNvPr id="16" name="Picture 10" descr="Hình ảnh ý Tưởng Thiết Kế Vector Bóng đèn PNG , Bóng đèn Vàng, Bóng đèn Dây  Tóc, Bóng đèn Tròn PNG và Vector với nền trong suốt để tải xuống miễn">
            <a:extLst>
              <a:ext uri="{FF2B5EF4-FFF2-40B4-BE49-F238E27FC236}">
                <a16:creationId xmlns:a16="http://schemas.microsoft.com/office/drawing/2014/main" id="{6BD0637F-3BA2-440F-9443-419148BF1B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428" y="3360292"/>
            <a:ext cx="1571606" cy="1571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F914B5D5-7D87-0F05-D786-4815B4437660}"/>
              </a:ext>
            </a:extLst>
          </p:cNvPr>
          <p:cNvSpPr txBox="1"/>
          <p:nvPr/>
        </p:nvSpPr>
        <p:spPr>
          <a:xfrm>
            <a:off x="2469833" y="5010025"/>
            <a:ext cx="14047738" cy="16425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4400" dirty="0">
                <a:solidFill>
                  <a:srgbClr val="002060"/>
                </a:solidFill>
                <a:latin typeface="Cambria" pitchFamily="18" charset="0"/>
              </a:rPr>
              <a:t>C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hất thuộc loại </a:t>
            </a:r>
            <a:r>
              <a:rPr lang="vi-VN" sz="4400" dirty="0" err="1">
                <a:solidFill>
                  <a:srgbClr val="002060"/>
                </a:solidFill>
                <a:latin typeface="Cambria" pitchFamily="18" charset="0"/>
              </a:rPr>
              <a:t>amine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 là: CH</a:t>
            </a:r>
            <a:r>
              <a:rPr lang="vi-VN" sz="4400" baseline="-25000" dirty="0">
                <a:solidFill>
                  <a:srgbClr val="002060"/>
                </a:solidFill>
                <a:latin typeface="Cambria" pitchFamily="18" charset="0"/>
              </a:rPr>
              <a:t>3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–CH</a:t>
            </a:r>
            <a:r>
              <a:rPr lang="vi-VN" sz="4400" baseline="-25000" dirty="0">
                <a:solidFill>
                  <a:srgbClr val="002060"/>
                </a:solidFill>
                <a:latin typeface="Cambria" pitchFamily="18" charset="0"/>
              </a:rPr>
              <a:t>2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–NH</a:t>
            </a:r>
            <a:r>
              <a:rPr lang="vi-VN" sz="4400" baseline="-25000" dirty="0">
                <a:solidFill>
                  <a:srgbClr val="002060"/>
                </a:solidFill>
                <a:latin typeface="Cambria" pitchFamily="18" charset="0"/>
              </a:rPr>
              <a:t>2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.</a:t>
            </a:r>
            <a:endParaRPr lang="en-US" sz="4400" dirty="0">
              <a:solidFill>
                <a:srgbClr val="002060"/>
              </a:solidFill>
              <a:latin typeface="Cambria" pitchFamily="18" charset="0"/>
            </a:endParaRPr>
          </a:p>
          <a:p>
            <a:pPr marL="571500" indent="-571500" defTabSz="18288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4400" dirty="0" err="1">
                <a:solidFill>
                  <a:srgbClr val="002060"/>
                </a:solidFill>
                <a:latin typeface="Cambria" pitchFamily="18" charset="0"/>
              </a:rPr>
              <a:t>Đây</a:t>
            </a:r>
            <a:r>
              <a:rPr lang="en-US" sz="44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Cambria" pitchFamily="18" charset="0"/>
              </a:rPr>
              <a:t>là</a:t>
            </a:r>
            <a:r>
              <a:rPr lang="en-US" sz="4400" dirty="0">
                <a:solidFill>
                  <a:srgbClr val="002060"/>
                </a:solidFill>
                <a:latin typeface="Cambria" pitchFamily="18" charset="0"/>
              </a:rPr>
              <a:t> amine </a:t>
            </a:r>
            <a:r>
              <a:rPr lang="en-US" sz="4400" dirty="0" err="1">
                <a:solidFill>
                  <a:srgbClr val="002060"/>
                </a:solidFill>
                <a:latin typeface="Cambria" pitchFamily="18" charset="0"/>
              </a:rPr>
              <a:t>bậc</a:t>
            </a:r>
            <a:r>
              <a:rPr lang="en-US" sz="4400" dirty="0">
                <a:solidFill>
                  <a:srgbClr val="002060"/>
                </a:solidFill>
                <a:latin typeface="Cambria" pitchFamily="18" charset="0"/>
              </a:rPr>
              <a:t> 1.</a:t>
            </a:r>
            <a:endParaRPr lang="vi-VN" sz="440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75374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2">
            <a:extLst>
              <a:ext uri="{FF2B5EF4-FFF2-40B4-BE49-F238E27FC236}">
                <a16:creationId xmlns:a16="http://schemas.microsoft.com/office/drawing/2014/main" id="{2BBCB4EE-B6F2-631B-0BED-7824472350B3}"/>
              </a:ext>
            </a:extLst>
          </p:cNvPr>
          <p:cNvSpPr/>
          <p:nvPr/>
        </p:nvSpPr>
        <p:spPr>
          <a:xfrm>
            <a:off x="6709085" y="1048968"/>
            <a:ext cx="9907627" cy="9238032"/>
          </a:xfrm>
          <a:custGeom>
            <a:avLst/>
            <a:gdLst/>
            <a:ahLst/>
            <a:cxnLst/>
            <a:rect l="l" t="t" r="r" b="b"/>
            <a:pathLst>
              <a:path w="8260577" h="8229600">
                <a:moveTo>
                  <a:pt x="0" y="0"/>
                </a:moveTo>
                <a:lnTo>
                  <a:pt x="8260577" y="0"/>
                </a:lnTo>
                <a:lnTo>
                  <a:pt x="8260577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29" name="Freeform 4">
            <a:extLst>
              <a:ext uri="{FF2B5EF4-FFF2-40B4-BE49-F238E27FC236}">
                <a16:creationId xmlns:a16="http://schemas.microsoft.com/office/drawing/2014/main" id="{948B0FFC-20DB-7723-0BA8-F38049694891}"/>
              </a:ext>
            </a:extLst>
          </p:cNvPr>
          <p:cNvSpPr/>
          <p:nvPr/>
        </p:nvSpPr>
        <p:spPr>
          <a:xfrm>
            <a:off x="981705" y="3338483"/>
            <a:ext cx="5414835" cy="6948518"/>
          </a:xfrm>
          <a:custGeom>
            <a:avLst/>
            <a:gdLst/>
            <a:ahLst/>
            <a:cxnLst/>
            <a:rect l="l" t="t" r="r" b="b"/>
            <a:pathLst>
              <a:path w="1850912" h="3427615">
                <a:moveTo>
                  <a:pt x="0" y="0"/>
                </a:moveTo>
                <a:lnTo>
                  <a:pt x="1850912" y="0"/>
                </a:lnTo>
                <a:lnTo>
                  <a:pt x="1850912" y="3427615"/>
                </a:lnTo>
                <a:lnTo>
                  <a:pt x="0" y="3427615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3904" name="Hộp Văn bản 3903">
            <a:extLst>
              <a:ext uri="{FF2B5EF4-FFF2-40B4-BE49-F238E27FC236}">
                <a16:creationId xmlns:a16="http://schemas.microsoft.com/office/drawing/2014/main" id="{3755F1C6-246A-64CC-F5DE-A19941281048}"/>
              </a:ext>
            </a:extLst>
          </p:cNvPr>
          <p:cNvSpPr txBox="1"/>
          <p:nvPr/>
        </p:nvSpPr>
        <p:spPr>
          <a:xfrm>
            <a:off x="7347839" y="1819062"/>
            <a:ext cx="8691635" cy="46847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marR="0" lvl="0" indent="-571500" algn="just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mine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là dẫn xuất của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mmonia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, trong đó nguyên tử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hydrogen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trong phân tử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mmonia</a:t>
            </a:r>
            <a:r>
              <a:rPr lang="en-US" sz="3600" b="1" dirty="0">
                <a:solidFill>
                  <a:srgbClr val="FFFF00"/>
                </a:solidFill>
                <a:latin typeface="Cambria"/>
              </a:rPr>
              <a:t> 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được thay thế bằng gốc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hydrocarbon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.</a:t>
            </a:r>
          </a:p>
          <a:p>
            <a:pPr marL="571500" marR="0" lvl="0" indent="-571500" algn="just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•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mine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được phân loại theo bậc của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mine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và bản chất của gốc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hydrocarbon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.</a:t>
            </a:r>
            <a:endParaRPr kumimoji="0" lang="vi-VN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80814123"/>
      </p:ext>
    </p:extLst>
  </p:cSld>
  <p:clrMapOvr>
    <a:masterClrMapping/>
  </p:clrMapOvr>
  <p:transition spd="slow">
    <p:split orient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17">
            <a:extLst>
              <a:ext uri="{FF2B5EF4-FFF2-40B4-BE49-F238E27FC236}">
                <a16:creationId xmlns:a16="http://schemas.microsoft.com/office/drawing/2014/main" id="{C7CC929C-2AA0-6378-47A2-877CA8E4645F}"/>
              </a:ext>
            </a:extLst>
          </p:cNvPr>
          <p:cNvSpPr/>
          <p:nvPr/>
        </p:nvSpPr>
        <p:spPr>
          <a:xfrm flipH="1">
            <a:off x="-793848" y="8158469"/>
            <a:ext cx="4659849" cy="1893915"/>
          </a:xfrm>
          <a:custGeom>
            <a:avLst/>
            <a:gdLst/>
            <a:ahLst/>
            <a:cxnLst/>
            <a:rect l="l" t="t" r="r" b="b"/>
            <a:pathLst>
              <a:path w="4659849" h="1893915">
                <a:moveTo>
                  <a:pt x="4659849" y="0"/>
                </a:moveTo>
                <a:lnTo>
                  <a:pt x="0" y="0"/>
                </a:lnTo>
                <a:lnTo>
                  <a:pt x="0" y="1893915"/>
                </a:lnTo>
                <a:lnTo>
                  <a:pt x="4659849" y="1893915"/>
                </a:lnTo>
                <a:lnTo>
                  <a:pt x="4659849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29" name="Google Shape;4457;p45">
            <a:extLst>
              <a:ext uri="{FF2B5EF4-FFF2-40B4-BE49-F238E27FC236}">
                <a16:creationId xmlns:a16="http://schemas.microsoft.com/office/drawing/2014/main" id="{619020A3-D526-38B7-3DDC-77BF8D88452A}"/>
              </a:ext>
            </a:extLst>
          </p:cNvPr>
          <p:cNvSpPr txBox="1">
            <a:spLocks/>
          </p:cNvSpPr>
          <p:nvPr/>
        </p:nvSpPr>
        <p:spPr>
          <a:xfrm>
            <a:off x="1939962" y="3100768"/>
            <a:ext cx="12071874" cy="4085463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Mô</a:t>
            </a: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 </a:t>
            </a:r>
            <a:r>
              <a:rPr kumimoji="0" lang="en-US" sz="8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tả</a:t>
            </a: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 </a:t>
            </a:r>
            <a:r>
              <a:rPr kumimoji="0" lang="en-US" sz="8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đặc</a:t>
            </a: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 </a:t>
            </a:r>
            <a:r>
              <a:rPr kumimoji="0" lang="en-US" sz="8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điểm</a:t>
            </a: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 </a:t>
            </a:r>
            <a:r>
              <a:rPr kumimoji="0" lang="en-US" sz="8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cấu</a:t>
            </a: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 </a:t>
            </a:r>
            <a:r>
              <a:rPr kumimoji="0" lang="en-US" sz="8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tạo</a:t>
            </a: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, </a:t>
            </a:r>
            <a:r>
              <a:rPr kumimoji="0" lang="en-US" sz="8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hình</a:t>
            </a: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 </a:t>
            </a:r>
            <a:r>
              <a:rPr kumimoji="0" lang="en-US" sz="8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dạng</a:t>
            </a: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 </a:t>
            </a:r>
            <a:r>
              <a:rPr kumimoji="0" lang="en-US" sz="8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phân</a:t>
            </a: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 </a:t>
            </a:r>
            <a:r>
              <a:rPr kumimoji="0" lang="en-US" sz="8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tử</a:t>
            </a: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 methylamine </a:t>
            </a:r>
            <a:r>
              <a:rPr kumimoji="0" lang="en-US" sz="8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và</a:t>
            </a: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 aniline</a:t>
            </a:r>
          </a:p>
        </p:txBody>
      </p:sp>
      <p:pic>
        <p:nvPicPr>
          <p:cNvPr id="3904" name="Hình ảnh 3903">
            <a:extLst>
              <a:ext uri="{FF2B5EF4-FFF2-40B4-BE49-F238E27FC236}">
                <a16:creationId xmlns:a16="http://schemas.microsoft.com/office/drawing/2014/main" id="{3301C170-4FC0-DF62-B67E-4CBE17F6D7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703698" y="0"/>
            <a:ext cx="2502541" cy="2707339"/>
          </a:xfrm>
          <a:prstGeom prst="rect">
            <a:avLst/>
          </a:prstGeom>
        </p:spPr>
      </p:pic>
      <p:pic>
        <p:nvPicPr>
          <p:cNvPr id="3908" name="Picture 2">
            <a:extLst>
              <a:ext uri="{FF2B5EF4-FFF2-40B4-BE49-F238E27FC236}">
                <a16:creationId xmlns:a16="http://schemas.microsoft.com/office/drawing/2014/main" id="{C4B7B8F3-7FD0-AB2D-948E-8683D990F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55404" y="4572000"/>
            <a:ext cx="3032233" cy="4533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4657307"/>
      </p:ext>
    </p:extLst>
  </p:cSld>
  <p:clrMapOvr>
    <a:masterClrMapping/>
  </p:clrMapOvr>
  <p:transition spd="slow">
    <p:split orient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23E6D210-8C36-5A98-E208-85392AEB65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3652" y="1476456"/>
            <a:ext cx="9120889" cy="3401475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A390FBA8-E652-2478-AF0D-8253D9998B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858" y="4887516"/>
            <a:ext cx="6971418" cy="3999994"/>
          </a:xfrm>
          <a:prstGeom prst="rect">
            <a:avLst/>
          </a:prstGeom>
        </p:spPr>
      </p:pic>
      <p:sp>
        <p:nvSpPr>
          <p:cNvPr id="4" name="Google Shape;4258;p41">
            <a:extLst>
              <a:ext uri="{FF2B5EF4-FFF2-40B4-BE49-F238E27FC236}">
                <a16:creationId xmlns:a16="http://schemas.microsoft.com/office/drawing/2014/main" id="{BD57DE7C-6F6D-6037-D77F-C78C96B35B4F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10211013" y="1476456"/>
            <a:ext cx="6214580" cy="1252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>
              <a:lnSpc>
                <a:spcPct val="120000"/>
              </a:lnSpc>
            </a:pPr>
            <a:r>
              <a:rPr lang="vi-VN" sz="3600" dirty="0">
                <a:solidFill>
                  <a:srgbClr val="002060"/>
                </a:solidFill>
                <a:latin typeface="Cambria" pitchFamily="18" charset="0"/>
              </a:rPr>
              <a:t>Quan sát </a:t>
            </a:r>
            <a:r>
              <a:rPr lang="en-US" sz="3600" dirty="0">
                <a:solidFill>
                  <a:srgbClr val="002060"/>
                </a:solidFill>
                <a:latin typeface="Cambria" pitchFamily="18" charset="0"/>
              </a:rPr>
              <a:t>h</a:t>
            </a:r>
            <a:r>
              <a:rPr lang="vi-VN" sz="3600" dirty="0">
                <a:solidFill>
                  <a:srgbClr val="002060"/>
                </a:solidFill>
                <a:latin typeface="Cambria" pitchFamily="18" charset="0"/>
              </a:rPr>
              <a:t>ình 6.2 và </a:t>
            </a:r>
            <a:r>
              <a:rPr lang="en-US" sz="3600" dirty="0">
                <a:solidFill>
                  <a:srgbClr val="002060"/>
                </a:solidFill>
                <a:latin typeface="Cambria" pitchFamily="18" charset="0"/>
              </a:rPr>
              <a:t>h</a:t>
            </a:r>
            <a:r>
              <a:rPr lang="vi-VN" sz="3600" dirty="0">
                <a:solidFill>
                  <a:srgbClr val="002060"/>
                </a:solidFill>
                <a:latin typeface="Cambria" pitchFamily="18" charset="0"/>
              </a:rPr>
              <a:t>ình 6.3, cho biết hình dạng phân tử của methylamine và aniline.</a:t>
            </a:r>
            <a:endParaRPr sz="360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34F4BB44-1BBA-D4F8-AE2F-D00FF27DDFAA}"/>
              </a:ext>
            </a:extLst>
          </p:cNvPr>
          <p:cNvSpPr/>
          <p:nvPr/>
        </p:nvSpPr>
        <p:spPr>
          <a:xfrm>
            <a:off x="10211013" y="4877931"/>
            <a:ext cx="6433678" cy="358354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</a:rPr>
              <a:t>Tương tự như ammonia, nguyên tử nitrogen trong phân tử methylamine và aniline tạo 3 liên kết cộng hoá trị với hydrogen hoặc gốc hydrocarbon và có một cặp electron chưa liên kết.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3440085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7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4" name="Google Shape;3774;p33"/>
          <p:cNvSpPr/>
          <p:nvPr/>
        </p:nvSpPr>
        <p:spPr>
          <a:xfrm>
            <a:off x="5498009" y="1405137"/>
            <a:ext cx="7669209" cy="1056000"/>
          </a:xfrm>
          <a:prstGeom prst="roundRect">
            <a:avLst>
              <a:gd name="adj" fmla="val 50000"/>
            </a:avLst>
          </a:prstGeom>
          <a:solidFill>
            <a:schemeClr val="lt1"/>
          </a:solidFill>
          <a:ln w="19050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44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75" name="Google Shape;3775;p33"/>
          <p:cNvSpPr/>
          <p:nvPr/>
        </p:nvSpPr>
        <p:spPr>
          <a:xfrm>
            <a:off x="2743874" y="3584273"/>
            <a:ext cx="13539046" cy="450447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44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77" name="Google Shape;3777;p33"/>
          <p:cNvSpPr txBox="1">
            <a:spLocks noGrp="1"/>
          </p:cNvSpPr>
          <p:nvPr>
            <p:ph type="subTitle" idx="1"/>
          </p:nvPr>
        </p:nvSpPr>
        <p:spPr>
          <a:xfrm>
            <a:off x="7556115" y="1541477"/>
            <a:ext cx="3552995" cy="7500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indent="0"/>
            <a:r>
              <a:rPr lang="en" sz="6600" b="1" dirty="0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BÀI 8</a:t>
            </a:r>
            <a:endParaRPr sz="6600" b="1" dirty="0">
              <a:solidFill>
                <a:srgbClr val="00206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3778" name="Google Shape;3778;p33"/>
          <p:cNvGrpSpPr/>
          <p:nvPr/>
        </p:nvGrpSpPr>
        <p:grpSpPr>
          <a:xfrm rot="1570974">
            <a:off x="15382263" y="7139714"/>
            <a:ext cx="1766594" cy="2075702"/>
            <a:chOff x="285125" y="3214450"/>
            <a:chExt cx="975824" cy="1146568"/>
          </a:xfrm>
        </p:grpSpPr>
        <p:sp>
          <p:nvSpPr>
            <p:cNvPr id="3779" name="Google Shape;3779;p33"/>
            <p:cNvSpPr/>
            <p:nvPr/>
          </p:nvSpPr>
          <p:spPr>
            <a:xfrm>
              <a:off x="465872" y="3536076"/>
              <a:ext cx="163243" cy="199760"/>
            </a:xfrm>
            <a:custGeom>
              <a:avLst/>
              <a:gdLst/>
              <a:ahLst/>
              <a:cxnLst/>
              <a:rect l="l" t="t" r="r" b="b"/>
              <a:pathLst>
                <a:path w="3460" h="4234" extrusionOk="0">
                  <a:moveTo>
                    <a:pt x="2246" y="0"/>
                  </a:moveTo>
                  <a:cubicBezTo>
                    <a:pt x="1954" y="0"/>
                    <a:pt x="1662" y="118"/>
                    <a:pt x="1419" y="314"/>
                  </a:cubicBezTo>
                  <a:cubicBezTo>
                    <a:pt x="568" y="1006"/>
                    <a:pt x="36" y="2035"/>
                    <a:pt x="0" y="3134"/>
                  </a:cubicBezTo>
                  <a:cubicBezTo>
                    <a:pt x="0" y="3737"/>
                    <a:pt x="497" y="4234"/>
                    <a:pt x="1118" y="4234"/>
                  </a:cubicBezTo>
                  <a:cubicBezTo>
                    <a:pt x="1721" y="4234"/>
                    <a:pt x="2218" y="3737"/>
                    <a:pt x="2218" y="3134"/>
                  </a:cubicBezTo>
                  <a:lnTo>
                    <a:pt x="2218" y="3116"/>
                  </a:lnTo>
                  <a:cubicBezTo>
                    <a:pt x="2235" y="2904"/>
                    <a:pt x="2306" y="2691"/>
                    <a:pt x="2413" y="2496"/>
                  </a:cubicBezTo>
                  <a:cubicBezTo>
                    <a:pt x="2555" y="2265"/>
                    <a:pt x="2767" y="2052"/>
                    <a:pt x="2998" y="1893"/>
                  </a:cubicBezTo>
                  <a:cubicBezTo>
                    <a:pt x="3459" y="1520"/>
                    <a:pt x="3388" y="704"/>
                    <a:pt x="2998" y="314"/>
                  </a:cubicBezTo>
                  <a:cubicBezTo>
                    <a:pt x="2771" y="96"/>
                    <a:pt x="2509" y="0"/>
                    <a:pt x="2246" y="0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80" name="Google Shape;3780;p33"/>
            <p:cNvSpPr/>
            <p:nvPr/>
          </p:nvSpPr>
          <p:spPr>
            <a:xfrm>
              <a:off x="665019" y="3649639"/>
              <a:ext cx="98795" cy="119696"/>
            </a:xfrm>
            <a:custGeom>
              <a:avLst/>
              <a:gdLst/>
              <a:ahLst/>
              <a:cxnLst/>
              <a:rect l="l" t="t" r="r" b="b"/>
              <a:pathLst>
                <a:path w="2094" h="2537" extrusionOk="0">
                  <a:moveTo>
                    <a:pt x="1207" y="0"/>
                  </a:moveTo>
                  <a:cubicBezTo>
                    <a:pt x="1083" y="0"/>
                    <a:pt x="977" y="35"/>
                    <a:pt x="852" y="53"/>
                  </a:cubicBezTo>
                  <a:cubicBezTo>
                    <a:pt x="746" y="89"/>
                    <a:pt x="640" y="124"/>
                    <a:pt x="551" y="160"/>
                  </a:cubicBezTo>
                  <a:cubicBezTo>
                    <a:pt x="320" y="266"/>
                    <a:pt x="161" y="408"/>
                    <a:pt x="90" y="568"/>
                  </a:cubicBezTo>
                  <a:cubicBezTo>
                    <a:pt x="1" y="745"/>
                    <a:pt x="1" y="922"/>
                    <a:pt x="90" y="1100"/>
                  </a:cubicBezTo>
                  <a:cubicBezTo>
                    <a:pt x="161" y="1259"/>
                    <a:pt x="267" y="1366"/>
                    <a:pt x="409" y="1419"/>
                  </a:cubicBezTo>
                  <a:cubicBezTo>
                    <a:pt x="465" y="1435"/>
                    <a:pt x="535" y="1444"/>
                    <a:pt x="616" y="1444"/>
                  </a:cubicBezTo>
                  <a:cubicBezTo>
                    <a:pt x="716" y="1444"/>
                    <a:pt x="832" y="1431"/>
                    <a:pt x="959" y="1401"/>
                  </a:cubicBezTo>
                  <a:lnTo>
                    <a:pt x="1136" y="1348"/>
                  </a:lnTo>
                  <a:cubicBezTo>
                    <a:pt x="1216" y="1330"/>
                    <a:pt x="1287" y="1321"/>
                    <a:pt x="1349" y="1321"/>
                  </a:cubicBezTo>
                  <a:cubicBezTo>
                    <a:pt x="1411" y="1321"/>
                    <a:pt x="1464" y="1330"/>
                    <a:pt x="1509" y="1348"/>
                  </a:cubicBezTo>
                  <a:cubicBezTo>
                    <a:pt x="1597" y="1366"/>
                    <a:pt x="1668" y="1437"/>
                    <a:pt x="1721" y="1543"/>
                  </a:cubicBezTo>
                  <a:cubicBezTo>
                    <a:pt x="1775" y="1650"/>
                    <a:pt x="1775" y="1774"/>
                    <a:pt x="1704" y="1862"/>
                  </a:cubicBezTo>
                  <a:cubicBezTo>
                    <a:pt x="1651" y="1969"/>
                    <a:pt x="1544" y="2058"/>
                    <a:pt x="1384" y="2128"/>
                  </a:cubicBezTo>
                  <a:cubicBezTo>
                    <a:pt x="1278" y="2182"/>
                    <a:pt x="1154" y="2217"/>
                    <a:pt x="1030" y="2235"/>
                  </a:cubicBezTo>
                  <a:cubicBezTo>
                    <a:pt x="906" y="2253"/>
                    <a:pt x="764" y="2253"/>
                    <a:pt x="622" y="2253"/>
                  </a:cubicBezTo>
                  <a:lnTo>
                    <a:pt x="764" y="2536"/>
                  </a:lnTo>
                  <a:cubicBezTo>
                    <a:pt x="906" y="2519"/>
                    <a:pt x="1030" y="2501"/>
                    <a:pt x="1154" y="2483"/>
                  </a:cubicBezTo>
                  <a:cubicBezTo>
                    <a:pt x="1278" y="2448"/>
                    <a:pt x="1384" y="2412"/>
                    <a:pt x="1491" y="2359"/>
                  </a:cubicBezTo>
                  <a:cubicBezTo>
                    <a:pt x="1739" y="2253"/>
                    <a:pt x="1917" y="2093"/>
                    <a:pt x="2005" y="1933"/>
                  </a:cubicBezTo>
                  <a:cubicBezTo>
                    <a:pt x="2094" y="1774"/>
                    <a:pt x="2094" y="1579"/>
                    <a:pt x="2005" y="1384"/>
                  </a:cubicBezTo>
                  <a:cubicBezTo>
                    <a:pt x="1917" y="1206"/>
                    <a:pt x="1810" y="1100"/>
                    <a:pt x="1668" y="1047"/>
                  </a:cubicBezTo>
                  <a:cubicBezTo>
                    <a:pt x="1588" y="1020"/>
                    <a:pt x="1504" y="1007"/>
                    <a:pt x="1411" y="1007"/>
                  </a:cubicBezTo>
                  <a:cubicBezTo>
                    <a:pt x="1318" y="1007"/>
                    <a:pt x="1216" y="1020"/>
                    <a:pt x="1101" y="1047"/>
                  </a:cubicBezTo>
                  <a:lnTo>
                    <a:pt x="906" y="1082"/>
                  </a:lnTo>
                  <a:cubicBezTo>
                    <a:pt x="804" y="1116"/>
                    <a:pt x="717" y="1128"/>
                    <a:pt x="645" y="1128"/>
                  </a:cubicBezTo>
                  <a:cubicBezTo>
                    <a:pt x="603" y="1128"/>
                    <a:pt x="566" y="1124"/>
                    <a:pt x="533" y="1117"/>
                  </a:cubicBezTo>
                  <a:cubicBezTo>
                    <a:pt x="462" y="1100"/>
                    <a:pt x="409" y="1047"/>
                    <a:pt x="356" y="940"/>
                  </a:cubicBezTo>
                  <a:cubicBezTo>
                    <a:pt x="320" y="834"/>
                    <a:pt x="320" y="727"/>
                    <a:pt x="373" y="639"/>
                  </a:cubicBezTo>
                  <a:cubicBezTo>
                    <a:pt x="427" y="532"/>
                    <a:pt x="533" y="461"/>
                    <a:pt x="693" y="390"/>
                  </a:cubicBezTo>
                  <a:cubicBezTo>
                    <a:pt x="781" y="337"/>
                    <a:pt x="870" y="319"/>
                    <a:pt x="977" y="302"/>
                  </a:cubicBezTo>
                  <a:cubicBezTo>
                    <a:pt x="1083" y="266"/>
                    <a:pt x="1207" y="266"/>
                    <a:pt x="1331" y="266"/>
                  </a:cubicBezTo>
                  <a:lnTo>
                    <a:pt x="1207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81" name="Google Shape;3781;p33"/>
            <p:cNvSpPr/>
            <p:nvPr/>
          </p:nvSpPr>
          <p:spPr>
            <a:xfrm>
              <a:off x="742866" y="3620340"/>
              <a:ext cx="99644" cy="118941"/>
            </a:xfrm>
            <a:custGeom>
              <a:avLst/>
              <a:gdLst/>
              <a:ahLst/>
              <a:cxnLst/>
              <a:rect l="l" t="t" r="r" b="b"/>
              <a:pathLst>
                <a:path w="2112" h="2521" extrusionOk="0">
                  <a:moveTo>
                    <a:pt x="1703" y="0"/>
                  </a:moveTo>
                  <a:lnTo>
                    <a:pt x="1402" y="71"/>
                  </a:lnTo>
                  <a:lnTo>
                    <a:pt x="1721" y="1437"/>
                  </a:lnTo>
                  <a:cubicBezTo>
                    <a:pt x="1774" y="1668"/>
                    <a:pt x="1774" y="1845"/>
                    <a:pt x="1721" y="1987"/>
                  </a:cubicBezTo>
                  <a:cubicBezTo>
                    <a:pt x="1650" y="2111"/>
                    <a:pt x="1526" y="2182"/>
                    <a:pt x="1331" y="2235"/>
                  </a:cubicBezTo>
                  <a:cubicBezTo>
                    <a:pt x="1258" y="2255"/>
                    <a:pt x="1192" y="2265"/>
                    <a:pt x="1132" y="2265"/>
                  </a:cubicBezTo>
                  <a:cubicBezTo>
                    <a:pt x="1032" y="2265"/>
                    <a:pt x="947" y="2237"/>
                    <a:pt x="870" y="2182"/>
                  </a:cubicBezTo>
                  <a:cubicBezTo>
                    <a:pt x="763" y="2093"/>
                    <a:pt x="675" y="1934"/>
                    <a:pt x="621" y="1685"/>
                  </a:cubicBezTo>
                  <a:lnTo>
                    <a:pt x="302" y="337"/>
                  </a:lnTo>
                  <a:lnTo>
                    <a:pt x="1" y="408"/>
                  </a:lnTo>
                  <a:lnTo>
                    <a:pt x="320" y="1809"/>
                  </a:lnTo>
                  <a:cubicBezTo>
                    <a:pt x="391" y="2093"/>
                    <a:pt x="515" y="2288"/>
                    <a:pt x="692" y="2412"/>
                  </a:cubicBezTo>
                  <a:cubicBezTo>
                    <a:pt x="818" y="2481"/>
                    <a:pt x="959" y="2520"/>
                    <a:pt x="1115" y="2520"/>
                  </a:cubicBezTo>
                  <a:cubicBezTo>
                    <a:pt x="1200" y="2520"/>
                    <a:pt x="1290" y="2509"/>
                    <a:pt x="1384" y="2483"/>
                  </a:cubicBezTo>
                  <a:cubicBezTo>
                    <a:pt x="1668" y="2412"/>
                    <a:pt x="1863" y="2288"/>
                    <a:pt x="1969" y="2111"/>
                  </a:cubicBezTo>
                  <a:cubicBezTo>
                    <a:pt x="2094" y="1916"/>
                    <a:pt x="2111" y="1685"/>
                    <a:pt x="2040" y="1401"/>
                  </a:cubicBezTo>
                  <a:lnTo>
                    <a:pt x="1703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82" name="Google Shape;3782;p33"/>
            <p:cNvSpPr/>
            <p:nvPr/>
          </p:nvSpPr>
          <p:spPr>
            <a:xfrm>
              <a:off x="857513" y="3618641"/>
              <a:ext cx="70345" cy="108844"/>
            </a:xfrm>
            <a:custGeom>
              <a:avLst/>
              <a:gdLst/>
              <a:ahLst/>
              <a:cxnLst/>
              <a:rect l="l" t="t" r="r" b="b"/>
              <a:pathLst>
                <a:path w="1491" h="2307" extrusionOk="0">
                  <a:moveTo>
                    <a:pt x="710" y="249"/>
                  </a:moveTo>
                  <a:cubicBezTo>
                    <a:pt x="852" y="249"/>
                    <a:pt x="958" y="285"/>
                    <a:pt x="1047" y="355"/>
                  </a:cubicBezTo>
                  <a:cubicBezTo>
                    <a:pt x="1118" y="444"/>
                    <a:pt x="1171" y="551"/>
                    <a:pt x="1171" y="675"/>
                  </a:cubicBezTo>
                  <a:cubicBezTo>
                    <a:pt x="1171" y="817"/>
                    <a:pt x="1136" y="923"/>
                    <a:pt x="1047" y="994"/>
                  </a:cubicBezTo>
                  <a:cubicBezTo>
                    <a:pt x="976" y="1083"/>
                    <a:pt x="870" y="1118"/>
                    <a:pt x="710" y="1118"/>
                  </a:cubicBezTo>
                  <a:lnTo>
                    <a:pt x="320" y="1118"/>
                  </a:lnTo>
                  <a:lnTo>
                    <a:pt x="320" y="249"/>
                  </a:lnTo>
                  <a:close/>
                  <a:moveTo>
                    <a:pt x="1" y="1"/>
                  </a:moveTo>
                  <a:lnTo>
                    <a:pt x="18" y="2307"/>
                  </a:lnTo>
                  <a:lnTo>
                    <a:pt x="338" y="2307"/>
                  </a:lnTo>
                  <a:lnTo>
                    <a:pt x="338" y="1384"/>
                  </a:lnTo>
                  <a:lnTo>
                    <a:pt x="728" y="1366"/>
                  </a:lnTo>
                  <a:cubicBezTo>
                    <a:pt x="976" y="1366"/>
                    <a:pt x="1171" y="1313"/>
                    <a:pt x="1295" y="1189"/>
                  </a:cubicBezTo>
                  <a:cubicBezTo>
                    <a:pt x="1437" y="1083"/>
                    <a:pt x="1491" y="905"/>
                    <a:pt x="1491" y="675"/>
                  </a:cubicBezTo>
                  <a:cubicBezTo>
                    <a:pt x="1491" y="444"/>
                    <a:pt x="1420" y="285"/>
                    <a:pt x="1295" y="160"/>
                  </a:cubicBezTo>
                  <a:cubicBezTo>
                    <a:pt x="1154" y="54"/>
                    <a:pt x="958" y="1"/>
                    <a:pt x="710" y="1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83" name="Google Shape;3783;p33"/>
            <p:cNvSpPr/>
            <p:nvPr/>
          </p:nvSpPr>
          <p:spPr>
            <a:xfrm>
              <a:off x="932813" y="3622841"/>
              <a:ext cx="87944" cy="120545"/>
            </a:xfrm>
            <a:custGeom>
              <a:avLst/>
              <a:gdLst/>
              <a:ahLst/>
              <a:cxnLst/>
              <a:rect l="l" t="t" r="r" b="b"/>
              <a:pathLst>
                <a:path w="1864" h="2555" extrusionOk="0">
                  <a:moveTo>
                    <a:pt x="444" y="0"/>
                  </a:moveTo>
                  <a:lnTo>
                    <a:pt x="1" y="2253"/>
                  </a:lnTo>
                  <a:lnTo>
                    <a:pt x="1455" y="2555"/>
                  </a:lnTo>
                  <a:lnTo>
                    <a:pt x="1509" y="2289"/>
                  </a:lnTo>
                  <a:lnTo>
                    <a:pt x="356" y="2058"/>
                  </a:lnTo>
                  <a:lnTo>
                    <a:pt x="515" y="1242"/>
                  </a:lnTo>
                  <a:lnTo>
                    <a:pt x="1597" y="1455"/>
                  </a:lnTo>
                  <a:lnTo>
                    <a:pt x="1651" y="1207"/>
                  </a:lnTo>
                  <a:lnTo>
                    <a:pt x="569" y="994"/>
                  </a:lnTo>
                  <a:lnTo>
                    <a:pt x="693" y="320"/>
                  </a:lnTo>
                  <a:lnTo>
                    <a:pt x="1828" y="533"/>
                  </a:lnTo>
                  <a:lnTo>
                    <a:pt x="1863" y="284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84" name="Google Shape;3784;p33"/>
            <p:cNvSpPr/>
            <p:nvPr/>
          </p:nvSpPr>
          <p:spPr>
            <a:xfrm>
              <a:off x="998959" y="3645440"/>
              <a:ext cx="99597" cy="133095"/>
            </a:xfrm>
            <a:custGeom>
              <a:avLst/>
              <a:gdLst/>
              <a:ahLst/>
              <a:cxnLst/>
              <a:rect l="l" t="t" r="r" b="b"/>
              <a:pathLst>
                <a:path w="2111" h="2821" extrusionOk="0">
                  <a:moveTo>
                    <a:pt x="1100" y="355"/>
                  </a:moveTo>
                  <a:lnTo>
                    <a:pt x="1455" y="515"/>
                  </a:lnTo>
                  <a:cubicBezTo>
                    <a:pt x="1597" y="568"/>
                    <a:pt x="1685" y="639"/>
                    <a:pt x="1738" y="745"/>
                  </a:cubicBezTo>
                  <a:cubicBezTo>
                    <a:pt x="1774" y="834"/>
                    <a:pt x="1774" y="940"/>
                    <a:pt x="1721" y="1065"/>
                  </a:cubicBezTo>
                  <a:cubicBezTo>
                    <a:pt x="1668" y="1189"/>
                    <a:pt x="1579" y="1260"/>
                    <a:pt x="1490" y="1295"/>
                  </a:cubicBezTo>
                  <a:cubicBezTo>
                    <a:pt x="1452" y="1308"/>
                    <a:pt x="1415" y="1314"/>
                    <a:pt x="1375" y="1314"/>
                  </a:cubicBezTo>
                  <a:cubicBezTo>
                    <a:pt x="1304" y="1314"/>
                    <a:pt x="1227" y="1294"/>
                    <a:pt x="1135" y="1260"/>
                  </a:cubicBezTo>
                  <a:lnTo>
                    <a:pt x="781" y="1100"/>
                  </a:lnTo>
                  <a:lnTo>
                    <a:pt x="1100" y="355"/>
                  </a:lnTo>
                  <a:close/>
                  <a:moveTo>
                    <a:pt x="923" y="0"/>
                  </a:moveTo>
                  <a:lnTo>
                    <a:pt x="0" y="2111"/>
                  </a:lnTo>
                  <a:lnTo>
                    <a:pt x="284" y="2235"/>
                  </a:lnTo>
                  <a:lnTo>
                    <a:pt x="674" y="1331"/>
                  </a:lnTo>
                  <a:lnTo>
                    <a:pt x="993" y="1473"/>
                  </a:lnTo>
                  <a:cubicBezTo>
                    <a:pt x="1100" y="1526"/>
                    <a:pt x="1171" y="1579"/>
                    <a:pt x="1224" y="1650"/>
                  </a:cubicBezTo>
                  <a:cubicBezTo>
                    <a:pt x="1277" y="1739"/>
                    <a:pt x="1295" y="1863"/>
                    <a:pt x="1313" y="2022"/>
                  </a:cubicBezTo>
                  <a:lnTo>
                    <a:pt x="1348" y="2679"/>
                  </a:lnTo>
                  <a:lnTo>
                    <a:pt x="1650" y="2821"/>
                  </a:lnTo>
                  <a:lnTo>
                    <a:pt x="1614" y="2111"/>
                  </a:lnTo>
                  <a:cubicBezTo>
                    <a:pt x="1597" y="1969"/>
                    <a:pt x="1579" y="1845"/>
                    <a:pt x="1561" y="1756"/>
                  </a:cubicBezTo>
                  <a:cubicBezTo>
                    <a:pt x="1526" y="1668"/>
                    <a:pt x="1490" y="1597"/>
                    <a:pt x="1437" y="1543"/>
                  </a:cubicBezTo>
                  <a:lnTo>
                    <a:pt x="1437" y="1543"/>
                  </a:lnTo>
                  <a:cubicBezTo>
                    <a:pt x="1468" y="1548"/>
                    <a:pt x="1499" y="1550"/>
                    <a:pt x="1529" y="1550"/>
                  </a:cubicBezTo>
                  <a:cubicBezTo>
                    <a:pt x="1621" y="1550"/>
                    <a:pt x="1707" y="1530"/>
                    <a:pt x="1774" y="1490"/>
                  </a:cubicBezTo>
                  <a:cubicBezTo>
                    <a:pt x="1880" y="1419"/>
                    <a:pt x="1951" y="1331"/>
                    <a:pt x="2022" y="1189"/>
                  </a:cubicBezTo>
                  <a:cubicBezTo>
                    <a:pt x="2111" y="994"/>
                    <a:pt x="2111" y="816"/>
                    <a:pt x="2040" y="657"/>
                  </a:cubicBezTo>
                  <a:cubicBezTo>
                    <a:pt x="1969" y="497"/>
                    <a:pt x="1809" y="373"/>
                    <a:pt x="1561" y="266"/>
                  </a:cubicBezTo>
                  <a:lnTo>
                    <a:pt x="923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85" name="Google Shape;3785;p33"/>
            <p:cNvSpPr/>
            <p:nvPr/>
          </p:nvSpPr>
          <p:spPr>
            <a:xfrm>
              <a:off x="285125" y="3214450"/>
              <a:ext cx="975824" cy="1146568"/>
            </a:xfrm>
            <a:custGeom>
              <a:avLst/>
              <a:gdLst/>
              <a:ahLst/>
              <a:cxnLst/>
              <a:rect l="l" t="t" r="r" b="b"/>
              <a:pathLst>
                <a:path w="20683" h="24302" extrusionOk="0">
                  <a:moveTo>
                    <a:pt x="10891" y="2377"/>
                  </a:moveTo>
                  <a:cubicBezTo>
                    <a:pt x="12310" y="2377"/>
                    <a:pt x="13693" y="2768"/>
                    <a:pt x="14882" y="3530"/>
                  </a:cubicBezTo>
                  <a:lnTo>
                    <a:pt x="15042" y="3637"/>
                  </a:lnTo>
                  <a:lnTo>
                    <a:pt x="15112" y="3690"/>
                  </a:lnTo>
                  <a:cubicBezTo>
                    <a:pt x="15183" y="3725"/>
                    <a:pt x="15254" y="3779"/>
                    <a:pt x="15325" y="3832"/>
                  </a:cubicBezTo>
                  <a:lnTo>
                    <a:pt x="15432" y="3921"/>
                  </a:lnTo>
                  <a:lnTo>
                    <a:pt x="15538" y="4009"/>
                  </a:lnTo>
                  <a:lnTo>
                    <a:pt x="15698" y="4133"/>
                  </a:lnTo>
                  <a:lnTo>
                    <a:pt x="15769" y="4204"/>
                  </a:lnTo>
                  <a:cubicBezTo>
                    <a:pt x="15840" y="4258"/>
                    <a:pt x="15911" y="4328"/>
                    <a:pt x="15982" y="4399"/>
                  </a:cubicBezTo>
                  <a:lnTo>
                    <a:pt x="16035" y="4453"/>
                  </a:lnTo>
                  <a:cubicBezTo>
                    <a:pt x="16106" y="4524"/>
                    <a:pt x="16177" y="4595"/>
                    <a:pt x="16248" y="4666"/>
                  </a:cubicBezTo>
                  <a:cubicBezTo>
                    <a:pt x="17596" y="6191"/>
                    <a:pt x="18234" y="8461"/>
                    <a:pt x="18021" y="10767"/>
                  </a:cubicBezTo>
                  <a:cubicBezTo>
                    <a:pt x="17702" y="13765"/>
                    <a:pt x="16035" y="16195"/>
                    <a:pt x="13658" y="17135"/>
                  </a:cubicBezTo>
                  <a:cubicBezTo>
                    <a:pt x="13144" y="17330"/>
                    <a:pt x="12842" y="17862"/>
                    <a:pt x="12913" y="18412"/>
                  </a:cubicBezTo>
                  <a:cubicBezTo>
                    <a:pt x="12984" y="18926"/>
                    <a:pt x="13002" y="19458"/>
                    <a:pt x="13002" y="19973"/>
                  </a:cubicBezTo>
                  <a:cubicBezTo>
                    <a:pt x="13002" y="20150"/>
                    <a:pt x="12966" y="20310"/>
                    <a:pt x="12948" y="20487"/>
                  </a:cubicBezTo>
                  <a:cubicBezTo>
                    <a:pt x="12948" y="20540"/>
                    <a:pt x="12931" y="20594"/>
                    <a:pt x="12913" y="20647"/>
                  </a:cubicBezTo>
                  <a:cubicBezTo>
                    <a:pt x="12895" y="20789"/>
                    <a:pt x="12860" y="20931"/>
                    <a:pt x="12807" y="21073"/>
                  </a:cubicBezTo>
                  <a:cubicBezTo>
                    <a:pt x="12771" y="21161"/>
                    <a:pt x="12753" y="21232"/>
                    <a:pt x="12700" y="21321"/>
                  </a:cubicBezTo>
                  <a:cubicBezTo>
                    <a:pt x="12647" y="21427"/>
                    <a:pt x="12594" y="21516"/>
                    <a:pt x="12505" y="21605"/>
                  </a:cubicBezTo>
                  <a:cubicBezTo>
                    <a:pt x="12345" y="21764"/>
                    <a:pt x="12115" y="21871"/>
                    <a:pt x="11884" y="21888"/>
                  </a:cubicBezTo>
                  <a:cubicBezTo>
                    <a:pt x="11778" y="21906"/>
                    <a:pt x="11671" y="21906"/>
                    <a:pt x="11565" y="21906"/>
                  </a:cubicBezTo>
                  <a:cubicBezTo>
                    <a:pt x="11536" y="21907"/>
                    <a:pt x="11506" y="21908"/>
                    <a:pt x="11477" y="21908"/>
                  </a:cubicBezTo>
                  <a:cubicBezTo>
                    <a:pt x="11098" y="21908"/>
                    <a:pt x="10723" y="21803"/>
                    <a:pt x="10394" y="21622"/>
                  </a:cubicBezTo>
                  <a:cubicBezTo>
                    <a:pt x="10235" y="21516"/>
                    <a:pt x="10093" y="21356"/>
                    <a:pt x="9986" y="21179"/>
                  </a:cubicBezTo>
                  <a:cubicBezTo>
                    <a:pt x="9933" y="21090"/>
                    <a:pt x="9880" y="20984"/>
                    <a:pt x="9844" y="20877"/>
                  </a:cubicBezTo>
                  <a:cubicBezTo>
                    <a:pt x="9827" y="20842"/>
                    <a:pt x="9809" y="20789"/>
                    <a:pt x="9791" y="20753"/>
                  </a:cubicBezTo>
                  <a:cubicBezTo>
                    <a:pt x="9773" y="20665"/>
                    <a:pt x="9756" y="20594"/>
                    <a:pt x="9738" y="20505"/>
                  </a:cubicBezTo>
                  <a:lnTo>
                    <a:pt x="9738" y="20452"/>
                  </a:lnTo>
                  <a:lnTo>
                    <a:pt x="9720" y="20363"/>
                  </a:lnTo>
                  <a:cubicBezTo>
                    <a:pt x="9685" y="20203"/>
                    <a:pt x="9667" y="20026"/>
                    <a:pt x="9667" y="19849"/>
                  </a:cubicBezTo>
                  <a:cubicBezTo>
                    <a:pt x="9632" y="19388"/>
                    <a:pt x="9649" y="18944"/>
                    <a:pt x="9703" y="18483"/>
                  </a:cubicBezTo>
                  <a:cubicBezTo>
                    <a:pt x="9773" y="17933"/>
                    <a:pt x="9436" y="17401"/>
                    <a:pt x="8887" y="17224"/>
                  </a:cubicBezTo>
                  <a:lnTo>
                    <a:pt x="8674" y="17135"/>
                  </a:lnTo>
                  <a:lnTo>
                    <a:pt x="8585" y="17099"/>
                  </a:lnTo>
                  <a:lnTo>
                    <a:pt x="8550" y="17099"/>
                  </a:lnTo>
                  <a:lnTo>
                    <a:pt x="8390" y="17028"/>
                  </a:lnTo>
                  <a:lnTo>
                    <a:pt x="8266" y="16975"/>
                  </a:lnTo>
                  <a:lnTo>
                    <a:pt x="8124" y="16922"/>
                  </a:lnTo>
                  <a:lnTo>
                    <a:pt x="8088" y="16904"/>
                  </a:lnTo>
                  <a:lnTo>
                    <a:pt x="7982" y="16851"/>
                  </a:lnTo>
                  <a:lnTo>
                    <a:pt x="7822" y="16780"/>
                  </a:lnTo>
                  <a:lnTo>
                    <a:pt x="7592" y="16674"/>
                  </a:lnTo>
                  <a:lnTo>
                    <a:pt x="7574" y="16656"/>
                  </a:lnTo>
                  <a:lnTo>
                    <a:pt x="7485" y="16603"/>
                  </a:lnTo>
                  <a:lnTo>
                    <a:pt x="7326" y="16514"/>
                  </a:lnTo>
                  <a:lnTo>
                    <a:pt x="7219" y="16461"/>
                  </a:lnTo>
                  <a:lnTo>
                    <a:pt x="7060" y="16354"/>
                  </a:lnTo>
                  <a:lnTo>
                    <a:pt x="6989" y="16301"/>
                  </a:lnTo>
                  <a:cubicBezTo>
                    <a:pt x="6865" y="16230"/>
                    <a:pt x="6758" y="16159"/>
                    <a:pt x="6652" y="16088"/>
                  </a:cubicBezTo>
                  <a:lnTo>
                    <a:pt x="6598" y="16053"/>
                  </a:lnTo>
                  <a:lnTo>
                    <a:pt x="6439" y="15929"/>
                  </a:lnTo>
                  <a:lnTo>
                    <a:pt x="6368" y="15876"/>
                  </a:lnTo>
                  <a:lnTo>
                    <a:pt x="6208" y="15751"/>
                  </a:lnTo>
                  <a:lnTo>
                    <a:pt x="6155" y="15698"/>
                  </a:lnTo>
                  <a:cubicBezTo>
                    <a:pt x="5960" y="15556"/>
                    <a:pt x="5783" y="15397"/>
                    <a:pt x="5623" y="15237"/>
                  </a:cubicBezTo>
                  <a:lnTo>
                    <a:pt x="5570" y="15201"/>
                  </a:lnTo>
                  <a:lnTo>
                    <a:pt x="5410" y="15042"/>
                  </a:lnTo>
                  <a:lnTo>
                    <a:pt x="5375" y="15006"/>
                  </a:lnTo>
                  <a:cubicBezTo>
                    <a:pt x="5286" y="14918"/>
                    <a:pt x="5197" y="14811"/>
                    <a:pt x="5109" y="14705"/>
                  </a:cubicBezTo>
                  <a:lnTo>
                    <a:pt x="5020" y="14616"/>
                  </a:lnTo>
                  <a:lnTo>
                    <a:pt x="4896" y="14474"/>
                  </a:lnTo>
                  <a:lnTo>
                    <a:pt x="4860" y="14439"/>
                  </a:lnTo>
                  <a:cubicBezTo>
                    <a:pt x="4328" y="13800"/>
                    <a:pt x="3885" y="13091"/>
                    <a:pt x="3530" y="12328"/>
                  </a:cubicBezTo>
                  <a:cubicBezTo>
                    <a:pt x="2803" y="10643"/>
                    <a:pt x="2625" y="9029"/>
                    <a:pt x="3051" y="7734"/>
                  </a:cubicBezTo>
                  <a:cubicBezTo>
                    <a:pt x="3565" y="6173"/>
                    <a:pt x="4736" y="4736"/>
                    <a:pt x="6297" y="3743"/>
                  </a:cubicBezTo>
                  <a:cubicBezTo>
                    <a:pt x="7663" y="2856"/>
                    <a:pt x="9259" y="2395"/>
                    <a:pt x="10891" y="2377"/>
                  </a:cubicBezTo>
                  <a:close/>
                  <a:moveTo>
                    <a:pt x="10891" y="1"/>
                  </a:moveTo>
                  <a:cubicBezTo>
                    <a:pt x="8816" y="18"/>
                    <a:pt x="6776" y="621"/>
                    <a:pt x="5020" y="1739"/>
                  </a:cubicBezTo>
                  <a:cubicBezTo>
                    <a:pt x="2998" y="3016"/>
                    <a:pt x="1455" y="4932"/>
                    <a:pt x="781" y="6989"/>
                  </a:cubicBezTo>
                  <a:cubicBezTo>
                    <a:pt x="0" y="9384"/>
                    <a:pt x="674" y="11725"/>
                    <a:pt x="1366" y="13286"/>
                  </a:cubicBezTo>
                  <a:cubicBezTo>
                    <a:pt x="1792" y="14226"/>
                    <a:pt x="2324" y="15113"/>
                    <a:pt x="2980" y="15893"/>
                  </a:cubicBezTo>
                  <a:lnTo>
                    <a:pt x="3033" y="15946"/>
                  </a:lnTo>
                  <a:cubicBezTo>
                    <a:pt x="3086" y="16017"/>
                    <a:pt x="3157" y="16106"/>
                    <a:pt x="3228" y="16177"/>
                  </a:cubicBezTo>
                  <a:lnTo>
                    <a:pt x="3264" y="16230"/>
                  </a:lnTo>
                  <a:lnTo>
                    <a:pt x="3335" y="16283"/>
                  </a:lnTo>
                  <a:cubicBezTo>
                    <a:pt x="3441" y="16425"/>
                    <a:pt x="3548" y="16532"/>
                    <a:pt x="3672" y="16656"/>
                  </a:cubicBezTo>
                  <a:lnTo>
                    <a:pt x="3725" y="16709"/>
                  </a:lnTo>
                  <a:lnTo>
                    <a:pt x="3920" y="16904"/>
                  </a:lnTo>
                  <a:lnTo>
                    <a:pt x="3973" y="16957"/>
                  </a:lnTo>
                  <a:cubicBezTo>
                    <a:pt x="4186" y="17153"/>
                    <a:pt x="4417" y="17348"/>
                    <a:pt x="4630" y="17543"/>
                  </a:cubicBezTo>
                  <a:lnTo>
                    <a:pt x="4701" y="17596"/>
                  </a:lnTo>
                  <a:lnTo>
                    <a:pt x="4913" y="17756"/>
                  </a:lnTo>
                  <a:lnTo>
                    <a:pt x="5002" y="17827"/>
                  </a:lnTo>
                  <a:lnTo>
                    <a:pt x="5215" y="17986"/>
                  </a:lnTo>
                  <a:lnTo>
                    <a:pt x="5268" y="18022"/>
                  </a:lnTo>
                  <a:cubicBezTo>
                    <a:pt x="5392" y="18110"/>
                    <a:pt x="5534" y="18217"/>
                    <a:pt x="5694" y="18306"/>
                  </a:cubicBezTo>
                  <a:lnTo>
                    <a:pt x="5712" y="18323"/>
                  </a:lnTo>
                  <a:lnTo>
                    <a:pt x="5800" y="18376"/>
                  </a:lnTo>
                  <a:lnTo>
                    <a:pt x="5995" y="18483"/>
                  </a:lnTo>
                  <a:lnTo>
                    <a:pt x="6120" y="18572"/>
                  </a:lnTo>
                  <a:lnTo>
                    <a:pt x="6315" y="18678"/>
                  </a:lnTo>
                  <a:lnTo>
                    <a:pt x="6439" y="18749"/>
                  </a:lnTo>
                  <a:lnTo>
                    <a:pt x="6457" y="18749"/>
                  </a:lnTo>
                  <a:cubicBezTo>
                    <a:pt x="6563" y="18802"/>
                    <a:pt x="6652" y="18838"/>
                    <a:pt x="6740" y="18891"/>
                  </a:cubicBezTo>
                  <a:lnTo>
                    <a:pt x="6953" y="18980"/>
                  </a:lnTo>
                  <a:lnTo>
                    <a:pt x="7095" y="19051"/>
                  </a:lnTo>
                  <a:lnTo>
                    <a:pt x="7113" y="19068"/>
                  </a:lnTo>
                  <a:lnTo>
                    <a:pt x="7237" y="19121"/>
                  </a:lnTo>
                  <a:cubicBezTo>
                    <a:pt x="7237" y="19405"/>
                    <a:pt x="7237" y="19689"/>
                    <a:pt x="7255" y="19973"/>
                  </a:cubicBezTo>
                  <a:cubicBezTo>
                    <a:pt x="7273" y="20257"/>
                    <a:pt x="7308" y="20469"/>
                    <a:pt x="7343" y="20718"/>
                  </a:cubicBezTo>
                  <a:lnTo>
                    <a:pt x="7343" y="20736"/>
                  </a:lnTo>
                  <a:cubicBezTo>
                    <a:pt x="7343" y="20771"/>
                    <a:pt x="7343" y="20824"/>
                    <a:pt x="7361" y="20860"/>
                  </a:cubicBezTo>
                  <a:cubicBezTo>
                    <a:pt x="7379" y="20877"/>
                    <a:pt x="7379" y="20913"/>
                    <a:pt x="7379" y="20931"/>
                  </a:cubicBezTo>
                  <a:cubicBezTo>
                    <a:pt x="7414" y="21090"/>
                    <a:pt x="7450" y="21250"/>
                    <a:pt x="7503" y="21427"/>
                  </a:cubicBezTo>
                  <a:cubicBezTo>
                    <a:pt x="7539" y="21534"/>
                    <a:pt x="7556" y="21622"/>
                    <a:pt x="7592" y="21693"/>
                  </a:cubicBezTo>
                  <a:cubicBezTo>
                    <a:pt x="7680" y="21942"/>
                    <a:pt x="7805" y="22172"/>
                    <a:pt x="7929" y="22403"/>
                  </a:cubicBezTo>
                  <a:cubicBezTo>
                    <a:pt x="8213" y="22882"/>
                    <a:pt x="8603" y="23290"/>
                    <a:pt x="9064" y="23609"/>
                  </a:cubicBezTo>
                  <a:cubicBezTo>
                    <a:pt x="9784" y="24055"/>
                    <a:pt x="10637" y="24302"/>
                    <a:pt x="11478" y="24302"/>
                  </a:cubicBezTo>
                  <a:cubicBezTo>
                    <a:pt x="11507" y="24302"/>
                    <a:pt x="11536" y="24301"/>
                    <a:pt x="11565" y="24301"/>
                  </a:cubicBezTo>
                  <a:cubicBezTo>
                    <a:pt x="11778" y="24301"/>
                    <a:pt x="11991" y="24283"/>
                    <a:pt x="12204" y="24265"/>
                  </a:cubicBezTo>
                  <a:cubicBezTo>
                    <a:pt x="12966" y="24177"/>
                    <a:pt x="13693" y="23822"/>
                    <a:pt x="14226" y="23272"/>
                  </a:cubicBezTo>
                  <a:cubicBezTo>
                    <a:pt x="14474" y="23006"/>
                    <a:pt x="14669" y="22722"/>
                    <a:pt x="14829" y="22403"/>
                  </a:cubicBezTo>
                  <a:cubicBezTo>
                    <a:pt x="14917" y="22225"/>
                    <a:pt x="14988" y="22030"/>
                    <a:pt x="15059" y="21853"/>
                  </a:cubicBezTo>
                  <a:cubicBezTo>
                    <a:pt x="15148" y="21605"/>
                    <a:pt x="15201" y="21356"/>
                    <a:pt x="15254" y="21108"/>
                  </a:cubicBezTo>
                  <a:cubicBezTo>
                    <a:pt x="15272" y="21019"/>
                    <a:pt x="15290" y="20931"/>
                    <a:pt x="15290" y="20842"/>
                  </a:cubicBezTo>
                  <a:cubicBezTo>
                    <a:pt x="15325" y="20594"/>
                    <a:pt x="15361" y="20345"/>
                    <a:pt x="15361" y="20097"/>
                  </a:cubicBezTo>
                  <a:cubicBezTo>
                    <a:pt x="15379" y="19742"/>
                    <a:pt x="15379" y="19370"/>
                    <a:pt x="15361" y="18997"/>
                  </a:cubicBezTo>
                  <a:cubicBezTo>
                    <a:pt x="18128" y="17543"/>
                    <a:pt x="20008" y="14581"/>
                    <a:pt x="20380" y="11033"/>
                  </a:cubicBezTo>
                  <a:cubicBezTo>
                    <a:pt x="20682" y="8071"/>
                    <a:pt x="19795" y="5109"/>
                    <a:pt x="18021" y="3105"/>
                  </a:cubicBezTo>
                  <a:lnTo>
                    <a:pt x="18004" y="3087"/>
                  </a:lnTo>
                  <a:cubicBezTo>
                    <a:pt x="17915" y="2998"/>
                    <a:pt x="17826" y="2910"/>
                    <a:pt x="17720" y="2785"/>
                  </a:cubicBezTo>
                  <a:lnTo>
                    <a:pt x="17631" y="2714"/>
                  </a:lnTo>
                  <a:cubicBezTo>
                    <a:pt x="17542" y="2626"/>
                    <a:pt x="17454" y="2537"/>
                    <a:pt x="17365" y="2466"/>
                  </a:cubicBezTo>
                  <a:lnTo>
                    <a:pt x="17294" y="2395"/>
                  </a:lnTo>
                  <a:lnTo>
                    <a:pt x="17259" y="2377"/>
                  </a:lnTo>
                  <a:cubicBezTo>
                    <a:pt x="17205" y="2306"/>
                    <a:pt x="17135" y="2253"/>
                    <a:pt x="17064" y="2200"/>
                  </a:cubicBezTo>
                  <a:lnTo>
                    <a:pt x="16922" y="2076"/>
                  </a:lnTo>
                  <a:lnTo>
                    <a:pt x="16780" y="1969"/>
                  </a:lnTo>
                  <a:cubicBezTo>
                    <a:pt x="16673" y="1898"/>
                    <a:pt x="16585" y="1828"/>
                    <a:pt x="16478" y="1757"/>
                  </a:cubicBezTo>
                  <a:lnTo>
                    <a:pt x="16390" y="1686"/>
                  </a:lnTo>
                  <a:lnTo>
                    <a:pt x="16177" y="1561"/>
                  </a:lnTo>
                  <a:cubicBezTo>
                    <a:pt x="14598" y="533"/>
                    <a:pt x="12771" y="1"/>
                    <a:pt x="10891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86" name="Google Shape;3786;p33"/>
            <p:cNvSpPr/>
            <p:nvPr/>
          </p:nvSpPr>
          <p:spPr>
            <a:xfrm>
              <a:off x="675917" y="3909507"/>
              <a:ext cx="315540" cy="394472"/>
            </a:xfrm>
            <a:custGeom>
              <a:avLst/>
              <a:gdLst/>
              <a:ahLst/>
              <a:cxnLst/>
              <a:rect l="l" t="t" r="r" b="b"/>
              <a:pathLst>
                <a:path w="6688" h="8361" extrusionOk="0">
                  <a:moveTo>
                    <a:pt x="4764" y="1"/>
                  </a:moveTo>
                  <a:cubicBezTo>
                    <a:pt x="4743" y="1"/>
                    <a:pt x="4722" y="3"/>
                    <a:pt x="4701" y="8"/>
                  </a:cubicBezTo>
                  <a:lnTo>
                    <a:pt x="1012" y="948"/>
                  </a:lnTo>
                  <a:cubicBezTo>
                    <a:pt x="923" y="966"/>
                    <a:pt x="852" y="1037"/>
                    <a:pt x="834" y="1126"/>
                  </a:cubicBezTo>
                  <a:cubicBezTo>
                    <a:pt x="284" y="2616"/>
                    <a:pt x="1" y="4354"/>
                    <a:pt x="267" y="5933"/>
                  </a:cubicBezTo>
                  <a:cubicBezTo>
                    <a:pt x="373" y="6713"/>
                    <a:pt x="816" y="7405"/>
                    <a:pt x="1455" y="7866"/>
                  </a:cubicBezTo>
                  <a:cubicBezTo>
                    <a:pt x="1945" y="8202"/>
                    <a:pt x="2644" y="8361"/>
                    <a:pt x="3275" y="8361"/>
                  </a:cubicBezTo>
                  <a:cubicBezTo>
                    <a:pt x="3444" y="8361"/>
                    <a:pt x="3607" y="8350"/>
                    <a:pt x="3761" y="8327"/>
                  </a:cubicBezTo>
                  <a:cubicBezTo>
                    <a:pt x="6688" y="7955"/>
                    <a:pt x="5925" y="3574"/>
                    <a:pt x="5464" y="1658"/>
                  </a:cubicBezTo>
                  <a:cubicBezTo>
                    <a:pt x="5357" y="1161"/>
                    <a:pt x="5198" y="665"/>
                    <a:pt x="5020" y="203"/>
                  </a:cubicBezTo>
                  <a:cubicBezTo>
                    <a:pt x="4990" y="83"/>
                    <a:pt x="4883" y="1"/>
                    <a:pt x="47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87" name="Google Shape;3787;p33"/>
            <p:cNvSpPr/>
            <p:nvPr/>
          </p:nvSpPr>
          <p:spPr>
            <a:xfrm>
              <a:off x="347874" y="3270972"/>
              <a:ext cx="855326" cy="830179"/>
            </a:xfrm>
            <a:custGeom>
              <a:avLst/>
              <a:gdLst/>
              <a:ahLst/>
              <a:cxnLst/>
              <a:rect l="l" t="t" r="r" b="b"/>
              <a:pathLst>
                <a:path w="18129" h="17596" extrusionOk="0">
                  <a:moveTo>
                    <a:pt x="9566" y="0"/>
                  </a:moveTo>
                  <a:cubicBezTo>
                    <a:pt x="7763" y="0"/>
                    <a:pt x="5933" y="531"/>
                    <a:pt x="4328" y="1552"/>
                  </a:cubicBezTo>
                  <a:cubicBezTo>
                    <a:pt x="2643" y="2616"/>
                    <a:pt x="1207" y="4248"/>
                    <a:pt x="586" y="6164"/>
                  </a:cubicBezTo>
                  <a:cubicBezTo>
                    <a:pt x="0" y="7955"/>
                    <a:pt x="373" y="9924"/>
                    <a:pt x="1118" y="11609"/>
                  </a:cubicBezTo>
                  <a:cubicBezTo>
                    <a:pt x="2664" y="15056"/>
                    <a:pt x="6155" y="17595"/>
                    <a:pt x="9931" y="17595"/>
                  </a:cubicBezTo>
                  <a:cubicBezTo>
                    <a:pt x="10314" y="17595"/>
                    <a:pt x="10700" y="17569"/>
                    <a:pt x="11086" y="17515"/>
                  </a:cubicBezTo>
                  <a:cubicBezTo>
                    <a:pt x="15024" y="16948"/>
                    <a:pt x="17490" y="13489"/>
                    <a:pt x="17880" y="9711"/>
                  </a:cubicBezTo>
                  <a:cubicBezTo>
                    <a:pt x="18128" y="7246"/>
                    <a:pt x="17490" y="4567"/>
                    <a:pt x="15805" y="2687"/>
                  </a:cubicBezTo>
                  <a:cubicBezTo>
                    <a:pt x="14123" y="867"/>
                    <a:pt x="11867" y="0"/>
                    <a:pt x="956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88" name="Google Shape;3788;p33"/>
            <p:cNvSpPr/>
            <p:nvPr/>
          </p:nvSpPr>
          <p:spPr>
            <a:xfrm>
              <a:off x="470873" y="3334146"/>
              <a:ext cx="732328" cy="767100"/>
            </a:xfrm>
            <a:custGeom>
              <a:avLst/>
              <a:gdLst/>
              <a:ahLst/>
              <a:cxnLst/>
              <a:rect l="l" t="t" r="r" b="b"/>
              <a:pathLst>
                <a:path w="15522" h="16259" extrusionOk="0">
                  <a:moveTo>
                    <a:pt x="11601" y="0"/>
                  </a:moveTo>
                  <a:lnTo>
                    <a:pt x="11601" y="0"/>
                  </a:lnTo>
                  <a:cubicBezTo>
                    <a:pt x="12949" y="1827"/>
                    <a:pt x="13481" y="4257"/>
                    <a:pt x="13233" y="6510"/>
                  </a:cubicBezTo>
                  <a:cubicBezTo>
                    <a:pt x="12843" y="10270"/>
                    <a:pt x="10395" y="13746"/>
                    <a:pt x="6457" y="14296"/>
                  </a:cubicBezTo>
                  <a:cubicBezTo>
                    <a:pt x="6070" y="14347"/>
                    <a:pt x="5683" y="14372"/>
                    <a:pt x="5297" y="14372"/>
                  </a:cubicBezTo>
                  <a:cubicBezTo>
                    <a:pt x="3402" y="14372"/>
                    <a:pt x="1548" y="13767"/>
                    <a:pt x="1" y="12647"/>
                  </a:cubicBezTo>
                  <a:lnTo>
                    <a:pt x="1" y="12647"/>
                  </a:lnTo>
                  <a:cubicBezTo>
                    <a:pt x="1812" y="14817"/>
                    <a:pt x="4475" y="16259"/>
                    <a:pt x="7312" y="16259"/>
                  </a:cubicBezTo>
                  <a:cubicBezTo>
                    <a:pt x="7699" y="16259"/>
                    <a:pt x="8088" y="16232"/>
                    <a:pt x="8479" y="16176"/>
                  </a:cubicBezTo>
                  <a:cubicBezTo>
                    <a:pt x="12417" y="15609"/>
                    <a:pt x="14883" y="12150"/>
                    <a:pt x="15273" y="8390"/>
                  </a:cubicBezTo>
                  <a:cubicBezTo>
                    <a:pt x="15521" y="5907"/>
                    <a:pt x="14883" y="3228"/>
                    <a:pt x="13198" y="1348"/>
                  </a:cubicBezTo>
                  <a:cubicBezTo>
                    <a:pt x="12719" y="834"/>
                    <a:pt x="12186" y="390"/>
                    <a:pt x="1160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89" name="Google Shape;3789;p33"/>
            <p:cNvSpPr/>
            <p:nvPr/>
          </p:nvSpPr>
          <p:spPr>
            <a:xfrm>
              <a:off x="693516" y="3733525"/>
              <a:ext cx="281382" cy="366589"/>
            </a:xfrm>
            <a:custGeom>
              <a:avLst/>
              <a:gdLst/>
              <a:ahLst/>
              <a:cxnLst/>
              <a:rect l="l" t="t" r="r" b="b"/>
              <a:pathLst>
                <a:path w="5964" h="7770" extrusionOk="0">
                  <a:moveTo>
                    <a:pt x="3888" y="695"/>
                  </a:moveTo>
                  <a:cubicBezTo>
                    <a:pt x="3892" y="695"/>
                    <a:pt x="3895" y="705"/>
                    <a:pt x="3898" y="721"/>
                  </a:cubicBezTo>
                  <a:lnTo>
                    <a:pt x="3898" y="721"/>
                  </a:lnTo>
                  <a:cubicBezTo>
                    <a:pt x="3886" y="711"/>
                    <a:pt x="3880" y="701"/>
                    <a:pt x="3885" y="696"/>
                  </a:cubicBezTo>
                  <a:cubicBezTo>
                    <a:pt x="3886" y="695"/>
                    <a:pt x="3887" y="695"/>
                    <a:pt x="3888" y="695"/>
                  </a:cubicBezTo>
                  <a:close/>
                  <a:moveTo>
                    <a:pt x="4031" y="742"/>
                  </a:moveTo>
                  <a:cubicBezTo>
                    <a:pt x="4035" y="742"/>
                    <a:pt x="4016" y="775"/>
                    <a:pt x="4001" y="775"/>
                  </a:cubicBezTo>
                  <a:cubicBezTo>
                    <a:pt x="4001" y="775"/>
                    <a:pt x="4000" y="775"/>
                    <a:pt x="4000" y="775"/>
                  </a:cubicBezTo>
                  <a:lnTo>
                    <a:pt x="4000" y="775"/>
                  </a:lnTo>
                  <a:cubicBezTo>
                    <a:pt x="4003" y="772"/>
                    <a:pt x="4006" y="770"/>
                    <a:pt x="4009" y="767"/>
                  </a:cubicBezTo>
                  <a:cubicBezTo>
                    <a:pt x="4023" y="749"/>
                    <a:pt x="4029" y="742"/>
                    <a:pt x="4031" y="742"/>
                  </a:cubicBezTo>
                  <a:close/>
                  <a:moveTo>
                    <a:pt x="3902" y="836"/>
                  </a:moveTo>
                  <a:cubicBezTo>
                    <a:pt x="3902" y="837"/>
                    <a:pt x="3902" y="838"/>
                    <a:pt x="3902" y="838"/>
                  </a:cubicBezTo>
                  <a:cubicBezTo>
                    <a:pt x="3867" y="1193"/>
                    <a:pt x="3796" y="1548"/>
                    <a:pt x="3654" y="1885"/>
                  </a:cubicBezTo>
                  <a:cubicBezTo>
                    <a:pt x="3619" y="2019"/>
                    <a:pt x="3569" y="2150"/>
                    <a:pt x="3508" y="2277"/>
                  </a:cubicBezTo>
                  <a:lnTo>
                    <a:pt x="3508" y="2277"/>
                  </a:lnTo>
                  <a:cubicBezTo>
                    <a:pt x="3466" y="1799"/>
                    <a:pt x="3506" y="1292"/>
                    <a:pt x="3796" y="945"/>
                  </a:cubicBezTo>
                  <a:cubicBezTo>
                    <a:pt x="3823" y="903"/>
                    <a:pt x="3862" y="873"/>
                    <a:pt x="3902" y="836"/>
                  </a:cubicBezTo>
                  <a:close/>
                  <a:moveTo>
                    <a:pt x="814" y="556"/>
                  </a:moveTo>
                  <a:cubicBezTo>
                    <a:pt x="880" y="556"/>
                    <a:pt x="958" y="590"/>
                    <a:pt x="1011" y="643"/>
                  </a:cubicBezTo>
                  <a:cubicBezTo>
                    <a:pt x="1153" y="838"/>
                    <a:pt x="1242" y="1069"/>
                    <a:pt x="1277" y="1299"/>
                  </a:cubicBezTo>
                  <a:cubicBezTo>
                    <a:pt x="1330" y="1654"/>
                    <a:pt x="1348" y="2027"/>
                    <a:pt x="1330" y="2381"/>
                  </a:cubicBezTo>
                  <a:cubicBezTo>
                    <a:pt x="1326" y="2645"/>
                    <a:pt x="1316" y="2910"/>
                    <a:pt x="1301" y="3175"/>
                  </a:cubicBezTo>
                  <a:lnTo>
                    <a:pt x="1301" y="3175"/>
                  </a:lnTo>
                  <a:cubicBezTo>
                    <a:pt x="1170" y="3030"/>
                    <a:pt x="1062" y="2855"/>
                    <a:pt x="976" y="2701"/>
                  </a:cubicBezTo>
                  <a:cubicBezTo>
                    <a:pt x="780" y="2328"/>
                    <a:pt x="656" y="1920"/>
                    <a:pt x="603" y="1495"/>
                  </a:cubicBezTo>
                  <a:cubicBezTo>
                    <a:pt x="568" y="1211"/>
                    <a:pt x="532" y="820"/>
                    <a:pt x="710" y="608"/>
                  </a:cubicBezTo>
                  <a:cubicBezTo>
                    <a:pt x="731" y="572"/>
                    <a:pt x="770" y="556"/>
                    <a:pt x="814" y="556"/>
                  </a:cubicBezTo>
                  <a:close/>
                  <a:moveTo>
                    <a:pt x="824" y="0"/>
                  </a:moveTo>
                  <a:cubicBezTo>
                    <a:pt x="634" y="0"/>
                    <a:pt x="446" y="73"/>
                    <a:pt x="302" y="217"/>
                  </a:cubicBezTo>
                  <a:cubicBezTo>
                    <a:pt x="36" y="501"/>
                    <a:pt x="0" y="962"/>
                    <a:pt x="36" y="1335"/>
                  </a:cubicBezTo>
                  <a:cubicBezTo>
                    <a:pt x="88" y="2207"/>
                    <a:pt x="466" y="3354"/>
                    <a:pt x="1255" y="3830"/>
                  </a:cubicBezTo>
                  <a:lnTo>
                    <a:pt x="1255" y="3830"/>
                  </a:lnTo>
                  <a:cubicBezTo>
                    <a:pt x="1210" y="4345"/>
                    <a:pt x="1147" y="4858"/>
                    <a:pt x="1064" y="5361"/>
                  </a:cubicBezTo>
                  <a:cubicBezTo>
                    <a:pt x="940" y="6071"/>
                    <a:pt x="851" y="6780"/>
                    <a:pt x="816" y="7490"/>
                  </a:cubicBezTo>
                  <a:cubicBezTo>
                    <a:pt x="816" y="7676"/>
                    <a:pt x="953" y="7769"/>
                    <a:pt x="1091" y="7769"/>
                  </a:cubicBezTo>
                  <a:cubicBezTo>
                    <a:pt x="1228" y="7769"/>
                    <a:pt x="1366" y="7676"/>
                    <a:pt x="1366" y="7490"/>
                  </a:cubicBezTo>
                  <a:cubicBezTo>
                    <a:pt x="1366" y="6745"/>
                    <a:pt x="1543" y="5982"/>
                    <a:pt x="1632" y="5237"/>
                  </a:cubicBezTo>
                  <a:cubicBezTo>
                    <a:pt x="1695" y="4837"/>
                    <a:pt x="1747" y="4431"/>
                    <a:pt x="1787" y="4022"/>
                  </a:cubicBezTo>
                  <a:lnTo>
                    <a:pt x="1787" y="4022"/>
                  </a:lnTo>
                  <a:cubicBezTo>
                    <a:pt x="1846" y="4030"/>
                    <a:pt x="1905" y="4034"/>
                    <a:pt x="1963" y="4034"/>
                  </a:cubicBezTo>
                  <a:cubicBezTo>
                    <a:pt x="2385" y="4034"/>
                    <a:pt x="2804" y="3842"/>
                    <a:pt x="3162" y="3559"/>
                  </a:cubicBezTo>
                  <a:lnTo>
                    <a:pt x="3162" y="3559"/>
                  </a:lnTo>
                  <a:cubicBezTo>
                    <a:pt x="3290" y="4070"/>
                    <a:pt x="3470" y="4569"/>
                    <a:pt x="3672" y="5042"/>
                  </a:cubicBezTo>
                  <a:cubicBezTo>
                    <a:pt x="4009" y="5840"/>
                    <a:pt x="4417" y="6780"/>
                    <a:pt x="5126" y="7312"/>
                  </a:cubicBezTo>
                  <a:cubicBezTo>
                    <a:pt x="5233" y="7401"/>
                    <a:pt x="5357" y="7472"/>
                    <a:pt x="5499" y="7507"/>
                  </a:cubicBezTo>
                  <a:cubicBezTo>
                    <a:pt x="5531" y="7517"/>
                    <a:pt x="5561" y="7521"/>
                    <a:pt x="5589" y="7521"/>
                  </a:cubicBezTo>
                  <a:cubicBezTo>
                    <a:pt x="5875" y="7521"/>
                    <a:pt x="5963" y="7072"/>
                    <a:pt x="5641" y="6975"/>
                  </a:cubicBezTo>
                  <a:cubicBezTo>
                    <a:pt x="5428" y="6887"/>
                    <a:pt x="5268" y="6745"/>
                    <a:pt x="5126" y="6550"/>
                  </a:cubicBezTo>
                  <a:cubicBezTo>
                    <a:pt x="4896" y="6248"/>
                    <a:pt x="4700" y="5929"/>
                    <a:pt x="4523" y="5574"/>
                  </a:cubicBezTo>
                  <a:cubicBezTo>
                    <a:pt x="4114" y="4789"/>
                    <a:pt x="3819" y="3955"/>
                    <a:pt x="3639" y="3088"/>
                  </a:cubicBezTo>
                  <a:lnTo>
                    <a:pt x="3639" y="3088"/>
                  </a:lnTo>
                  <a:cubicBezTo>
                    <a:pt x="3792" y="2900"/>
                    <a:pt x="3919" y="2700"/>
                    <a:pt x="4009" y="2506"/>
                  </a:cubicBezTo>
                  <a:cubicBezTo>
                    <a:pt x="4204" y="2080"/>
                    <a:pt x="4346" y="1636"/>
                    <a:pt x="4434" y="1157"/>
                  </a:cubicBezTo>
                  <a:cubicBezTo>
                    <a:pt x="4470" y="856"/>
                    <a:pt x="4523" y="342"/>
                    <a:pt x="4133" y="235"/>
                  </a:cubicBezTo>
                  <a:cubicBezTo>
                    <a:pt x="4082" y="219"/>
                    <a:pt x="4032" y="211"/>
                    <a:pt x="3983" y="211"/>
                  </a:cubicBezTo>
                  <a:cubicBezTo>
                    <a:pt x="3661" y="211"/>
                    <a:pt x="3400" y="536"/>
                    <a:pt x="3246" y="767"/>
                  </a:cubicBezTo>
                  <a:cubicBezTo>
                    <a:pt x="3051" y="1140"/>
                    <a:pt x="2944" y="1548"/>
                    <a:pt x="2962" y="1973"/>
                  </a:cubicBezTo>
                  <a:cubicBezTo>
                    <a:pt x="2957" y="2293"/>
                    <a:pt x="2983" y="2615"/>
                    <a:pt x="3033" y="2934"/>
                  </a:cubicBezTo>
                  <a:lnTo>
                    <a:pt x="3033" y="2934"/>
                  </a:lnTo>
                  <a:cubicBezTo>
                    <a:pt x="2742" y="3213"/>
                    <a:pt x="2330" y="3474"/>
                    <a:pt x="1916" y="3474"/>
                  </a:cubicBezTo>
                  <a:cubicBezTo>
                    <a:pt x="1889" y="3474"/>
                    <a:pt x="1861" y="3473"/>
                    <a:pt x="1833" y="3471"/>
                  </a:cubicBezTo>
                  <a:lnTo>
                    <a:pt x="1833" y="3471"/>
                  </a:lnTo>
                  <a:cubicBezTo>
                    <a:pt x="1864" y="3027"/>
                    <a:pt x="1880" y="2580"/>
                    <a:pt x="1880" y="2133"/>
                  </a:cubicBezTo>
                  <a:cubicBezTo>
                    <a:pt x="1880" y="1512"/>
                    <a:pt x="1862" y="483"/>
                    <a:pt x="1224" y="111"/>
                  </a:cubicBezTo>
                  <a:cubicBezTo>
                    <a:pt x="1098" y="37"/>
                    <a:pt x="960" y="0"/>
                    <a:pt x="8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" name="Google Shape;3790;p33"/>
            <p:cNvSpPr/>
            <p:nvPr/>
          </p:nvSpPr>
          <p:spPr>
            <a:xfrm>
              <a:off x="393073" y="3462947"/>
              <a:ext cx="163243" cy="200090"/>
            </a:xfrm>
            <a:custGeom>
              <a:avLst/>
              <a:gdLst/>
              <a:ahLst/>
              <a:cxnLst/>
              <a:rect l="l" t="t" r="r" b="b"/>
              <a:pathLst>
                <a:path w="3460" h="4241" extrusionOk="0">
                  <a:moveTo>
                    <a:pt x="2251" y="0"/>
                  </a:moveTo>
                  <a:cubicBezTo>
                    <a:pt x="1959" y="0"/>
                    <a:pt x="1664" y="123"/>
                    <a:pt x="1419" y="321"/>
                  </a:cubicBezTo>
                  <a:cubicBezTo>
                    <a:pt x="550" y="995"/>
                    <a:pt x="36" y="2024"/>
                    <a:pt x="0" y="3123"/>
                  </a:cubicBezTo>
                  <a:cubicBezTo>
                    <a:pt x="0" y="3744"/>
                    <a:pt x="497" y="4241"/>
                    <a:pt x="1100" y="4241"/>
                  </a:cubicBezTo>
                  <a:cubicBezTo>
                    <a:pt x="1721" y="4241"/>
                    <a:pt x="2217" y="3744"/>
                    <a:pt x="2217" y="3123"/>
                  </a:cubicBezTo>
                  <a:lnTo>
                    <a:pt x="2217" y="3106"/>
                  </a:lnTo>
                  <a:cubicBezTo>
                    <a:pt x="2235" y="2893"/>
                    <a:pt x="2288" y="2680"/>
                    <a:pt x="2413" y="2503"/>
                  </a:cubicBezTo>
                  <a:cubicBezTo>
                    <a:pt x="2554" y="2254"/>
                    <a:pt x="2750" y="2041"/>
                    <a:pt x="2980" y="1882"/>
                  </a:cubicBezTo>
                  <a:cubicBezTo>
                    <a:pt x="3459" y="1509"/>
                    <a:pt x="3370" y="711"/>
                    <a:pt x="2980" y="321"/>
                  </a:cubicBezTo>
                  <a:cubicBezTo>
                    <a:pt x="2764" y="96"/>
                    <a:pt x="2508" y="0"/>
                    <a:pt x="22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4" name="Hình chữ nhật 3">
            <a:extLst>
              <a:ext uri="{FF2B5EF4-FFF2-40B4-BE49-F238E27FC236}">
                <a16:creationId xmlns:a16="http://schemas.microsoft.com/office/drawing/2014/main" id="{29448A30-E633-475A-2101-E2BFFA5F354E}"/>
              </a:ext>
            </a:extLst>
          </p:cNvPr>
          <p:cNvSpPr/>
          <p:nvPr/>
        </p:nvSpPr>
        <p:spPr>
          <a:xfrm>
            <a:off x="3791131" y="3626456"/>
            <a:ext cx="11610872" cy="450892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" sz="287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+mn-lt"/>
                <a:ea typeface="+mn-ea"/>
                <a:cs typeface="+mn-ea"/>
                <a:sym typeface="+mn-lt"/>
              </a:rPr>
              <a:t>AMINE</a:t>
            </a:r>
            <a:endParaRPr lang="en-US" sz="28700" b="1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7944F250-943A-EB32-CF89-B07E06F87E3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5284"/>
          <a:stretch/>
        </p:blipFill>
        <p:spPr>
          <a:xfrm>
            <a:off x="1510633" y="471780"/>
            <a:ext cx="4476467" cy="3978713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70" name="Google Shape;3870;p35"/>
          <p:cNvGrpSpPr/>
          <p:nvPr/>
        </p:nvGrpSpPr>
        <p:grpSpPr>
          <a:xfrm rot="-4215009" flipH="1">
            <a:off x="824004" y="230880"/>
            <a:ext cx="3664964" cy="3433278"/>
            <a:chOff x="4572000" y="2129373"/>
            <a:chExt cx="2216255" cy="2076151"/>
          </a:xfrm>
        </p:grpSpPr>
        <p:sp>
          <p:nvSpPr>
            <p:cNvPr id="3871" name="Google Shape;3871;p35"/>
            <p:cNvSpPr/>
            <p:nvPr/>
          </p:nvSpPr>
          <p:spPr>
            <a:xfrm rot="-2188484">
              <a:off x="4745784" y="2567241"/>
              <a:ext cx="1868685" cy="1200416"/>
            </a:xfrm>
            <a:custGeom>
              <a:avLst/>
              <a:gdLst/>
              <a:ahLst/>
              <a:cxnLst/>
              <a:rect l="l" t="t" r="r" b="b"/>
              <a:pathLst>
                <a:path w="89191" h="57295" extrusionOk="0">
                  <a:moveTo>
                    <a:pt x="43786" y="20877"/>
                  </a:moveTo>
                  <a:cubicBezTo>
                    <a:pt x="48916" y="20993"/>
                    <a:pt x="52273" y="22806"/>
                    <a:pt x="54742" y="26780"/>
                  </a:cubicBezTo>
                  <a:cubicBezTo>
                    <a:pt x="55012" y="27204"/>
                    <a:pt x="55282" y="27705"/>
                    <a:pt x="55513" y="28207"/>
                  </a:cubicBezTo>
                  <a:lnTo>
                    <a:pt x="55012" y="28207"/>
                  </a:lnTo>
                  <a:cubicBezTo>
                    <a:pt x="50344" y="28207"/>
                    <a:pt x="46486" y="31795"/>
                    <a:pt x="46062" y="36424"/>
                  </a:cubicBezTo>
                  <a:cubicBezTo>
                    <a:pt x="45560" y="36925"/>
                    <a:pt x="45097" y="37504"/>
                    <a:pt x="44712" y="38121"/>
                  </a:cubicBezTo>
                  <a:cubicBezTo>
                    <a:pt x="44249" y="37427"/>
                    <a:pt x="43747" y="36771"/>
                    <a:pt x="43168" y="36192"/>
                  </a:cubicBezTo>
                  <a:cubicBezTo>
                    <a:pt x="42783" y="31563"/>
                    <a:pt x="38886" y="27975"/>
                    <a:pt x="34219" y="27975"/>
                  </a:cubicBezTo>
                  <a:cubicBezTo>
                    <a:pt x="33910" y="27975"/>
                    <a:pt x="33640" y="28014"/>
                    <a:pt x="33331" y="28014"/>
                  </a:cubicBezTo>
                  <a:cubicBezTo>
                    <a:pt x="36340" y="22150"/>
                    <a:pt x="39581" y="20877"/>
                    <a:pt x="43477" y="20877"/>
                  </a:cubicBezTo>
                  <a:close/>
                  <a:moveTo>
                    <a:pt x="43477" y="1"/>
                  </a:moveTo>
                  <a:cubicBezTo>
                    <a:pt x="32005" y="1"/>
                    <a:pt x="22523" y="5970"/>
                    <a:pt x="16087" y="17251"/>
                  </a:cubicBezTo>
                  <a:cubicBezTo>
                    <a:pt x="14081" y="20762"/>
                    <a:pt x="12461" y="24504"/>
                    <a:pt x="11265" y="28361"/>
                  </a:cubicBezTo>
                  <a:cubicBezTo>
                    <a:pt x="7793" y="29827"/>
                    <a:pt x="5517" y="33222"/>
                    <a:pt x="5479" y="37003"/>
                  </a:cubicBezTo>
                  <a:cubicBezTo>
                    <a:pt x="1" y="41439"/>
                    <a:pt x="2740" y="50273"/>
                    <a:pt x="9761" y="50890"/>
                  </a:cubicBezTo>
                  <a:cubicBezTo>
                    <a:pt x="12342" y="54724"/>
                    <a:pt x="16680" y="57064"/>
                    <a:pt x="21302" y="57064"/>
                  </a:cubicBezTo>
                  <a:cubicBezTo>
                    <a:pt x="21377" y="57064"/>
                    <a:pt x="21452" y="57064"/>
                    <a:pt x="21527" y="57063"/>
                  </a:cubicBezTo>
                  <a:cubicBezTo>
                    <a:pt x="21572" y="57063"/>
                    <a:pt x="21618" y="57063"/>
                    <a:pt x="21664" y="57063"/>
                  </a:cubicBezTo>
                  <a:cubicBezTo>
                    <a:pt x="25626" y="57063"/>
                    <a:pt x="29389" y="55409"/>
                    <a:pt x="32058" y="52510"/>
                  </a:cubicBezTo>
                  <a:cubicBezTo>
                    <a:pt x="33177" y="52858"/>
                    <a:pt x="34373" y="53051"/>
                    <a:pt x="35530" y="53051"/>
                  </a:cubicBezTo>
                  <a:cubicBezTo>
                    <a:pt x="35568" y="53051"/>
                    <a:pt x="35606" y="53051"/>
                    <a:pt x="35644" y="53051"/>
                  </a:cubicBezTo>
                  <a:cubicBezTo>
                    <a:pt x="39227" y="53051"/>
                    <a:pt x="42572" y="51245"/>
                    <a:pt x="44519" y="48267"/>
                  </a:cubicBezTo>
                  <a:cubicBezTo>
                    <a:pt x="46466" y="51360"/>
                    <a:pt x="49889" y="53244"/>
                    <a:pt x="53550" y="53244"/>
                  </a:cubicBezTo>
                  <a:cubicBezTo>
                    <a:pt x="53587" y="53244"/>
                    <a:pt x="53624" y="53244"/>
                    <a:pt x="53661" y="53243"/>
                  </a:cubicBezTo>
                  <a:cubicBezTo>
                    <a:pt x="54819" y="53243"/>
                    <a:pt x="56015" y="53089"/>
                    <a:pt x="57133" y="52703"/>
                  </a:cubicBezTo>
                  <a:cubicBezTo>
                    <a:pt x="59834" y="55635"/>
                    <a:pt x="63653" y="57294"/>
                    <a:pt x="67665" y="57294"/>
                  </a:cubicBezTo>
                  <a:cubicBezTo>
                    <a:pt x="67703" y="57294"/>
                    <a:pt x="67742" y="57294"/>
                    <a:pt x="67781" y="57294"/>
                  </a:cubicBezTo>
                  <a:cubicBezTo>
                    <a:pt x="72444" y="57294"/>
                    <a:pt x="76829" y="54986"/>
                    <a:pt x="79431" y="51083"/>
                  </a:cubicBezTo>
                  <a:cubicBezTo>
                    <a:pt x="86452" y="50466"/>
                    <a:pt x="89191" y="41632"/>
                    <a:pt x="83713" y="37195"/>
                  </a:cubicBezTo>
                  <a:lnTo>
                    <a:pt x="83751" y="37195"/>
                  </a:lnTo>
                  <a:cubicBezTo>
                    <a:pt x="83713" y="32450"/>
                    <a:pt x="80202" y="28477"/>
                    <a:pt x="75496" y="27860"/>
                  </a:cubicBezTo>
                  <a:cubicBezTo>
                    <a:pt x="73991" y="22652"/>
                    <a:pt x="72217" y="18486"/>
                    <a:pt x="69979" y="14859"/>
                  </a:cubicBezTo>
                  <a:cubicBezTo>
                    <a:pt x="64039" y="5254"/>
                    <a:pt x="55320" y="239"/>
                    <a:pt x="44133" y="7"/>
                  </a:cubicBezTo>
                  <a:cubicBezTo>
                    <a:pt x="43913" y="3"/>
                    <a:pt x="43695" y="1"/>
                    <a:pt x="43477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l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2" name="Google Shape;3872;p35"/>
            <p:cNvSpPr/>
            <p:nvPr/>
          </p:nvSpPr>
          <p:spPr>
            <a:xfrm rot="-2188484">
              <a:off x="4907190" y="2679387"/>
              <a:ext cx="1300480" cy="716269"/>
            </a:xfrm>
            <a:custGeom>
              <a:avLst/>
              <a:gdLst/>
              <a:ahLst/>
              <a:cxnLst/>
              <a:rect l="l" t="t" r="r" b="b"/>
              <a:pathLst>
                <a:path w="62071" h="34187" extrusionOk="0">
                  <a:moveTo>
                    <a:pt x="30874" y="0"/>
                  </a:moveTo>
                  <a:cubicBezTo>
                    <a:pt x="20630" y="0"/>
                    <a:pt x="12107" y="5430"/>
                    <a:pt x="6250" y="15708"/>
                  </a:cubicBezTo>
                  <a:cubicBezTo>
                    <a:pt x="2778" y="21765"/>
                    <a:pt x="965" y="28169"/>
                    <a:pt x="0" y="32412"/>
                  </a:cubicBezTo>
                  <a:lnTo>
                    <a:pt x="14621" y="32412"/>
                  </a:lnTo>
                  <a:cubicBezTo>
                    <a:pt x="18200" y="20493"/>
                    <a:pt x="22532" y="14664"/>
                    <a:pt x="30991" y="14664"/>
                  </a:cubicBezTo>
                  <a:cubicBezTo>
                    <a:pt x="31102" y="14664"/>
                    <a:pt x="31213" y="14665"/>
                    <a:pt x="31325" y="14667"/>
                  </a:cubicBezTo>
                  <a:cubicBezTo>
                    <a:pt x="37497" y="14821"/>
                    <a:pt x="41818" y="17174"/>
                    <a:pt x="44827" y="22035"/>
                  </a:cubicBezTo>
                  <a:cubicBezTo>
                    <a:pt x="46408" y="24774"/>
                    <a:pt x="47604" y="27667"/>
                    <a:pt x="48414" y="30676"/>
                  </a:cubicBezTo>
                  <a:cubicBezTo>
                    <a:pt x="48723" y="31872"/>
                    <a:pt x="49032" y="33029"/>
                    <a:pt x="49302" y="34187"/>
                  </a:cubicBezTo>
                  <a:lnTo>
                    <a:pt x="62071" y="34187"/>
                  </a:lnTo>
                  <a:cubicBezTo>
                    <a:pt x="60798" y="28284"/>
                    <a:pt x="59023" y="20222"/>
                    <a:pt x="54780" y="13355"/>
                  </a:cubicBezTo>
                  <a:cubicBezTo>
                    <a:pt x="49417" y="4714"/>
                    <a:pt x="41625" y="239"/>
                    <a:pt x="31518" y="7"/>
                  </a:cubicBezTo>
                  <a:cubicBezTo>
                    <a:pt x="31303" y="3"/>
                    <a:pt x="31088" y="0"/>
                    <a:pt x="3087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3" name="Google Shape;3873;p35"/>
            <p:cNvSpPr/>
            <p:nvPr/>
          </p:nvSpPr>
          <p:spPr>
            <a:xfrm rot="-2188484">
              <a:off x="4907190" y="2679387"/>
              <a:ext cx="1300480" cy="716269"/>
            </a:xfrm>
            <a:custGeom>
              <a:avLst/>
              <a:gdLst/>
              <a:ahLst/>
              <a:cxnLst/>
              <a:rect l="l" t="t" r="r" b="b"/>
              <a:pathLst>
                <a:path w="62071" h="34187" extrusionOk="0">
                  <a:moveTo>
                    <a:pt x="30874" y="0"/>
                  </a:moveTo>
                  <a:cubicBezTo>
                    <a:pt x="20630" y="0"/>
                    <a:pt x="12107" y="5430"/>
                    <a:pt x="6250" y="15708"/>
                  </a:cubicBezTo>
                  <a:cubicBezTo>
                    <a:pt x="2778" y="21765"/>
                    <a:pt x="965" y="28169"/>
                    <a:pt x="0" y="32412"/>
                  </a:cubicBezTo>
                  <a:lnTo>
                    <a:pt x="3279" y="32412"/>
                  </a:lnTo>
                  <a:cubicBezTo>
                    <a:pt x="3888" y="28579"/>
                    <a:pt x="9054" y="1863"/>
                    <a:pt x="32025" y="1863"/>
                  </a:cubicBezTo>
                  <a:cubicBezTo>
                    <a:pt x="33793" y="1863"/>
                    <a:pt x="35667" y="2021"/>
                    <a:pt x="37651" y="2361"/>
                  </a:cubicBezTo>
                  <a:cubicBezTo>
                    <a:pt x="37651" y="2361"/>
                    <a:pt x="54934" y="6450"/>
                    <a:pt x="57094" y="29789"/>
                  </a:cubicBezTo>
                  <a:cubicBezTo>
                    <a:pt x="57210" y="31255"/>
                    <a:pt x="57403" y="32721"/>
                    <a:pt x="57711" y="34187"/>
                  </a:cubicBezTo>
                  <a:lnTo>
                    <a:pt x="62071" y="34187"/>
                  </a:lnTo>
                  <a:cubicBezTo>
                    <a:pt x="60798" y="28284"/>
                    <a:pt x="59023" y="20222"/>
                    <a:pt x="54780" y="13355"/>
                  </a:cubicBezTo>
                  <a:cubicBezTo>
                    <a:pt x="49417" y="4714"/>
                    <a:pt x="41625" y="239"/>
                    <a:pt x="31518" y="7"/>
                  </a:cubicBezTo>
                  <a:cubicBezTo>
                    <a:pt x="31303" y="3"/>
                    <a:pt x="31088" y="0"/>
                    <a:pt x="30874" y="0"/>
                  </a:cubicBezTo>
                  <a:close/>
                </a:path>
              </a:pathLst>
            </a:custGeom>
            <a:solidFill>
              <a:srgbClr val="729C7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4" name="Google Shape;3874;p35"/>
            <p:cNvSpPr/>
            <p:nvPr/>
          </p:nvSpPr>
          <p:spPr>
            <a:xfrm rot="-2188484">
              <a:off x="4907908" y="2679150"/>
              <a:ext cx="1299684" cy="716269"/>
            </a:xfrm>
            <a:custGeom>
              <a:avLst/>
              <a:gdLst/>
              <a:ahLst/>
              <a:cxnLst/>
              <a:rect l="l" t="t" r="r" b="b"/>
              <a:pathLst>
                <a:path w="62033" h="34187" extrusionOk="0">
                  <a:moveTo>
                    <a:pt x="30873" y="0"/>
                  </a:moveTo>
                  <a:cubicBezTo>
                    <a:pt x="20593" y="0"/>
                    <a:pt x="12107" y="5430"/>
                    <a:pt x="6212" y="15708"/>
                  </a:cubicBezTo>
                  <a:cubicBezTo>
                    <a:pt x="2740" y="21765"/>
                    <a:pt x="965" y="28169"/>
                    <a:pt x="1" y="32412"/>
                  </a:cubicBezTo>
                  <a:lnTo>
                    <a:pt x="2817" y="32412"/>
                  </a:lnTo>
                  <a:lnTo>
                    <a:pt x="7292" y="31718"/>
                  </a:lnTo>
                  <a:cubicBezTo>
                    <a:pt x="7292" y="31718"/>
                    <a:pt x="13885" y="7983"/>
                    <a:pt x="31874" y="7983"/>
                  </a:cubicBezTo>
                  <a:cubicBezTo>
                    <a:pt x="32088" y="7983"/>
                    <a:pt x="32304" y="7986"/>
                    <a:pt x="32521" y="7993"/>
                  </a:cubicBezTo>
                  <a:cubicBezTo>
                    <a:pt x="45097" y="8417"/>
                    <a:pt x="50305" y="15978"/>
                    <a:pt x="52466" y="22883"/>
                  </a:cubicBezTo>
                  <a:cubicBezTo>
                    <a:pt x="53276" y="25622"/>
                    <a:pt x="53777" y="28477"/>
                    <a:pt x="53932" y="31332"/>
                  </a:cubicBezTo>
                  <a:cubicBezTo>
                    <a:pt x="54009" y="32296"/>
                    <a:pt x="54202" y="33261"/>
                    <a:pt x="54549" y="34187"/>
                  </a:cubicBezTo>
                  <a:lnTo>
                    <a:pt x="62033" y="34187"/>
                  </a:lnTo>
                  <a:cubicBezTo>
                    <a:pt x="61608" y="32296"/>
                    <a:pt x="61145" y="30175"/>
                    <a:pt x="60605" y="27937"/>
                  </a:cubicBezTo>
                  <a:cubicBezTo>
                    <a:pt x="59371" y="23192"/>
                    <a:pt x="57635" y="18023"/>
                    <a:pt x="54780" y="13394"/>
                  </a:cubicBezTo>
                  <a:cubicBezTo>
                    <a:pt x="54703" y="13278"/>
                    <a:pt x="54626" y="13162"/>
                    <a:pt x="54549" y="13046"/>
                  </a:cubicBezTo>
                  <a:cubicBezTo>
                    <a:pt x="49225" y="4598"/>
                    <a:pt x="41471" y="239"/>
                    <a:pt x="31518" y="7"/>
                  </a:cubicBezTo>
                  <a:cubicBezTo>
                    <a:pt x="31302" y="3"/>
                    <a:pt x="31087" y="0"/>
                    <a:pt x="308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5" name="Google Shape;3875;p35"/>
            <p:cNvSpPr/>
            <p:nvPr/>
          </p:nvSpPr>
          <p:spPr>
            <a:xfrm rot="-2188484">
              <a:off x="5206471" y="2907858"/>
              <a:ext cx="778369" cy="447084"/>
            </a:xfrm>
            <a:custGeom>
              <a:avLst/>
              <a:gdLst/>
              <a:ahLst/>
              <a:cxnLst/>
              <a:rect l="l" t="t" r="r" b="b"/>
              <a:pathLst>
                <a:path w="37151" h="21339" extrusionOk="0">
                  <a:moveTo>
                    <a:pt x="20712" y="1"/>
                  </a:moveTo>
                  <a:cubicBezTo>
                    <a:pt x="7669" y="1"/>
                    <a:pt x="1985" y="13897"/>
                    <a:pt x="1" y="21339"/>
                  </a:cubicBezTo>
                  <a:lnTo>
                    <a:pt x="3357" y="21339"/>
                  </a:lnTo>
                  <a:cubicBezTo>
                    <a:pt x="6925" y="9419"/>
                    <a:pt x="11240" y="3589"/>
                    <a:pt x="19647" y="3589"/>
                  </a:cubicBezTo>
                  <a:cubicBezTo>
                    <a:pt x="19784" y="3589"/>
                    <a:pt x="19922" y="3590"/>
                    <a:pt x="20061" y="3593"/>
                  </a:cubicBezTo>
                  <a:cubicBezTo>
                    <a:pt x="26233" y="3709"/>
                    <a:pt x="30554" y="6062"/>
                    <a:pt x="33563" y="10961"/>
                  </a:cubicBezTo>
                  <a:cubicBezTo>
                    <a:pt x="35144" y="13662"/>
                    <a:pt x="36340" y="16555"/>
                    <a:pt x="37150" y="19564"/>
                  </a:cubicBezTo>
                  <a:cubicBezTo>
                    <a:pt x="37112" y="14472"/>
                    <a:pt x="35800" y="314"/>
                    <a:pt x="21141" y="6"/>
                  </a:cubicBezTo>
                  <a:cubicBezTo>
                    <a:pt x="20997" y="2"/>
                    <a:pt x="20854" y="1"/>
                    <a:pt x="2071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6" name="Google Shape;3876;p35"/>
            <p:cNvSpPr/>
            <p:nvPr/>
          </p:nvSpPr>
          <p:spPr>
            <a:xfrm rot="-2188484">
              <a:off x="4974875" y="2767051"/>
              <a:ext cx="1180051" cy="633196"/>
            </a:xfrm>
            <a:custGeom>
              <a:avLst/>
              <a:gdLst/>
              <a:ahLst/>
              <a:cxnLst/>
              <a:rect l="l" t="t" r="r" b="b"/>
              <a:pathLst>
                <a:path w="56323" h="30222" extrusionOk="0">
                  <a:moveTo>
                    <a:pt x="28472" y="1"/>
                  </a:moveTo>
                  <a:cubicBezTo>
                    <a:pt x="12561" y="1"/>
                    <a:pt x="3080" y="20446"/>
                    <a:pt x="0" y="28447"/>
                  </a:cubicBezTo>
                  <a:lnTo>
                    <a:pt x="1003" y="28447"/>
                  </a:lnTo>
                  <a:lnTo>
                    <a:pt x="5478" y="27753"/>
                  </a:lnTo>
                  <a:cubicBezTo>
                    <a:pt x="5478" y="27753"/>
                    <a:pt x="12071" y="4018"/>
                    <a:pt x="30060" y="4018"/>
                  </a:cubicBezTo>
                  <a:cubicBezTo>
                    <a:pt x="30274" y="4018"/>
                    <a:pt x="30490" y="4021"/>
                    <a:pt x="30707" y="4028"/>
                  </a:cubicBezTo>
                  <a:cubicBezTo>
                    <a:pt x="49224" y="4606"/>
                    <a:pt x="51732" y="20770"/>
                    <a:pt x="52118" y="27367"/>
                  </a:cubicBezTo>
                  <a:cubicBezTo>
                    <a:pt x="52195" y="28331"/>
                    <a:pt x="52388" y="29296"/>
                    <a:pt x="52735" y="30222"/>
                  </a:cubicBezTo>
                  <a:lnTo>
                    <a:pt x="56322" y="30222"/>
                  </a:lnTo>
                  <a:cubicBezTo>
                    <a:pt x="56130" y="19189"/>
                    <a:pt x="52658" y="5108"/>
                    <a:pt x="32906" y="517"/>
                  </a:cubicBezTo>
                  <a:cubicBezTo>
                    <a:pt x="31377" y="165"/>
                    <a:pt x="29899" y="1"/>
                    <a:pt x="284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7" name="Google Shape;3877;p35"/>
            <p:cNvSpPr/>
            <p:nvPr/>
          </p:nvSpPr>
          <p:spPr>
            <a:xfrm rot="-2188484">
              <a:off x="5053738" y="3324385"/>
              <a:ext cx="818764" cy="590539"/>
            </a:xfrm>
            <a:custGeom>
              <a:avLst/>
              <a:gdLst/>
              <a:ahLst/>
              <a:cxnLst/>
              <a:rect l="l" t="t" r="r" b="b"/>
              <a:pathLst>
                <a:path w="39079" h="28186" extrusionOk="0">
                  <a:moveTo>
                    <a:pt x="20093" y="1"/>
                  </a:moveTo>
                  <a:cubicBezTo>
                    <a:pt x="16918" y="1"/>
                    <a:pt x="14114" y="2207"/>
                    <a:pt x="13348" y="5346"/>
                  </a:cubicBezTo>
                  <a:cubicBezTo>
                    <a:pt x="12581" y="5058"/>
                    <a:pt x="11813" y="4925"/>
                    <a:pt x="11069" y="4925"/>
                  </a:cubicBezTo>
                  <a:cubicBezTo>
                    <a:pt x="7134" y="4925"/>
                    <a:pt x="3861" y="8651"/>
                    <a:pt x="4899" y="12869"/>
                  </a:cubicBezTo>
                  <a:cubicBezTo>
                    <a:pt x="0" y="14720"/>
                    <a:pt x="1312" y="22011"/>
                    <a:pt x="6558" y="22011"/>
                  </a:cubicBezTo>
                  <a:cubicBezTo>
                    <a:pt x="6944" y="22011"/>
                    <a:pt x="7330" y="21973"/>
                    <a:pt x="7677" y="21896"/>
                  </a:cubicBezTo>
                  <a:cubicBezTo>
                    <a:pt x="9259" y="25561"/>
                    <a:pt x="13116" y="28184"/>
                    <a:pt x="17668" y="28184"/>
                  </a:cubicBezTo>
                  <a:cubicBezTo>
                    <a:pt x="17739" y="28185"/>
                    <a:pt x="17809" y="28186"/>
                    <a:pt x="17880" y="28186"/>
                  </a:cubicBezTo>
                  <a:cubicBezTo>
                    <a:pt x="21733" y="28186"/>
                    <a:pt x="25265" y="26117"/>
                    <a:pt x="27197" y="22783"/>
                  </a:cubicBezTo>
                  <a:cubicBezTo>
                    <a:pt x="28508" y="23709"/>
                    <a:pt x="30090" y="24172"/>
                    <a:pt x="31672" y="24172"/>
                  </a:cubicBezTo>
                  <a:cubicBezTo>
                    <a:pt x="35761" y="24172"/>
                    <a:pt x="39079" y="21124"/>
                    <a:pt x="39079" y="17344"/>
                  </a:cubicBezTo>
                  <a:cubicBezTo>
                    <a:pt x="39040" y="15145"/>
                    <a:pt x="37960" y="13139"/>
                    <a:pt x="36147" y="11904"/>
                  </a:cubicBezTo>
                  <a:cubicBezTo>
                    <a:pt x="36185" y="11673"/>
                    <a:pt x="36185" y="11441"/>
                    <a:pt x="36185" y="11210"/>
                  </a:cubicBezTo>
                  <a:cubicBezTo>
                    <a:pt x="36185" y="7761"/>
                    <a:pt x="33363" y="5344"/>
                    <a:pt x="30318" y="5344"/>
                  </a:cubicBezTo>
                  <a:cubicBezTo>
                    <a:pt x="29241" y="5344"/>
                    <a:pt x="28137" y="5646"/>
                    <a:pt x="27120" y="6311"/>
                  </a:cubicBezTo>
                  <a:cubicBezTo>
                    <a:pt x="26773" y="2916"/>
                    <a:pt x="24034" y="254"/>
                    <a:pt x="20639" y="23"/>
                  </a:cubicBezTo>
                  <a:cubicBezTo>
                    <a:pt x="20456" y="8"/>
                    <a:pt x="20274" y="1"/>
                    <a:pt x="200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8" name="Google Shape;3878;p35"/>
            <p:cNvSpPr/>
            <p:nvPr/>
          </p:nvSpPr>
          <p:spPr>
            <a:xfrm rot="-2188484">
              <a:off x="5774552" y="2811500"/>
              <a:ext cx="779961" cy="590853"/>
            </a:xfrm>
            <a:custGeom>
              <a:avLst/>
              <a:gdLst/>
              <a:ahLst/>
              <a:cxnLst/>
              <a:rect l="l" t="t" r="r" b="b"/>
              <a:pathLst>
                <a:path w="37227" h="28201" extrusionOk="0">
                  <a:moveTo>
                    <a:pt x="18749" y="0"/>
                  </a:moveTo>
                  <a:cubicBezTo>
                    <a:pt x="16974" y="39"/>
                    <a:pt x="15315" y="733"/>
                    <a:pt x="14081" y="1968"/>
                  </a:cubicBezTo>
                  <a:cubicBezTo>
                    <a:pt x="13695" y="2315"/>
                    <a:pt x="13348" y="2701"/>
                    <a:pt x="13078" y="3164"/>
                  </a:cubicBezTo>
                  <a:cubicBezTo>
                    <a:pt x="12461" y="4090"/>
                    <a:pt x="12075" y="5170"/>
                    <a:pt x="11959" y="6327"/>
                  </a:cubicBezTo>
                  <a:cubicBezTo>
                    <a:pt x="11043" y="5704"/>
                    <a:pt x="9988" y="5360"/>
                    <a:pt x="8893" y="5360"/>
                  </a:cubicBezTo>
                  <a:cubicBezTo>
                    <a:pt x="8835" y="5360"/>
                    <a:pt x="8777" y="5361"/>
                    <a:pt x="8719" y="5363"/>
                  </a:cubicBezTo>
                  <a:cubicBezTo>
                    <a:pt x="8695" y="5362"/>
                    <a:pt x="8672" y="5362"/>
                    <a:pt x="8649" y="5362"/>
                  </a:cubicBezTo>
                  <a:cubicBezTo>
                    <a:pt x="5441" y="5362"/>
                    <a:pt x="2855" y="8009"/>
                    <a:pt x="2855" y="11226"/>
                  </a:cubicBezTo>
                  <a:cubicBezTo>
                    <a:pt x="2855" y="11419"/>
                    <a:pt x="2893" y="11651"/>
                    <a:pt x="2893" y="11882"/>
                  </a:cubicBezTo>
                  <a:cubicBezTo>
                    <a:pt x="1080" y="13117"/>
                    <a:pt x="0" y="15161"/>
                    <a:pt x="0" y="17322"/>
                  </a:cubicBezTo>
                  <a:cubicBezTo>
                    <a:pt x="39" y="20253"/>
                    <a:pt x="1968" y="22838"/>
                    <a:pt x="4784" y="23725"/>
                  </a:cubicBezTo>
                  <a:cubicBezTo>
                    <a:pt x="5594" y="24034"/>
                    <a:pt x="6481" y="24188"/>
                    <a:pt x="7407" y="24188"/>
                  </a:cubicBezTo>
                  <a:cubicBezTo>
                    <a:pt x="8989" y="24188"/>
                    <a:pt x="10532" y="23687"/>
                    <a:pt x="11843" y="22799"/>
                  </a:cubicBezTo>
                  <a:cubicBezTo>
                    <a:pt x="13793" y="26163"/>
                    <a:pt x="17408" y="28201"/>
                    <a:pt x="21301" y="28201"/>
                  </a:cubicBezTo>
                  <a:cubicBezTo>
                    <a:pt x="21337" y="28201"/>
                    <a:pt x="21374" y="28201"/>
                    <a:pt x="21410" y="28200"/>
                  </a:cubicBezTo>
                  <a:cubicBezTo>
                    <a:pt x="25924" y="28200"/>
                    <a:pt x="29820" y="25577"/>
                    <a:pt x="31363" y="21874"/>
                  </a:cubicBezTo>
                  <a:cubicBezTo>
                    <a:pt x="31749" y="21951"/>
                    <a:pt x="32135" y="22028"/>
                    <a:pt x="32521" y="22028"/>
                  </a:cubicBezTo>
                  <a:cubicBezTo>
                    <a:pt x="35105" y="22028"/>
                    <a:pt x="37227" y="19906"/>
                    <a:pt x="37227" y="17283"/>
                  </a:cubicBezTo>
                  <a:cubicBezTo>
                    <a:pt x="37227" y="15316"/>
                    <a:pt x="36031" y="13541"/>
                    <a:pt x="34179" y="12847"/>
                  </a:cubicBezTo>
                  <a:cubicBezTo>
                    <a:pt x="35182" y="8835"/>
                    <a:pt x="32135" y="4938"/>
                    <a:pt x="27968" y="4938"/>
                  </a:cubicBezTo>
                  <a:cubicBezTo>
                    <a:pt x="27583" y="4938"/>
                    <a:pt x="27236" y="4977"/>
                    <a:pt x="26850" y="5054"/>
                  </a:cubicBezTo>
                  <a:cubicBezTo>
                    <a:pt x="26464" y="5093"/>
                    <a:pt x="26078" y="5208"/>
                    <a:pt x="25731" y="5363"/>
                  </a:cubicBezTo>
                  <a:cubicBezTo>
                    <a:pt x="24959" y="2199"/>
                    <a:pt x="22143" y="0"/>
                    <a:pt x="1890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3879" name="Google Shape;3879;p35"/>
          <p:cNvGrpSpPr/>
          <p:nvPr/>
        </p:nvGrpSpPr>
        <p:grpSpPr>
          <a:xfrm rot="1053229">
            <a:off x="14807028" y="497224"/>
            <a:ext cx="2747800" cy="2358746"/>
            <a:chOff x="4777700" y="2971850"/>
            <a:chExt cx="2288075" cy="1964425"/>
          </a:xfrm>
        </p:grpSpPr>
        <p:sp>
          <p:nvSpPr>
            <p:cNvPr id="3880" name="Google Shape;3880;p35"/>
            <p:cNvSpPr/>
            <p:nvPr/>
          </p:nvSpPr>
          <p:spPr>
            <a:xfrm>
              <a:off x="4777700" y="2971850"/>
              <a:ext cx="2288075" cy="1964425"/>
            </a:xfrm>
            <a:custGeom>
              <a:avLst/>
              <a:gdLst/>
              <a:ahLst/>
              <a:cxnLst/>
              <a:rect l="l" t="t" r="r" b="b"/>
              <a:pathLst>
                <a:path w="91523" h="78577" extrusionOk="0">
                  <a:moveTo>
                    <a:pt x="47418" y="1"/>
                  </a:moveTo>
                  <a:cubicBezTo>
                    <a:pt x="46111" y="31"/>
                    <a:pt x="44895" y="730"/>
                    <a:pt x="44196" y="1855"/>
                  </a:cubicBezTo>
                  <a:cubicBezTo>
                    <a:pt x="44196" y="1855"/>
                    <a:pt x="44105" y="2007"/>
                    <a:pt x="44075" y="2067"/>
                  </a:cubicBezTo>
                  <a:cubicBezTo>
                    <a:pt x="43953" y="2250"/>
                    <a:pt x="43832" y="2463"/>
                    <a:pt x="43680" y="2736"/>
                  </a:cubicBezTo>
                  <a:cubicBezTo>
                    <a:pt x="40123" y="9271"/>
                    <a:pt x="36445" y="16019"/>
                    <a:pt x="32828" y="22736"/>
                  </a:cubicBezTo>
                  <a:cubicBezTo>
                    <a:pt x="32099" y="22797"/>
                    <a:pt x="31400" y="22888"/>
                    <a:pt x="30731" y="22949"/>
                  </a:cubicBezTo>
                  <a:lnTo>
                    <a:pt x="29667" y="23071"/>
                  </a:lnTo>
                  <a:lnTo>
                    <a:pt x="14530" y="24651"/>
                  </a:lnTo>
                  <a:lnTo>
                    <a:pt x="9302" y="25229"/>
                  </a:lnTo>
                  <a:cubicBezTo>
                    <a:pt x="6293" y="25533"/>
                    <a:pt x="4803" y="29059"/>
                    <a:pt x="6658" y="31460"/>
                  </a:cubicBezTo>
                  <a:lnTo>
                    <a:pt x="6718" y="31551"/>
                  </a:lnTo>
                  <a:cubicBezTo>
                    <a:pt x="6840" y="31734"/>
                    <a:pt x="6992" y="31916"/>
                    <a:pt x="7174" y="32098"/>
                  </a:cubicBezTo>
                  <a:lnTo>
                    <a:pt x="13101" y="38390"/>
                  </a:lnTo>
                  <a:cubicBezTo>
                    <a:pt x="12737" y="38542"/>
                    <a:pt x="12402" y="38694"/>
                    <a:pt x="12068" y="38846"/>
                  </a:cubicBezTo>
                  <a:lnTo>
                    <a:pt x="11977" y="38877"/>
                  </a:lnTo>
                  <a:cubicBezTo>
                    <a:pt x="10153" y="39667"/>
                    <a:pt x="9211" y="41734"/>
                    <a:pt x="9819" y="43649"/>
                  </a:cubicBezTo>
                  <a:lnTo>
                    <a:pt x="10244" y="44956"/>
                  </a:lnTo>
                  <a:cubicBezTo>
                    <a:pt x="7995" y="45746"/>
                    <a:pt x="5594" y="46688"/>
                    <a:pt x="3071" y="47843"/>
                  </a:cubicBezTo>
                  <a:cubicBezTo>
                    <a:pt x="92" y="49181"/>
                    <a:pt x="1" y="53375"/>
                    <a:pt x="2889" y="54865"/>
                  </a:cubicBezTo>
                  <a:lnTo>
                    <a:pt x="8907" y="57904"/>
                  </a:lnTo>
                  <a:lnTo>
                    <a:pt x="7266" y="64074"/>
                  </a:lnTo>
                  <a:cubicBezTo>
                    <a:pt x="6532" y="66723"/>
                    <a:pt x="8615" y="68986"/>
                    <a:pt x="10993" y="68986"/>
                  </a:cubicBezTo>
                  <a:cubicBezTo>
                    <a:pt x="11671" y="68986"/>
                    <a:pt x="12373" y="68802"/>
                    <a:pt x="13041" y="68391"/>
                  </a:cubicBezTo>
                  <a:cubicBezTo>
                    <a:pt x="15108" y="67144"/>
                    <a:pt x="17296" y="66141"/>
                    <a:pt x="19606" y="65442"/>
                  </a:cubicBezTo>
                  <a:lnTo>
                    <a:pt x="19606" y="65442"/>
                  </a:lnTo>
                  <a:cubicBezTo>
                    <a:pt x="19181" y="67388"/>
                    <a:pt x="18785" y="69333"/>
                    <a:pt x="18360" y="71278"/>
                  </a:cubicBezTo>
                  <a:cubicBezTo>
                    <a:pt x="18269" y="71704"/>
                    <a:pt x="18238" y="72129"/>
                    <a:pt x="18238" y="72555"/>
                  </a:cubicBezTo>
                  <a:cubicBezTo>
                    <a:pt x="18238" y="72585"/>
                    <a:pt x="18238" y="72616"/>
                    <a:pt x="18238" y="72646"/>
                  </a:cubicBezTo>
                  <a:cubicBezTo>
                    <a:pt x="18149" y="74859"/>
                    <a:pt x="19913" y="76690"/>
                    <a:pt x="22113" y="76690"/>
                  </a:cubicBezTo>
                  <a:cubicBezTo>
                    <a:pt x="22148" y="76690"/>
                    <a:pt x="22184" y="76690"/>
                    <a:pt x="22220" y="76689"/>
                  </a:cubicBezTo>
                  <a:cubicBezTo>
                    <a:pt x="22737" y="76689"/>
                    <a:pt x="23223" y="76567"/>
                    <a:pt x="23679" y="76385"/>
                  </a:cubicBezTo>
                  <a:lnTo>
                    <a:pt x="23922" y="76263"/>
                  </a:lnTo>
                  <a:cubicBezTo>
                    <a:pt x="24166" y="76172"/>
                    <a:pt x="24378" y="76081"/>
                    <a:pt x="24530" y="75990"/>
                  </a:cubicBezTo>
                  <a:lnTo>
                    <a:pt x="27387" y="74622"/>
                  </a:lnTo>
                  <a:cubicBezTo>
                    <a:pt x="33193" y="71856"/>
                    <a:pt x="38999" y="69090"/>
                    <a:pt x="44835" y="66324"/>
                  </a:cubicBezTo>
                  <a:lnTo>
                    <a:pt x="65534" y="78056"/>
                  </a:lnTo>
                  <a:cubicBezTo>
                    <a:pt x="66098" y="78395"/>
                    <a:pt x="66741" y="78576"/>
                    <a:pt x="67390" y="78576"/>
                  </a:cubicBezTo>
                  <a:cubicBezTo>
                    <a:pt x="67440" y="78576"/>
                    <a:pt x="67490" y="78575"/>
                    <a:pt x="67540" y="78573"/>
                  </a:cubicBezTo>
                  <a:lnTo>
                    <a:pt x="67510" y="78573"/>
                  </a:lnTo>
                  <a:cubicBezTo>
                    <a:pt x="69820" y="78512"/>
                    <a:pt x="71552" y="76476"/>
                    <a:pt x="71279" y="74227"/>
                  </a:cubicBezTo>
                  <a:lnTo>
                    <a:pt x="71127" y="72950"/>
                  </a:lnTo>
                  <a:cubicBezTo>
                    <a:pt x="71036" y="72129"/>
                    <a:pt x="70945" y="71400"/>
                    <a:pt x="70853" y="70670"/>
                  </a:cubicBezTo>
                  <a:lnTo>
                    <a:pt x="70458" y="67631"/>
                  </a:lnTo>
                  <a:lnTo>
                    <a:pt x="70458" y="67631"/>
                  </a:lnTo>
                  <a:cubicBezTo>
                    <a:pt x="73528" y="68269"/>
                    <a:pt x="76477" y="69303"/>
                    <a:pt x="79243" y="70762"/>
                  </a:cubicBezTo>
                  <a:cubicBezTo>
                    <a:pt x="79861" y="71105"/>
                    <a:pt x="80501" y="71259"/>
                    <a:pt x="81120" y="71259"/>
                  </a:cubicBezTo>
                  <a:cubicBezTo>
                    <a:pt x="83568" y="71259"/>
                    <a:pt x="85679" y="68841"/>
                    <a:pt x="84805" y="66172"/>
                  </a:cubicBezTo>
                  <a:lnTo>
                    <a:pt x="82860" y="60093"/>
                  </a:lnTo>
                  <a:lnTo>
                    <a:pt x="88665" y="56749"/>
                  </a:lnTo>
                  <a:cubicBezTo>
                    <a:pt x="91522" y="55108"/>
                    <a:pt x="91188" y="50944"/>
                    <a:pt x="88148" y="49758"/>
                  </a:cubicBezTo>
                  <a:cubicBezTo>
                    <a:pt x="85960" y="48907"/>
                    <a:pt x="83893" y="48178"/>
                    <a:pt x="81917" y="47570"/>
                  </a:cubicBezTo>
                  <a:lnTo>
                    <a:pt x="82252" y="46627"/>
                  </a:lnTo>
                  <a:cubicBezTo>
                    <a:pt x="82920" y="44712"/>
                    <a:pt x="82009" y="42615"/>
                    <a:pt x="80185" y="41795"/>
                  </a:cubicBezTo>
                  <a:cubicBezTo>
                    <a:pt x="79759" y="41612"/>
                    <a:pt x="79364" y="41399"/>
                    <a:pt x="78939" y="41217"/>
                  </a:cubicBezTo>
                  <a:lnTo>
                    <a:pt x="81249" y="39029"/>
                  </a:lnTo>
                  <a:lnTo>
                    <a:pt x="82404" y="37995"/>
                  </a:lnTo>
                  <a:cubicBezTo>
                    <a:pt x="83255" y="37235"/>
                    <a:pt x="84015" y="36475"/>
                    <a:pt x="84775" y="35746"/>
                  </a:cubicBezTo>
                  <a:lnTo>
                    <a:pt x="85686" y="34804"/>
                  </a:lnTo>
                  <a:cubicBezTo>
                    <a:pt x="87905" y="32706"/>
                    <a:pt x="86902" y="28998"/>
                    <a:pt x="83954" y="28238"/>
                  </a:cubicBezTo>
                  <a:lnTo>
                    <a:pt x="83893" y="28238"/>
                  </a:lnTo>
                  <a:cubicBezTo>
                    <a:pt x="83711" y="28177"/>
                    <a:pt x="83468" y="28116"/>
                    <a:pt x="83164" y="28056"/>
                  </a:cubicBezTo>
                  <a:lnTo>
                    <a:pt x="80063" y="27478"/>
                  </a:lnTo>
                  <a:cubicBezTo>
                    <a:pt x="73711" y="26293"/>
                    <a:pt x="67145" y="25077"/>
                    <a:pt x="60671" y="23861"/>
                  </a:cubicBezTo>
                  <a:cubicBezTo>
                    <a:pt x="58604" y="19241"/>
                    <a:pt x="56537" y="14530"/>
                    <a:pt x="54500" y="9970"/>
                  </a:cubicBezTo>
                  <a:lnTo>
                    <a:pt x="52251" y="4894"/>
                  </a:lnTo>
                  <a:cubicBezTo>
                    <a:pt x="51947" y="4256"/>
                    <a:pt x="51643" y="3587"/>
                    <a:pt x="51339" y="2888"/>
                  </a:cubicBezTo>
                  <a:lnTo>
                    <a:pt x="51066" y="2280"/>
                  </a:lnTo>
                  <a:cubicBezTo>
                    <a:pt x="50458" y="973"/>
                    <a:pt x="49181" y="92"/>
                    <a:pt x="47753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1" name="Google Shape;3881;p35"/>
            <p:cNvSpPr/>
            <p:nvPr/>
          </p:nvSpPr>
          <p:spPr>
            <a:xfrm>
              <a:off x="4893975" y="4118525"/>
              <a:ext cx="604900" cy="480275"/>
            </a:xfrm>
            <a:custGeom>
              <a:avLst/>
              <a:gdLst/>
              <a:ahLst/>
              <a:cxnLst/>
              <a:rect l="l" t="t" r="r" b="b"/>
              <a:pathLst>
                <a:path w="24196" h="19211" extrusionOk="0">
                  <a:moveTo>
                    <a:pt x="18633" y="1"/>
                  </a:moveTo>
                  <a:cubicBezTo>
                    <a:pt x="12645" y="608"/>
                    <a:pt x="6657" y="2523"/>
                    <a:pt x="0" y="5502"/>
                  </a:cubicBezTo>
                  <a:lnTo>
                    <a:pt x="8785" y="10001"/>
                  </a:lnTo>
                  <a:lnTo>
                    <a:pt x="6353" y="19211"/>
                  </a:lnTo>
                  <a:cubicBezTo>
                    <a:pt x="14074" y="14438"/>
                    <a:pt x="24195" y="13679"/>
                    <a:pt x="24195" y="13679"/>
                  </a:cubicBezTo>
                  <a:lnTo>
                    <a:pt x="1863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2" name="Google Shape;3882;p35"/>
            <p:cNvSpPr/>
            <p:nvPr/>
          </p:nvSpPr>
          <p:spPr>
            <a:xfrm>
              <a:off x="5242000" y="4034950"/>
              <a:ext cx="257625" cy="446825"/>
            </a:xfrm>
            <a:custGeom>
              <a:avLst/>
              <a:gdLst/>
              <a:ahLst/>
              <a:cxnLst/>
              <a:rect l="l" t="t" r="r" b="b"/>
              <a:pathLst>
                <a:path w="10305" h="17873" extrusionOk="0">
                  <a:moveTo>
                    <a:pt x="2554" y="0"/>
                  </a:moveTo>
                  <a:lnTo>
                    <a:pt x="1" y="15471"/>
                  </a:lnTo>
                  <a:lnTo>
                    <a:pt x="10305" y="17873"/>
                  </a:lnTo>
                  <a:lnTo>
                    <a:pt x="2554" y="0"/>
                  </a:lnTo>
                  <a:close/>
                </a:path>
              </a:pathLst>
            </a:custGeom>
            <a:solidFill>
              <a:srgbClr val="EF968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3" name="Google Shape;3883;p35"/>
            <p:cNvSpPr/>
            <p:nvPr/>
          </p:nvSpPr>
          <p:spPr>
            <a:xfrm>
              <a:off x="6352975" y="4192225"/>
              <a:ext cx="593500" cy="463575"/>
            </a:xfrm>
            <a:custGeom>
              <a:avLst/>
              <a:gdLst/>
              <a:ahLst/>
              <a:cxnLst/>
              <a:rect l="l" t="t" r="r" b="b"/>
              <a:pathLst>
                <a:path w="23740" h="18543" extrusionOk="0">
                  <a:moveTo>
                    <a:pt x="4864" y="1"/>
                  </a:moveTo>
                  <a:lnTo>
                    <a:pt x="0" y="13922"/>
                  </a:lnTo>
                  <a:cubicBezTo>
                    <a:pt x="0" y="13922"/>
                    <a:pt x="10122" y="14165"/>
                    <a:pt x="18086" y="18542"/>
                  </a:cubicBezTo>
                  <a:lnTo>
                    <a:pt x="15168" y="9454"/>
                  </a:lnTo>
                  <a:lnTo>
                    <a:pt x="23739" y="4560"/>
                  </a:lnTo>
                  <a:cubicBezTo>
                    <a:pt x="16931" y="1885"/>
                    <a:pt x="10852" y="305"/>
                    <a:pt x="486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4" name="Google Shape;3884;p35"/>
            <p:cNvSpPr/>
            <p:nvPr/>
          </p:nvSpPr>
          <p:spPr>
            <a:xfrm>
              <a:off x="6352975" y="4105600"/>
              <a:ext cx="253825" cy="456725"/>
            </a:xfrm>
            <a:custGeom>
              <a:avLst/>
              <a:gdLst/>
              <a:ahLst/>
              <a:cxnLst/>
              <a:rect l="l" t="t" r="r" b="b"/>
              <a:pathLst>
                <a:path w="10153" h="18269" extrusionOk="0">
                  <a:moveTo>
                    <a:pt x="6839" y="1"/>
                  </a:moveTo>
                  <a:lnTo>
                    <a:pt x="0" y="18269"/>
                  </a:lnTo>
                  <a:lnTo>
                    <a:pt x="0" y="18269"/>
                  </a:lnTo>
                  <a:lnTo>
                    <a:pt x="10152" y="1532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EF968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5" name="Google Shape;3885;p35"/>
            <p:cNvSpPr/>
            <p:nvPr/>
          </p:nvSpPr>
          <p:spPr>
            <a:xfrm>
              <a:off x="5020125" y="3068350"/>
              <a:ext cx="1833625" cy="1770575"/>
            </a:xfrm>
            <a:custGeom>
              <a:avLst/>
              <a:gdLst/>
              <a:ahLst/>
              <a:cxnLst/>
              <a:rect l="l" t="t" r="r" b="b"/>
              <a:pathLst>
                <a:path w="73345" h="70823" extrusionOk="0">
                  <a:moveTo>
                    <a:pt x="37843" y="1"/>
                  </a:moveTo>
                  <a:cubicBezTo>
                    <a:pt x="37782" y="92"/>
                    <a:pt x="37752" y="153"/>
                    <a:pt x="37691" y="244"/>
                  </a:cubicBezTo>
                  <a:cubicBezTo>
                    <a:pt x="37600" y="426"/>
                    <a:pt x="37508" y="548"/>
                    <a:pt x="37417" y="700"/>
                  </a:cubicBezTo>
                  <a:cubicBezTo>
                    <a:pt x="33557" y="7752"/>
                    <a:pt x="29758" y="14803"/>
                    <a:pt x="25928" y="21855"/>
                  </a:cubicBezTo>
                  <a:cubicBezTo>
                    <a:pt x="25715" y="22342"/>
                    <a:pt x="25229" y="22646"/>
                    <a:pt x="24712" y="22646"/>
                  </a:cubicBezTo>
                  <a:cubicBezTo>
                    <a:pt x="23253" y="22737"/>
                    <a:pt x="21824" y="22919"/>
                    <a:pt x="20365" y="23071"/>
                  </a:cubicBezTo>
                  <a:lnTo>
                    <a:pt x="4863" y="24712"/>
                  </a:lnTo>
                  <a:lnTo>
                    <a:pt x="0" y="25229"/>
                  </a:lnTo>
                  <a:cubicBezTo>
                    <a:pt x="152" y="25381"/>
                    <a:pt x="213" y="25503"/>
                    <a:pt x="274" y="25563"/>
                  </a:cubicBezTo>
                  <a:cubicBezTo>
                    <a:pt x="5897" y="31491"/>
                    <a:pt x="11520" y="37418"/>
                    <a:pt x="17143" y="43345"/>
                  </a:cubicBezTo>
                  <a:cubicBezTo>
                    <a:pt x="17478" y="43618"/>
                    <a:pt x="17630" y="44074"/>
                    <a:pt x="17538" y="44470"/>
                  </a:cubicBezTo>
                  <a:cubicBezTo>
                    <a:pt x="17174" y="45959"/>
                    <a:pt x="16900" y="47418"/>
                    <a:pt x="16566" y="48877"/>
                  </a:cubicBezTo>
                  <a:cubicBezTo>
                    <a:pt x="15198" y="55321"/>
                    <a:pt x="13830" y="61765"/>
                    <a:pt x="12462" y="68209"/>
                  </a:cubicBezTo>
                  <a:cubicBezTo>
                    <a:pt x="12432" y="68452"/>
                    <a:pt x="12402" y="68695"/>
                    <a:pt x="12432" y="68938"/>
                  </a:cubicBezTo>
                  <a:cubicBezTo>
                    <a:pt x="12736" y="68816"/>
                    <a:pt x="12949" y="68725"/>
                    <a:pt x="13162" y="68634"/>
                  </a:cubicBezTo>
                  <a:cubicBezTo>
                    <a:pt x="20365" y="65199"/>
                    <a:pt x="27599" y="61765"/>
                    <a:pt x="34803" y="58300"/>
                  </a:cubicBezTo>
                  <a:cubicBezTo>
                    <a:pt x="34997" y="58189"/>
                    <a:pt x="35217" y="58135"/>
                    <a:pt x="35438" y="58135"/>
                  </a:cubicBezTo>
                  <a:cubicBezTo>
                    <a:pt x="35702" y="58135"/>
                    <a:pt x="35970" y="58212"/>
                    <a:pt x="36201" y="58360"/>
                  </a:cubicBezTo>
                  <a:cubicBezTo>
                    <a:pt x="41490" y="61430"/>
                    <a:pt x="46779" y="64500"/>
                    <a:pt x="52098" y="67570"/>
                  </a:cubicBezTo>
                  <a:lnTo>
                    <a:pt x="57722" y="70823"/>
                  </a:lnTo>
                  <a:cubicBezTo>
                    <a:pt x="57570" y="69516"/>
                    <a:pt x="57418" y="68421"/>
                    <a:pt x="57296" y="67297"/>
                  </a:cubicBezTo>
                  <a:cubicBezTo>
                    <a:pt x="56354" y="60184"/>
                    <a:pt x="55412" y="53072"/>
                    <a:pt x="54500" y="45929"/>
                  </a:cubicBezTo>
                  <a:cubicBezTo>
                    <a:pt x="54500" y="45564"/>
                    <a:pt x="54621" y="45229"/>
                    <a:pt x="54895" y="44956"/>
                  </a:cubicBezTo>
                  <a:cubicBezTo>
                    <a:pt x="55746" y="44105"/>
                    <a:pt x="56688" y="43315"/>
                    <a:pt x="57600" y="42494"/>
                  </a:cubicBezTo>
                  <a:cubicBezTo>
                    <a:pt x="61764" y="38755"/>
                    <a:pt x="65959" y="35017"/>
                    <a:pt x="70123" y="31247"/>
                  </a:cubicBezTo>
                  <a:cubicBezTo>
                    <a:pt x="71217" y="30244"/>
                    <a:pt x="72281" y="29181"/>
                    <a:pt x="73345" y="28147"/>
                  </a:cubicBezTo>
                  <a:cubicBezTo>
                    <a:pt x="73193" y="28117"/>
                    <a:pt x="72980" y="28056"/>
                    <a:pt x="72798" y="27995"/>
                  </a:cubicBezTo>
                  <a:cubicBezTo>
                    <a:pt x="64804" y="26536"/>
                    <a:pt x="56840" y="25047"/>
                    <a:pt x="48846" y="23527"/>
                  </a:cubicBezTo>
                  <a:cubicBezTo>
                    <a:pt x="48512" y="23436"/>
                    <a:pt x="48208" y="23223"/>
                    <a:pt x="48056" y="22889"/>
                  </a:cubicBezTo>
                  <a:cubicBezTo>
                    <a:pt x="45016" y="16141"/>
                    <a:pt x="42037" y="9393"/>
                    <a:pt x="39028" y="2615"/>
                  </a:cubicBezTo>
                  <a:cubicBezTo>
                    <a:pt x="38633" y="1794"/>
                    <a:pt x="38268" y="943"/>
                    <a:pt x="378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6" name="Google Shape;3886;p35"/>
            <p:cNvSpPr/>
            <p:nvPr/>
          </p:nvSpPr>
          <p:spPr>
            <a:xfrm>
              <a:off x="5334700" y="3373075"/>
              <a:ext cx="1208275" cy="1166450"/>
            </a:xfrm>
            <a:custGeom>
              <a:avLst/>
              <a:gdLst/>
              <a:ahLst/>
              <a:cxnLst/>
              <a:rect l="l" t="t" r="r" b="b"/>
              <a:pathLst>
                <a:path w="48331" h="46658" extrusionOk="0">
                  <a:moveTo>
                    <a:pt x="24956" y="0"/>
                  </a:moveTo>
                  <a:lnTo>
                    <a:pt x="24865" y="122"/>
                  </a:lnTo>
                  <a:cubicBezTo>
                    <a:pt x="24773" y="244"/>
                    <a:pt x="24713" y="335"/>
                    <a:pt x="24652" y="456"/>
                  </a:cubicBezTo>
                  <a:cubicBezTo>
                    <a:pt x="22129" y="5076"/>
                    <a:pt x="19606" y="9727"/>
                    <a:pt x="17114" y="14378"/>
                  </a:cubicBezTo>
                  <a:cubicBezTo>
                    <a:pt x="16962" y="14682"/>
                    <a:pt x="16658" y="14894"/>
                    <a:pt x="16293" y="14894"/>
                  </a:cubicBezTo>
                  <a:cubicBezTo>
                    <a:pt x="15351" y="14955"/>
                    <a:pt x="14378" y="15077"/>
                    <a:pt x="13436" y="15198"/>
                  </a:cubicBezTo>
                  <a:lnTo>
                    <a:pt x="3223" y="16262"/>
                  </a:lnTo>
                  <a:lnTo>
                    <a:pt x="1" y="16596"/>
                  </a:lnTo>
                  <a:cubicBezTo>
                    <a:pt x="92" y="16718"/>
                    <a:pt x="123" y="16779"/>
                    <a:pt x="183" y="16840"/>
                  </a:cubicBezTo>
                  <a:cubicBezTo>
                    <a:pt x="3892" y="20730"/>
                    <a:pt x="7600" y="24651"/>
                    <a:pt x="11278" y="28542"/>
                  </a:cubicBezTo>
                  <a:cubicBezTo>
                    <a:pt x="11521" y="28724"/>
                    <a:pt x="11612" y="28998"/>
                    <a:pt x="11551" y="29302"/>
                  </a:cubicBezTo>
                  <a:cubicBezTo>
                    <a:pt x="11308" y="30274"/>
                    <a:pt x="11126" y="31247"/>
                    <a:pt x="10913" y="32189"/>
                  </a:cubicBezTo>
                  <a:cubicBezTo>
                    <a:pt x="10001" y="36445"/>
                    <a:pt x="9089" y="40700"/>
                    <a:pt x="8177" y="44925"/>
                  </a:cubicBezTo>
                  <a:cubicBezTo>
                    <a:pt x="8177" y="45108"/>
                    <a:pt x="8177" y="45259"/>
                    <a:pt x="8177" y="45411"/>
                  </a:cubicBezTo>
                  <a:cubicBezTo>
                    <a:pt x="8390" y="45320"/>
                    <a:pt x="8542" y="45259"/>
                    <a:pt x="8664" y="45199"/>
                  </a:cubicBezTo>
                  <a:cubicBezTo>
                    <a:pt x="13436" y="42949"/>
                    <a:pt x="18178" y="40700"/>
                    <a:pt x="22950" y="38420"/>
                  </a:cubicBezTo>
                  <a:cubicBezTo>
                    <a:pt x="23075" y="38337"/>
                    <a:pt x="23220" y="38298"/>
                    <a:pt x="23366" y="38298"/>
                  </a:cubicBezTo>
                  <a:cubicBezTo>
                    <a:pt x="23539" y="38298"/>
                    <a:pt x="23714" y="38352"/>
                    <a:pt x="23862" y="38451"/>
                  </a:cubicBezTo>
                  <a:cubicBezTo>
                    <a:pt x="27357" y="40487"/>
                    <a:pt x="30853" y="42493"/>
                    <a:pt x="34348" y="44530"/>
                  </a:cubicBezTo>
                  <a:lnTo>
                    <a:pt x="38056" y="46658"/>
                  </a:lnTo>
                  <a:cubicBezTo>
                    <a:pt x="37935" y="45807"/>
                    <a:pt x="37874" y="45077"/>
                    <a:pt x="37752" y="44348"/>
                  </a:cubicBezTo>
                  <a:cubicBezTo>
                    <a:pt x="37145" y="39667"/>
                    <a:pt x="36537" y="34955"/>
                    <a:pt x="35929" y="30274"/>
                  </a:cubicBezTo>
                  <a:cubicBezTo>
                    <a:pt x="35929" y="30031"/>
                    <a:pt x="36020" y="29788"/>
                    <a:pt x="36172" y="29636"/>
                  </a:cubicBezTo>
                  <a:cubicBezTo>
                    <a:pt x="36749" y="29059"/>
                    <a:pt x="37357" y="28542"/>
                    <a:pt x="37965" y="27995"/>
                  </a:cubicBezTo>
                  <a:cubicBezTo>
                    <a:pt x="40701" y="25533"/>
                    <a:pt x="43467" y="23071"/>
                    <a:pt x="46202" y="20578"/>
                  </a:cubicBezTo>
                  <a:cubicBezTo>
                    <a:pt x="46932" y="19910"/>
                    <a:pt x="47631" y="19210"/>
                    <a:pt x="48330" y="18542"/>
                  </a:cubicBezTo>
                  <a:cubicBezTo>
                    <a:pt x="48239" y="18511"/>
                    <a:pt x="48117" y="18481"/>
                    <a:pt x="47965" y="18451"/>
                  </a:cubicBezTo>
                  <a:cubicBezTo>
                    <a:pt x="42707" y="17478"/>
                    <a:pt x="37448" y="16475"/>
                    <a:pt x="32190" y="15502"/>
                  </a:cubicBezTo>
                  <a:cubicBezTo>
                    <a:pt x="31947" y="15441"/>
                    <a:pt x="31764" y="15289"/>
                    <a:pt x="31643" y="15077"/>
                  </a:cubicBezTo>
                  <a:cubicBezTo>
                    <a:pt x="29667" y="10608"/>
                    <a:pt x="27691" y="6171"/>
                    <a:pt x="25716" y="1703"/>
                  </a:cubicBezTo>
                  <a:cubicBezTo>
                    <a:pt x="25473" y="1155"/>
                    <a:pt x="25229" y="608"/>
                    <a:pt x="24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7" name="Google Shape;3887;p35"/>
            <p:cNvSpPr/>
            <p:nvPr/>
          </p:nvSpPr>
          <p:spPr>
            <a:xfrm>
              <a:off x="5115100" y="3899650"/>
              <a:ext cx="1626950" cy="588200"/>
            </a:xfrm>
            <a:custGeom>
              <a:avLst/>
              <a:gdLst/>
              <a:ahLst/>
              <a:cxnLst/>
              <a:rect l="l" t="t" r="r" b="b"/>
              <a:pathLst>
                <a:path w="65078" h="23528" extrusionOk="0">
                  <a:moveTo>
                    <a:pt x="28284" y="0"/>
                  </a:moveTo>
                  <a:cubicBezTo>
                    <a:pt x="11685" y="0"/>
                    <a:pt x="805" y="4984"/>
                    <a:pt x="1" y="5321"/>
                  </a:cubicBezTo>
                  <a:lnTo>
                    <a:pt x="5077" y="20883"/>
                  </a:lnTo>
                  <a:cubicBezTo>
                    <a:pt x="5245" y="20809"/>
                    <a:pt x="14782" y="16844"/>
                    <a:pt x="28861" y="16844"/>
                  </a:cubicBezTo>
                  <a:cubicBezTo>
                    <a:pt x="37730" y="16844"/>
                    <a:pt x="48401" y="18418"/>
                    <a:pt x="59667" y="23528"/>
                  </a:cubicBezTo>
                  <a:lnTo>
                    <a:pt x="65078" y="8208"/>
                  </a:lnTo>
                  <a:cubicBezTo>
                    <a:pt x="51287" y="1951"/>
                    <a:pt x="38667" y="0"/>
                    <a:pt x="282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8" name="Google Shape;3888;p35"/>
            <p:cNvSpPr/>
            <p:nvPr/>
          </p:nvSpPr>
          <p:spPr>
            <a:xfrm>
              <a:off x="5313425" y="4070950"/>
              <a:ext cx="177850" cy="202050"/>
            </a:xfrm>
            <a:custGeom>
              <a:avLst/>
              <a:gdLst/>
              <a:ahLst/>
              <a:cxnLst/>
              <a:rect l="l" t="t" r="r" b="b"/>
              <a:pathLst>
                <a:path w="7114" h="8082" extrusionOk="0">
                  <a:moveTo>
                    <a:pt x="2524" y="1934"/>
                  </a:moveTo>
                  <a:cubicBezTo>
                    <a:pt x="2706" y="2238"/>
                    <a:pt x="2888" y="2572"/>
                    <a:pt x="3071" y="2967"/>
                  </a:cubicBezTo>
                  <a:cubicBezTo>
                    <a:pt x="3284" y="3363"/>
                    <a:pt x="3496" y="3758"/>
                    <a:pt x="3679" y="4153"/>
                  </a:cubicBezTo>
                  <a:lnTo>
                    <a:pt x="2220" y="4457"/>
                  </a:lnTo>
                  <a:cubicBezTo>
                    <a:pt x="2250" y="4031"/>
                    <a:pt x="2281" y="3575"/>
                    <a:pt x="2311" y="3150"/>
                  </a:cubicBezTo>
                  <a:cubicBezTo>
                    <a:pt x="2372" y="2694"/>
                    <a:pt x="2433" y="2299"/>
                    <a:pt x="2463" y="1934"/>
                  </a:cubicBezTo>
                  <a:close/>
                  <a:moveTo>
                    <a:pt x="2783" y="1"/>
                  </a:moveTo>
                  <a:cubicBezTo>
                    <a:pt x="2557" y="1"/>
                    <a:pt x="2318" y="22"/>
                    <a:pt x="2068" y="80"/>
                  </a:cubicBezTo>
                  <a:cubicBezTo>
                    <a:pt x="1794" y="141"/>
                    <a:pt x="1521" y="232"/>
                    <a:pt x="1247" y="353"/>
                  </a:cubicBezTo>
                  <a:cubicBezTo>
                    <a:pt x="1004" y="475"/>
                    <a:pt x="822" y="597"/>
                    <a:pt x="700" y="718"/>
                  </a:cubicBezTo>
                  <a:cubicBezTo>
                    <a:pt x="670" y="870"/>
                    <a:pt x="639" y="1083"/>
                    <a:pt x="609" y="1387"/>
                  </a:cubicBezTo>
                  <a:cubicBezTo>
                    <a:pt x="548" y="1691"/>
                    <a:pt x="518" y="2025"/>
                    <a:pt x="487" y="2390"/>
                  </a:cubicBezTo>
                  <a:cubicBezTo>
                    <a:pt x="426" y="2755"/>
                    <a:pt x="366" y="3150"/>
                    <a:pt x="335" y="3575"/>
                  </a:cubicBezTo>
                  <a:cubicBezTo>
                    <a:pt x="274" y="3970"/>
                    <a:pt x="244" y="4396"/>
                    <a:pt x="183" y="4791"/>
                  </a:cubicBezTo>
                  <a:cubicBezTo>
                    <a:pt x="153" y="5186"/>
                    <a:pt x="122" y="5551"/>
                    <a:pt x="62" y="5885"/>
                  </a:cubicBezTo>
                  <a:cubicBezTo>
                    <a:pt x="62" y="6220"/>
                    <a:pt x="31" y="6493"/>
                    <a:pt x="31" y="6736"/>
                  </a:cubicBezTo>
                  <a:cubicBezTo>
                    <a:pt x="1" y="6888"/>
                    <a:pt x="1" y="7040"/>
                    <a:pt x="1" y="7162"/>
                  </a:cubicBezTo>
                  <a:cubicBezTo>
                    <a:pt x="1" y="7253"/>
                    <a:pt x="1" y="7375"/>
                    <a:pt x="31" y="7496"/>
                  </a:cubicBezTo>
                  <a:cubicBezTo>
                    <a:pt x="62" y="7739"/>
                    <a:pt x="214" y="7922"/>
                    <a:pt x="426" y="8013"/>
                  </a:cubicBezTo>
                  <a:cubicBezTo>
                    <a:pt x="548" y="8059"/>
                    <a:pt x="685" y="8081"/>
                    <a:pt x="841" y="8081"/>
                  </a:cubicBezTo>
                  <a:cubicBezTo>
                    <a:pt x="996" y="8081"/>
                    <a:pt x="1171" y="8059"/>
                    <a:pt x="1369" y="8013"/>
                  </a:cubicBezTo>
                  <a:cubicBezTo>
                    <a:pt x="1551" y="7983"/>
                    <a:pt x="1703" y="7952"/>
                    <a:pt x="1825" y="7891"/>
                  </a:cubicBezTo>
                  <a:cubicBezTo>
                    <a:pt x="1946" y="7831"/>
                    <a:pt x="2037" y="7770"/>
                    <a:pt x="2159" y="7709"/>
                  </a:cubicBezTo>
                  <a:cubicBezTo>
                    <a:pt x="2159" y="7466"/>
                    <a:pt x="2159" y="7192"/>
                    <a:pt x="2189" y="6919"/>
                  </a:cubicBezTo>
                  <a:cubicBezTo>
                    <a:pt x="2189" y="6676"/>
                    <a:pt x="2189" y="6402"/>
                    <a:pt x="2220" y="6159"/>
                  </a:cubicBezTo>
                  <a:lnTo>
                    <a:pt x="4378" y="5703"/>
                  </a:lnTo>
                  <a:lnTo>
                    <a:pt x="4773" y="6463"/>
                  </a:lnTo>
                  <a:cubicBezTo>
                    <a:pt x="4834" y="6584"/>
                    <a:pt x="4895" y="6706"/>
                    <a:pt x="4955" y="6797"/>
                  </a:cubicBezTo>
                  <a:cubicBezTo>
                    <a:pt x="5047" y="6888"/>
                    <a:pt x="5138" y="6949"/>
                    <a:pt x="5229" y="7010"/>
                  </a:cubicBezTo>
                  <a:cubicBezTo>
                    <a:pt x="5320" y="7040"/>
                    <a:pt x="5442" y="7071"/>
                    <a:pt x="5563" y="7071"/>
                  </a:cubicBezTo>
                  <a:cubicBezTo>
                    <a:pt x="5715" y="7071"/>
                    <a:pt x="5898" y="7071"/>
                    <a:pt x="6080" y="7010"/>
                  </a:cubicBezTo>
                  <a:cubicBezTo>
                    <a:pt x="6354" y="6949"/>
                    <a:pt x="6566" y="6888"/>
                    <a:pt x="6718" y="6767"/>
                  </a:cubicBezTo>
                  <a:cubicBezTo>
                    <a:pt x="6901" y="6645"/>
                    <a:pt x="7022" y="6554"/>
                    <a:pt x="7113" y="6402"/>
                  </a:cubicBezTo>
                  <a:cubicBezTo>
                    <a:pt x="6901" y="6007"/>
                    <a:pt x="6658" y="5521"/>
                    <a:pt x="6354" y="5004"/>
                  </a:cubicBezTo>
                  <a:cubicBezTo>
                    <a:pt x="6080" y="4457"/>
                    <a:pt x="5806" y="3910"/>
                    <a:pt x="5503" y="3363"/>
                  </a:cubicBezTo>
                  <a:cubicBezTo>
                    <a:pt x="5229" y="2815"/>
                    <a:pt x="4925" y="2299"/>
                    <a:pt x="4651" y="1782"/>
                  </a:cubicBezTo>
                  <a:cubicBezTo>
                    <a:pt x="4347" y="1265"/>
                    <a:pt x="4104" y="809"/>
                    <a:pt x="3861" y="445"/>
                  </a:cubicBezTo>
                  <a:cubicBezTo>
                    <a:pt x="3740" y="201"/>
                    <a:pt x="3496" y="80"/>
                    <a:pt x="3162" y="19"/>
                  </a:cubicBezTo>
                  <a:cubicBezTo>
                    <a:pt x="3040" y="8"/>
                    <a:pt x="2913" y="1"/>
                    <a:pt x="278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9" name="Google Shape;3889;p35"/>
            <p:cNvSpPr/>
            <p:nvPr/>
          </p:nvSpPr>
          <p:spPr>
            <a:xfrm>
              <a:off x="5443375" y="4030100"/>
              <a:ext cx="244700" cy="204325"/>
            </a:xfrm>
            <a:custGeom>
              <a:avLst/>
              <a:gdLst/>
              <a:ahLst/>
              <a:cxnLst/>
              <a:rect l="l" t="t" r="r" b="b"/>
              <a:pathLst>
                <a:path w="9788" h="8173" extrusionOk="0">
                  <a:moveTo>
                    <a:pt x="8777" y="0"/>
                  </a:moveTo>
                  <a:cubicBezTo>
                    <a:pt x="8709" y="0"/>
                    <a:pt x="8641" y="4"/>
                    <a:pt x="8572" y="12"/>
                  </a:cubicBezTo>
                  <a:cubicBezTo>
                    <a:pt x="8207" y="42"/>
                    <a:pt x="7903" y="164"/>
                    <a:pt x="7630" y="376"/>
                  </a:cubicBezTo>
                  <a:cubicBezTo>
                    <a:pt x="7630" y="832"/>
                    <a:pt x="7660" y="1258"/>
                    <a:pt x="7660" y="1683"/>
                  </a:cubicBezTo>
                  <a:cubicBezTo>
                    <a:pt x="7660" y="2109"/>
                    <a:pt x="7660" y="2534"/>
                    <a:pt x="7660" y="2990"/>
                  </a:cubicBezTo>
                  <a:cubicBezTo>
                    <a:pt x="7660" y="3416"/>
                    <a:pt x="7660" y="3841"/>
                    <a:pt x="7660" y="4297"/>
                  </a:cubicBezTo>
                  <a:cubicBezTo>
                    <a:pt x="7660" y="4753"/>
                    <a:pt x="7660" y="5240"/>
                    <a:pt x="7630" y="5726"/>
                  </a:cubicBezTo>
                  <a:lnTo>
                    <a:pt x="7569" y="5726"/>
                  </a:lnTo>
                  <a:cubicBezTo>
                    <a:pt x="7478" y="5452"/>
                    <a:pt x="7387" y="5209"/>
                    <a:pt x="7265" y="4966"/>
                  </a:cubicBezTo>
                  <a:cubicBezTo>
                    <a:pt x="7174" y="4693"/>
                    <a:pt x="7083" y="4449"/>
                    <a:pt x="6992" y="4206"/>
                  </a:cubicBezTo>
                  <a:cubicBezTo>
                    <a:pt x="6870" y="3963"/>
                    <a:pt x="6779" y="3690"/>
                    <a:pt x="6657" y="3416"/>
                  </a:cubicBezTo>
                  <a:cubicBezTo>
                    <a:pt x="6536" y="3142"/>
                    <a:pt x="6414" y="2838"/>
                    <a:pt x="6292" y="2534"/>
                  </a:cubicBezTo>
                  <a:cubicBezTo>
                    <a:pt x="6232" y="2322"/>
                    <a:pt x="6080" y="2200"/>
                    <a:pt x="5837" y="2139"/>
                  </a:cubicBezTo>
                  <a:cubicBezTo>
                    <a:pt x="5682" y="2082"/>
                    <a:pt x="5516" y="2060"/>
                    <a:pt x="5330" y="2060"/>
                  </a:cubicBezTo>
                  <a:cubicBezTo>
                    <a:pt x="5222" y="2060"/>
                    <a:pt x="5108" y="2067"/>
                    <a:pt x="4985" y="2079"/>
                  </a:cubicBezTo>
                  <a:cubicBezTo>
                    <a:pt x="4773" y="2109"/>
                    <a:pt x="4590" y="2170"/>
                    <a:pt x="4408" y="2231"/>
                  </a:cubicBezTo>
                  <a:cubicBezTo>
                    <a:pt x="4226" y="2322"/>
                    <a:pt x="4104" y="2382"/>
                    <a:pt x="4013" y="2413"/>
                  </a:cubicBezTo>
                  <a:cubicBezTo>
                    <a:pt x="3982" y="2838"/>
                    <a:pt x="3952" y="3203"/>
                    <a:pt x="3922" y="3538"/>
                  </a:cubicBezTo>
                  <a:cubicBezTo>
                    <a:pt x="3891" y="3872"/>
                    <a:pt x="3861" y="4176"/>
                    <a:pt x="3800" y="4449"/>
                  </a:cubicBezTo>
                  <a:lnTo>
                    <a:pt x="3709" y="5300"/>
                  </a:lnTo>
                  <a:cubicBezTo>
                    <a:pt x="3678" y="5574"/>
                    <a:pt x="3648" y="5878"/>
                    <a:pt x="3618" y="6212"/>
                  </a:cubicBezTo>
                  <a:lnTo>
                    <a:pt x="3557" y="6212"/>
                  </a:lnTo>
                  <a:cubicBezTo>
                    <a:pt x="3526" y="6121"/>
                    <a:pt x="3466" y="5969"/>
                    <a:pt x="3435" y="5787"/>
                  </a:cubicBezTo>
                  <a:cubicBezTo>
                    <a:pt x="3374" y="5574"/>
                    <a:pt x="3314" y="5331"/>
                    <a:pt x="3223" y="4997"/>
                  </a:cubicBezTo>
                  <a:cubicBezTo>
                    <a:pt x="3131" y="4632"/>
                    <a:pt x="3010" y="4206"/>
                    <a:pt x="2858" y="3659"/>
                  </a:cubicBezTo>
                  <a:cubicBezTo>
                    <a:pt x="2706" y="3112"/>
                    <a:pt x="2523" y="2443"/>
                    <a:pt x="2280" y="1653"/>
                  </a:cubicBezTo>
                  <a:cubicBezTo>
                    <a:pt x="2189" y="1349"/>
                    <a:pt x="2037" y="1136"/>
                    <a:pt x="1824" y="1045"/>
                  </a:cubicBezTo>
                  <a:cubicBezTo>
                    <a:pt x="1662" y="952"/>
                    <a:pt x="1481" y="913"/>
                    <a:pt x="1270" y="913"/>
                  </a:cubicBezTo>
                  <a:cubicBezTo>
                    <a:pt x="1205" y="913"/>
                    <a:pt x="1136" y="916"/>
                    <a:pt x="1064" y="924"/>
                  </a:cubicBezTo>
                  <a:cubicBezTo>
                    <a:pt x="821" y="954"/>
                    <a:pt x="608" y="1015"/>
                    <a:pt x="426" y="1136"/>
                  </a:cubicBezTo>
                  <a:cubicBezTo>
                    <a:pt x="244" y="1258"/>
                    <a:pt x="92" y="1349"/>
                    <a:pt x="1" y="1471"/>
                  </a:cubicBezTo>
                  <a:cubicBezTo>
                    <a:pt x="61" y="1805"/>
                    <a:pt x="153" y="2170"/>
                    <a:pt x="274" y="2565"/>
                  </a:cubicBezTo>
                  <a:cubicBezTo>
                    <a:pt x="396" y="2960"/>
                    <a:pt x="487" y="3386"/>
                    <a:pt x="639" y="3781"/>
                  </a:cubicBezTo>
                  <a:cubicBezTo>
                    <a:pt x="760" y="4206"/>
                    <a:pt x="882" y="4632"/>
                    <a:pt x="1034" y="5027"/>
                  </a:cubicBezTo>
                  <a:cubicBezTo>
                    <a:pt x="1186" y="5452"/>
                    <a:pt x="1308" y="5848"/>
                    <a:pt x="1460" y="6212"/>
                  </a:cubicBezTo>
                  <a:cubicBezTo>
                    <a:pt x="1581" y="6547"/>
                    <a:pt x="1703" y="6851"/>
                    <a:pt x="1824" y="7155"/>
                  </a:cubicBezTo>
                  <a:cubicBezTo>
                    <a:pt x="1946" y="7398"/>
                    <a:pt x="2067" y="7611"/>
                    <a:pt x="2128" y="7763"/>
                  </a:cubicBezTo>
                  <a:cubicBezTo>
                    <a:pt x="2250" y="7914"/>
                    <a:pt x="2463" y="8036"/>
                    <a:pt x="2767" y="8127"/>
                  </a:cubicBezTo>
                  <a:cubicBezTo>
                    <a:pt x="2919" y="8158"/>
                    <a:pt x="3078" y="8173"/>
                    <a:pt x="3245" y="8173"/>
                  </a:cubicBezTo>
                  <a:cubicBezTo>
                    <a:pt x="3412" y="8173"/>
                    <a:pt x="3587" y="8158"/>
                    <a:pt x="3770" y="8127"/>
                  </a:cubicBezTo>
                  <a:cubicBezTo>
                    <a:pt x="4043" y="8097"/>
                    <a:pt x="4317" y="8036"/>
                    <a:pt x="4560" y="7945"/>
                  </a:cubicBezTo>
                  <a:cubicBezTo>
                    <a:pt x="4773" y="7823"/>
                    <a:pt x="4955" y="7732"/>
                    <a:pt x="5046" y="7580"/>
                  </a:cubicBezTo>
                  <a:cubicBezTo>
                    <a:pt x="5107" y="7246"/>
                    <a:pt x="5168" y="6790"/>
                    <a:pt x="5229" y="6304"/>
                  </a:cubicBezTo>
                  <a:cubicBezTo>
                    <a:pt x="5289" y="5787"/>
                    <a:pt x="5350" y="5240"/>
                    <a:pt x="5381" y="4723"/>
                  </a:cubicBezTo>
                  <a:cubicBezTo>
                    <a:pt x="5593" y="5240"/>
                    <a:pt x="5776" y="5696"/>
                    <a:pt x="5958" y="6121"/>
                  </a:cubicBezTo>
                  <a:cubicBezTo>
                    <a:pt x="6141" y="6547"/>
                    <a:pt x="6292" y="6911"/>
                    <a:pt x="6414" y="7246"/>
                  </a:cubicBezTo>
                  <a:cubicBezTo>
                    <a:pt x="6505" y="7398"/>
                    <a:pt x="6688" y="7550"/>
                    <a:pt x="6961" y="7611"/>
                  </a:cubicBezTo>
                  <a:cubicBezTo>
                    <a:pt x="7121" y="7646"/>
                    <a:pt x="7292" y="7661"/>
                    <a:pt x="7485" y="7661"/>
                  </a:cubicBezTo>
                  <a:cubicBezTo>
                    <a:pt x="7622" y="7661"/>
                    <a:pt x="7770" y="7654"/>
                    <a:pt x="7934" y="7641"/>
                  </a:cubicBezTo>
                  <a:cubicBezTo>
                    <a:pt x="8207" y="7611"/>
                    <a:pt x="8511" y="7519"/>
                    <a:pt x="8755" y="7428"/>
                  </a:cubicBezTo>
                  <a:cubicBezTo>
                    <a:pt x="9028" y="7307"/>
                    <a:pt x="9210" y="7215"/>
                    <a:pt x="9302" y="7063"/>
                  </a:cubicBezTo>
                  <a:cubicBezTo>
                    <a:pt x="9362" y="6881"/>
                    <a:pt x="9423" y="6638"/>
                    <a:pt x="9484" y="6304"/>
                  </a:cubicBezTo>
                  <a:cubicBezTo>
                    <a:pt x="9545" y="5969"/>
                    <a:pt x="9575" y="5574"/>
                    <a:pt x="9636" y="5179"/>
                  </a:cubicBezTo>
                  <a:cubicBezTo>
                    <a:pt x="9666" y="4753"/>
                    <a:pt x="9697" y="4328"/>
                    <a:pt x="9727" y="3872"/>
                  </a:cubicBezTo>
                  <a:cubicBezTo>
                    <a:pt x="9758" y="3416"/>
                    <a:pt x="9758" y="2990"/>
                    <a:pt x="9788" y="2595"/>
                  </a:cubicBezTo>
                  <a:cubicBezTo>
                    <a:pt x="9788" y="2170"/>
                    <a:pt x="9788" y="1805"/>
                    <a:pt x="9788" y="1501"/>
                  </a:cubicBezTo>
                  <a:cubicBezTo>
                    <a:pt x="9788" y="1167"/>
                    <a:pt x="9788" y="893"/>
                    <a:pt x="9758" y="711"/>
                  </a:cubicBezTo>
                  <a:cubicBezTo>
                    <a:pt x="9727" y="407"/>
                    <a:pt x="9575" y="224"/>
                    <a:pt x="9362" y="103"/>
                  </a:cubicBezTo>
                  <a:cubicBezTo>
                    <a:pt x="9180" y="34"/>
                    <a:pt x="8981" y="0"/>
                    <a:pt x="8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0" name="Google Shape;3890;p35"/>
            <p:cNvSpPr/>
            <p:nvPr/>
          </p:nvSpPr>
          <p:spPr>
            <a:xfrm>
              <a:off x="5707050" y="4025050"/>
              <a:ext cx="139850" cy="188475"/>
            </a:xfrm>
            <a:custGeom>
              <a:avLst/>
              <a:gdLst/>
              <a:ahLst/>
              <a:cxnLst/>
              <a:rect l="l" t="t" r="r" b="b"/>
              <a:pathLst>
                <a:path w="5594" h="7539" extrusionOk="0">
                  <a:moveTo>
                    <a:pt x="5138" y="1"/>
                  </a:moveTo>
                  <a:lnTo>
                    <a:pt x="1126" y="122"/>
                  </a:lnTo>
                  <a:cubicBezTo>
                    <a:pt x="761" y="153"/>
                    <a:pt x="487" y="244"/>
                    <a:pt x="305" y="457"/>
                  </a:cubicBezTo>
                  <a:cubicBezTo>
                    <a:pt x="92" y="670"/>
                    <a:pt x="1" y="943"/>
                    <a:pt x="31" y="1308"/>
                  </a:cubicBezTo>
                  <a:lnTo>
                    <a:pt x="183" y="6445"/>
                  </a:lnTo>
                  <a:cubicBezTo>
                    <a:pt x="183" y="6779"/>
                    <a:pt x="305" y="7053"/>
                    <a:pt x="487" y="7265"/>
                  </a:cubicBezTo>
                  <a:cubicBezTo>
                    <a:pt x="700" y="7448"/>
                    <a:pt x="1004" y="7539"/>
                    <a:pt x="1338" y="7539"/>
                  </a:cubicBezTo>
                  <a:lnTo>
                    <a:pt x="4895" y="7417"/>
                  </a:lnTo>
                  <a:cubicBezTo>
                    <a:pt x="5107" y="7417"/>
                    <a:pt x="5290" y="7357"/>
                    <a:pt x="5411" y="7205"/>
                  </a:cubicBezTo>
                  <a:cubicBezTo>
                    <a:pt x="5533" y="7083"/>
                    <a:pt x="5594" y="6840"/>
                    <a:pt x="5594" y="6536"/>
                  </a:cubicBezTo>
                  <a:cubicBezTo>
                    <a:pt x="5594" y="6384"/>
                    <a:pt x="5563" y="6232"/>
                    <a:pt x="5503" y="6080"/>
                  </a:cubicBezTo>
                  <a:cubicBezTo>
                    <a:pt x="5472" y="5928"/>
                    <a:pt x="5411" y="5806"/>
                    <a:pt x="5351" y="5746"/>
                  </a:cubicBezTo>
                  <a:lnTo>
                    <a:pt x="2220" y="5837"/>
                  </a:lnTo>
                  <a:lnTo>
                    <a:pt x="2189" y="4560"/>
                  </a:lnTo>
                  <a:lnTo>
                    <a:pt x="4408" y="4469"/>
                  </a:lnTo>
                  <a:cubicBezTo>
                    <a:pt x="4651" y="4469"/>
                    <a:pt x="4803" y="4408"/>
                    <a:pt x="4925" y="4287"/>
                  </a:cubicBezTo>
                  <a:cubicBezTo>
                    <a:pt x="5077" y="4135"/>
                    <a:pt x="5138" y="3922"/>
                    <a:pt x="5107" y="3618"/>
                  </a:cubicBezTo>
                  <a:cubicBezTo>
                    <a:pt x="5107" y="3436"/>
                    <a:pt x="5077" y="3314"/>
                    <a:pt x="5016" y="3162"/>
                  </a:cubicBezTo>
                  <a:cubicBezTo>
                    <a:pt x="4986" y="3010"/>
                    <a:pt x="4925" y="2888"/>
                    <a:pt x="4864" y="2828"/>
                  </a:cubicBezTo>
                  <a:lnTo>
                    <a:pt x="2129" y="2888"/>
                  </a:lnTo>
                  <a:lnTo>
                    <a:pt x="2098" y="1764"/>
                  </a:lnTo>
                  <a:lnTo>
                    <a:pt x="4682" y="1703"/>
                  </a:lnTo>
                  <a:cubicBezTo>
                    <a:pt x="4895" y="1673"/>
                    <a:pt x="5047" y="1612"/>
                    <a:pt x="5199" y="1490"/>
                  </a:cubicBezTo>
                  <a:cubicBezTo>
                    <a:pt x="5320" y="1338"/>
                    <a:pt x="5381" y="1126"/>
                    <a:pt x="5381" y="822"/>
                  </a:cubicBezTo>
                  <a:cubicBezTo>
                    <a:pt x="5381" y="639"/>
                    <a:pt x="5351" y="487"/>
                    <a:pt x="5290" y="366"/>
                  </a:cubicBezTo>
                  <a:cubicBezTo>
                    <a:pt x="5229" y="214"/>
                    <a:pt x="5199" y="92"/>
                    <a:pt x="513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1" name="Google Shape;3891;p35"/>
            <p:cNvSpPr/>
            <p:nvPr/>
          </p:nvSpPr>
          <p:spPr>
            <a:xfrm>
              <a:off x="5836250" y="4022700"/>
              <a:ext cx="148200" cy="193950"/>
            </a:xfrm>
            <a:custGeom>
              <a:avLst/>
              <a:gdLst/>
              <a:ahLst/>
              <a:cxnLst/>
              <a:rect l="l" t="t" r="r" b="b"/>
              <a:pathLst>
                <a:path w="5928" h="7758" extrusionOk="0">
                  <a:moveTo>
                    <a:pt x="3047" y="0"/>
                  </a:moveTo>
                  <a:cubicBezTo>
                    <a:pt x="2172" y="0"/>
                    <a:pt x="1481" y="184"/>
                    <a:pt x="973" y="551"/>
                  </a:cubicBezTo>
                  <a:cubicBezTo>
                    <a:pt x="456" y="946"/>
                    <a:pt x="152" y="1493"/>
                    <a:pt x="152" y="2192"/>
                  </a:cubicBezTo>
                  <a:cubicBezTo>
                    <a:pt x="122" y="2527"/>
                    <a:pt x="183" y="2830"/>
                    <a:pt x="274" y="3104"/>
                  </a:cubicBezTo>
                  <a:cubicBezTo>
                    <a:pt x="395" y="3347"/>
                    <a:pt x="547" y="3560"/>
                    <a:pt x="760" y="3742"/>
                  </a:cubicBezTo>
                  <a:cubicBezTo>
                    <a:pt x="973" y="3925"/>
                    <a:pt x="1216" y="4077"/>
                    <a:pt x="1520" y="4229"/>
                  </a:cubicBezTo>
                  <a:cubicBezTo>
                    <a:pt x="1793" y="4350"/>
                    <a:pt x="2128" y="4502"/>
                    <a:pt x="2462" y="4624"/>
                  </a:cubicBezTo>
                  <a:lnTo>
                    <a:pt x="2979" y="4806"/>
                  </a:lnTo>
                  <a:cubicBezTo>
                    <a:pt x="3192" y="4897"/>
                    <a:pt x="3374" y="4989"/>
                    <a:pt x="3526" y="5080"/>
                  </a:cubicBezTo>
                  <a:cubicBezTo>
                    <a:pt x="3648" y="5171"/>
                    <a:pt x="3708" y="5293"/>
                    <a:pt x="3708" y="5444"/>
                  </a:cubicBezTo>
                  <a:cubicBezTo>
                    <a:pt x="3678" y="5627"/>
                    <a:pt x="3617" y="5748"/>
                    <a:pt x="3435" y="5870"/>
                  </a:cubicBezTo>
                  <a:cubicBezTo>
                    <a:pt x="3309" y="5971"/>
                    <a:pt x="3079" y="6030"/>
                    <a:pt x="2779" y="6030"/>
                  </a:cubicBezTo>
                  <a:cubicBezTo>
                    <a:pt x="2717" y="6030"/>
                    <a:pt x="2652" y="6027"/>
                    <a:pt x="2584" y="6022"/>
                  </a:cubicBezTo>
                  <a:cubicBezTo>
                    <a:pt x="2219" y="6022"/>
                    <a:pt x="1854" y="5931"/>
                    <a:pt x="1520" y="5809"/>
                  </a:cubicBezTo>
                  <a:cubicBezTo>
                    <a:pt x="1186" y="5657"/>
                    <a:pt x="942" y="5505"/>
                    <a:pt x="699" y="5323"/>
                  </a:cubicBezTo>
                  <a:cubicBezTo>
                    <a:pt x="547" y="5384"/>
                    <a:pt x="395" y="5536"/>
                    <a:pt x="243" y="5688"/>
                  </a:cubicBezTo>
                  <a:cubicBezTo>
                    <a:pt x="91" y="5840"/>
                    <a:pt x="31" y="6052"/>
                    <a:pt x="31" y="6265"/>
                  </a:cubicBezTo>
                  <a:cubicBezTo>
                    <a:pt x="0" y="6508"/>
                    <a:pt x="61" y="6721"/>
                    <a:pt x="183" y="6903"/>
                  </a:cubicBezTo>
                  <a:cubicBezTo>
                    <a:pt x="335" y="7055"/>
                    <a:pt x="517" y="7207"/>
                    <a:pt x="730" y="7359"/>
                  </a:cubicBezTo>
                  <a:cubicBezTo>
                    <a:pt x="973" y="7451"/>
                    <a:pt x="1246" y="7572"/>
                    <a:pt x="1581" y="7633"/>
                  </a:cubicBezTo>
                  <a:cubicBezTo>
                    <a:pt x="1885" y="7694"/>
                    <a:pt x="2249" y="7755"/>
                    <a:pt x="2614" y="7755"/>
                  </a:cubicBezTo>
                  <a:cubicBezTo>
                    <a:pt x="2690" y="7757"/>
                    <a:pt x="2765" y="7758"/>
                    <a:pt x="2838" y="7758"/>
                  </a:cubicBezTo>
                  <a:cubicBezTo>
                    <a:pt x="3790" y="7758"/>
                    <a:pt x="4510" y="7574"/>
                    <a:pt x="5046" y="7207"/>
                  </a:cubicBezTo>
                  <a:cubicBezTo>
                    <a:pt x="5593" y="6782"/>
                    <a:pt x="5867" y="6235"/>
                    <a:pt x="5897" y="5536"/>
                  </a:cubicBezTo>
                  <a:cubicBezTo>
                    <a:pt x="5927" y="4897"/>
                    <a:pt x="5715" y="4381"/>
                    <a:pt x="5319" y="3986"/>
                  </a:cubicBezTo>
                  <a:cubicBezTo>
                    <a:pt x="4924" y="3590"/>
                    <a:pt x="4347" y="3256"/>
                    <a:pt x="3587" y="3013"/>
                  </a:cubicBezTo>
                  <a:lnTo>
                    <a:pt x="2949" y="2770"/>
                  </a:lnTo>
                  <a:cubicBezTo>
                    <a:pt x="2766" y="2709"/>
                    <a:pt x="2584" y="2618"/>
                    <a:pt x="2493" y="2557"/>
                  </a:cubicBezTo>
                  <a:cubicBezTo>
                    <a:pt x="2401" y="2466"/>
                    <a:pt x="2341" y="2375"/>
                    <a:pt x="2341" y="2253"/>
                  </a:cubicBezTo>
                  <a:cubicBezTo>
                    <a:pt x="2341" y="2101"/>
                    <a:pt x="2432" y="1979"/>
                    <a:pt x="2614" y="1888"/>
                  </a:cubicBezTo>
                  <a:cubicBezTo>
                    <a:pt x="2797" y="1767"/>
                    <a:pt x="3040" y="1736"/>
                    <a:pt x="3404" y="1736"/>
                  </a:cubicBezTo>
                  <a:cubicBezTo>
                    <a:pt x="3769" y="1767"/>
                    <a:pt x="4104" y="1797"/>
                    <a:pt x="4408" y="1919"/>
                  </a:cubicBezTo>
                  <a:cubicBezTo>
                    <a:pt x="4711" y="2010"/>
                    <a:pt x="4924" y="2101"/>
                    <a:pt x="5107" y="2223"/>
                  </a:cubicBezTo>
                  <a:cubicBezTo>
                    <a:pt x="5259" y="2131"/>
                    <a:pt x="5380" y="2010"/>
                    <a:pt x="5471" y="1858"/>
                  </a:cubicBezTo>
                  <a:cubicBezTo>
                    <a:pt x="5563" y="1706"/>
                    <a:pt x="5623" y="1523"/>
                    <a:pt x="5623" y="1311"/>
                  </a:cubicBezTo>
                  <a:cubicBezTo>
                    <a:pt x="5654" y="1098"/>
                    <a:pt x="5593" y="916"/>
                    <a:pt x="5471" y="764"/>
                  </a:cubicBezTo>
                  <a:cubicBezTo>
                    <a:pt x="5350" y="581"/>
                    <a:pt x="5198" y="460"/>
                    <a:pt x="4955" y="338"/>
                  </a:cubicBezTo>
                  <a:cubicBezTo>
                    <a:pt x="4772" y="247"/>
                    <a:pt x="4499" y="156"/>
                    <a:pt x="4225" y="95"/>
                  </a:cubicBezTo>
                  <a:cubicBezTo>
                    <a:pt x="3921" y="34"/>
                    <a:pt x="3587" y="4"/>
                    <a:pt x="3252" y="4"/>
                  </a:cubicBezTo>
                  <a:cubicBezTo>
                    <a:pt x="3183" y="2"/>
                    <a:pt x="3115" y="0"/>
                    <a:pt x="304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2" name="Google Shape;3892;p35"/>
            <p:cNvSpPr/>
            <p:nvPr/>
          </p:nvSpPr>
          <p:spPr>
            <a:xfrm>
              <a:off x="5973775" y="4034900"/>
              <a:ext cx="193800" cy="194600"/>
            </a:xfrm>
            <a:custGeom>
              <a:avLst/>
              <a:gdLst/>
              <a:ahLst/>
              <a:cxnLst/>
              <a:rect l="l" t="t" r="r" b="b"/>
              <a:pathLst>
                <a:path w="7752" h="7784" extrusionOk="0">
                  <a:moveTo>
                    <a:pt x="3963" y="1700"/>
                  </a:moveTo>
                  <a:cubicBezTo>
                    <a:pt x="4009" y="1700"/>
                    <a:pt x="4056" y="1701"/>
                    <a:pt x="4104" y="1704"/>
                  </a:cubicBezTo>
                  <a:cubicBezTo>
                    <a:pt x="4621" y="1765"/>
                    <a:pt x="4986" y="2008"/>
                    <a:pt x="5259" y="2403"/>
                  </a:cubicBezTo>
                  <a:cubicBezTo>
                    <a:pt x="5502" y="2798"/>
                    <a:pt x="5594" y="3346"/>
                    <a:pt x="5502" y="4075"/>
                  </a:cubicBezTo>
                  <a:cubicBezTo>
                    <a:pt x="5442" y="4805"/>
                    <a:pt x="5229" y="5321"/>
                    <a:pt x="4894" y="5656"/>
                  </a:cubicBezTo>
                  <a:cubicBezTo>
                    <a:pt x="4615" y="5935"/>
                    <a:pt x="4272" y="6066"/>
                    <a:pt x="3865" y="6066"/>
                  </a:cubicBezTo>
                  <a:cubicBezTo>
                    <a:pt x="3785" y="6066"/>
                    <a:pt x="3703" y="6061"/>
                    <a:pt x="3618" y="6051"/>
                  </a:cubicBezTo>
                  <a:cubicBezTo>
                    <a:pt x="3132" y="6020"/>
                    <a:pt x="2736" y="5777"/>
                    <a:pt x="2493" y="5382"/>
                  </a:cubicBezTo>
                  <a:cubicBezTo>
                    <a:pt x="2220" y="4987"/>
                    <a:pt x="2159" y="4440"/>
                    <a:pt x="2220" y="3710"/>
                  </a:cubicBezTo>
                  <a:cubicBezTo>
                    <a:pt x="2311" y="2981"/>
                    <a:pt x="2524" y="2434"/>
                    <a:pt x="2858" y="2130"/>
                  </a:cubicBezTo>
                  <a:cubicBezTo>
                    <a:pt x="3160" y="1828"/>
                    <a:pt x="3535" y="1700"/>
                    <a:pt x="3963" y="1700"/>
                  </a:cubicBezTo>
                  <a:close/>
                  <a:moveTo>
                    <a:pt x="3739" y="1"/>
                  </a:moveTo>
                  <a:cubicBezTo>
                    <a:pt x="3408" y="1"/>
                    <a:pt x="3081" y="34"/>
                    <a:pt x="2767" y="93"/>
                  </a:cubicBezTo>
                  <a:cubicBezTo>
                    <a:pt x="2280" y="215"/>
                    <a:pt x="1855" y="428"/>
                    <a:pt x="1460" y="732"/>
                  </a:cubicBezTo>
                  <a:cubicBezTo>
                    <a:pt x="1095" y="1005"/>
                    <a:pt x="791" y="1370"/>
                    <a:pt x="548" y="1826"/>
                  </a:cubicBezTo>
                  <a:cubicBezTo>
                    <a:pt x="274" y="2282"/>
                    <a:pt x="122" y="2829"/>
                    <a:pt x="62" y="3467"/>
                  </a:cubicBezTo>
                  <a:cubicBezTo>
                    <a:pt x="1" y="4075"/>
                    <a:pt x="31" y="4653"/>
                    <a:pt x="153" y="5139"/>
                  </a:cubicBezTo>
                  <a:cubicBezTo>
                    <a:pt x="305" y="5656"/>
                    <a:pt x="517" y="6081"/>
                    <a:pt x="821" y="6446"/>
                  </a:cubicBezTo>
                  <a:cubicBezTo>
                    <a:pt x="1125" y="6811"/>
                    <a:pt x="1490" y="7115"/>
                    <a:pt x="1946" y="7327"/>
                  </a:cubicBezTo>
                  <a:cubicBezTo>
                    <a:pt x="2402" y="7571"/>
                    <a:pt x="2888" y="7692"/>
                    <a:pt x="3435" y="7753"/>
                  </a:cubicBezTo>
                  <a:cubicBezTo>
                    <a:pt x="3618" y="7773"/>
                    <a:pt x="3797" y="7783"/>
                    <a:pt x="3972" y="7783"/>
                  </a:cubicBezTo>
                  <a:cubicBezTo>
                    <a:pt x="4324" y="7783"/>
                    <a:pt x="4661" y="7743"/>
                    <a:pt x="4986" y="7662"/>
                  </a:cubicBezTo>
                  <a:cubicBezTo>
                    <a:pt x="5472" y="7571"/>
                    <a:pt x="5898" y="7358"/>
                    <a:pt x="6262" y="7084"/>
                  </a:cubicBezTo>
                  <a:cubicBezTo>
                    <a:pt x="6657" y="6780"/>
                    <a:pt x="6961" y="6415"/>
                    <a:pt x="7205" y="5960"/>
                  </a:cubicBezTo>
                  <a:cubicBezTo>
                    <a:pt x="7448" y="5473"/>
                    <a:pt x="7600" y="4926"/>
                    <a:pt x="7691" y="4318"/>
                  </a:cubicBezTo>
                  <a:cubicBezTo>
                    <a:pt x="7752" y="3680"/>
                    <a:pt x="7721" y="3102"/>
                    <a:pt x="7569" y="2616"/>
                  </a:cubicBezTo>
                  <a:cubicBezTo>
                    <a:pt x="7417" y="2099"/>
                    <a:pt x="7205" y="1674"/>
                    <a:pt x="6901" y="1309"/>
                  </a:cubicBezTo>
                  <a:cubicBezTo>
                    <a:pt x="6597" y="944"/>
                    <a:pt x="6201" y="671"/>
                    <a:pt x="5746" y="428"/>
                  </a:cubicBezTo>
                  <a:cubicBezTo>
                    <a:pt x="5320" y="215"/>
                    <a:pt x="4834" y="93"/>
                    <a:pt x="4287" y="32"/>
                  </a:cubicBezTo>
                  <a:cubicBezTo>
                    <a:pt x="4104" y="11"/>
                    <a:pt x="3920" y="1"/>
                    <a:pt x="37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3" name="Google Shape;3893;p35"/>
            <p:cNvSpPr/>
            <p:nvPr/>
          </p:nvSpPr>
          <p:spPr>
            <a:xfrm>
              <a:off x="6160725" y="4059075"/>
              <a:ext cx="225700" cy="216025"/>
            </a:xfrm>
            <a:custGeom>
              <a:avLst/>
              <a:gdLst/>
              <a:ahLst/>
              <a:cxnLst/>
              <a:rect l="l" t="t" r="r" b="b"/>
              <a:pathLst>
                <a:path w="9028" h="8641" extrusionOk="0">
                  <a:moveTo>
                    <a:pt x="2542" y="0"/>
                  </a:moveTo>
                  <a:cubicBezTo>
                    <a:pt x="2386" y="0"/>
                    <a:pt x="2249" y="23"/>
                    <a:pt x="2128" y="68"/>
                  </a:cubicBezTo>
                  <a:cubicBezTo>
                    <a:pt x="1885" y="129"/>
                    <a:pt x="1733" y="220"/>
                    <a:pt x="1641" y="312"/>
                  </a:cubicBezTo>
                  <a:lnTo>
                    <a:pt x="61" y="6300"/>
                  </a:lnTo>
                  <a:cubicBezTo>
                    <a:pt x="0" y="6604"/>
                    <a:pt x="61" y="6816"/>
                    <a:pt x="213" y="6968"/>
                  </a:cubicBezTo>
                  <a:cubicBezTo>
                    <a:pt x="395" y="7120"/>
                    <a:pt x="669" y="7242"/>
                    <a:pt x="1003" y="7303"/>
                  </a:cubicBezTo>
                  <a:cubicBezTo>
                    <a:pt x="1186" y="7333"/>
                    <a:pt x="1338" y="7363"/>
                    <a:pt x="1520" y="7363"/>
                  </a:cubicBezTo>
                  <a:lnTo>
                    <a:pt x="1945" y="7363"/>
                  </a:lnTo>
                  <a:cubicBezTo>
                    <a:pt x="2067" y="6907"/>
                    <a:pt x="2158" y="6482"/>
                    <a:pt x="2249" y="6117"/>
                  </a:cubicBezTo>
                  <a:cubicBezTo>
                    <a:pt x="2341" y="5752"/>
                    <a:pt x="2401" y="5388"/>
                    <a:pt x="2493" y="5023"/>
                  </a:cubicBezTo>
                  <a:cubicBezTo>
                    <a:pt x="2584" y="4658"/>
                    <a:pt x="2645" y="4293"/>
                    <a:pt x="2736" y="3898"/>
                  </a:cubicBezTo>
                  <a:cubicBezTo>
                    <a:pt x="2827" y="3503"/>
                    <a:pt x="2948" y="3108"/>
                    <a:pt x="3070" y="2622"/>
                  </a:cubicBezTo>
                  <a:lnTo>
                    <a:pt x="3131" y="2652"/>
                  </a:lnTo>
                  <a:cubicBezTo>
                    <a:pt x="3131" y="2986"/>
                    <a:pt x="3161" y="3382"/>
                    <a:pt x="3222" y="3868"/>
                  </a:cubicBezTo>
                  <a:cubicBezTo>
                    <a:pt x="3283" y="4324"/>
                    <a:pt x="3344" y="4901"/>
                    <a:pt x="3435" y="5661"/>
                  </a:cubicBezTo>
                  <a:cubicBezTo>
                    <a:pt x="3435" y="5844"/>
                    <a:pt x="3556" y="5996"/>
                    <a:pt x="3708" y="6087"/>
                  </a:cubicBezTo>
                  <a:cubicBezTo>
                    <a:pt x="3891" y="6208"/>
                    <a:pt x="4104" y="6300"/>
                    <a:pt x="4407" y="6360"/>
                  </a:cubicBezTo>
                  <a:cubicBezTo>
                    <a:pt x="4558" y="6382"/>
                    <a:pt x="4693" y="6403"/>
                    <a:pt x="4824" y="6403"/>
                  </a:cubicBezTo>
                  <a:cubicBezTo>
                    <a:pt x="4878" y="6403"/>
                    <a:pt x="4932" y="6400"/>
                    <a:pt x="4985" y="6391"/>
                  </a:cubicBezTo>
                  <a:cubicBezTo>
                    <a:pt x="5167" y="6360"/>
                    <a:pt x="5319" y="6330"/>
                    <a:pt x="5441" y="6269"/>
                  </a:cubicBezTo>
                  <a:cubicBezTo>
                    <a:pt x="5775" y="5570"/>
                    <a:pt x="6110" y="5023"/>
                    <a:pt x="6353" y="4567"/>
                  </a:cubicBezTo>
                  <a:cubicBezTo>
                    <a:pt x="6596" y="4141"/>
                    <a:pt x="6778" y="3777"/>
                    <a:pt x="6930" y="3473"/>
                  </a:cubicBezTo>
                  <a:lnTo>
                    <a:pt x="6991" y="3503"/>
                  </a:lnTo>
                  <a:cubicBezTo>
                    <a:pt x="6900" y="3959"/>
                    <a:pt x="6809" y="4537"/>
                    <a:pt x="6687" y="5236"/>
                  </a:cubicBezTo>
                  <a:cubicBezTo>
                    <a:pt x="6566" y="5935"/>
                    <a:pt x="6414" y="6725"/>
                    <a:pt x="6292" y="7607"/>
                  </a:cubicBezTo>
                  <a:cubicBezTo>
                    <a:pt x="6262" y="7911"/>
                    <a:pt x="6322" y="8123"/>
                    <a:pt x="6505" y="8275"/>
                  </a:cubicBezTo>
                  <a:cubicBezTo>
                    <a:pt x="6687" y="8427"/>
                    <a:pt x="6930" y="8518"/>
                    <a:pt x="7234" y="8579"/>
                  </a:cubicBezTo>
                  <a:cubicBezTo>
                    <a:pt x="7477" y="8640"/>
                    <a:pt x="7660" y="8640"/>
                    <a:pt x="7812" y="8640"/>
                  </a:cubicBezTo>
                  <a:cubicBezTo>
                    <a:pt x="7964" y="8640"/>
                    <a:pt x="8116" y="8610"/>
                    <a:pt x="8268" y="8549"/>
                  </a:cubicBezTo>
                  <a:cubicBezTo>
                    <a:pt x="8298" y="8366"/>
                    <a:pt x="8329" y="8093"/>
                    <a:pt x="8389" y="7728"/>
                  </a:cubicBezTo>
                  <a:cubicBezTo>
                    <a:pt x="8450" y="7363"/>
                    <a:pt x="8481" y="6968"/>
                    <a:pt x="8541" y="6543"/>
                  </a:cubicBezTo>
                  <a:cubicBezTo>
                    <a:pt x="8602" y="6117"/>
                    <a:pt x="8632" y="5661"/>
                    <a:pt x="8693" y="5205"/>
                  </a:cubicBezTo>
                  <a:cubicBezTo>
                    <a:pt x="8754" y="4719"/>
                    <a:pt x="8815" y="4293"/>
                    <a:pt x="8845" y="3868"/>
                  </a:cubicBezTo>
                  <a:cubicBezTo>
                    <a:pt x="8906" y="3442"/>
                    <a:pt x="8936" y="3047"/>
                    <a:pt x="8967" y="2713"/>
                  </a:cubicBezTo>
                  <a:cubicBezTo>
                    <a:pt x="8997" y="2379"/>
                    <a:pt x="8997" y="2135"/>
                    <a:pt x="8997" y="1953"/>
                  </a:cubicBezTo>
                  <a:cubicBezTo>
                    <a:pt x="9028" y="1740"/>
                    <a:pt x="8906" y="1558"/>
                    <a:pt x="8693" y="1406"/>
                  </a:cubicBezTo>
                  <a:cubicBezTo>
                    <a:pt x="8450" y="1223"/>
                    <a:pt x="8146" y="1102"/>
                    <a:pt x="7751" y="1011"/>
                  </a:cubicBezTo>
                  <a:cubicBezTo>
                    <a:pt x="7538" y="980"/>
                    <a:pt x="7325" y="950"/>
                    <a:pt x="7113" y="950"/>
                  </a:cubicBezTo>
                  <a:cubicBezTo>
                    <a:pt x="6930" y="950"/>
                    <a:pt x="6778" y="980"/>
                    <a:pt x="6626" y="1011"/>
                  </a:cubicBezTo>
                  <a:cubicBezTo>
                    <a:pt x="6383" y="1406"/>
                    <a:pt x="6110" y="1892"/>
                    <a:pt x="5775" y="2500"/>
                  </a:cubicBezTo>
                  <a:cubicBezTo>
                    <a:pt x="5471" y="3078"/>
                    <a:pt x="5137" y="3686"/>
                    <a:pt x="4833" y="4293"/>
                  </a:cubicBezTo>
                  <a:lnTo>
                    <a:pt x="4772" y="4293"/>
                  </a:lnTo>
                  <a:cubicBezTo>
                    <a:pt x="4742" y="4081"/>
                    <a:pt x="4711" y="3838"/>
                    <a:pt x="4681" y="3564"/>
                  </a:cubicBezTo>
                  <a:cubicBezTo>
                    <a:pt x="4651" y="3290"/>
                    <a:pt x="4620" y="2986"/>
                    <a:pt x="4590" y="2713"/>
                  </a:cubicBezTo>
                  <a:cubicBezTo>
                    <a:pt x="4559" y="2439"/>
                    <a:pt x="4529" y="2166"/>
                    <a:pt x="4499" y="1892"/>
                  </a:cubicBezTo>
                  <a:cubicBezTo>
                    <a:pt x="4468" y="1649"/>
                    <a:pt x="4438" y="1406"/>
                    <a:pt x="4407" y="1193"/>
                  </a:cubicBezTo>
                  <a:cubicBezTo>
                    <a:pt x="4347" y="889"/>
                    <a:pt x="4225" y="646"/>
                    <a:pt x="4012" y="464"/>
                  </a:cubicBezTo>
                  <a:cubicBezTo>
                    <a:pt x="3800" y="281"/>
                    <a:pt x="3496" y="160"/>
                    <a:pt x="3070" y="68"/>
                  </a:cubicBezTo>
                  <a:cubicBezTo>
                    <a:pt x="2873" y="23"/>
                    <a:pt x="2698" y="0"/>
                    <a:pt x="254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4" name="Google Shape;3894;p35"/>
            <p:cNvSpPr/>
            <p:nvPr/>
          </p:nvSpPr>
          <p:spPr>
            <a:xfrm>
              <a:off x="6387175" y="4112650"/>
              <a:ext cx="171000" cy="205300"/>
            </a:xfrm>
            <a:custGeom>
              <a:avLst/>
              <a:gdLst/>
              <a:ahLst/>
              <a:cxnLst/>
              <a:rect l="l" t="t" r="r" b="b"/>
              <a:pathLst>
                <a:path w="6840" h="8212" extrusionOk="0">
                  <a:moveTo>
                    <a:pt x="2577" y="0"/>
                  </a:moveTo>
                  <a:cubicBezTo>
                    <a:pt x="2398" y="0"/>
                    <a:pt x="2233" y="40"/>
                    <a:pt x="2067" y="114"/>
                  </a:cubicBezTo>
                  <a:cubicBezTo>
                    <a:pt x="1824" y="266"/>
                    <a:pt x="1641" y="509"/>
                    <a:pt x="1550" y="843"/>
                  </a:cubicBezTo>
                  <a:lnTo>
                    <a:pt x="122" y="5768"/>
                  </a:lnTo>
                  <a:cubicBezTo>
                    <a:pt x="0" y="6102"/>
                    <a:pt x="30" y="6406"/>
                    <a:pt x="182" y="6649"/>
                  </a:cubicBezTo>
                  <a:cubicBezTo>
                    <a:pt x="304" y="6892"/>
                    <a:pt x="547" y="7075"/>
                    <a:pt x="882" y="7166"/>
                  </a:cubicBezTo>
                  <a:lnTo>
                    <a:pt x="4286" y="8169"/>
                  </a:lnTo>
                  <a:cubicBezTo>
                    <a:pt x="4381" y="8196"/>
                    <a:pt x="4471" y="8211"/>
                    <a:pt x="4554" y="8211"/>
                  </a:cubicBezTo>
                  <a:cubicBezTo>
                    <a:pt x="4656" y="8211"/>
                    <a:pt x="4749" y="8189"/>
                    <a:pt x="4833" y="8138"/>
                  </a:cubicBezTo>
                  <a:cubicBezTo>
                    <a:pt x="5015" y="8047"/>
                    <a:pt x="5137" y="7834"/>
                    <a:pt x="5228" y="7530"/>
                  </a:cubicBezTo>
                  <a:cubicBezTo>
                    <a:pt x="5289" y="7378"/>
                    <a:pt x="5289" y="7227"/>
                    <a:pt x="5289" y="7075"/>
                  </a:cubicBezTo>
                  <a:cubicBezTo>
                    <a:pt x="5289" y="6923"/>
                    <a:pt x="5289" y="6801"/>
                    <a:pt x="5258" y="6710"/>
                  </a:cubicBezTo>
                  <a:lnTo>
                    <a:pt x="2249" y="5828"/>
                  </a:lnTo>
                  <a:lnTo>
                    <a:pt x="2614" y="4612"/>
                  </a:lnTo>
                  <a:lnTo>
                    <a:pt x="4742" y="5220"/>
                  </a:lnTo>
                  <a:cubicBezTo>
                    <a:pt x="4837" y="5248"/>
                    <a:pt x="4927" y="5263"/>
                    <a:pt x="5013" y="5263"/>
                  </a:cubicBezTo>
                  <a:cubicBezTo>
                    <a:pt x="5118" y="5263"/>
                    <a:pt x="5219" y="5240"/>
                    <a:pt x="5319" y="5190"/>
                  </a:cubicBezTo>
                  <a:cubicBezTo>
                    <a:pt x="5471" y="5099"/>
                    <a:pt x="5593" y="4916"/>
                    <a:pt x="5684" y="4612"/>
                  </a:cubicBezTo>
                  <a:cubicBezTo>
                    <a:pt x="5714" y="4461"/>
                    <a:pt x="5745" y="4309"/>
                    <a:pt x="5745" y="4157"/>
                  </a:cubicBezTo>
                  <a:cubicBezTo>
                    <a:pt x="5745" y="4005"/>
                    <a:pt x="5714" y="3883"/>
                    <a:pt x="5684" y="3792"/>
                  </a:cubicBezTo>
                  <a:lnTo>
                    <a:pt x="3070" y="3002"/>
                  </a:lnTo>
                  <a:lnTo>
                    <a:pt x="3374" y="1938"/>
                  </a:lnTo>
                  <a:lnTo>
                    <a:pt x="5836" y="2637"/>
                  </a:lnTo>
                  <a:cubicBezTo>
                    <a:pt x="5932" y="2664"/>
                    <a:pt x="6021" y="2679"/>
                    <a:pt x="6107" y="2679"/>
                  </a:cubicBezTo>
                  <a:cubicBezTo>
                    <a:pt x="6213" y="2679"/>
                    <a:pt x="6313" y="2657"/>
                    <a:pt x="6414" y="2606"/>
                  </a:cubicBezTo>
                  <a:cubicBezTo>
                    <a:pt x="6566" y="2515"/>
                    <a:pt x="6687" y="2333"/>
                    <a:pt x="6778" y="2029"/>
                  </a:cubicBezTo>
                  <a:cubicBezTo>
                    <a:pt x="6839" y="1877"/>
                    <a:pt x="6839" y="1725"/>
                    <a:pt x="6839" y="1573"/>
                  </a:cubicBezTo>
                  <a:cubicBezTo>
                    <a:pt x="6839" y="1421"/>
                    <a:pt x="6839" y="1299"/>
                    <a:pt x="6809" y="1178"/>
                  </a:cubicBezTo>
                  <a:lnTo>
                    <a:pt x="2948" y="53"/>
                  </a:lnTo>
                  <a:cubicBezTo>
                    <a:pt x="2817" y="17"/>
                    <a:pt x="2694" y="0"/>
                    <a:pt x="25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5" name="Google Shape;3895;p35"/>
            <p:cNvSpPr/>
            <p:nvPr/>
          </p:nvSpPr>
          <p:spPr>
            <a:xfrm>
              <a:off x="6510275" y="4136950"/>
              <a:ext cx="107150" cy="200100"/>
            </a:xfrm>
            <a:custGeom>
              <a:avLst/>
              <a:gdLst/>
              <a:ahLst/>
              <a:cxnLst/>
              <a:rect l="l" t="t" r="r" b="b"/>
              <a:pathLst>
                <a:path w="4286" h="8004" extrusionOk="0">
                  <a:moveTo>
                    <a:pt x="2572" y="1"/>
                  </a:moveTo>
                  <a:cubicBezTo>
                    <a:pt x="2470" y="1"/>
                    <a:pt x="2371" y="8"/>
                    <a:pt x="2280" y="23"/>
                  </a:cubicBezTo>
                  <a:cubicBezTo>
                    <a:pt x="2189" y="327"/>
                    <a:pt x="2067" y="692"/>
                    <a:pt x="1945" y="1087"/>
                  </a:cubicBezTo>
                  <a:cubicBezTo>
                    <a:pt x="1824" y="1513"/>
                    <a:pt x="1702" y="1938"/>
                    <a:pt x="1581" y="2364"/>
                  </a:cubicBezTo>
                  <a:cubicBezTo>
                    <a:pt x="1459" y="2820"/>
                    <a:pt x="1338" y="3215"/>
                    <a:pt x="1246" y="3580"/>
                  </a:cubicBezTo>
                  <a:cubicBezTo>
                    <a:pt x="1155" y="3944"/>
                    <a:pt x="1094" y="4218"/>
                    <a:pt x="1094" y="4431"/>
                  </a:cubicBezTo>
                  <a:cubicBezTo>
                    <a:pt x="1064" y="4644"/>
                    <a:pt x="1094" y="4796"/>
                    <a:pt x="1216" y="4917"/>
                  </a:cubicBezTo>
                  <a:cubicBezTo>
                    <a:pt x="1338" y="5039"/>
                    <a:pt x="1520" y="5130"/>
                    <a:pt x="1763" y="5221"/>
                  </a:cubicBezTo>
                  <a:cubicBezTo>
                    <a:pt x="1793" y="5221"/>
                    <a:pt x="1854" y="5251"/>
                    <a:pt x="1945" y="5251"/>
                  </a:cubicBezTo>
                  <a:cubicBezTo>
                    <a:pt x="2006" y="5282"/>
                    <a:pt x="2097" y="5282"/>
                    <a:pt x="2158" y="5312"/>
                  </a:cubicBezTo>
                  <a:lnTo>
                    <a:pt x="2371" y="5312"/>
                  </a:lnTo>
                  <a:cubicBezTo>
                    <a:pt x="2432" y="5312"/>
                    <a:pt x="2493" y="5312"/>
                    <a:pt x="2553" y="5282"/>
                  </a:cubicBezTo>
                  <a:cubicBezTo>
                    <a:pt x="2675" y="5008"/>
                    <a:pt x="2857" y="4704"/>
                    <a:pt x="3009" y="4340"/>
                  </a:cubicBezTo>
                  <a:cubicBezTo>
                    <a:pt x="3192" y="3944"/>
                    <a:pt x="3344" y="3580"/>
                    <a:pt x="3496" y="3185"/>
                  </a:cubicBezTo>
                  <a:cubicBezTo>
                    <a:pt x="3648" y="2820"/>
                    <a:pt x="3800" y="2455"/>
                    <a:pt x="3921" y="2121"/>
                  </a:cubicBezTo>
                  <a:cubicBezTo>
                    <a:pt x="4043" y="1786"/>
                    <a:pt x="4134" y="1543"/>
                    <a:pt x="4195" y="1361"/>
                  </a:cubicBezTo>
                  <a:cubicBezTo>
                    <a:pt x="4286" y="1057"/>
                    <a:pt x="4286" y="783"/>
                    <a:pt x="4134" y="601"/>
                  </a:cubicBezTo>
                  <a:cubicBezTo>
                    <a:pt x="4012" y="388"/>
                    <a:pt x="3800" y="236"/>
                    <a:pt x="3496" y="115"/>
                  </a:cubicBezTo>
                  <a:cubicBezTo>
                    <a:pt x="3313" y="54"/>
                    <a:pt x="3101" y="23"/>
                    <a:pt x="2888" y="23"/>
                  </a:cubicBezTo>
                  <a:cubicBezTo>
                    <a:pt x="2781" y="8"/>
                    <a:pt x="2675" y="1"/>
                    <a:pt x="2572" y="1"/>
                  </a:cubicBezTo>
                  <a:close/>
                  <a:moveTo>
                    <a:pt x="1133" y="5660"/>
                  </a:moveTo>
                  <a:cubicBezTo>
                    <a:pt x="955" y="5660"/>
                    <a:pt x="792" y="5700"/>
                    <a:pt x="638" y="5768"/>
                  </a:cubicBezTo>
                  <a:cubicBezTo>
                    <a:pt x="395" y="5920"/>
                    <a:pt x="213" y="6133"/>
                    <a:pt x="91" y="6467"/>
                  </a:cubicBezTo>
                  <a:cubicBezTo>
                    <a:pt x="0" y="6771"/>
                    <a:pt x="0" y="7075"/>
                    <a:pt x="122" y="7349"/>
                  </a:cubicBezTo>
                  <a:cubicBezTo>
                    <a:pt x="243" y="7592"/>
                    <a:pt x="486" y="7805"/>
                    <a:pt x="851" y="7926"/>
                  </a:cubicBezTo>
                  <a:cubicBezTo>
                    <a:pt x="998" y="7980"/>
                    <a:pt x="1139" y="8004"/>
                    <a:pt x="1273" y="8004"/>
                  </a:cubicBezTo>
                  <a:cubicBezTo>
                    <a:pt x="1446" y="8004"/>
                    <a:pt x="1609" y="7964"/>
                    <a:pt x="1763" y="7896"/>
                  </a:cubicBezTo>
                  <a:cubicBezTo>
                    <a:pt x="2037" y="7744"/>
                    <a:pt x="2219" y="7531"/>
                    <a:pt x="2310" y="7197"/>
                  </a:cubicBezTo>
                  <a:cubicBezTo>
                    <a:pt x="2432" y="6893"/>
                    <a:pt x="2401" y="6589"/>
                    <a:pt x="2280" y="6315"/>
                  </a:cubicBezTo>
                  <a:cubicBezTo>
                    <a:pt x="2158" y="6042"/>
                    <a:pt x="1915" y="5859"/>
                    <a:pt x="1581" y="5738"/>
                  </a:cubicBezTo>
                  <a:cubicBezTo>
                    <a:pt x="1421" y="5684"/>
                    <a:pt x="1273" y="5660"/>
                    <a:pt x="1133" y="56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3896" name="Google Shape;3896;p35"/>
          <p:cNvGrpSpPr/>
          <p:nvPr/>
        </p:nvGrpSpPr>
        <p:grpSpPr>
          <a:xfrm rot="1570974">
            <a:off x="14679784" y="7313078"/>
            <a:ext cx="1766594" cy="2075702"/>
            <a:chOff x="285125" y="3214450"/>
            <a:chExt cx="975824" cy="1146568"/>
          </a:xfrm>
        </p:grpSpPr>
        <p:sp>
          <p:nvSpPr>
            <p:cNvPr id="3897" name="Google Shape;3897;p35"/>
            <p:cNvSpPr/>
            <p:nvPr/>
          </p:nvSpPr>
          <p:spPr>
            <a:xfrm>
              <a:off x="465872" y="3536076"/>
              <a:ext cx="163243" cy="199760"/>
            </a:xfrm>
            <a:custGeom>
              <a:avLst/>
              <a:gdLst/>
              <a:ahLst/>
              <a:cxnLst/>
              <a:rect l="l" t="t" r="r" b="b"/>
              <a:pathLst>
                <a:path w="3460" h="4234" extrusionOk="0">
                  <a:moveTo>
                    <a:pt x="2246" y="0"/>
                  </a:moveTo>
                  <a:cubicBezTo>
                    <a:pt x="1954" y="0"/>
                    <a:pt x="1662" y="118"/>
                    <a:pt x="1419" y="314"/>
                  </a:cubicBezTo>
                  <a:cubicBezTo>
                    <a:pt x="568" y="1006"/>
                    <a:pt x="36" y="2035"/>
                    <a:pt x="0" y="3134"/>
                  </a:cubicBezTo>
                  <a:cubicBezTo>
                    <a:pt x="0" y="3737"/>
                    <a:pt x="497" y="4234"/>
                    <a:pt x="1118" y="4234"/>
                  </a:cubicBezTo>
                  <a:cubicBezTo>
                    <a:pt x="1721" y="4234"/>
                    <a:pt x="2218" y="3737"/>
                    <a:pt x="2218" y="3134"/>
                  </a:cubicBezTo>
                  <a:lnTo>
                    <a:pt x="2218" y="3116"/>
                  </a:lnTo>
                  <a:cubicBezTo>
                    <a:pt x="2235" y="2904"/>
                    <a:pt x="2306" y="2691"/>
                    <a:pt x="2413" y="2496"/>
                  </a:cubicBezTo>
                  <a:cubicBezTo>
                    <a:pt x="2555" y="2265"/>
                    <a:pt x="2767" y="2052"/>
                    <a:pt x="2998" y="1893"/>
                  </a:cubicBezTo>
                  <a:cubicBezTo>
                    <a:pt x="3459" y="1520"/>
                    <a:pt x="3388" y="704"/>
                    <a:pt x="2998" y="314"/>
                  </a:cubicBezTo>
                  <a:cubicBezTo>
                    <a:pt x="2771" y="96"/>
                    <a:pt x="2509" y="0"/>
                    <a:pt x="2246" y="0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8" name="Google Shape;3898;p35"/>
            <p:cNvSpPr/>
            <p:nvPr/>
          </p:nvSpPr>
          <p:spPr>
            <a:xfrm>
              <a:off x="665019" y="3649639"/>
              <a:ext cx="98795" cy="119696"/>
            </a:xfrm>
            <a:custGeom>
              <a:avLst/>
              <a:gdLst/>
              <a:ahLst/>
              <a:cxnLst/>
              <a:rect l="l" t="t" r="r" b="b"/>
              <a:pathLst>
                <a:path w="2094" h="2537" extrusionOk="0">
                  <a:moveTo>
                    <a:pt x="1207" y="0"/>
                  </a:moveTo>
                  <a:cubicBezTo>
                    <a:pt x="1083" y="0"/>
                    <a:pt x="977" y="35"/>
                    <a:pt x="852" y="53"/>
                  </a:cubicBezTo>
                  <a:cubicBezTo>
                    <a:pt x="746" y="89"/>
                    <a:pt x="640" y="124"/>
                    <a:pt x="551" y="160"/>
                  </a:cubicBezTo>
                  <a:cubicBezTo>
                    <a:pt x="320" y="266"/>
                    <a:pt x="161" y="408"/>
                    <a:pt x="90" y="568"/>
                  </a:cubicBezTo>
                  <a:cubicBezTo>
                    <a:pt x="1" y="745"/>
                    <a:pt x="1" y="922"/>
                    <a:pt x="90" y="1100"/>
                  </a:cubicBezTo>
                  <a:cubicBezTo>
                    <a:pt x="161" y="1259"/>
                    <a:pt x="267" y="1366"/>
                    <a:pt x="409" y="1419"/>
                  </a:cubicBezTo>
                  <a:cubicBezTo>
                    <a:pt x="465" y="1435"/>
                    <a:pt x="535" y="1444"/>
                    <a:pt x="616" y="1444"/>
                  </a:cubicBezTo>
                  <a:cubicBezTo>
                    <a:pt x="716" y="1444"/>
                    <a:pt x="832" y="1431"/>
                    <a:pt x="959" y="1401"/>
                  </a:cubicBezTo>
                  <a:lnTo>
                    <a:pt x="1136" y="1348"/>
                  </a:lnTo>
                  <a:cubicBezTo>
                    <a:pt x="1216" y="1330"/>
                    <a:pt x="1287" y="1321"/>
                    <a:pt x="1349" y="1321"/>
                  </a:cubicBezTo>
                  <a:cubicBezTo>
                    <a:pt x="1411" y="1321"/>
                    <a:pt x="1464" y="1330"/>
                    <a:pt x="1509" y="1348"/>
                  </a:cubicBezTo>
                  <a:cubicBezTo>
                    <a:pt x="1597" y="1366"/>
                    <a:pt x="1668" y="1437"/>
                    <a:pt x="1721" y="1543"/>
                  </a:cubicBezTo>
                  <a:cubicBezTo>
                    <a:pt x="1775" y="1650"/>
                    <a:pt x="1775" y="1774"/>
                    <a:pt x="1704" y="1862"/>
                  </a:cubicBezTo>
                  <a:cubicBezTo>
                    <a:pt x="1651" y="1969"/>
                    <a:pt x="1544" y="2058"/>
                    <a:pt x="1384" y="2128"/>
                  </a:cubicBezTo>
                  <a:cubicBezTo>
                    <a:pt x="1278" y="2182"/>
                    <a:pt x="1154" y="2217"/>
                    <a:pt x="1030" y="2235"/>
                  </a:cubicBezTo>
                  <a:cubicBezTo>
                    <a:pt x="906" y="2253"/>
                    <a:pt x="764" y="2253"/>
                    <a:pt x="622" y="2253"/>
                  </a:cubicBezTo>
                  <a:lnTo>
                    <a:pt x="764" y="2536"/>
                  </a:lnTo>
                  <a:cubicBezTo>
                    <a:pt x="906" y="2519"/>
                    <a:pt x="1030" y="2501"/>
                    <a:pt x="1154" y="2483"/>
                  </a:cubicBezTo>
                  <a:cubicBezTo>
                    <a:pt x="1278" y="2448"/>
                    <a:pt x="1384" y="2412"/>
                    <a:pt x="1491" y="2359"/>
                  </a:cubicBezTo>
                  <a:cubicBezTo>
                    <a:pt x="1739" y="2253"/>
                    <a:pt x="1917" y="2093"/>
                    <a:pt x="2005" y="1933"/>
                  </a:cubicBezTo>
                  <a:cubicBezTo>
                    <a:pt x="2094" y="1774"/>
                    <a:pt x="2094" y="1579"/>
                    <a:pt x="2005" y="1384"/>
                  </a:cubicBezTo>
                  <a:cubicBezTo>
                    <a:pt x="1917" y="1206"/>
                    <a:pt x="1810" y="1100"/>
                    <a:pt x="1668" y="1047"/>
                  </a:cubicBezTo>
                  <a:cubicBezTo>
                    <a:pt x="1588" y="1020"/>
                    <a:pt x="1504" y="1007"/>
                    <a:pt x="1411" y="1007"/>
                  </a:cubicBezTo>
                  <a:cubicBezTo>
                    <a:pt x="1318" y="1007"/>
                    <a:pt x="1216" y="1020"/>
                    <a:pt x="1101" y="1047"/>
                  </a:cubicBezTo>
                  <a:lnTo>
                    <a:pt x="906" y="1082"/>
                  </a:lnTo>
                  <a:cubicBezTo>
                    <a:pt x="804" y="1116"/>
                    <a:pt x="717" y="1128"/>
                    <a:pt x="645" y="1128"/>
                  </a:cubicBezTo>
                  <a:cubicBezTo>
                    <a:pt x="603" y="1128"/>
                    <a:pt x="566" y="1124"/>
                    <a:pt x="533" y="1117"/>
                  </a:cubicBezTo>
                  <a:cubicBezTo>
                    <a:pt x="462" y="1100"/>
                    <a:pt x="409" y="1047"/>
                    <a:pt x="356" y="940"/>
                  </a:cubicBezTo>
                  <a:cubicBezTo>
                    <a:pt x="320" y="834"/>
                    <a:pt x="320" y="727"/>
                    <a:pt x="373" y="639"/>
                  </a:cubicBezTo>
                  <a:cubicBezTo>
                    <a:pt x="427" y="532"/>
                    <a:pt x="533" y="461"/>
                    <a:pt x="693" y="390"/>
                  </a:cubicBezTo>
                  <a:cubicBezTo>
                    <a:pt x="781" y="337"/>
                    <a:pt x="870" y="319"/>
                    <a:pt x="977" y="302"/>
                  </a:cubicBezTo>
                  <a:cubicBezTo>
                    <a:pt x="1083" y="266"/>
                    <a:pt x="1207" y="266"/>
                    <a:pt x="1331" y="266"/>
                  </a:cubicBezTo>
                  <a:lnTo>
                    <a:pt x="1207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9" name="Google Shape;3899;p35"/>
            <p:cNvSpPr/>
            <p:nvPr/>
          </p:nvSpPr>
          <p:spPr>
            <a:xfrm>
              <a:off x="742866" y="3620340"/>
              <a:ext cx="99644" cy="118941"/>
            </a:xfrm>
            <a:custGeom>
              <a:avLst/>
              <a:gdLst/>
              <a:ahLst/>
              <a:cxnLst/>
              <a:rect l="l" t="t" r="r" b="b"/>
              <a:pathLst>
                <a:path w="2112" h="2521" extrusionOk="0">
                  <a:moveTo>
                    <a:pt x="1703" y="0"/>
                  </a:moveTo>
                  <a:lnTo>
                    <a:pt x="1402" y="71"/>
                  </a:lnTo>
                  <a:lnTo>
                    <a:pt x="1721" y="1437"/>
                  </a:lnTo>
                  <a:cubicBezTo>
                    <a:pt x="1774" y="1668"/>
                    <a:pt x="1774" y="1845"/>
                    <a:pt x="1721" y="1987"/>
                  </a:cubicBezTo>
                  <a:cubicBezTo>
                    <a:pt x="1650" y="2111"/>
                    <a:pt x="1526" y="2182"/>
                    <a:pt x="1331" y="2235"/>
                  </a:cubicBezTo>
                  <a:cubicBezTo>
                    <a:pt x="1258" y="2255"/>
                    <a:pt x="1192" y="2265"/>
                    <a:pt x="1132" y="2265"/>
                  </a:cubicBezTo>
                  <a:cubicBezTo>
                    <a:pt x="1032" y="2265"/>
                    <a:pt x="947" y="2237"/>
                    <a:pt x="870" y="2182"/>
                  </a:cubicBezTo>
                  <a:cubicBezTo>
                    <a:pt x="763" y="2093"/>
                    <a:pt x="675" y="1934"/>
                    <a:pt x="621" y="1685"/>
                  </a:cubicBezTo>
                  <a:lnTo>
                    <a:pt x="302" y="337"/>
                  </a:lnTo>
                  <a:lnTo>
                    <a:pt x="1" y="408"/>
                  </a:lnTo>
                  <a:lnTo>
                    <a:pt x="320" y="1809"/>
                  </a:lnTo>
                  <a:cubicBezTo>
                    <a:pt x="391" y="2093"/>
                    <a:pt x="515" y="2288"/>
                    <a:pt x="692" y="2412"/>
                  </a:cubicBezTo>
                  <a:cubicBezTo>
                    <a:pt x="818" y="2481"/>
                    <a:pt x="959" y="2520"/>
                    <a:pt x="1115" y="2520"/>
                  </a:cubicBezTo>
                  <a:cubicBezTo>
                    <a:pt x="1200" y="2520"/>
                    <a:pt x="1290" y="2509"/>
                    <a:pt x="1384" y="2483"/>
                  </a:cubicBezTo>
                  <a:cubicBezTo>
                    <a:pt x="1668" y="2412"/>
                    <a:pt x="1863" y="2288"/>
                    <a:pt x="1969" y="2111"/>
                  </a:cubicBezTo>
                  <a:cubicBezTo>
                    <a:pt x="2094" y="1916"/>
                    <a:pt x="2111" y="1685"/>
                    <a:pt x="2040" y="1401"/>
                  </a:cubicBezTo>
                  <a:lnTo>
                    <a:pt x="1703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0" name="Google Shape;3900;p35"/>
            <p:cNvSpPr/>
            <p:nvPr/>
          </p:nvSpPr>
          <p:spPr>
            <a:xfrm>
              <a:off x="857513" y="3618641"/>
              <a:ext cx="70345" cy="108844"/>
            </a:xfrm>
            <a:custGeom>
              <a:avLst/>
              <a:gdLst/>
              <a:ahLst/>
              <a:cxnLst/>
              <a:rect l="l" t="t" r="r" b="b"/>
              <a:pathLst>
                <a:path w="1491" h="2307" extrusionOk="0">
                  <a:moveTo>
                    <a:pt x="710" y="249"/>
                  </a:moveTo>
                  <a:cubicBezTo>
                    <a:pt x="852" y="249"/>
                    <a:pt x="958" y="285"/>
                    <a:pt x="1047" y="355"/>
                  </a:cubicBezTo>
                  <a:cubicBezTo>
                    <a:pt x="1118" y="444"/>
                    <a:pt x="1171" y="551"/>
                    <a:pt x="1171" y="675"/>
                  </a:cubicBezTo>
                  <a:cubicBezTo>
                    <a:pt x="1171" y="817"/>
                    <a:pt x="1136" y="923"/>
                    <a:pt x="1047" y="994"/>
                  </a:cubicBezTo>
                  <a:cubicBezTo>
                    <a:pt x="976" y="1083"/>
                    <a:pt x="870" y="1118"/>
                    <a:pt x="710" y="1118"/>
                  </a:cubicBezTo>
                  <a:lnTo>
                    <a:pt x="320" y="1118"/>
                  </a:lnTo>
                  <a:lnTo>
                    <a:pt x="320" y="249"/>
                  </a:lnTo>
                  <a:close/>
                  <a:moveTo>
                    <a:pt x="1" y="1"/>
                  </a:moveTo>
                  <a:lnTo>
                    <a:pt x="18" y="2307"/>
                  </a:lnTo>
                  <a:lnTo>
                    <a:pt x="338" y="2307"/>
                  </a:lnTo>
                  <a:lnTo>
                    <a:pt x="338" y="1384"/>
                  </a:lnTo>
                  <a:lnTo>
                    <a:pt x="728" y="1366"/>
                  </a:lnTo>
                  <a:cubicBezTo>
                    <a:pt x="976" y="1366"/>
                    <a:pt x="1171" y="1313"/>
                    <a:pt x="1295" y="1189"/>
                  </a:cubicBezTo>
                  <a:cubicBezTo>
                    <a:pt x="1437" y="1083"/>
                    <a:pt x="1491" y="905"/>
                    <a:pt x="1491" y="675"/>
                  </a:cubicBezTo>
                  <a:cubicBezTo>
                    <a:pt x="1491" y="444"/>
                    <a:pt x="1420" y="285"/>
                    <a:pt x="1295" y="160"/>
                  </a:cubicBezTo>
                  <a:cubicBezTo>
                    <a:pt x="1154" y="54"/>
                    <a:pt x="958" y="1"/>
                    <a:pt x="710" y="1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1" name="Google Shape;3901;p35"/>
            <p:cNvSpPr/>
            <p:nvPr/>
          </p:nvSpPr>
          <p:spPr>
            <a:xfrm>
              <a:off x="932813" y="3622841"/>
              <a:ext cx="87944" cy="120545"/>
            </a:xfrm>
            <a:custGeom>
              <a:avLst/>
              <a:gdLst/>
              <a:ahLst/>
              <a:cxnLst/>
              <a:rect l="l" t="t" r="r" b="b"/>
              <a:pathLst>
                <a:path w="1864" h="2555" extrusionOk="0">
                  <a:moveTo>
                    <a:pt x="444" y="0"/>
                  </a:moveTo>
                  <a:lnTo>
                    <a:pt x="1" y="2253"/>
                  </a:lnTo>
                  <a:lnTo>
                    <a:pt x="1455" y="2555"/>
                  </a:lnTo>
                  <a:lnTo>
                    <a:pt x="1509" y="2289"/>
                  </a:lnTo>
                  <a:lnTo>
                    <a:pt x="356" y="2058"/>
                  </a:lnTo>
                  <a:lnTo>
                    <a:pt x="515" y="1242"/>
                  </a:lnTo>
                  <a:lnTo>
                    <a:pt x="1597" y="1455"/>
                  </a:lnTo>
                  <a:lnTo>
                    <a:pt x="1651" y="1207"/>
                  </a:lnTo>
                  <a:lnTo>
                    <a:pt x="569" y="994"/>
                  </a:lnTo>
                  <a:lnTo>
                    <a:pt x="693" y="320"/>
                  </a:lnTo>
                  <a:lnTo>
                    <a:pt x="1828" y="533"/>
                  </a:lnTo>
                  <a:lnTo>
                    <a:pt x="1863" y="284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2" name="Google Shape;3902;p35"/>
            <p:cNvSpPr/>
            <p:nvPr/>
          </p:nvSpPr>
          <p:spPr>
            <a:xfrm>
              <a:off x="998959" y="3645440"/>
              <a:ext cx="99597" cy="133095"/>
            </a:xfrm>
            <a:custGeom>
              <a:avLst/>
              <a:gdLst/>
              <a:ahLst/>
              <a:cxnLst/>
              <a:rect l="l" t="t" r="r" b="b"/>
              <a:pathLst>
                <a:path w="2111" h="2821" extrusionOk="0">
                  <a:moveTo>
                    <a:pt x="1100" y="355"/>
                  </a:moveTo>
                  <a:lnTo>
                    <a:pt x="1455" y="515"/>
                  </a:lnTo>
                  <a:cubicBezTo>
                    <a:pt x="1597" y="568"/>
                    <a:pt x="1685" y="639"/>
                    <a:pt x="1738" y="745"/>
                  </a:cubicBezTo>
                  <a:cubicBezTo>
                    <a:pt x="1774" y="834"/>
                    <a:pt x="1774" y="940"/>
                    <a:pt x="1721" y="1065"/>
                  </a:cubicBezTo>
                  <a:cubicBezTo>
                    <a:pt x="1668" y="1189"/>
                    <a:pt x="1579" y="1260"/>
                    <a:pt x="1490" y="1295"/>
                  </a:cubicBezTo>
                  <a:cubicBezTo>
                    <a:pt x="1452" y="1308"/>
                    <a:pt x="1415" y="1314"/>
                    <a:pt x="1375" y="1314"/>
                  </a:cubicBezTo>
                  <a:cubicBezTo>
                    <a:pt x="1304" y="1314"/>
                    <a:pt x="1227" y="1294"/>
                    <a:pt x="1135" y="1260"/>
                  </a:cubicBezTo>
                  <a:lnTo>
                    <a:pt x="781" y="1100"/>
                  </a:lnTo>
                  <a:lnTo>
                    <a:pt x="1100" y="355"/>
                  </a:lnTo>
                  <a:close/>
                  <a:moveTo>
                    <a:pt x="923" y="0"/>
                  </a:moveTo>
                  <a:lnTo>
                    <a:pt x="0" y="2111"/>
                  </a:lnTo>
                  <a:lnTo>
                    <a:pt x="284" y="2235"/>
                  </a:lnTo>
                  <a:lnTo>
                    <a:pt x="674" y="1331"/>
                  </a:lnTo>
                  <a:lnTo>
                    <a:pt x="993" y="1473"/>
                  </a:lnTo>
                  <a:cubicBezTo>
                    <a:pt x="1100" y="1526"/>
                    <a:pt x="1171" y="1579"/>
                    <a:pt x="1224" y="1650"/>
                  </a:cubicBezTo>
                  <a:cubicBezTo>
                    <a:pt x="1277" y="1739"/>
                    <a:pt x="1295" y="1863"/>
                    <a:pt x="1313" y="2022"/>
                  </a:cubicBezTo>
                  <a:lnTo>
                    <a:pt x="1348" y="2679"/>
                  </a:lnTo>
                  <a:lnTo>
                    <a:pt x="1650" y="2821"/>
                  </a:lnTo>
                  <a:lnTo>
                    <a:pt x="1614" y="2111"/>
                  </a:lnTo>
                  <a:cubicBezTo>
                    <a:pt x="1597" y="1969"/>
                    <a:pt x="1579" y="1845"/>
                    <a:pt x="1561" y="1756"/>
                  </a:cubicBezTo>
                  <a:cubicBezTo>
                    <a:pt x="1526" y="1668"/>
                    <a:pt x="1490" y="1597"/>
                    <a:pt x="1437" y="1543"/>
                  </a:cubicBezTo>
                  <a:lnTo>
                    <a:pt x="1437" y="1543"/>
                  </a:lnTo>
                  <a:cubicBezTo>
                    <a:pt x="1468" y="1548"/>
                    <a:pt x="1499" y="1550"/>
                    <a:pt x="1529" y="1550"/>
                  </a:cubicBezTo>
                  <a:cubicBezTo>
                    <a:pt x="1621" y="1550"/>
                    <a:pt x="1707" y="1530"/>
                    <a:pt x="1774" y="1490"/>
                  </a:cubicBezTo>
                  <a:cubicBezTo>
                    <a:pt x="1880" y="1419"/>
                    <a:pt x="1951" y="1331"/>
                    <a:pt x="2022" y="1189"/>
                  </a:cubicBezTo>
                  <a:cubicBezTo>
                    <a:pt x="2111" y="994"/>
                    <a:pt x="2111" y="816"/>
                    <a:pt x="2040" y="657"/>
                  </a:cubicBezTo>
                  <a:cubicBezTo>
                    <a:pt x="1969" y="497"/>
                    <a:pt x="1809" y="373"/>
                    <a:pt x="1561" y="266"/>
                  </a:cubicBezTo>
                  <a:lnTo>
                    <a:pt x="923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3" name="Google Shape;3903;p35"/>
            <p:cNvSpPr/>
            <p:nvPr/>
          </p:nvSpPr>
          <p:spPr>
            <a:xfrm>
              <a:off x="285125" y="3214450"/>
              <a:ext cx="975824" cy="1146568"/>
            </a:xfrm>
            <a:custGeom>
              <a:avLst/>
              <a:gdLst/>
              <a:ahLst/>
              <a:cxnLst/>
              <a:rect l="l" t="t" r="r" b="b"/>
              <a:pathLst>
                <a:path w="20683" h="24302" extrusionOk="0">
                  <a:moveTo>
                    <a:pt x="10891" y="2377"/>
                  </a:moveTo>
                  <a:cubicBezTo>
                    <a:pt x="12310" y="2377"/>
                    <a:pt x="13693" y="2768"/>
                    <a:pt x="14882" y="3530"/>
                  </a:cubicBezTo>
                  <a:lnTo>
                    <a:pt x="15042" y="3637"/>
                  </a:lnTo>
                  <a:lnTo>
                    <a:pt x="15112" y="3690"/>
                  </a:lnTo>
                  <a:cubicBezTo>
                    <a:pt x="15183" y="3725"/>
                    <a:pt x="15254" y="3779"/>
                    <a:pt x="15325" y="3832"/>
                  </a:cubicBezTo>
                  <a:lnTo>
                    <a:pt x="15432" y="3921"/>
                  </a:lnTo>
                  <a:lnTo>
                    <a:pt x="15538" y="4009"/>
                  </a:lnTo>
                  <a:lnTo>
                    <a:pt x="15698" y="4133"/>
                  </a:lnTo>
                  <a:lnTo>
                    <a:pt x="15769" y="4204"/>
                  </a:lnTo>
                  <a:cubicBezTo>
                    <a:pt x="15840" y="4258"/>
                    <a:pt x="15911" y="4328"/>
                    <a:pt x="15982" y="4399"/>
                  </a:cubicBezTo>
                  <a:lnTo>
                    <a:pt x="16035" y="4453"/>
                  </a:lnTo>
                  <a:cubicBezTo>
                    <a:pt x="16106" y="4524"/>
                    <a:pt x="16177" y="4595"/>
                    <a:pt x="16248" y="4666"/>
                  </a:cubicBezTo>
                  <a:cubicBezTo>
                    <a:pt x="17596" y="6191"/>
                    <a:pt x="18234" y="8461"/>
                    <a:pt x="18021" y="10767"/>
                  </a:cubicBezTo>
                  <a:cubicBezTo>
                    <a:pt x="17702" y="13765"/>
                    <a:pt x="16035" y="16195"/>
                    <a:pt x="13658" y="17135"/>
                  </a:cubicBezTo>
                  <a:cubicBezTo>
                    <a:pt x="13144" y="17330"/>
                    <a:pt x="12842" y="17862"/>
                    <a:pt x="12913" y="18412"/>
                  </a:cubicBezTo>
                  <a:cubicBezTo>
                    <a:pt x="12984" y="18926"/>
                    <a:pt x="13002" y="19458"/>
                    <a:pt x="13002" y="19973"/>
                  </a:cubicBezTo>
                  <a:cubicBezTo>
                    <a:pt x="13002" y="20150"/>
                    <a:pt x="12966" y="20310"/>
                    <a:pt x="12948" y="20487"/>
                  </a:cubicBezTo>
                  <a:cubicBezTo>
                    <a:pt x="12948" y="20540"/>
                    <a:pt x="12931" y="20594"/>
                    <a:pt x="12913" y="20647"/>
                  </a:cubicBezTo>
                  <a:cubicBezTo>
                    <a:pt x="12895" y="20789"/>
                    <a:pt x="12860" y="20931"/>
                    <a:pt x="12807" y="21073"/>
                  </a:cubicBezTo>
                  <a:cubicBezTo>
                    <a:pt x="12771" y="21161"/>
                    <a:pt x="12753" y="21232"/>
                    <a:pt x="12700" y="21321"/>
                  </a:cubicBezTo>
                  <a:cubicBezTo>
                    <a:pt x="12647" y="21427"/>
                    <a:pt x="12594" y="21516"/>
                    <a:pt x="12505" y="21605"/>
                  </a:cubicBezTo>
                  <a:cubicBezTo>
                    <a:pt x="12345" y="21764"/>
                    <a:pt x="12115" y="21871"/>
                    <a:pt x="11884" y="21888"/>
                  </a:cubicBezTo>
                  <a:cubicBezTo>
                    <a:pt x="11778" y="21906"/>
                    <a:pt x="11671" y="21906"/>
                    <a:pt x="11565" y="21906"/>
                  </a:cubicBezTo>
                  <a:cubicBezTo>
                    <a:pt x="11536" y="21907"/>
                    <a:pt x="11506" y="21908"/>
                    <a:pt x="11477" y="21908"/>
                  </a:cubicBezTo>
                  <a:cubicBezTo>
                    <a:pt x="11098" y="21908"/>
                    <a:pt x="10723" y="21803"/>
                    <a:pt x="10394" y="21622"/>
                  </a:cubicBezTo>
                  <a:cubicBezTo>
                    <a:pt x="10235" y="21516"/>
                    <a:pt x="10093" y="21356"/>
                    <a:pt x="9986" y="21179"/>
                  </a:cubicBezTo>
                  <a:cubicBezTo>
                    <a:pt x="9933" y="21090"/>
                    <a:pt x="9880" y="20984"/>
                    <a:pt x="9844" y="20877"/>
                  </a:cubicBezTo>
                  <a:cubicBezTo>
                    <a:pt x="9827" y="20842"/>
                    <a:pt x="9809" y="20789"/>
                    <a:pt x="9791" y="20753"/>
                  </a:cubicBezTo>
                  <a:cubicBezTo>
                    <a:pt x="9773" y="20665"/>
                    <a:pt x="9756" y="20594"/>
                    <a:pt x="9738" y="20505"/>
                  </a:cubicBezTo>
                  <a:lnTo>
                    <a:pt x="9738" y="20452"/>
                  </a:lnTo>
                  <a:lnTo>
                    <a:pt x="9720" y="20363"/>
                  </a:lnTo>
                  <a:cubicBezTo>
                    <a:pt x="9685" y="20203"/>
                    <a:pt x="9667" y="20026"/>
                    <a:pt x="9667" y="19849"/>
                  </a:cubicBezTo>
                  <a:cubicBezTo>
                    <a:pt x="9632" y="19388"/>
                    <a:pt x="9649" y="18944"/>
                    <a:pt x="9703" y="18483"/>
                  </a:cubicBezTo>
                  <a:cubicBezTo>
                    <a:pt x="9773" y="17933"/>
                    <a:pt x="9436" y="17401"/>
                    <a:pt x="8887" y="17224"/>
                  </a:cubicBezTo>
                  <a:lnTo>
                    <a:pt x="8674" y="17135"/>
                  </a:lnTo>
                  <a:lnTo>
                    <a:pt x="8585" y="17099"/>
                  </a:lnTo>
                  <a:lnTo>
                    <a:pt x="8550" y="17099"/>
                  </a:lnTo>
                  <a:lnTo>
                    <a:pt x="8390" y="17028"/>
                  </a:lnTo>
                  <a:lnTo>
                    <a:pt x="8266" y="16975"/>
                  </a:lnTo>
                  <a:lnTo>
                    <a:pt x="8124" y="16922"/>
                  </a:lnTo>
                  <a:lnTo>
                    <a:pt x="8088" y="16904"/>
                  </a:lnTo>
                  <a:lnTo>
                    <a:pt x="7982" y="16851"/>
                  </a:lnTo>
                  <a:lnTo>
                    <a:pt x="7822" y="16780"/>
                  </a:lnTo>
                  <a:lnTo>
                    <a:pt x="7592" y="16674"/>
                  </a:lnTo>
                  <a:lnTo>
                    <a:pt x="7574" y="16656"/>
                  </a:lnTo>
                  <a:lnTo>
                    <a:pt x="7485" y="16603"/>
                  </a:lnTo>
                  <a:lnTo>
                    <a:pt x="7326" y="16514"/>
                  </a:lnTo>
                  <a:lnTo>
                    <a:pt x="7219" y="16461"/>
                  </a:lnTo>
                  <a:lnTo>
                    <a:pt x="7060" y="16354"/>
                  </a:lnTo>
                  <a:lnTo>
                    <a:pt x="6989" y="16301"/>
                  </a:lnTo>
                  <a:cubicBezTo>
                    <a:pt x="6865" y="16230"/>
                    <a:pt x="6758" y="16159"/>
                    <a:pt x="6652" y="16088"/>
                  </a:cubicBezTo>
                  <a:lnTo>
                    <a:pt x="6598" y="16053"/>
                  </a:lnTo>
                  <a:lnTo>
                    <a:pt x="6439" y="15929"/>
                  </a:lnTo>
                  <a:lnTo>
                    <a:pt x="6368" y="15876"/>
                  </a:lnTo>
                  <a:lnTo>
                    <a:pt x="6208" y="15751"/>
                  </a:lnTo>
                  <a:lnTo>
                    <a:pt x="6155" y="15698"/>
                  </a:lnTo>
                  <a:cubicBezTo>
                    <a:pt x="5960" y="15556"/>
                    <a:pt x="5783" y="15397"/>
                    <a:pt x="5623" y="15237"/>
                  </a:cubicBezTo>
                  <a:lnTo>
                    <a:pt x="5570" y="15201"/>
                  </a:lnTo>
                  <a:lnTo>
                    <a:pt x="5410" y="15042"/>
                  </a:lnTo>
                  <a:lnTo>
                    <a:pt x="5375" y="15006"/>
                  </a:lnTo>
                  <a:cubicBezTo>
                    <a:pt x="5286" y="14918"/>
                    <a:pt x="5197" y="14811"/>
                    <a:pt x="5109" y="14705"/>
                  </a:cubicBezTo>
                  <a:lnTo>
                    <a:pt x="5020" y="14616"/>
                  </a:lnTo>
                  <a:lnTo>
                    <a:pt x="4896" y="14474"/>
                  </a:lnTo>
                  <a:lnTo>
                    <a:pt x="4860" y="14439"/>
                  </a:lnTo>
                  <a:cubicBezTo>
                    <a:pt x="4328" y="13800"/>
                    <a:pt x="3885" y="13091"/>
                    <a:pt x="3530" y="12328"/>
                  </a:cubicBezTo>
                  <a:cubicBezTo>
                    <a:pt x="2803" y="10643"/>
                    <a:pt x="2625" y="9029"/>
                    <a:pt x="3051" y="7734"/>
                  </a:cubicBezTo>
                  <a:cubicBezTo>
                    <a:pt x="3565" y="6173"/>
                    <a:pt x="4736" y="4736"/>
                    <a:pt x="6297" y="3743"/>
                  </a:cubicBezTo>
                  <a:cubicBezTo>
                    <a:pt x="7663" y="2856"/>
                    <a:pt x="9259" y="2395"/>
                    <a:pt x="10891" y="2377"/>
                  </a:cubicBezTo>
                  <a:close/>
                  <a:moveTo>
                    <a:pt x="10891" y="1"/>
                  </a:moveTo>
                  <a:cubicBezTo>
                    <a:pt x="8816" y="18"/>
                    <a:pt x="6776" y="621"/>
                    <a:pt x="5020" y="1739"/>
                  </a:cubicBezTo>
                  <a:cubicBezTo>
                    <a:pt x="2998" y="3016"/>
                    <a:pt x="1455" y="4932"/>
                    <a:pt x="781" y="6989"/>
                  </a:cubicBezTo>
                  <a:cubicBezTo>
                    <a:pt x="0" y="9384"/>
                    <a:pt x="674" y="11725"/>
                    <a:pt x="1366" y="13286"/>
                  </a:cubicBezTo>
                  <a:cubicBezTo>
                    <a:pt x="1792" y="14226"/>
                    <a:pt x="2324" y="15113"/>
                    <a:pt x="2980" y="15893"/>
                  </a:cubicBezTo>
                  <a:lnTo>
                    <a:pt x="3033" y="15946"/>
                  </a:lnTo>
                  <a:cubicBezTo>
                    <a:pt x="3086" y="16017"/>
                    <a:pt x="3157" y="16106"/>
                    <a:pt x="3228" y="16177"/>
                  </a:cubicBezTo>
                  <a:lnTo>
                    <a:pt x="3264" y="16230"/>
                  </a:lnTo>
                  <a:lnTo>
                    <a:pt x="3335" y="16283"/>
                  </a:lnTo>
                  <a:cubicBezTo>
                    <a:pt x="3441" y="16425"/>
                    <a:pt x="3548" y="16532"/>
                    <a:pt x="3672" y="16656"/>
                  </a:cubicBezTo>
                  <a:lnTo>
                    <a:pt x="3725" y="16709"/>
                  </a:lnTo>
                  <a:lnTo>
                    <a:pt x="3920" y="16904"/>
                  </a:lnTo>
                  <a:lnTo>
                    <a:pt x="3973" y="16957"/>
                  </a:lnTo>
                  <a:cubicBezTo>
                    <a:pt x="4186" y="17153"/>
                    <a:pt x="4417" y="17348"/>
                    <a:pt x="4630" y="17543"/>
                  </a:cubicBezTo>
                  <a:lnTo>
                    <a:pt x="4701" y="17596"/>
                  </a:lnTo>
                  <a:lnTo>
                    <a:pt x="4913" y="17756"/>
                  </a:lnTo>
                  <a:lnTo>
                    <a:pt x="5002" y="17827"/>
                  </a:lnTo>
                  <a:lnTo>
                    <a:pt x="5215" y="17986"/>
                  </a:lnTo>
                  <a:lnTo>
                    <a:pt x="5268" y="18022"/>
                  </a:lnTo>
                  <a:cubicBezTo>
                    <a:pt x="5392" y="18110"/>
                    <a:pt x="5534" y="18217"/>
                    <a:pt x="5694" y="18306"/>
                  </a:cubicBezTo>
                  <a:lnTo>
                    <a:pt x="5712" y="18323"/>
                  </a:lnTo>
                  <a:lnTo>
                    <a:pt x="5800" y="18376"/>
                  </a:lnTo>
                  <a:lnTo>
                    <a:pt x="5995" y="18483"/>
                  </a:lnTo>
                  <a:lnTo>
                    <a:pt x="6120" y="18572"/>
                  </a:lnTo>
                  <a:lnTo>
                    <a:pt x="6315" y="18678"/>
                  </a:lnTo>
                  <a:lnTo>
                    <a:pt x="6439" y="18749"/>
                  </a:lnTo>
                  <a:lnTo>
                    <a:pt x="6457" y="18749"/>
                  </a:lnTo>
                  <a:cubicBezTo>
                    <a:pt x="6563" y="18802"/>
                    <a:pt x="6652" y="18838"/>
                    <a:pt x="6740" y="18891"/>
                  </a:cubicBezTo>
                  <a:lnTo>
                    <a:pt x="6953" y="18980"/>
                  </a:lnTo>
                  <a:lnTo>
                    <a:pt x="7095" y="19051"/>
                  </a:lnTo>
                  <a:lnTo>
                    <a:pt x="7113" y="19068"/>
                  </a:lnTo>
                  <a:lnTo>
                    <a:pt x="7237" y="19121"/>
                  </a:lnTo>
                  <a:cubicBezTo>
                    <a:pt x="7237" y="19405"/>
                    <a:pt x="7237" y="19689"/>
                    <a:pt x="7255" y="19973"/>
                  </a:cubicBezTo>
                  <a:cubicBezTo>
                    <a:pt x="7273" y="20257"/>
                    <a:pt x="7308" y="20469"/>
                    <a:pt x="7343" y="20718"/>
                  </a:cubicBezTo>
                  <a:lnTo>
                    <a:pt x="7343" y="20736"/>
                  </a:lnTo>
                  <a:cubicBezTo>
                    <a:pt x="7343" y="20771"/>
                    <a:pt x="7343" y="20824"/>
                    <a:pt x="7361" y="20860"/>
                  </a:cubicBezTo>
                  <a:cubicBezTo>
                    <a:pt x="7379" y="20877"/>
                    <a:pt x="7379" y="20913"/>
                    <a:pt x="7379" y="20931"/>
                  </a:cubicBezTo>
                  <a:cubicBezTo>
                    <a:pt x="7414" y="21090"/>
                    <a:pt x="7450" y="21250"/>
                    <a:pt x="7503" y="21427"/>
                  </a:cubicBezTo>
                  <a:cubicBezTo>
                    <a:pt x="7539" y="21534"/>
                    <a:pt x="7556" y="21622"/>
                    <a:pt x="7592" y="21693"/>
                  </a:cubicBezTo>
                  <a:cubicBezTo>
                    <a:pt x="7680" y="21942"/>
                    <a:pt x="7805" y="22172"/>
                    <a:pt x="7929" y="22403"/>
                  </a:cubicBezTo>
                  <a:cubicBezTo>
                    <a:pt x="8213" y="22882"/>
                    <a:pt x="8603" y="23290"/>
                    <a:pt x="9064" y="23609"/>
                  </a:cubicBezTo>
                  <a:cubicBezTo>
                    <a:pt x="9784" y="24055"/>
                    <a:pt x="10637" y="24302"/>
                    <a:pt x="11478" y="24302"/>
                  </a:cubicBezTo>
                  <a:cubicBezTo>
                    <a:pt x="11507" y="24302"/>
                    <a:pt x="11536" y="24301"/>
                    <a:pt x="11565" y="24301"/>
                  </a:cubicBezTo>
                  <a:cubicBezTo>
                    <a:pt x="11778" y="24301"/>
                    <a:pt x="11991" y="24283"/>
                    <a:pt x="12204" y="24265"/>
                  </a:cubicBezTo>
                  <a:cubicBezTo>
                    <a:pt x="12966" y="24177"/>
                    <a:pt x="13693" y="23822"/>
                    <a:pt x="14226" y="23272"/>
                  </a:cubicBezTo>
                  <a:cubicBezTo>
                    <a:pt x="14474" y="23006"/>
                    <a:pt x="14669" y="22722"/>
                    <a:pt x="14829" y="22403"/>
                  </a:cubicBezTo>
                  <a:cubicBezTo>
                    <a:pt x="14917" y="22225"/>
                    <a:pt x="14988" y="22030"/>
                    <a:pt x="15059" y="21853"/>
                  </a:cubicBezTo>
                  <a:cubicBezTo>
                    <a:pt x="15148" y="21605"/>
                    <a:pt x="15201" y="21356"/>
                    <a:pt x="15254" y="21108"/>
                  </a:cubicBezTo>
                  <a:cubicBezTo>
                    <a:pt x="15272" y="21019"/>
                    <a:pt x="15290" y="20931"/>
                    <a:pt x="15290" y="20842"/>
                  </a:cubicBezTo>
                  <a:cubicBezTo>
                    <a:pt x="15325" y="20594"/>
                    <a:pt x="15361" y="20345"/>
                    <a:pt x="15361" y="20097"/>
                  </a:cubicBezTo>
                  <a:cubicBezTo>
                    <a:pt x="15379" y="19742"/>
                    <a:pt x="15379" y="19370"/>
                    <a:pt x="15361" y="18997"/>
                  </a:cubicBezTo>
                  <a:cubicBezTo>
                    <a:pt x="18128" y="17543"/>
                    <a:pt x="20008" y="14581"/>
                    <a:pt x="20380" y="11033"/>
                  </a:cubicBezTo>
                  <a:cubicBezTo>
                    <a:pt x="20682" y="8071"/>
                    <a:pt x="19795" y="5109"/>
                    <a:pt x="18021" y="3105"/>
                  </a:cubicBezTo>
                  <a:lnTo>
                    <a:pt x="18004" y="3087"/>
                  </a:lnTo>
                  <a:cubicBezTo>
                    <a:pt x="17915" y="2998"/>
                    <a:pt x="17826" y="2910"/>
                    <a:pt x="17720" y="2785"/>
                  </a:cubicBezTo>
                  <a:lnTo>
                    <a:pt x="17631" y="2714"/>
                  </a:lnTo>
                  <a:cubicBezTo>
                    <a:pt x="17542" y="2626"/>
                    <a:pt x="17454" y="2537"/>
                    <a:pt x="17365" y="2466"/>
                  </a:cubicBezTo>
                  <a:lnTo>
                    <a:pt x="17294" y="2395"/>
                  </a:lnTo>
                  <a:lnTo>
                    <a:pt x="17259" y="2377"/>
                  </a:lnTo>
                  <a:cubicBezTo>
                    <a:pt x="17205" y="2306"/>
                    <a:pt x="17135" y="2253"/>
                    <a:pt x="17064" y="2200"/>
                  </a:cubicBezTo>
                  <a:lnTo>
                    <a:pt x="16922" y="2076"/>
                  </a:lnTo>
                  <a:lnTo>
                    <a:pt x="16780" y="1969"/>
                  </a:lnTo>
                  <a:cubicBezTo>
                    <a:pt x="16673" y="1898"/>
                    <a:pt x="16585" y="1828"/>
                    <a:pt x="16478" y="1757"/>
                  </a:cubicBezTo>
                  <a:lnTo>
                    <a:pt x="16390" y="1686"/>
                  </a:lnTo>
                  <a:lnTo>
                    <a:pt x="16177" y="1561"/>
                  </a:lnTo>
                  <a:cubicBezTo>
                    <a:pt x="14598" y="533"/>
                    <a:pt x="12771" y="1"/>
                    <a:pt x="10891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4" name="Google Shape;3904;p35"/>
            <p:cNvSpPr/>
            <p:nvPr/>
          </p:nvSpPr>
          <p:spPr>
            <a:xfrm>
              <a:off x="675917" y="3909507"/>
              <a:ext cx="315540" cy="394472"/>
            </a:xfrm>
            <a:custGeom>
              <a:avLst/>
              <a:gdLst/>
              <a:ahLst/>
              <a:cxnLst/>
              <a:rect l="l" t="t" r="r" b="b"/>
              <a:pathLst>
                <a:path w="6688" h="8361" extrusionOk="0">
                  <a:moveTo>
                    <a:pt x="4764" y="1"/>
                  </a:moveTo>
                  <a:cubicBezTo>
                    <a:pt x="4743" y="1"/>
                    <a:pt x="4722" y="3"/>
                    <a:pt x="4701" y="8"/>
                  </a:cubicBezTo>
                  <a:lnTo>
                    <a:pt x="1012" y="948"/>
                  </a:lnTo>
                  <a:cubicBezTo>
                    <a:pt x="923" y="966"/>
                    <a:pt x="852" y="1037"/>
                    <a:pt x="834" y="1126"/>
                  </a:cubicBezTo>
                  <a:cubicBezTo>
                    <a:pt x="284" y="2616"/>
                    <a:pt x="1" y="4354"/>
                    <a:pt x="267" y="5933"/>
                  </a:cubicBezTo>
                  <a:cubicBezTo>
                    <a:pt x="373" y="6713"/>
                    <a:pt x="816" y="7405"/>
                    <a:pt x="1455" y="7866"/>
                  </a:cubicBezTo>
                  <a:cubicBezTo>
                    <a:pt x="1945" y="8202"/>
                    <a:pt x="2644" y="8361"/>
                    <a:pt x="3275" y="8361"/>
                  </a:cubicBezTo>
                  <a:cubicBezTo>
                    <a:pt x="3444" y="8361"/>
                    <a:pt x="3607" y="8350"/>
                    <a:pt x="3761" y="8327"/>
                  </a:cubicBezTo>
                  <a:cubicBezTo>
                    <a:pt x="6688" y="7955"/>
                    <a:pt x="5925" y="3574"/>
                    <a:pt x="5464" y="1658"/>
                  </a:cubicBezTo>
                  <a:cubicBezTo>
                    <a:pt x="5357" y="1161"/>
                    <a:pt x="5198" y="665"/>
                    <a:pt x="5020" y="203"/>
                  </a:cubicBezTo>
                  <a:cubicBezTo>
                    <a:pt x="4990" y="83"/>
                    <a:pt x="4883" y="1"/>
                    <a:pt x="47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5" name="Google Shape;3905;p35"/>
            <p:cNvSpPr/>
            <p:nvPr/>
          </p:nvSpPr>
          <p:spPr>
            <a:xfrm>
              <a:off x="347874" y="3270972"/>
              <a:ext cx="855326" cy="830179"/>
            </a:xfrm>
            <a:custGeom>
              <a:avLst/>
              <a:gdLst/>
              <a:ahLst/>
              <a:cxnLst/>
              <a:rect l="l" t="t" r="r" b="b"/>
              <a:pathLst>
                <a:path w="18129" h="17596" extrusionOk="0">
                  <a:moveTo>
                    <a:pt x="9566" y="0"/>
                  </a:moveTo>
                  <a:cubicBezTo>
                    <a:pt x="7763" y="0"/>
                    <a:pt x="5933" y="531"/>
                    <a:pt x="4328" y="1552"/>
                  </a:cubicBezTo>
                  <a:cubicBezTo>
                    <a:pt x="2643" y="2616"/>
                    <a:pt x="1207" y="4248"/>
                    <a:pt x="586" y="6164"/>
                  </a:cubicBezTo>
                  <a:cubicBezTo>
                    <a:pt x="0" y="7955"/>
                    <a:pt x="373" y="9924"/>
                    <a:pt x="1118" y="11609"/>
                  </a:cubicBezTo>
                  <a:cubicBezTo>
                    <a:pt x="2664" y="15056"/>
                    <a:pt x="6155" y="17595"/>
                    <a:pt x="9931" y="17595"/>
                  </a:cubicBezTo>
                  <a:cubicBezTo>
                    <a:pt x="10314" y="17595"/>
                    <a:pt x="10700" y="17569"/>
                    <a:pt x="11086" y="17515"/>
                  </a:cubicBezTo>
                  <a:cubicBezTo>
                    <a:pt x="15024" y="16948"/>
                    <a:pt x="17490" y="13489"/>
                    <a:pt x="17880" y="9711"/>
                  </a:cubicBezTo>
                  <a:cubicBezTo>
                    <a:pt x="18128" y="7246"/>
                    <a:pt x="17490" y="4567"/>
                    <a:pt x="15805" y="2687"/>
                  </a:cubicBezTo>
                  <a:cubicBezTo>
                    <a:pt x="14123" y="867"/>
                    <a:pt x="11867" y="0"/>
                    <a:pt x="956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6" name="Google Shape;3906;p35"/>
            <p:cNvSpPr/>
            <p:nvPr/>
          </p:nvSpPr>
          <p:spPr>
            <a:xfrm>
              <a:off x="470873" y="3334146"/>
              <a:ext cx="732328" cy="767100"/>
            </a:xfrm>
            <a:custGeom>
              <a:avLst/>
              <a:gdLst/>
              <a:ahLst/>
              <a:cxnLst/>
              <a:rect l="l" t="t" r="r" b="b"/>
              <a:pathLst>
                <a:path w="15522" h="16259" extrusionOk="0">
                  <a:moveTo>
                    <a:pt x="11601" y="0"/>
                  </a:moveTo>
                  <a:lnTo>
                    <a:pt x="11601" y="0"/>
                  </a:lnTo>
                  <a:cubicBezTo>
                    <a:pt x="12949" y="1827"/>
                    <a:pt x="13481" y="4257"/>
                    <a:pt x="13233" y="6510"/>
                  </a:cubicBezTo>
                  <a:cubicBezTo>
                    <a:pt x="12843" y="10270"/>
                    <a:pt x="10395" y="13746"/>
                    <a:pt x="6457" y="14296"/>
                  </a:cubicBezTo>
                  <a:cubicBezTo>
                    <a:pt x="6070" y="14347"/>
                    <a:pt x="5683" y="14372"/>
                    <a:pt x="5297" y="14372"/>
                  </a:cubicBezTo>
                  <a:cubicBezTo>
                    <a:pt x="3402" y="14372"/>
                    <a:pt x="1548" y="13767"/>
                    <a:pt x="1" y="12647"/>
                  </a:cubicBezTo>
                  <a:lnTo>
                    <a:pt x="1" y="12647"/>
                  </a:lnTo>
                  <a:cubicBezTo>
                    <a:pt x="1812" y="14817"/>
                    <a:pt x="4475" y="16259"/>
                    <a:pt x="7312" y="16259"/>
                  </a:cubicBezTo>
                  <a:cubicBezTo>
                    <a:pt x="7699" y="16259"/>
                    <a:pt x="8088" y="16232"/>
                    <a:pt x="8479" y="16176"/>
                  </a:cubicBezTo>
                  <a:cubicBezTo>
                    <a:pt x="12417" y="15609"/>
                    <a:pt x="14883" y="12150"/>
                    <a:pt x="15273" y="8390"/>
                  </a:cubicBezTo>
                  <a:cubicBezTo>
                    <a:pt x="15521" y="5907"/>
                    <a:pt x="14883" y="3228"/>
                    <a:pt x="13198" y="1348"/>
                  </a:cubicBezTo>
                  <a:cubicBezTo>
                    <a:pt x="12719" y="834"/>
                    <a:pt x="12186" y="390"/>
                    <a:pt x="1160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7" name="Google Shape;3907;p35"/>
            <p:cNvSpPr/>
            <p:nvPr/>
          </p:nvSpPr>
          <p:spPr>
            <a:xfrm>
              <a:off x="693516" y="3733525"/>
              <a:ext cx="281382" cy="366589"/>
            </a:xfrm>
            <a:custGeom>
              <a:avLst/>
              <a:gdLst/>
              <a:ahLst/>
              <a:cxnLst/>
              <a:rect l="l" t="t" r="r" b="b"/>
              <a:pathLst>
                <a:path w="5964" h="7770" extrusionOk="0">
                  <a:moveTo>
                    <a:pt x="3888" y="695"/>
                  </a:moveTo>
                  <a:cubicBezTo>
                    <a:pt x="3892" y="695"/>
                    <a:pt x="3895" y="705"/>
                    <a:pt x="3898" y="721"/>
                  </a:cubicBezTo>
                  <a:lnTo>
                    <a:pt x="3898" y="721"/>
                  </a:lnTo>
                  <a:cubicBezTo>
                    <a:pt x="3886" y="711"/>
                    <a:pt x="3880" y="701"/>
                    <a:pt x="3885" y="696"/>
                  </a:cubicBezTo>
                  <a:cubicBezTo>
                    <a:pt x="3886" y="695"/>
                    <a:pt x="3887" y="695"/>
                    <a:pt x="3888" y="695"/>
                  </a:cubicBezTo>
                  <a:close/>
                  <a:moveTo>
                    <a:pt x="4031" y="742"/>
                  </a:moveTo>
                  <a:cubicBezTo>
                    <a:pt x="4035" y="742"/>
                    <a:pt x="4016" y="775"/>
                    <a:pt x="4001" y="775"/>
                  </a:cubicBezTo>
                  <a:cubicBezTo>
                    <a:pt x="4001" y="775"/>
                    <a:pt x="4000" y="775"/>
                    <a:pt x="4000" y="775"/>
                  </a:cubicBezTo>
                  <a:lnTo>
                    <a:pt x="4000" y="775"/>
                  </a:lnTo>
                  <a:cubicBezTo>
                    <a:pt x="4003" y="772"/>
                    <a:pt x="4006" y="770"/>
                    <a:pt x="4009" y="767"/>
                  </a:cubicBezTo>
                  <a:cubicBezTo>
                    <a:pt x="4023" y="749"/>
                    <a:pt x="4029" y="742"/>
                    <a:pt x="4031" y="742"/>
                  </a:cubicBezTo>
                  <a:close/>
                  <a:moveTo>
                    <a:pt x="3902" y="836"/>
                  </a:moveTo>
                  <a:cubicBezTo>
                    <a:pt x="3902" y="837"/>
                    <a:pt x="3902" y="838"/>
                    <a:pt x="3902" y="838"/>
                  </a:cubicBezTo>
                  <a:cubicBezTo>
                    <a:pt x="3867" y="1193"/>
                    <a:pt x="3796" y="1548"/>
                    <a:pt x="3654" y="1885"/>
                  </a:cubicBezTo>
                  <a:cubicBezTo>
                    <a:pt x="3619" y="2019"/>
                    <a:pt x="3569" y="2150"/>
                    <a:pt x="3508" y="2277"/>
                  </a:cubicBezTo>
                  <a:lnTo>
                    <a:pt x="3508" y="2277"/>
                  </a:lnTo>
                  <a:cubicBezTo>
                    <a:pt x="3466" y="1799"/>
                    <a:pt x="3506" y="1292"/>
                    <a:pt x="3796" y="945"/>
                  </a:cubicBezTo>
                  <a:cubicBezTo>
                    <a:pt x="3823" y="903"/>
                    <a:pt x="3862" y="873"/>
                    <a:pt x="3902" y="836"/>
                  </a:cubicBezTo>
                  <a:close/>
                  <a:moveTo>
                    <a:pt x="814" y="556"/>
                  </a:moveTo>
                  <a:cubicBezTo>
                    <a:pt x="880" y="556"/>
                    <a:pt x="958" y="590"/>
                    <a:pt x="1011" y="643"/>
                  </a:cubicBezTo>
                  <a:cubicBezTo>
                    <a:pt x="1153" y="838"/>
                    <a:pt x="1242" y="1069"/>
                    <a:pt x="1277" y="1299"/>
                  </a:cubicBezTo>
                  <a:cubicBezTo>
                    <a:pt x="1330" y="1654"/>
                    <a:pt x="1348" y="2027"/>
                    <a:pt x="1330" y="2381"/>
                  </a:cubicBezTo>
                  <a:cubicBezTo>
                    <a:pt x="1326" y="2645"/>
                    <a:pt x="1316" y="2910"/>
                    <a:pt x="1301" y="3175"/>
                  </a:cubicBezTo>
                  <a:lnTo>
                    <a:pt x="1301" y="3175"/>
                  </a:lnTo>
                  <a:cubicBezTo>
                    <a:pt x="1170" y="3030"/>
                    <a:pt x="1062" y="2855"/>
                    <a:pt x="976" y="2701"/>
                  </a:cubicBezTo>
                  <a:cubicBezTo>
                    <a:pt x="780" y="2328"/>
                    <a:pt x="656" y="1920"/>
                    <a:pt x="603" y="1495"/>
                  </a:cubicBezTo>
                  <a:cubicBezTo>
                    <a:pt x="568" y="1211"/>
                    <a:pt x="532" y="820"/>
                    <a:pt x="710" y="608"/>
                  </a:cubicBezTo>
                  <a:cubicBezTo>
                    <a:pt x="731" y="572"/>
                    <a:pt x="770" y="556"/>
                    <a:pt x="814" y="556"/>
                  </a:cubicBezTo>
                  <a:close/>
                  <a:moveTo>
                    <a:pt x="824" y="0"/>
                  </a:moveTo>
                  <a:cubicBezTo>
                    <a:pt x="634" y="0"/>
                    <a:pt x="446" y="73"/>
                    <a:pt x="302" y="217"/>
                  </a:cubicBezTo>
                  <a:cubicBezTo>
                    <a:pt x="36" y="501"/>
                    <a:pt x="0" y="962"/>
                    <a:pt x="36" y="1335"/>
                  </a:cubicBezTo>
                  <a:cubicBezTo>
                    <a:pt x="88" y="2207"/>
                    <a:pt x="466" y="3354"/>
                    <a:pt x="1255" y="3830"/>
                  </a:cubicBezTo>
                  <a:lnTo>
                    <a:pt x="1255" y="3830"/>
                  </a:lnTo>
                  <a:cubicBezTo>
                    <a:pt x="1210" y="4345"/>
                    <a:pt x="1147" y="4858"/>
                    <a:pt x="1064" y="5361"/>
                  </a:cubicBezTo>
                  <a:cubicBezTo>
                    <a:pt x="940" y="6071"/>
                    <a:pt x="851" y="6780"/>
                    <a:pt x="816" y="7490"/>
                  </a:cubicBezTo>
                  <a:cubicBezTo>
                    <a:pt x="816" y="7676"/>
                    <a:pt x="953" y="7769"/>
                    <a:pt x="1091" y="7769"/>
                  </a:cubicBezTo>
                  <a:cubicBezTo>
                    <a:pt x="1228" y="7769"/>
                    <a:pt x="1366" y="7676"/>
                    <a:pt x="1366" y="7490"/>
                  </a:cubicBezTo>
                  <a:cubicBezTo>
                    <a:pt x="1366" y="6745"/>
                    <a:pt x="1543" y="5982"/>
                    <a:pt x="1632" y="5237"/>
                  </a:cubicBezTo>
                  <a:cubicBezTo>
                    <a:pt x="1695" y="4837"/>
                    <a:pt x="1747" y="4431"/>
                    <a:pt x="1787" y="4022"/>
                  </a:cubicBezTo>
                  <a:lnTo>
                    <a:pt x="1787" y="4022"/>
                  </a:lnTo>
                  <a:cubicBezTo>
                    <a:pt x="1846" y="4030"/>
                    <a:pt x="1905" y="4034"/>
                    <a:pt x="1963" y="4034"/>
                  </a:cubicBezTo>
                  <a:cubicBezTo>
                    <a:pt x="2385" y="4034"/>
                    <a:pt x="2804" y="3842"/>
                    <a:pt x="3162" y="3559"/>
                  </a:cubicBezTo>
                  <a:lnTo>
                    <a:pt x="3162" y="3559"/>
                  </a:lnTo>
                  <a:cubicBezTo>
                    <a:pt x="3290" y="4070"/>
                    <a:pt x="3470" y="4569"/>
                    <a:pt x="3672" y="5042"/>
                  </a:cubicBezTo>
                  <a:cubicBezTo>
                    <a:pt x="4009" y="5840"/>
                    <a:pt x="4417" y="6780"/>
                    <a:pt x="5126" y="7312"/>
                  </a:cubicBezTo>
                  <a:cubicBezTo>
                    <a:pt x="5233" y="7401"/>
                    <a:pt x="5357" y="7472"/>
                    <a:pt x="5499" y="7507"/>
                  </a:cubicBezTo>
                  <a:cubicBezTo>
                    <a:pt x="5531" y="7517"/>
                    <a:pt x="5561" y="7521"/>
                    <a:pt x="5589" y="7521"/>
                  </a:cubicBezTo>
                  <a:cubicBezTo>
                    <a:pt x="5875" y="7521"/>
                    <a:pt x="5963" y="7072"/>
                    <a:pt x="5641" y="6975"/>
                  </a:cubicBezTo>
                  <a:cubicBezTo>
                    <a:pt x="5428" y="6887"/>
                    <a:pt x="5268" y="6745"/>
                    <a:pt x="5126" y="6550"/>
                  </a:cubicBezTo>
                  <a:cubicBezTo>
                    <a:pt x="4896" y="6248"/>
                    <a:pt x="4700" y="5929"/>
                    <a:pt x="4523" y="5574"/>
                  </a:cubicBezTo>
                  <a:cubicBezTo>
                    <a:pt x="4114" y="4789"/>
                    <a:pt x="3819" y="3955"/>
                    <a:pt x="3639" y="3088"/>
                  </a:cubicBezTo>
                  <a:lnTo>
                    <a:pt x="3639" y="3088"/>
                  </a:lnTo>
                  <a:cubicBezTo>
                    <a:pt x="3792" y="2900"/>
                    <a:pt x="3919" y="2700"/>
                    <a:pt x="4009" y="2506"/>
                  </a:cubicBezTo>
                  <a:cubicBezTo>
                    <a:pt x="4204" y="2080"/>
                    <a:pt x="4346" y="1636"/>
                    <a:pt x="4434" y="1157"/>
                  </a:cubicBezTo>
                  <a:cubicBezTo>
                    <a:pt x="4470" y="856"/>
                    <a:pt x="4523" y="342"/>
                    <a:pt x="4133" y="235"/>
                  </a:cubicBezTo>
                  <a:cubicBezTo>
                    <a:pt x="4082" y="219"/>
                    <a:pt x="4032" y="211"/>
                    <a:pt x="3983" y="211"/>
                  </a:cubicBezTo>
                  <a:cubicBezTo>
                    <a:pt x="3661" y="211"/>
                    <a:pt x="3400" y="536"/>
                    <a:pt x="3246" y="767"/>
                  </a:cubicBezTo>
                  <a:cubicBezTo>
                    <a:pt x="3051" y="1140"/>
                    <a:pt x="2944" y="1548"/>
                    <a:pt x="2962" y="1973"/>
                  </a:cubicBezTo>
                  <a:cubicBezTo>
                    <a:pt x="2957" y="2293"/>
                    <a:pt x="2983" y="2615"/>
                    <a:pt x="3033" y="2934"/>
                  </a:cubicBezTo>
                  <a:lnTo>
                    <a:pt x="3033" y="2934"/>
                  </a:lnTo>
                  <a:cubicBezTo>
                    <a:pt x="2742" y="3213"/>
                    <a:pt x="2330" y="3474"/>
                    <a:pt x="1916" y="3474"/>
                  </a:cubicBezTo>
                  <a:cubicBezTo>
                    <a:pt x="1889" y="3474"/>
                    <a:pt x="1861" y="3473"/>
                    <a:pt x="1833" y="3471"/>
                  </a:cubicBezTo>
                  <a:lnTo>
                    <a:pt x="1833" y="3471"/>
                  </a:lnTo>
                  <a:cubicBezTo>
                    <a:pt x="1864" y="3027"/>
                    <a:pt x="1880" y="2580"/>
                    <a:pt x="1880" y="2133"/>
                  </a:cubicBezTo>
                  <a:cubicBezTo>
                    <a:pt x="1880" y="1512"/>
                    <a:pt x="1862" y="483"/>
                    <a:pt x="1224" y="111"/>
                  </a:cubicBezTo>
                  <a:cubicBezTo>
                    <a:pt x="1098" y="37"/>
                    <a:pt x="960" y="0"/>
                    <a:pt x="8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8" name="Google Shape;3908;p35"/>
            <p:cNvSpPr/>
            <p:nvPr/>
          </p:nvSpPr>
          <p:spPr>
            <a:xfrm>
              <a:off x="393073" y="3462947"/>
              <a:ext cx="163243" cy="200090"/>
            </a:xfrm>
            <a:custGeom>
              <a:avLst/>
              <a:gdLst/>
              <a:ahLst/>
              <a:cxnLst/>
              <a:rect l="l" t="t" r="r" b="b"/>
              <a:pathLst>
                <a:path w="3460" h="4241" extrusionOk="0">
                  <a:moveTo>
                    <a:pt x="2251" y="0"/>
                  </a:moveTo>
                  <a:cubicBezTo>
                    <a:pt x="1959" y="0"/>
                    <a:pt x="1664" y="123"/>
                    <a:pt x="1419" y="321"/>
                  </a:cubicBezTo>
                  <a:cubicBezTo>
                    <a:pt x="550" y="995"/>
                    <a:pt x="36" y="2024"/>
                    <a:pt x="0" y="3123"/>
                  </a:cubicBezTo>
                  <a:cubicBezTo>
                    <a:pt x="0" y="3744"/>
                    <a:pt x="497" y="4241"/>
                    <a:pt x="1100" y="4241"/>
                  </a:cubicBezTo>
                  <a:cubicBezTo>
                    <a:pt x="1721" y="4241"/>
                    <a:pt x="2217" y="3744"/>
                    <a:pt x="2217" y="3123"/>
                  </a:cubicBezTo>
                  <a:lnTo>
                    <a:pt x="2217" y="3106"/>
                  </a:lnTo>
                  <a:cubicBezTo>
                    <a:pt x="2235" y="2893"/>
                    <a:pt x="2288" y="2680"/>
                    <a:pt x="2413" y="2503"/>
                  </a:cubicBezTo>
                  <a:cubicBezTo>
                    <a:pt x="2554" y="2254"/>
                    <a:pt x="2750" y="2041"/>
                    <a:pt x="2980" y="1882"/>
                  </a:cubicBezTo>
                  <a:cubicBezTo>
                    <a:pt x="3459" y="1509"/>
                    <a:pt x="3370" y="711"/>
                    <a:pt x="2980" y="321"/>
                  </a:cubicBezTo>
                  <a:cubicBezTo>
                    <a:pt x="2764" y="96"/>
                    <a:pt x="2508" y="0"/>
                    <a:pt x="22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5" name="Tiêu đề 4">
            <a:extLst>
              <a:ext uri="{FF2B5EF4-FFF2-40B4-BE49-F238E27FC236}">
                <a16:creationId xmlns:a16="http://schemas.microsoft.com/office/drawing/2014/main" id="{EE4640CD-B7F7-63E8-9A2A-B73029C27F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8377" y="3364545"/>
            <a:ext cx="11453133" cy="3618786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sz="9600" b="1" dirty="0">
                <a:solidFill>
                  <a:srgbClr val="873AC0"/>
                </a:solidFill>
                <a:latin typeface="+mj-lt"/>
              </a:rPr>
              <a:t>2, ĐỒNG PHÂN VÀ DANH PHÁP</a:t>
            </a:r>
          </a:p>
        </p:txBody>
      </p:sp>
    </p:spTree>
    <p:extLst>
      <p:ext uri="{BB962C8B-B14F-4D97-AF65-F5344CB8AC3E}">
        <p14:creationId xmlns:p14="http://schemas.microsoft.com/office/powerpoint/2010/main" val="3246876087"/>
      </p:ext>
    </p:extLst>
  </p:cSld>
  <p:clrMapOvr>
    <a:masterClrMapping/>
  </p:clrMapOvr>
  <p:transition spd="slow">
    <p:split orient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2">
            <a:extLst>
              <a:ext uri="{FF2B5EF4-FFF2-40B4-BE49-F238E27FC236}">
                <a16:creationId xmlns:a16="http://schemas.microsoft.com/office/drawing/2014/main" id="{EF9E4B89-387D-02B5-F15F-33EB03E63082}"/>
              </a:ext>
            </a:extLst>
          </p:cNvPr>
          <p:cNvSpPr/>
          <p:nvPr/>
        </p:nvSpPr>
        <p:spPr>
          <a:xfrm>
            <a:off x="6709085" y="1048968"/>
            <a:ext cx="9907627" cy="9238032"/>
          </a:xfrm>
          <a:custGeom>
            <a:avLst/>
            <a:gdLst/>
            <a:ahLst/>
            <a:cxnLst/>
            <a:rect l="l" t="t" r="r" b="b"/>
            <a:pathLst>
              <a:path w="8260577" h="8229600">
                <a:moveTo>
                  <a:pt x="0" y="0"/>
                </a:moveTo>
                <a:lnTo>
                  <a:pt x="8260577" y="0"/>
                </a:lnTo>
                <a:lnTo>
                  <a:pt x="8260577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7" name="Freeform 4">
            <a:extLst>
              <a:ext uri="{FF2B5EF4-FFF2-40B4-BE49-F238E27FC236}">
                <a16:creationId xmlns:a16="http://schemas.microsoft.com/office/drawing/2014/main" id="{10426ABA-06F9-33D7-076A-E35B4362D9A8}"/>
              </a:ext>
            </a:extLst>
          </p:cNvPr>
          <p:cNvSpPr/>
          <p:nvPr/>
        </p:nvSpPr>
        <p:spPr>
          <a:xfrm>
            <a:off x="981705" y="3338483"/>
            <a:ext cx="5414835" cy="6948518"/>
          </a:xfrm>
          <a:custGeom>
            <a:avLst/>
            <a:gdLst/>
            <a:ahLst/>
            <a:cxnLst/>
            <a:rect l="l" t="t" r="r" b="b"/>
            <a:pathLst>
              <a:path w="1850912" h="3427615">
                <a:moveTo>
                  <a:pt x="0" y="0"/>
                </a:moveTo>
                <a:lnTo>
                  <a:pt x="1850912" y="0"/>
                </a:lnTo>
                <a:lnTo>
                  <a:pt x="1850912" y="3427615"/>
                </a:lnTo>
                <a:lnTo>
                  <a:pt x="0" y="342761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85B3FE3A-7694-97F7-32B1-3243F89D4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9836" y="1575136"/>
            <a:ext cx="8586124" cy="4915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4263" tIns="57129" rIns="114263" bIns="57129">
            <a:spAutoFit/>
          </a:bodyPr>
          <a:lstStyle>
            <a:lvl1pPr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1430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Font typeface="Arial"/>
              <a:buNone/>
              <a:defRPr/>
            </a:pPr>
            <a:r>
              <a:rPr lang="vi-VN" altLang="en-US" sz="4400" b="1" kern="1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ơng tự </a:t>
            </a:r>
            <a:r>
              <a:rPr lang="vi-VN" altLang="en-US" sz="4400" b="1" kern="12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lcohol</a:t>
            </a:r>
            <a:r>
              <a:rPr lang="vi-VN" altLang="en-US" sz="4400" b="1" kern="1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vi-VN" altLang="en-US" sz="4400" b="1" kern="12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mine</a:t>
            </a:r>
            <a:r>
              <a:rPr lang="vi-VN" altLang="en-US" sz="4400" b="1" kern="1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ó đồng phân mạch </a:t>
            </a:r>
            <a:r>
              <a:rPr lang="vi-VN" altLang="en-US" sz="4400" b="1" kern="12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arbon</a:t>
            </a:r>
            <a:r>
              <a:rPr lang="vi-VN" altLang="en-US" sz="4400" b="1" kern="1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và đồng phân vị trí nhóm chức.</a:t>
            </a:r>
          </a:p>
          <a:p>
            <a:pPr algn="just" defTabSz="11430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Font typeface="Arial"/>
              <a:buNone/>
              <a:defRPr/>
            </a:pPr>
            <a:r>
              <a:rPr lang="vi-VN" altLang="en-US" sz="4400" b="1" kern="12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mine</a:t>
            </a:r>
            <a:r>
              <a:rPr lang="vi-VN" altLang="en-US" sz="4400" b="1" kern="1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òn có đồng phân về bậc khi nguyên tử N đan xen trong mạch </a:t>
            </a:r>
            <a:r>
              <a:rPr lang="vi-VN" altLang="en-US" sz="4400" b="1" kern="1200" dirty="0" err="1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arbon</a:t>
            </a:r>
            <a:r>
              <a:rPr lang="vi-VN" altLang="en-US" sz="4400" b="1" kern="1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nl-NL" altLang="en-US" sz="4400" b="1" kern="1200" dirty="0">
              <a:solidFill>
                <a:srgbClr val="FFFF0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481494"/>
      </p:ext>
    </p:extLst>
  </p:cSld>
  <p:clrMapOvr>
    <a:masterClrMapping/>
  </p:clrMapOvr>
  <p:transition spd="slow">
    <p:split orient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8">
            <a:extLst>
              <a:ext uri="{FF2B5EF4-FFF2-40B4-BE49-F238E27FC236}">
                <a16:creationId xmlns:a16="http://schemas.microsoft.com/office/drawing/2014/main" id="{3E00EAF0-4C5F-24A0-CF63-3056E4A63D5D}"/>
              </a:ext>
            </a:extLst>
          </p:cNvPr>
          <p:cNvSpPr/>
          <p:nvPr/>
        </p:nvSpPr>
        <p:spPr>
          <a:xfrm>
            <a:off x="15776174" y="0"/>
            <a:ext cx="2230169" cy="2074011"/>
          </a:xfrm>
          <a:custGeom>
            <a:avLst/>
            <a:gdLst/>
            <a:ahLst/>
            <a:cxnLst/>
            <a:rect l="l" t="t" r="r" b="b"/>
            <a:pathLst>
              <a:path w="3056957" h="3303195">
                <a:moveTo>
                  <a:pt x="0" y="0"/>
                </a:moveTo>
                <a:lnTo>
                  <a:pt x="3056957" y="0"/>
                </a:lnTo>
                <a:lnTo>
                  <a:pt x="3056957" y="3303194"/>
                </a:lnTo>
                <a:lnTo>
                  <a:pt x="0" y="330319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19">
            <a:extLst>
              <a:ext uri="{FF2B5EF4-FFF2-40B4-BE49-F238E27FC236}">
                <a16:creationId xmlns:a16="http://schemas.microsoft.com/office/drawing/2014/main" id="{0848D0F9-1368-412F-2385-DB88A384FE15}"/>
              </a:ext>
            </a:extLst>
          </p:cNvPr>
          <p:cNvSpPr/>
          <p:nvPr/>
        </p:nvSpPr>
        <p:spPr>
          <a:xfrm>
            <a:off x="932715" y="2222292"/>
            <a:ext cx="3325864" cy="8064708"/>
          </a:xfrm>
          <a:custGeom>
            <a:avLst/>
            <a:gdLst/>
            <a:ahLst/>
            <a:cxnLst/>
            <a:rect l="l" t="t" r="r" b="b"/>
            <a:pathLst>
              <a:path w="5415307" h="14966929">
                <a:moveTo>
                  <a:pt x="0" y="0"/>
                </a:moveTo>
                <a:lnTo>
                  <a:pt x="5415307" y="0"/>
                </a:lnTo>
                <a:lnTo>
                  <a:pt x="5415307" y="14966929"/>
                </a:lnTo>
                <a:lnTo>
                  <a:pt x="0" y="1496692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4" name="Bong bóng Ý nghĩ: Hình đám mây 3">
            <a:extLst>
              <a:ext uri="{FF2B5EF4-FFF2-40B4-BE49-F238E27FC236}">
                <a16:creationId xmlns:a16="http://schemas.microsoft.com/office/drawing/2014/main" id="{CD1B170F-2C8F-A3A2-EDF7-C0DEC9CE6183}"/>
              </a:ext>
            </a:extLst>
          </p:cNvPr>
          <p:cNvSpPr/>
          <p:nvPr/>
        </p:nvSpPr>
        <p:spPr>
          <a:xfrm>
            <a:off x="7260331" y="1037005"/>
            <a:ext cx="9741134" cy="6577998"/>
          </a:xfrm>
          <a:prstGeom prst="cloudCallout">
            <a:avLst>
              <a:gd name="adj1" fmla="val -66203"/>
              <a:gd name="adj2" fmla="val 5991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5CFD8F2-F616-9664-094D-A6D52C520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2922" y="2074011"/>
            <a:ext cx="7755952" cy="4103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4263" tIns="57129" rIns="114263" bIns="57129">
            <a:spAutoFit/>
          </a:bodyPr>
          <a:lstStyle>
            <a:lvl1pPr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71500" indent="-571500" algn="just" defTabSz="11430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S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n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marL="571500" indent="-571500" algn="just" defTabSz="11430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mine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</a:t>
            </a:r>
            <a:r>
              <a:rPr lang="en-US" altLang="en-US" sz="4400" b="1" kern="1200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4400" b="1" kern="1200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, C</a:t>
            </a:r>
            <a:r>
              <a:rPr lang="en-US" altLang="en-US" sz="4400" b="1" kern="1200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4400" b="1" kern="1200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9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</a:t>
            </a:r>
            <a:r>
              <a:rPr lang="en-US" altLang="en-US" sz="4400" b="1" kern="1200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4400" b="1" kern="1200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9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4400" b="1" kern="1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sz="44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endParaRPr kumimoji="0" lang="nl-NL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7" name="Đồng-hồ-đếm-ngược-2-phút">
            <a:hlinkClick r:id="" action="ppaction://media"/>
            <a:extLst>
              <a:ext uri="{FF2B5EF4-FFF2-40B4-BE49-F238E27FC236}">
                <a16:creationId xmlns:a16="http://schemas.microsoft.com/office/drawing/2014/main" id="{99981028-301F-D2E7-473C-656D3441CAD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670143" y="1037005"/>
            <a:ext cx="4549847" cy="255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63462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90911085-942C-29D4-EBDA-D33DDFEF4D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4992"/>
            <a:ext cx="18044160" cy="9936480"/>
          </a:xfrm>
          <a:prstGeom prst="rect">
            <a:avLst/>
          </a:prstGeom>
        </p:spPr>
      </p:pic>
      <p:sp>
        <p:nvSpPr>
          <p:cNvPr id="3" name="Lục giác 2">
            <a:extLst>
              <a:ext uri="{FF2B5EF4-FFF2-40B4-BE49-F238E27FC236}">
                <a16:creationId xmlns:a16="http://schemas.microsoft.com/office/drawing/2014/main" id="{BA9AFAB7-BF25-F2F0-36E7-E0CD603F10C4}"/>
              </a:ext>
            </a:extLst>
          </p:cNvPr>
          <p:cNvSpPr/>
          <p:nvPr/>
        </p:nvSpPr>
        <p:spPr>
          <a:xfrm>
            <a:off x="6383235" y="529355"/>
            <a:ext cx="6393180" cy="1035837"/>
          </a:xfrm>
          <a:prstGeom prst="hexagon">
            <a:avLst/>
          </a:prstGeom>
          <a:solidFill>
            <a:schemeClr val="bg1"/>
          </a:solidFill>
          <a:ln>
            <a:solidFill>
              <a:srgbClr val="007D7A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7D7A"/>
              </a:solidFill>
              <a:effectLst/>
              <a:uLnTx/>
              <a:uFillTx/>
              <a:latin typeface="Cambria"/>
              <a:ea typeface="Cambria"/>
              <a:cs typeface="+mn-cs"/>
              <a:sym typeface="Arial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4BDE1FCF-0822-1E25-C763-7B8A0B9A2F36}"/>
              </a:ext>
            </a:extLst>
          </p:cNvPr>
          <p:cNvSpPr txBox="1"/>
          <p:nvPr/>
        </p:nvSpPr>
        <p:spPr>
          <a:xfrm>
            <a:off x="6621553" y="697178"/>
            <a:ext cx="5919455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ĐỒNG PHÂ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  <p:grpSp>
        <p:nvGrpSpPr>
          <p:cNvPr id="11" name="Nhóm 10">
            <a:extLst>
              <a:ext uri="{FF2B5EF4-FFF2-40B4-BE49-F238E27FC236}">
                <a16:creationId xmlns:a16="http://schemas.microsoft.com/office/drawing/2014/main" id="{8E7E44A5-01D7-48FC-6088-556EC720EA62}"/>
              </a:ext>
            </a:extLst>
          </p:cNvPr>
          <p:cNvGrpSpPr/>
          <p:nvPr/>
        </p:nvGrpSpPr>
        <p:grpSpPr>
          <a:xfrm>
            <a:off x="2031254" y="2795898"/>
            <a:ext cx="2683240" cy="899409"/>
            <a:chOff x="7470357" y="3085982"/>
            <a:chExt cx="2683240" cy="899409"/>
          </a:xfrm>
        </p:grpSpPr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id="{7E69FC4F-3AF1-053B-1113-F8143EFD8151}"/>
                </a:ext>
              </a:extLst>
            </p:cNvPr>
            <p:cNvSpPr/>
            <p:nvPr/>
          </p:nvSpPr>
          <p:spPr>
            <a:xfrm>
              <a:off x="7470357" y="3115962"/>
              <a:ext cx="2683239" cy="869429"/>
            </a:xfrm>
            <a:prstGeom prst="round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23">
              <a:extLst>
                <a:ext uri="{FF2B5EF4-FFF2-40B4-BE49-F238E27FC236}">
                  <a16:creationId xmlns:a16="http://schemas.microsoft.com/office/drawing/2014/main" id="{0A871DB6-19B1-D41C-DB59-70E83D3DB9E8}"/>
                </a:ext>
              </a:extLst>
            </p:cNvPr>
            <p:cNvSpPr txBox="1"/>
            <p:nvPr/>
          </p:nvSpPr>
          <p:spPr>
            <a:xfrm>
              <a:off x="7470357" y="3085982"/>
              <a:ext cx="2683240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kern="12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C</a:t>
              </a:r>
              <a:r>
                <a:rPr lang="en-US" sz="4800" b="1" kern="1200" baseline="-250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2</a:t>
              </a:r>
              <a:r>
                <a:rPr lang="en-US" sz="4800" b="1" kern="12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H</a:t>
              </a:r>
              <a:r>
                <a:rPr lang="en-US" sz="4800" b="1" kern="1200" baseline="-250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7</a:t>
              </a:r>
              <a:r>
                <a:rPr lang="en-US" sz="4800" b="1" kern="12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N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endParaRPr>
            </a:p>
          </p:txBody>
        </p:sp>
      </p:grpSp>
      <p:sp>
        <p:nvSpPr>
          <p:cNvPr id="9" name="TextBox 23">
            <a:extLst>
              <a:ext uri="{FF2B5EF4-FFF2-40B4-BE49-F238E27FC236}">
                <a16:creationId xmlns:a16="http://schemas.microsoft.com/office/drawing/2014/main" id="{7EEDCD65-782B-132D-2B37-30EBFB322DC5}"/>
              </a:ext>
            </a:extLst>
          </p:cNvPr>
          <p:cNvSpPr txBox="1"/>
          <p:nvPr/>
        </p:nvSpPr>
        <p:spPr>
          <a:xfrm>
            <a:off x="5438055" y="2455820"/>
            <a:ext cx="5139128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N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</a:p>
        </p:txBody>
      </p:sp>
      <p:sp>
        <p:nvSpPr>
          <p:cNvPr id="10" name="TextBox 23">
            <a:extLst>
              <a:ext uri="{FF2B5EF4-FFF2-40B4-BE49-F238E27FC236}">
                <a16:creationId xmlns:a16="http://schemas.microsoft.com/office/drawing/2014/main" id="{15B2C12A-88E1-E0D6-F65E-55FB6D339620}"/>
              </a:ext>
            </a:extLst>
          </p:cNvPr>
          <p:cNvSpPr txBox="1"/>
          <p:nvPr/>
        </p:nvSpPr>
        <p:spPr>
          <a:xfrm>
            <a:off x="5438055" y="3460024"/>
            <a:ext cx="5139128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NH−</a:t>
            </a:r>
            <a:r>
              <a:rPr lang="en-US" sz="4800" b="1" kern="12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</a:p>
        </p:txBody>
      </p:sp>
      <p:sp>
        <p:nvSpPr>
          <p:cNvPr id="12" name="Ngoặc móc Trái 11">
            <a:extLst>
              <a:ext uri="{FF2B5EF4-FFF2-40B4-BE49-F238E27FC236}">
                <a16:creationId xmlns:a16="http://schemas.microsoft.com/office/drawing/2014/main" id="{FBD3716A-E8C0-3705-67B7-742A527691DA}"/>
              </a:ext>
            </a:extLst>
          </p:cNvPr>
          <p:cNvSpPr/>
          <p:nvPr/>
        </p:nvSpPr>
        <p:spPr>
          <a:xfrm>
            <a:off x="5059665" y="2581851"/>
            <a:ext cx="819843" cy="1813034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CCF1868-B8CE-EFD4-DF78-E6B55E7157BB}"/>
              </a:ext>
            </a:extLst>
          </p:cNvPr>
          <p:cNvGrpSpPr/>
          <p:nvPr/>
        </p:nvGrpSpPr>
        <p:grpSpPr>
          <a:xfrm>
            <a:off x="2031254" y="7015801"/>
            <a:ext cx="2683240" cy="899409"/>
            <a:chOff x="7470357" y="3085982"/>
            <a:chExt cx="2683240" cy="899409"/>
          </a:xfrm>
        </p:grpSpPr>
        <p:sp>
          <p:nvSpPr>
            <p:cNvPr id="16" name="Hình chữ nhật: Góc Tròn 15">
              <a:extLst>
                <a:ext uri="{FF2B5EF4-FFF2-40B4-BE49-F238E27FC236}">
                  <a16:creationId xmlns:a16="http://schemas.microsoft.com/office/drawing/2014/main" id="{F8151E3E-7CC6-F099-3BF1-AF16B37D1588}"/>
                </a:ext>
              </a:extLst>
            </p:cNvPr>
            <p:cNvSpPr/>
            <p:nvPr/>
          </p:nvSpPr>
          <p:spPr>
            <a:xfrm>
              <a:off x="7470357" y="3115962"/>
              <a:ext cx="2683239" cy="869429"/>
            </a:xfrm>
            <a:prstGeom prst="round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23">
              <a:extLst>
                <a:ext uri="{FF2B5EF4-FFF2-40B4-BE49-F238E27FC236}">
                  <a16:creationId xmlns:a16="http://schemas.microsoft.com/office/drawing/2014/main" id="{E350BD0B-9892-0252-8386-5CF7A30FF521}"/>
                </a:ext>
              </a:extLst>
            </p:cNvPr>
            <p:cNvSpPr txBox="1"/>
            <p:nvPr/>
          </p:nvSpPr>
          <p:spPr>
            <a:xfrm>
              <a:off x="7470357" y="3085982"/>
              <a:ext cx="2683240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kern="12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C</a:t>
              </a:r>
              <a:r>
                <a:rPr lang="en-US" sz="4800" b="1" kern="1200" baseline="-250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  <a:r>
                <a:rPr lang="en-US" sz="4800" b="1" kern="12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H</a:t>
              </a:r>
              <a:r>
                <a:rPr lang="en-US" sz="4800" b="1" kern="1200" baseline="-250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9</a:t>
              </a:r>
              <a:r>
                <a:rPr lang="en-US" sz="4800" b="1" kern="12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N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endParaRPr>
            </a:p>
          </p:txBody>
        </p:sp>
      </p:grpSp>
      <p:sp>
        <p:nvSpPr>
          <p:cNvPr id="18" name="Ngoặc móc Trái 17">
            <a:extLst>
              <a:ext uri="{FF2B5EF4-FFF2-40B4-BE49-F238E27FC236}">
                <a16:creationId xmlns:a16="http://schemas.microsoft.com/office/drawing/2014/main" id="{46767068-E3C9-5BF0-C8FE-6FAC85BDDF80}"/>
              </a:ext>
            </a:extLst>
          </p:cNvPr>
          <p:cNvSpPr/>
          <p:nvPr/>
        </p:nvSpPr>
        <p:spPr>
          <a:xfrm>
            <a:off x="5028133" y="5258838"/>
            <a:ext cx="819843" cy="4154617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23">
            <a:extLst>
              <a:ext uri="{FF2B5EF4-FFF2-40B4-BE49-F238E27FC236}">
                <a16:creationId xmlns:a16="http://schemas.microsoft.com/office/drawing/2014/main" id="{457D4EB2-1C93-DDBC-3A78-72AD46C5C225}"/>
              </a:ext>
            </a:extLst>
          </p:cNvPr>
          <p:cNvSpPr txBox="1"/>
          <p:nvPr/>
        </p:nvSpPr>
        <p:spPr>
          <a:xfrm>
            <a:off x="5438054" y="5333475"/>
            <a:ext cx="6229047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N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</a:p>
        </p:txBody>
      </p:sp>
      <p:sp>
        <p:nvSpPr>
          <p:cNvPr id="20" name="TextBox 23">
            <a:extLst>
              <a:ext uri="{FF2B5EF4-FFF2-40B4-BE49-F238E27FC236}">
                <a16:creationId xmlns:a16="http://schemas.microsoft.com/office/drawing/2014/main" id="{E28E7807-A596-9BA1-B1A8-C606C85F9401}"/>
              </a:ext>
            </a:extLst>
          </p:cNvPr>
          <p:cNvSpPr txBox="1"/>
          <p:nvPr/>
        </p:nvSpPr>
        <p:spPr>
          <a:xfrm>
            <a:off x="11667101" y="7907790"/>
            <a:ext cx="6229047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NH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</a:p>
        </p:txBody>
      </p:sp>
      <p:grpSp>
        <p:nvGrpSpPr>
          <p:cNvPr id="30" name="Nhóm 29">
            <a:extLst>
              <a:ext uri="{FF2B5EF4-FFF2-40B4-BE49-F238E27FC236}">
                <a16:creationId xmlns:a16="http://schemas.microsoft.com/office/drawing/2014/main" id="{AE83D7C1-52E1-FDD5-18AF-975E663A9674}"/>
              </a:ext>
            </a:extLst>
          </p:cNvPr>
          <p:cNvGrpSpPr/>
          <p:nvPr/>
        </p:nvGrpSpPr>
        <p:grpSpPr>
          <a:xfrm>
            <a:off x="13092120" y="5333475"/>
            <a:ext cx="3918873" cy="1755099"/>
            <a:chOff x="13123651" y="5528922"/>
            <a:chExt cx="3918873" cy="1755099"/>
          </a:xfrm>
        </p:grpSpPr>
        <p:sp>
          <p:nvSpPr>
            <p:cNvPr id="21" name="TextBox 23">
              <a:extLst>
                <a:ext uri="{FF2B5EF4-FFF2-40B4-BE49-F238E27FC236}">
                  <a16:creationId xmlns:a16="http://schemas.microsoft.com/office/drawing/2014/main" id="{F0CEF7FE-4B11-924B-E61D-DC58F9DF6994}"/>
                </a:ext>
              </a:extLst>
            </p:cNvPr>
            <p:cNvSpPr txBox="1"/>
            <p:nvPr/>
          </p:nvSpPr>
          <p:spPr>
            <a:xfrm>
              <a:off x="13123651" y="5528922"/>
              <a:ext cx="3918873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−CH−N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2</a:t>
              </a:r>
            </a:p>
          </p:txBody>
        </p:sp>
        <p:sp>
          <p:nvSpPr>
            <p:cNvPr id="22" name="TextBox 23">
              <a:extLst>
                <a:ext uri="{FF2B5EF4-FFF2-40B4-BE49-F238E27FC236}">
                  <a16:creationId xmlns:a16="http://schemas.microsoft.com/office/drawing/2014/main" id="{0F6AC8D6-0544-2735-9DE4-F4C17EFFCF4A}"/>
                </a:ext>
              </a:extLst>
            </p:cNvPr>
            <p:cNvSpPr txBox="1"/>
            <p:nvPr/>
          </p:nvSpPr>
          <p:spPr>
            <a:xfrm>
              <a:off x="14647652" y="6479249"/>
              <a:ext cx="1196693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</a:p>
          </p:txBody>
        </p:sp>
        <p:cxnSp>
          <p:nvCxnSpPr>
            <p:cNvPr id="24" name="Đường nối Thẳng 23">
              <a:extLst>
                <a:ext uri="{FF2B5EF4-FFF2-40B4-BE49-F238E27FC236}">
                  <a16:creationId xmlns:a16="http://schemas.microsoft.com/office/drawing/2014/main" id="{8B12B4B3-0AC7-0230-FA19-321EECDEE127}"/>
                </a:ext>
              </a:extLst>
            </p:cNvPr>
            <p:cNvCxnSpPr>
              <a:cxnSpLocks/>
            </p:cNvCxnSpPr>
            <p:nvPr/>
          </p:nvCxnSpPr>
          <p:spPr>
            <a:xfrm>
              <a:off x="14882649" y="6333694"/>
              <a:ext cx="0" cy="382875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905" name="Nhóm 3904">
            <a:extLst>
              <a:ext uri="{FF2B5EF4-FFF2-40B4-BE49-F238E27FC236}">
                <a16:creationId xmlns:a16="http://schemas.microsoft.com/office/drawing/2014/main" id="{0EB42419-4ADD-1C0B-ABA0-06B478167356}"/>
              </a:ext>
            </a:extLst>
          </p:cNvPr>
          <p:cNvGrpSpPr/>
          <p:nvPr/>
        </p:nvGrpSpPr>
        <p:grpSpPr>
          <a:xfrm>
            <a:off x="6161615" y="7336146"/>
            <a:ext cx="3918873" cy="1742287"/>
            <a:chOff x="12942034" y="5541734"/>
            <a:chExt cx="3918873" cy="1742287"/>
          </a:xfrm>
        </p:grpSpPr>
        <p:sp>
          <p:nvSpPr>
            <p:cNvPr id="3906" name="TextBox 23">
              <a:extLst>
                <a:ext uri="{FF2B5EF4-FFF2-40B4-BE49-F238E27FC236}">
                  <a16:creationId xmlns:a16="http://schemas.microsoft.com/office/drawing/2014/main" id="{01EB424E-3511-6AAF-2E83-F868F82890AC}"/>
                </a:ext>
              </a:extLst>
            </p:cNvPr>
            <p:cNvSpPr txBox="1"/>
            <p:nvPr/>
          </p:nvSpPr>
          <p:spPr>
            <a:xfrm>
              <a:off x="12942034" y="5541734"/>
              <a:ext cx="3918873" cy="142295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20000"/>
                </a:lnSpc>
                <a:buClrTx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−N−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endParaRPr>
            </a:p>
          </p:txBody>
        </p:sp>
        <p:sp>
          <p:nvSpPr>
            <p:cNvPr id="3907" name="TextBox 23">
              <a:extLst>
                <a:ext uri="{FF2B5EF4-FFF2-40B4-BE49-F238E27FC236}">
                  <a16:creationId xmlns:a16="http://schemas.microsoft.com/office/drawing/2014/main" id="{554DD0ED-3895-6714-12B6-646A0C4E5BB8}"/>
                </a:ext>
              </a:extLst>
            </p:cNvPr>
            <p:cNvSpPr txBox="1"/>
            <p:nvPr/>
          </p:nvSpPr>
          <p:spPr>
            <a:xfrm>
              <a:off x="14647652" y="6479249"/>
              <a:ext cx="1196693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</a:p>
          </p:txBody>
        </p:sp>
        <p:cxnSp>
          <p:nvCxnSpPr>
            <p:cNvPr id="3908" name="Đường nối Thẳng 3907">
              <a:extLst>
                <a:ext uri="{FF2B5EF4-FFF2-40B4-BE49-F238E27FC236}">
                  <a16:creationId xmlns:a16="http://schemas.microsoft.com/office/drawing/2014/main" id="{4AD02528-1D57-0866-1CDE-8EAD4C11311B}"/>
                </a:ext>
              </a:extLst>
            </p:cNvPr>
            <p:cNvCxnSpPr>
              <a:cxnSpLocks/>
            </p:cNvCxnSpPr>
            <p:nvPr/>
          </p:nvCxnSpPr>
          <p:spPr>
            <a:xfrm>
              <a:off x="14882649" y="6333694"/>
              <a:ext cx="0" cy="382875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12666715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  <p:bldP spid="18" grpId="0" animBg="1"/>
      <p:bldP spid="19" grpId="0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90911085-942C-29D4-EBDA-D33DDFEF4DC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340"/>
          <a:stretch/>
        </p:blipFill>
        <p:spPr>
          <a:xfrm>
            <a:off x="72208" y="151659"/>
            <a:ext cx="18545242" cy="10206541"/>
          </a:xfrm>
          <a:prstGeom prst="rect">
            <a:avLst/>
          </a:prstGeom>
        </p:spPr>
      </p:pic>
      <p:grpSp>
        <p:nvGrpSpPr>
          <p:cNvPr id="11" name="Nhóm 10">
            <a:extLst>
              <a:ext uri="{FF2B5EF4-FFF2-40B4-BE49-F238E27FC236}">
                <a16:creationId xmlns:a16="http://schemas.microsoft.com/office/drawing/2014/main" id="{8E7E44A5-01D7-48FC-6088-556EC720EA62}"/>
              </a:ext>
            </a:extLst>
          </p:cNvPr>
          <p:cNvGrpSpPr/>
          <p:nvPr/>
        </p:nvGrpSpPr>
        <p:grpSpPr>
          <a:xfrm>
            <a:off x="858664" y="180363"/>
            <a:ext cx="3628243" cy="1129389"/>
            <a:chOff x="7470357" y="2416572"/>
            <a:chExt cx="2730393" cy="1129389"/>
          </a:xfrm>
        </p:grpSpPr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id="{7E69FC4F-3AF1-053B-1113-F8143EFD8151}"/>
                </a:ext>
              </a:extLst>
            </p:cNvPr>
            <p:cNvSpPr/>
            <p:nvPr/>
          </p:nvSpPr>
          <p:spPr>
            <a:xfrm>
              <a:off x="7517511" y="2416572"/>
              <a:ext cx="2683239" cy="1129389"/>
            </a:xfrm>
            <a:prstGeom prst="round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8" name="TextBox 23">
              <a:extLst>
                <a:ext uri="{FF2B5EF4-FFF2-40B4-BE49-F238E27FC236}">
                  <a16:creationId xmlns:a16="http://schemas.microsoft.com/office/drawing/2014/main" id="{0A871DB6-19B1-D41C-DB59-70E83D3DB9E8}"/>
                </a:ext>
              </a:extLst>
            </p:cNvPr>
            <p:cNvSpPr txBox="1"/>
            <p:nvPr/>
          </p:nvSpPr>
          <p:spPr>
            <a:xfrm>
              <a:off x="7470357" y="2416572"/>
              <a:ext cx="2683240" cy="100598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</a:t>
              </a:r>
              <a:r>
                <a:rPr kumimoji="0" lang="en-US" sz="6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4</a:t>
              </a: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H</a:t>
              </a:r>
              <a:r>
                <a:rPr lang="en-US" sz="6000" b="1" kern="1200" baseline="-2500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1</a:t>
              </a:r>
              <a:r>
                <a:rPr lang="en-US" sz="6000" b="1" kern="1200" baseline="-250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1</a:t>
              </a: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N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endParaRPr>
            </a:p>
          </p:txBody>
        </p:sp>
      </p:grpSp>
      <p:sp>
        <p:nvSpPr>
          <p:cNvPr id="9" name="TextBox 23">
            <a:extLst>
              <a:ext uri="{FF2B5EF4-FFF2-40B4-BE49-F238E27FC236}">
                <a16:creationId xmlns:a16="http://schemas.microsoft.com/office/drawing/2014/main" id="{7EEDCD65-782B-132D-2B37-30EBFB322DC5}"/>
              </a:ext>
            </a:extLst>
          </p:cNvPr>
          <p:cNvSpPr txBox="1"/>
          <p:nvPr/>
        </p:nvSpPr>
        <p:spPr>
          <a:xfrm>
            <a:off x="4806940" y="507983"/>
            <a:ext cx="7894722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1. 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N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</a:p>
        </p:txBody>
      </p:sp>
      <p:grpSp>
        <p:nvGrpSpPr>
          <p:cNvPr id="23" name="Nhóm 22">
            <a:extLst>
              <a:ext uri="{FF2B5EF4-FFF2-40B4-BE49-F238E27FC236}">
                <a16:creationId xmlns:a16="http://schemas.microsoft.com/office/drawing/2014/main" id="{026ADAE7-E169-5757-D96F-FE9CDF6EA131}"/>
              </a:ext>
            </a:extLst>
          </p:cNvPr>
          <p:cNvGrpSpPr/>
          <p:nvPr/>
        </p:nvGrpSpPr>
        <p:grpSpPr>
          <a:xfrm>
            <a:off x="7257822" y="2373638"/>
            <a:ext cx="6015395" cy="1885039"/>
            <a:chOff x="1883060" y="3542341"/>
            <a:chExt cx="5416512" cy="1885039"/>
          </a:xfrm>
        </p:grpSpPr>
        <p:sp>
          <p:nvSpPr>
            <p:cNvPr id="5" name="TextBox 23">
              <a:extLst>
                <a:ext uri="{FF2B5EF4-FFF2-40B4-BE49-F238E27FC236}">
                  <a16:creationId xmlns:a16="http://schemas.microsoft.com/office/drawing/2014/main" id="{9AE474DC-5538-F129-0F00-13239CF9347E}"/>
                </a:ext>
              </a:extLst>
            </p:cNvPr>
            <p:cNvSpPr txBox="1"/>
            <p:nvPr/>
          </p:nvSpPr>
          <p:spPr>
            <a:xfrm>
              <a:off x="1883060" y="3542341"/>
              <a:ext cx="5416512" cy="169116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. 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−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2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−CH−N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2</a:t>
              </a:r>
            </a:p>
          </p:txBody>
        </p:sp>
        <p:sp>
          <p:nvSpPr>
            <p:cNvPr id="6" name="TextBox 23">
              <a:extLst>
                <a:ext uri="{FF2B5EF4-FFF2-40B4-BE49-F238E27FC236}">
                  <a16:creationId xmlns:a16="http://schemas.microsoft.com/office/drawing/2014/main" id="{FAD88FDF-A000-BA41-80E2-25AACEC28DDA}"/>
                </a:ext>
              </a:extLst>
            </p:cNvPr>
            <p:cNvSpPr txBox="1"/>
            <p:nvPr/>
          </p:nvSpPr>
          <p:spPr>
            <a:xfrm>
              <a:off x="5028676" y="4622608"/>
              <a:ext cx="1196693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</a:p>
          </p:txBody>
        </p:sp>
        <p:cxnSp>
          <p:nvCxnSpPr>
            <p:cNvPr id="14" name="Đường nối Thẳng 13">
              <a:extLst>
                <a:ext uri="{FF2B5EF4-FFF2-40B4-BE49-F238E27FC236}">
                  <a16:creationId xmlns:a16="http://schemas.microsoft.com/office/drawing/2014/main" id="{CE4A92C9-39B1-B882-40CE-B788FD41CEE6}"/>
                </a:ext>
              </a:extLst>
            </p:cNvPr>
            <p:cNvCxnSpPr>
              <a:cxnSpLocks/>
            </p:cNvCxnSpPr>
            <p:nvPr/>
          </p:nvCxnSpPr>
          <p:spPr>
            <a:xfrm>
              <a:off x="5236677" y="4306413"/>
              <a:ext cx="0" cy="382875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5" name="Nhóm 24">
            <a:extLst>
              <a:ext uri="{FF2B5EF4-FFF2-40B4-BE49-F238E27FC236}">
                <a16:creationId xmlns:a16="http://schemas.microsoft.com/office/drawing/2014/main" id="{2E5B920A-5F4B-FDAB-B8AF-884DB0F36029}"/>
              </a:ext>
            </a:extLst>
          </p:cNvPr>
          <p:cNvGrpSpPr/>
          <p:nvPr/>
        </p:nvGrpSpPr>
        <p:grpSpPr>
          <a:xfrm>
            <a:off x="858664" y="2393983"/>
            <a:ext cx="5807233" cy="1907284"/>
            <a:chOff x="1883060" y="3542341"/>
            <a:chExt cx="5416512" cy="1907284"/>
          </a:xfrm>
        </p:grpSpPr>
        <p:sp>
          <p:nvSpPr>
            <p:cNvPr id="26" name="TextBox 23">
              <a:extLst>
                <a:ext uri="{FF2B5EF4-FFF2-40B4-BE49-F238E27FC236}">
                  <a16:creationId xmlns:a16="http://schemas.microsoft.com/office/drawing/2014/main" id="{B34695A6-395D-C875-447F-A87BC3B57F5F}"/>
                </a:ext>
              </a:extLst>
            </p:cNvPr>
            <p:cNvSpPr txBox="1"/>
            <p:nvPr/>
          </p:nvSpPr>
          <p:spPr>
            <a:xfrm>
              <a:off x="1883060" y="3542341"/>
              <a:ext cx="5416512" cy="169116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2. 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−CH−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2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−N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2</a:t>
              </a:r>
            </a:p>
          </p:txBody>
        </p:sp>
        <p:sp>
          <p:nvSpPr>
            <p:cNvPr id="27" name="TextBox 23">
              <a:extLst>
                <a:ext uri="{FF2B5EF4-FFF2-40B4-BE49-F238E27FC236}">
                  <a16:creationId xmlns:a16="http://schemas.microsoft.com/office/drawing/2014/main" id="{217AFF52-BCEA-732F-78B1-575AE82316E0}"/>
                </a:ext>
              </a:extLst>
            </p:cNvPr>
            <p:cNvSpPr txBox="1"/>
            <p:nvPr/>
          </p:nvSpPr>
          <p:spPr>
            <a:xfrm>
              <a:off x="3757617" y="4644853"/>
              <a:ext cx="1196693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</a:p>
          </p:txBody>
        </p:sp>
        <p:cxnSp>
          <p:nvCxnSpPr>
            <p:cNvPr id="28" name="Đường nối Thẳng 27">
              <a:extLst>
                <a:ext uri="{FF2B5EF4-FFF2-40B4-BE49-F238E27FC236}">
                  <a16:creationId xmlns:a16="http://schemas.microsoft.com/office/drawing/2014/main" id="{1CCD33CA-2C2D-AC62-62D5-4A6769F8ED2A}"/>
                </a:ext>
              </a:extLst>
            </p:cNvPr>
            <p:cNvCxnSpPr>
              <a:cxnSpLocks/>
            </p:cNvCxnSpPr>
            <p:nvPr/>
          </p:nvCxnSpPr>
          <p:spPr>
            <a:xfrm>
              <a:off x="4027429" y="4344521"/>
              <a:ext cx="0" cy="382875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913" name="Nhóm 3912">
            <a:extLst>
              <a:ext uri="{FF2B5EF4-FFF2-40B4-BE49-F238E27FC236}">
                <a16:creationId xmlns:a16="http://schemas.microsoft.com/office/drawing/2014/main" id="{E88C6807-322A-E756-5419-45AD71081EE6}"/>
              </a:ext>
            </a:extLst>
          </p:cNvPr>
          <p:cNvGrpSpPr/>
          <p:nvPr/>
        </p:nvGrpSpPr>
        <p:grpSpPr>
          <a:xfrm>
            <a:off x="13128730" y="1309752"/>
            <a:ext cx="5416512" cy="2923659"/>
            <a:chOff x="1858043" y="5866027"/>
            <a:chExt cx="5416512" cy="2923659"/>
          </a:xfrm>
        </p:grpSpPr>
        <p:grpSp>
          <p:nvGrpSpPr>
            <p:cNvPr id="29" name="Nhóm 28">
              <a:extLst>
                <a:ext uri="{FF2B5EF4-FFF2-40B4-BE49-F238E27FC236}">
                  <a16:creationId xmlns:a16="http://schemas.microsoft.com/office/drawing/2014/main" id="{7694ABC7-F705-79A7-1AB3-3E5C0BCCD786}"/>
                </a:ext>
              </a:extLst>
            </p:cNvPr>
            <p:cNvGrpSpPr/>
            <p:nvPr/>
          </p:nvGrpSpPr>
          <p:grpSpPr>
            <a:xfrm>
              <a:off x="1858043" y="6881748"/>
              <a:ext cx="5416512" cy="1907938"/>
              <a:chOff x="1883060" y="3542341"/>
              <a:chExt cx="5416512" cy="1907938"/>
            </a:xfrm>
          </p:grpSpPr>
          <p:sp>
            <p:nvSpPr>
              <p:cNvPr id="31" name="TextBox 23">
                <a:extLst>
                  <a:ext uri="{FF2B5EF4-FFF2-40B4-BE49-F238E27FC236}">
                    <a16:creationId xmlns:a16="http://schemas.microsoft.com/office/drawing/2014/main" id="{E6B99D40-D6A3-B3C1-F75F-1B981BA38C27}"/>
                  </a:ext>
                </a:extLst>
              </p:cNvPr>
              <p:cNvSpPr txBox="1"/>
              <p:nvPr/>
            </p:nvSpPr>
            <p:spPr>
              <a:xfrm>
                <a:off x="1883060" y="3542341"/>
                <a:ext cx="5416512" cy="804772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4. CH</a:t>
                </a:r>
                <a:r>
                  <a:rPr kumimoji="0" lang="en-US" sz="4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3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−C−NH</a:t>
                </a:r>
                <a:r>
                  <a:rPr kumimoji="0" lang="en-US" sz="4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2</a:t>
                </a:r>
              </a:p>
            </p:txBody>
          </p:sp>
          <p:sp>
            <p:nvSpPr>
              <p:cNvPr id="3904" name="TextBox 23">
                <a:extLst>
                  <a:ext uri="{FF2B5EF4-FFF2-40B4-BE49-F238E27FC236}">
                    <a16:creationId xmlns:a16="http://schemas.microsoft.com/office/drawing/2014/main" id="{C18173E9-D6B3-BEC2-0659-3600CCC200D3}"/>
                  </a:ext>
                </a:extLst>
              </p:cNvPr>
              <p:cNvSpPr txBox="1"/>
              <p:nvPr/>
            </p:nvSpPr>
            <p:spPr>
              <a:xfrm>
                <a:off x="4598037" y="4645507"/>
                <a:ext cx="1196693" cy="804772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CH</a:t>
                </a:r>
                <a:r>
                  <a:rPr kumimoji="0" lang="en-US" sz="4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3</a:t>
                </a:r>
              </a:p>
            </p:txBody>
          </p:sp>
          <p:cxnSp>
            <p:nvCxnSpPr>
              <p:cNvPr id="3909" name="Đường nối Thẳng 3908">
                <a:extLst>
                  <a:ext uri="{FF2B5EF4-FFF2-40B4-BE49-F238E27FC236}">
                    <a16:creationId xmlns:a16="http://schemas.microsoft.com/office/drawing/2014/main" id="{D5A6E919-E3AB-20A7-3D64-6EBC56107EC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64723" y="4366624"/>
                <a:ext cx="0" cy="382875"/>
              </a:xfrm>
              <a:prstGeom prst="line">
                <a:avLst/>
              </a:prstGeom>
              <a:ln w="57150">
                <a:solidFill>
                  <a:srgbClr val="00206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910" name="TextBox 23">
              <a:extLst>
                <a:ext uri="{FF2B5EF4-FFF2-40B4-BE49-F238E27FC236}">
                  <a16:creationId xmlns:a16="http://schemas.microsoft.com/office/drawing/2014/main" id="{1FF146D0-BC23-C469-74B3-BF9162135F60}"/>
                </a:ext>
              </a:extLst>
            </p:cNvPr>
            <p:cNvSpPr txBox="1"/>
            <p:nvPr/>
          </p:nvSpPr>
          <p:spPr>
            <a:xfrm>
              <a:off x="4590023" y="5866027"/>
              <a:ext cx="1196693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</a:p>
          </p:txBody>
        </p:sp>
        <p:cxnSp>
          <p:nvCxnSpPr>
            <p:cNvPr id="3911" name="Đường nối Thẳng 3910">
              <a:extLst>
                <a:ext uri="{FF2B5EF4-FFF2-40B4-BE49-F238E27FC236}">
                  <a16:creationId xmlns:a16="http://schemas.microsoft.com/office/drawing/2014/main" id="{C73C1800-C892-8BD2-DA00-95B1022A332D}"/>
                </a:ext>
              </a:extLst>
            </p:cNvPr>
            <p:cNvCxnSpPr>
              <a:cxnSpLocks/>
            </p:cNvCxnSpPr>
            <p:nvPr/>
          </p:nvCxnSpPr>
          <p:spPr>
            <a:xfrm>
              <a:off x="4871978" y="6690310"/>
              <a:ext cx="0" cy="382875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914" name="Nhóm 3913">
            <a:extLst>
              <a:ext uri="{FF2B5EF4-FFF2-40B4-BE49-F238E27FC236}">
                <a16:creationId xmlns:a16="http://schemas.microsoft.com/office/drawing/2014/main" id="{3DD40A85-C856-D8FB-A8CD-10A2FC7443BE}"/>
              </a:ext>
            </a:extLst>
          </p:cNvPr>
          <p:cNvGrpSpPr/>
          <p:nvPr/>
        </p:nvGrpSpPr>
        <p:grpSpPr>
          <a:xfrm>
            <a:off x="1443203" y="7361993"/>
            <a:ext cx="5416512" cy="2072197"/>
            <a:chOff x="1883060" y="3542341"/>
            <a:chExt cx="5416512" cy="2072197"/>
          </a:xfrm>
        </p:grpSpPr>
        <p:sp>
          <p:nvSpPr>
            <p:cNvPr id="3915" name="TextBox 23">
              <a:extLst>
                <a:ext uri="{FF2B5EF4-FFF2-40B4-BE49-F238E27FC236}">
                  <a16:creationId xmlns:a16="http://schemas.microsoft.com/office/drawing/2014/main" id="{0E8F4AE0-5066-0831-B576-80AD8676154B}"/>
                </a:ext>
              </a:extLst>
            </p:cNvPr>
            <p:cNvSpPr txBox="1"/>
            <p:nvPr/>
          </p:nvSpPr>
          <p:spPr>
            <a:xfrm>
              <a:off x="1883060" y="3542341"/>
              <a:ext cx="5416512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7. 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−CH−N−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</a:p>
          </p:txBody>
        </p:sp>
        <p:sp>
          <p:nvSpPr>
            <p:cNvPr id="3916" name="TextBox 23">
              <a:extLst>
                <a:ext uri="{FF2B5EF4-FFF2-40B4-BE49-F238E27FC236}">
                  <a16:creationId xmlns:a16="http://schemas.microsoft.com/office/drawing/2014/main" id="{F28464D5-D5ED-7687-C3AC-C5F7A3096B9E}"/>
                </a:ext>
              </a:extLst>
            </p:cNvPr>
            <p:cNvSpPr txBox="1"/>
            <p:nvPr/>
          </p:nvSpPr>
          <p:spPr>
            <a:xfrm>
              <a:off x="3992969" y="4809766"/>
              <a:ext cx="1196693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</a:p>
          </p:txBody>
        </p:sp>
        <p:cxnSp>
          <p:nvCxnSpPr>
            <p:cNvPr id="3917" name="Đường nối Thẳng 3916">
              <a:extLst>
                <a:ext uri="{FF2B5EF4-FFF2-40B4-BE49-F238E27FC236}">
                  <a16:creationId xmlns:a16="http://schemas.microsoft.com/office/drawing/2014/main" id="{C39DCE5C-8E10-1071-EB11-373F67CE4AC4}"/>
                </a:ext>
              </a:extLst>
            </p:cNvPr>
            <p:cNvCxnSpPr>
              <a:cxnSpLocks/>
            </p:cNvCxnSpPr>
            <p:nvPr/>
          </p:nvCxnSpPr>
          <p:spPr>
            <a:xfrm>
              <a:off x="4342294" y="4426891"/>
              <a:ext cx="0" cy="382875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918" name="TextBox 23">
            <a:extLst>
              <a:ext uri="{FF2B5EF4-FFF2-40B4-BE49-F238E27FC236}">
                <a16:creationId xmlns:a16="http://schemas.microsoft.com/office/drawing/2014/main" id="{6C05A646-2705-6226-5C76-A506FB14F521}"/>
              </a:ext>
            </a:extLst>
          </p:cNvPr>
          <p:cNvSpPr txBox="1"/>
          <p:nvPr/>
        </p:nvSpPr>
        <p:spPr>
          <a:xfrm>
            <a:off x="858664" y="5292791"/>
            <a:ext cx="7314962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5. 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NH−</a:t>
            </a:r>
            <a:r>
              <a:rPr lang="en-US" sz="4800" b="1" kern="12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H</a:t>
            </a:r>
            <a:r>
              <a:rPr lang="en-US" sz="4800" b="1" kern="1200" baseline="-25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3</a:t>
            </a:r>
            <a:endParaRPr kumimoji="0" lang="en-US" sz="48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  <p:sp>
        <p:nvSpPr>
          <p:cNvPr id="3923" name="TextBox 23">
            <a:extLst>
              <a:ext uri="{FF2B5EF4-FFF2-40B4-BE49-F238E27FC236}">
                <a16:creationId xmlns:a16="http://schemas.microsoft.com/office/drawing/2014/main" id="{36D91E48-F6B4-186B-BAA1-8E0D036FCA44}"/>
              </a:ext>
            </a:extLst>
          </p:cNvPr>
          <p:cNvSpPr txBox="1"/>
          <p:nvPr/>
        </p:nvSpPr>
        <p:spPr>
          <a:xfrm>
            <a:off x="10008431" y="5392271"/>
            <a:ext cx="7314962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6.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NH−</a:t>
            </a:r>
            <a:r>
              <a:rPr lang="en-US" sz="4800" b="1" kern="12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</a:t>
            </a:r>
            <a:r>
              <a:rPr lang="en-US" sz="4800" b="1" kern="12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H</a:t>
            </a:r>
            <a:r>
              <a:rPr lang="en-US" sz="4800" b="1" kern="1200" baseline="-25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3</a:t>
            </a:r>
            <a:endParaRPr kumimoji="0" lang="en-US" sz="48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  <p:grpSp>
        <p:nvGrpSpPr>
          <p:cNvPr id="3924" name="Nhóm 3923">
            <a:extLst>
              <a:ext uri="{FF2B5EF4-FFF2-40B4-BE49-F238E27FC236}">
                <a16:creationId xmlns:a16="http://schemas.microsoft.com/office/drawing/2014/main" id="{32BE10C8-CA02-92A3-ABF2-86820440C88C}"/>
              </a:ext>
            </a:extLst>
          </p:cNvPr>
          <p:cNvGrpSpPr/>
          <p:nvPr/>
        </p:nvGrpSpPr>
        <p:grpSpPr>
          <a:xfrm>
            <a:off x="9993406" y="7190500"/>
            <a:ext cx="5416512" cy="2112086"/>
            <a:chOff x="2227834" y="3489622"/>
            <a:chExt cx="5416512" cy="2112086"/>
          </a:xfrm>
        </p:grpSpPr>
        <p:sp>
          <p:nvSpPr>
            <p:cNvPr id="3925" name="TextBox 23">
              <a:extLst>
                <a:ext uri="{FF2B5EF4-FFF2-40B4-BE49-F238E27FC236}">
                  <a16:creationId xmlns:a16="http://schemas.microsoft.com/office/drawing/2014/main" id="{79861D37-EE25-73F1-A2DB-1B864142F2C6}"/>
                </a:ext>
              </a:extLst>
            </p:cNvPr>
            <p:cNvSpPr txBox="1"/>
            <p:nvPr/>
          </p:nvSpPr>
          <p:spPr>
            <a:xfrm>
              <a:off x="2227834" y="3489622"/>
              <a:ext cx="5416512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8. 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−N−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2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−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</a:p>
          </p:txBody>
        </p:sp>
        <p:sp>
          <p:nvSpPr>
            <p:cNvPr id="3926" name="TextBox 23">
              <a:extLst>
                <a:ext uri="{FF2B5EF4-FFF2-40B4-BE49-F238E27FC236}">
                  <a16:creationId xmlns:a16="http://schemas.microsoft.com/office/drawing/2014/main" id="{19626A70-C5D1-9F49-F6D3-33184724C66D}"/>
                </a:ext>
              </a:extLst>
            </p:cNvPr>
            <p:cNvSpPr txBox="1"/>
            <p:nvPr/>
          </p:nvSpPr>
          <p:spPr>
            <a:xfrm>
              <a:off x="4232812" y="4796936"/>
              <a:ext cx="1196693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</a:p>
          </p:txBody>
        </p:sp>
        <p:cxnSp>
          <p:nvCxnSpPr>
            <p:cNvPr id="3927" name="Đường nối Thẳng 3926">
              <a:extLst>
                <a:ext uri="{FF2B5EF4-FFF2-40B4-BE49-F238E27FC236}">
                  <a16:creationId xmlns:a16="http://schemas.microsoft.com/office/drawing/2014/main" id="{C874AAE3-6BAA-B618-9698-3E73083D7BD3}"/>
                </a:ext>
              </a:extLst>
            </p:cNvPr>
            <p:cNvCxnSpPr>
              <a:cxnSpLocks/>
            </p:cNvCxnSpPr>
            <p:nvPr/>
          </p:nvCxnSpPr>
          <p:spPr>
            <a:xfrm>
              <a:off x="4490368" y="4334283"/>
              <a:ext cx="0" cy="382875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1828359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918" grpId="0"/>
      <p:bldP spid="39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ình chữ nhật 19">
            <a:extLst>
              <a:ext uri="{FF2B5EF4-FFF2-40B4-BE49-F238E27FC236}">
                <a16:creationId xmlns:a16="http://schemas.microsoft.com/office/drawing/2014/main" id="{8911795E-FCC4-BE42-31E8-1C18D8531518}"/>
              </a:ext>
            </a:extLst>
          </p:cNvPr>
          <p:cNvSpPr/>
          <p:nvPr/>
        </p:nvSpPr>
        <p:spPr>
          <a:xfrm>
            <a:off x="764498" y="2788169"/>
            <a:ext cx="16579122" cy="70048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71B97FB9-1649-EB42-B824-FDD3E6AB2B57}"/>
              </a:ext>
            </a:extLst>
          </p:cNvPr>
          <p:cNvSpPr/>
          <p:nvPr/>
        </p:nvSpPr>
        <p:spPr>
          <a:xfrm>
            <a:off x="569626" y="493939"/>
            <a:ext cx="16579122" cy="162456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2" name="Freeform 18">
            <a:extLst>
              <a:ext uri="{FF2B5EF4-FFF2-40B4-BE49-F238E27FC236}">
                <a16:creationId xmlns:a16="http://schemas.microsoft.com/office/drawing/2014/main" id="{3E00EAF0-4C5F-24A0-CF63-3056E4A63D5D}"/>
              </a:ext>
            </a:extLst>
          </p:cNvPr>
          <p:cNvSpPr/>
          <p:nvPr/>
        </p:nvSpPr>
        <p:spPr>
          <a:xfrm>
            <a:off x="15776174" y="0"/>
            <a:ext cx="2230169" cy="2074011"/>
          </a:xfrm>
          <a:custGeom>
            <a:avLst/>
            <a:gdLst/>
            <a:ahLst/>
            <a:cxnLst/>
            <a:rect l="l" t="t" r="r" b="b"/>
            <a:pathLst>
              <a:path w="3056957" h="3303195">
                <a:moveTo>
                  <a:pt x="0" y="0"/>
                </a:moveTo>
                <a:lnTo>
                  <a:pt x="3056957" y="0"/>
                </a:lnTo>
                <a:lnTo>
                  <a:pt x="3056957" y="3303194"/>
                </a:lnTo>
                <a:lnTo>
                  <a:pt x="0" y="33031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7" name="Google Shape;3956;p37">
            <a:extLst>
              <a:ext uri="{FF2B5EF4-FFF2-40B4-BE49-F238E27FC236}">
                <a16:creationId xmlns:a16="http://schemas.microsoft.com/office/drawing/2014/main" id="{1D66EB13-0A88-ABC2-EC6F-D97A5046C9D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031483" y="736783"/>
            <a:ext cx="14744691" cy="113887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just" defTabSz="1828800">
              <a:lnSpc>
                <a:spcPct val="120000"/>
              </a:lnSpc>
            </a:pPr>
            <a:r>
              <a:rPr lang="en-US" sz="4000" b="1" dirty="0" err="1">
                <a:solidFill>
                  <a:srgbClr val="002060"/>
                </a:solidFill>
                <a:latin typeface="Cambria" pitchFamily="18" charset="0"/>
              </a:rPr>
              <a:t>Câu</a:t>
            </a:r>
            <a:r>
              <a:rPr lang="en-US" sz="4000" b="1" dirty="0">
                <a:solidFill>
                  <a:srgbClr val="002060"/>
                </a:solidFill>
                <a:latin typeface="Cambria" pitchFamily="18" charset="0"/>
              </a:rPr>
              <a:t> 2.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Viết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công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thức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cấu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tạo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và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gọi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tên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theo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danh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pháp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gốc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–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chức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các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amine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bậc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hai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có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công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thức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phân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tử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C</a:t>
            </a:r>
            <a:r>
              <a:rPr lang="en-US" sz="4000" baseline="-25000" dirty="0">
                <a:solidFill>
                  <a:srgbClr val="002060"/>
                </a:solidFill>
                <a:latin typeface="Cambria" pitchFamily="18" charset="0"/>
              </a:rPr>
              <a:t>5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H</a:t>
            </a:r>
            <a:r>
              <a:rPr lang="en-US" sz="4000" baseline="-25000" dirty="0">
                <a:solidFill>
                  <a:srgbClr val="002060"/>
                </a:solidFill>
                <a:latin typeface="Cambria" pitchFamily="18" charset="0"/>
              </a:rPr>
              <a:t>13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N.</a:t>
            </a:r>
          </a:p>
        </p:txBody>
      </p:sp>
      <p:sp>
        <p:nvSpPr>
          <p:cNvPr id="15" name="Google Shape;197;p18">
            <a:extLst>
              <a:ext uri="{FF2B5EF4-FFF2-40B4-BE49-F238E27FC236}">
                <a16:creationId xmlns:a16="http://schemas.microsoft.com/office/drawing/2014/main" id="{5A8539F7-30CE-3C01-9A8C-547D1CB5641A}"/>
              </a:ext>
            </a:extLst>
          </p:cNvPr>
          <p:cNvSpPr/>
          <p:nvPr/>
        </p:nvSpPr>
        <p:spPr>
          <a:xfrm>
            <a:off x="1684386" y="2536972"/>
            <a:ext cx="3059309" cy="744428"/>
          </a:xfrm>
          <a:prstGeom prst="roundRect">
            <a:avLst>
              <a:gd name="adj" fmla="val 16667"/>
            </a:avLst>
          </a:prstGeom>
          <a:solidFill>
            <a:schemeClr val="accent1">
              <a:lumMod val="9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rả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lời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pic>
        <p:nvPicPr>
          <p:cNvPr id="16" name="Picture 10" descr="Hình ảnh ý Tưởng Thiết Kế Vector Bóng đèn PNG , Bóng đèn Vàng, Bóng đèn Dây  Tóc, Bóng đèn Tròn PNG và Vector với nền trong suốt để tải xuống miễn">
            <a:extLst>
              <a:ext uri="{FF2B5EF4-FFF2-40B4-BE49-F238E27FC236}">
                <a16:creationId xmlns:a16="http://schemas.microsoft.com/office/drawing/2014/main" id="{6BD0637F-3BA2-440F-9443-419148BF1B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252" y="2118499"/>
            <a:ext cx="1571606" cy="1571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Nhóm 13">
            <a:extLst>
              <a:ext uri="{FF2B5EF4-FFF2-40B4-BE49-F238E27FC236}">
                <a16:creationId xmlns:a16="http://schemas.microsoft.com/office/drawing/2014/main" id="{854E737B-6C0F-D420-534F-9172738C7183}"/>
              </a:ext>
            </a:extLst>
          </p:cNvPr>
          <p:cNvGrpSpPr/>
          <p:nvPr/>
        </p:nvGrpSpPr>
        <p:grpSpPr>
          <a:xfrm>
            <a:off x="964042" y="6656573"/>
            <a:ext cx="7060367" cy="1915562"/>
            <a:chOff x="1199213" y="3792212"/>
            <a:chExt cx="8504326" cy="1915562"/>
          </a:xfrm>
        </p:grpSpPr>
        <p:sp>
          <p:nvSpPr>
            <p:cNvPr id="3" name="TextBox 23">
              <a:extLst>
                <a:ext uri="{FF2B5EF4-FFF2-40B4-BE49-F238E27FC236}">
                  <a16:creationId xmlns:a16="http://schemas.microsoft.com/office/drawing/2014/main" id="{1476EFBA-5D75-3649-C652-8239CE3C5A76}"/>
                </a:ext>
              </a:extLst>
            </p:cNvPr>
            <p:cNvSpPr txBox="1"/>
            <p:nvPr/>
          </p:nvSpPr>
          <p:spPr>
            <a:xfrm>
              <a:off x="1199213" y="3792212"/>
              <a:ext cx="8504326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 algn="ctr">
                <a:lnSpc>
                  <a:spcPct val="120000"/>
                </a:lnSpc>
                <a:buClrTx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−CH−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2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−NH</a:t>
              </a:r>
              <a:r>
                <a:rPr lang="en-US" sz="4800" b="1" kern="12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−CH</a:t>
              </a:r>
              <a:r>
                <a:rPr lang="en-US" sz="4800" b="1" kern="1200" baseline="-250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  <a:endPara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endParaRPr>
            </a:p>
          </p:txBody>
        </p:sp>
        <p:sp>
          <p:nvSpPr>
            <p:cNvPr id="12" name="TextBox 23">
              <a:extLst>
                <a:ext uri="{FF2B5EF4-FFF2-40B4-BE49-F238E27FC236}">
                  <a16:creationId xmlns:a16="http://schemas.microsoft.com/office/drawing/2014/main" id="{6E1F5D88-66B3-F91D-CA8E-1D27A6B80638}"/>
                </a:ext>
              </a:extLst>
            </p:cNvPr>
            <p:cNvSpPr txBox="1"/>
            <p:nvPr/>
          </p:nvSpPr>
          <p:spPr>
            <a:xfrm>
              <a:off x="3443181" y="4903002"/>
              <a:ext cx="1283017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</a:p>
          </p:txBody>
        </p:sp>
        <p:cxnSp>
          <p:nvCxnSpPr>
            <p:cNvPr id="13" name="Đường nối Thẳng 12">
              <a:extLst>
                <a:ext uri="{FF2B5EF4-FFF2-40B4-BE49-F238E27FC236}">
                  <a16:creationId xmlns:a16="http://schemas.microsoft.com/office/drawing/2014/main" id="{0B1016F3-F7C2-1441-DB1C-32A5119429B0}"/>
                </a:ext>
              </a:extLst>
            </p:cNvPr>
            <p:cNvCxnSpPr>
              <a:cxnSpLocks/>
            </p:cNvCxnSpPr>
            <p:nvPr/>
          </p:nvCxnSpPr>
          <p:spPr>
            <a:xfrm>
              <a:off x="3721801" y="4569262"/>
              <a:ext cx="0" cy="382875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" name="Nhóm 16">
            <a:extLst>
              <a:ext uri="{FF2B5EF4-FFF2-40B4-BE49-F238E27FC236}">
                <a16:creationId xmlns:a16="http://schemas.microsoft.com/office/drawing/2014/main" id="{DAF3C57A-07C8-FD32-B54E-A5A09F0B65F6}"/>
              </a:ext>
            </a:extLst>
          </p:cNvPr>
          <p:cNvGrpSpPr/>
          <p:nvPr/>
        </p:nvGrpSpPr>
        <p:grpSpPr>
          <a:xfrm>
            <a:off x="9697831" y="3191864"/>
            <a:ext cx="7060367" cy="1937766"/>
            <a:chOff x="1199213" y="3792212"/>
            <a:chExt cx="8504326" cy="1937766"/>
          </a:xfrm>
        </p:grpSpPr>
        <p:sp>
          <p:nvSpPr>
            <p:cNvPr id="18" name="TextBox 23">
              <a:extLst>
                <a:ext uri="{FF2B5EF4-FFF2-40B4-BE49-F238E27FC236}">
                  <a16:creationId xmlns:a16="http://schemas.microsoft.com/office/drawing/2014/main" id="{3ADF2E9F-9389-EA33-E1B2-8E89D3B63EBA}"/>
                </a:ext>
              </a:extLst>
            </p:cNvPr>
            <p:cNvSpPr txBox="1"/>
            <p:nvPr/>
          </p:nvSpPr>
          <p:spPr>
            <a:xfrm>
              <a:off x="1199213" y="3792212"/>
              <a:ext cx="8504326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 algn="ctr">
                <a:lnSpc>
                  <a:spcPct val="120000"/>
                </a:lnSpc>
                <a:buClrTx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−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2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−CH−NH</a:t>
              </a:r>
              <a:r>
                <a:rPr lang="en-US" sz="4800" b="1" kern="12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−CH</a:t>
              </a:r>
              <a:r>
                <a:rPr lang="en-US" sz="4800" b="1" kern="1200" baseline="-250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  <a:endPara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endParaRPr>
            </a:p>
          </p:txBody>
        </p:sp>
        <p:sp>
          <p:nvSpPr>
            <p:cNvPr id="19" name="TextBox 23">
              <a:extLst>
                <a:ext uri="{FF2B5EF4-FFF2-40B4-BE49-F238E27FC236}">
                  <a16:creationId xmlns:a16="http://schemas.microsoft.com/office/drawing/2014/main" id="{6328D7AF-D27A-53F4-DA56-27E23E36186F}"/>
                </a:ext>
              </a:extLst>
            </p:cNvPr>
            <p:cNvSpPr txBox="1"/>
            <p:nvPr/>
          </p:nvSpPr>
          <p:spPr>
            <a:xfrm>
              <a:off x="5008482" y="4925206"/>
              <a:ext cx="1283017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</a:p>
          </p:txBody>
        </p:sp>
        <p:cxnSp>
          <p:nvCxnSpPr>
            <p:cNvPr id="21" name="Đường nối Thẳng 20">
              <a:extLst>
                <a:ext uri="{FF2B5EF4-FFF2-40B4-BE49-F238E27FC236}">
                  <a16:creationId xmlns:a16="http://schemas.microsoft.com/office/drawing/2014/main" id="{04579178-4118-6299-581B-3B59019120F4}"/>
                </a:ext>
              </a:extLst>
            </p:cNvPr>
            <p:cNvCxnSpPr>
              <a:cxnSpLocks/>
            </p:cNvCxnSpPr>
            <p:nvPr/>
          </p:nvCxnSpPr>
          <p:spPr>
            <a:xfrm>
              <a:off x="5256551" y="4542331"/>
              <a:ext cx="0" cy="382875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7" name="Nhóm 36">
            <a:extLst>
              <a:ext uri="{FF2B5EF4-FFF2-40B4-BE49-F238E27FC236}">
                <a16:creationId xmlns:a16="http://schemas.microsoft.com/office/drawing/2014/main" id="{39CA62A3-8FFD-D878-070B-555D63E5C9B8}"/>
              </a:ext>
            </a:extLst>
          </p:cNvPr>
          <p:cNvGrpSpPr/>
          <p:nvPr/>
        </p:nvGrpSpPr>
        <p:grpSpPr>
          <a:xfrm>
            <a:off x="9830891" y="6086415"/>
            <a:ext cx="7060367" cy="3058247"/>
            <a:chOff x="3075104" y="6523865"/>
            <a:chExt cx="7060367" cy="3058247"/>
          </a:xfrm>
        </p:grpSpPr>
        <p:grpSp>
          <p:nvGrpSpPr>
            <p:cNvPr id="27" name="Nhóm 26">
              <a:extLst>
                <a:ext uri="{FF2B5EF4-FFF2-40B4-BE49-F238E27FC236}">
                  <a16:creationId xmlns:a16="http://schemas.microsoft.com/office/drawing/2014/main" id="{72C0BF3A-2FDC-753A-2E62-53FCA4929014}"/>
                </a:ext>
              </a:extLst>
            </p:cNvPr>
            <p:cNvGrpSpPr/>
            <p:nvPr/>
          </p:nvGrpSpPr>
          <p:grpSpPr>
            <a:xfrm>
              <a:off x="3075104" y="7634655"/>
              <a:ext cx="7060367" cy="1947457"/>
              <a:chOff x="1199213" y="3792212"/>
              <a:chExt cx="8504326" cy="1947457"/>
            </a:xfrm>
          </p:grpSpPr>
          <p:sp>
            <p:nvSpPr>
              <p:cNvPr id="28" name="TextBox 23">
                <a:extLst>
                  <a:ext uri="{FF2B5EF4-FFF2-40B4-BE49-F238E27FC236}">
                    <a16:creationId xmlns:a16="http://schemas.microsoft.com/office/drawing/2014/main" id="{392C6E35-BC75-2F45-CFBD-E0E80E703577}"/>
                  </a:ext>
                </a:extLst>
              </p:cNvPr>
              <p:cNvSpPr txBox="1"/>
              <p:nvPr/>
            </p:nvSpPr>
            <p:spPr>
              <a:xfrm>
                <a:off x="1199213" y="3792212"/>
                <a:ext cx="8504326" cy="804772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lvl="0" algn="ctr">
                  <a:lnSpc>
                    <a:spcPct val="120000"/>
                  </a:lnSpc>
                  <a:buClrTx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CH</a:t>
                </a:r>
                <a:r>
                  <a:rPr kumimoji="0" lang="en-US" sz="4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3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−C−NH</a:t>
                </a:r>
                <a:r>
                  <a:rPr lang="en-US" sz="48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Times New Roman"/>
                    <a:sym typeface="+mn-lt"/>
                  </a:rPr>
                  <a:t>−CH</a:t>
                </a:r>
                <a:r>
                  <a:rPr lang="en-US" sz="4800" b="1" kern="1200" baseline="-25000" dirty="0">
                    <a:solidFill>
                      <a:srgbClr val="002060"/>
                    </a:solidFill>
                    <a:latin typeface="Cambria"/>
                    <a:ea typeface="Cambria"/>
                    <a:cs typeface="Times New Roman"/>
                    <a:sym typeface="+mn-lt"/>
                  </a:rPr>
                  <a:t>3</a:t>
                </a:r>
                <a:endPara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endParaRPr>
              </a:p>
            </p:txBody>
          </p:sp>
          <p:sp>
            <p:nvSpPr>
              <p:cNvPr id="29" name="TextBox 23">
                <a:extLst>
                  <a:ext uri="{FF2B5EF4-FFF2-40B4-BE49-F238E27FC236}">
                    <a16:creationId xmlns:a16="http://schemas.microsoft.com/office/drawing/2014/main" id="{A3298A20-9D79-1D34-5E1D-DE2A22A2CFBB}"/>
                  </a:ext>
                </a:extLst>
              </p:cNvPr>
              <p:cNvSpPr txBox="1"/>
              <p:nvPr/>
            </p:nvSpPr>
            <p:spPr>
              <a:xfrm>
                <a:off x="4418199" y="4934897"/>
                <a:ext cx="1283017" cy="804772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CH</a:t>
                </a:r>
                <a:r>
                  <a:rPr kumimoji="0" lang="en-US" sz="4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3</a:t>
                </a:r>
              </a:p>
            </p:txBody>
          </p:sp>
          <p:cxnSp>
            <p:nvCxnSpPr>
              <p:cNvPr id="30" name="Đường nối Thẳng 29">
                <a:extLst>
                  <a:ext uri="{FF2B5EF4-FFF2-40B4-BE49-F238E27FC236}">
                    <a16:creationId xmlns:a16="http://schemas.microsoft.com/office/drawing/2014/main" id="{1BB413A9-D937-3F4C-3A44-F9902E6AA59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6198" y="4596984"/>
                <a:ext cx="0" cy="382875"/>
              </a:xfrm>
              <a:prstGeom prst="line">
                <a:avLst/>
              </a:prstGeom>
              <a:ln w="57150">
                <a:solidFill>
                  <a:srgbClr val="00206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Đường nối Thẳng 30">
              <a:extLst>
                <a:ext uri="{FF2B5EF4-FFF2-40B4-BE49-F238E27FC236}">
                  <a16:creationId xmlns:a16="http://schemas.microsoft.com/office/drawing/2014/main" id="{2015BB3F-1DFF-86AB-3CDE-E8E7C6DF3461}"/>
                </a:ext>
              </a:extLst>
            </p:cNvPr>
            <p:cNvCxnSpPr>
              <a:cxnSpLocks/>
            </p:cNvCxnSpPr>
            <p:nvPr/>
          </p:nvCxnSpPr>
          <p:spPr>
            <a:xfrm>
              <a:off x="5967938" y="7412266"/>
              <a:ext cx="0" cy="382875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TextBox 23">
              <a:extLst>
                <a:ext uri="{FF2B5EF4-FFF2-40B4-BE49-F238E27FC236}">
                  <a16:creationId xmlns:a16="http://schemas.microsoft.com/office/drawing/2014/main" id="{E77EDB4D-E233-CAB1-4ECF-DC543D43973F}"/>
                </a:ext>
              </a:extLst>
            </p:cNvPr>
            <p:cNvSpPr txBox="1"/>
            <p:nvPr/>
          </p:nvSpPr>
          <p:spPr>
            <a:xfrm>
              <a:off x="5747535" y="6523865"/>
              <a:ext cx="1065172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</a:p>
          </p:txBody>
        </p:sp>
      </p:grpSp>
      <p:sp>
        <p:nvSpPr>
          <p:cNvPr id="34" name="TextBox 23">
            <a:extLst>
              <a:ext uri="{FF2B5EF4-FFF2-40B4-BE49-F238E27FC236}">
                <a16:creationId xmlns:a16="http://schemas.microsoft.com/office/drawing/2014/main" id="{1738C435-DBC4-4EC3-EF6F-DBC97D799A1F}"/>
              </a:ext>
            </a:extLst>
          </p:cNvPr>
          <p:cNvSpPr txBox="1"/>
          <p:nvPr/>
        </p:nvSpPr>
        <p:spPr>
          <a:xfrm>
            <a:off x="1111369" y="4033475"/>
            <a:ext cx="8211708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lvl="0" algn="ctr">
              <a:lnSpc>
                <a:spcPct val="120000"/>
              </a:lnSpc>
              <a:buClrTx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NH</a:t>
            </a:r>
            <a:r>
              <a:rPr lang="en-US" sz="4800" b="1" kern="12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lang="en-US" sz="4800" b="1" kern="1200" baseline="-25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3</a:t>
            </a:r>
            <a:endParaRPr kumimoji="0" lang="en-US" sz="48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  <p:sp>
        <p:nvSpPr>
          <p:cNvPr id="35" name="Google Shape;197;p18">
            <a:extLst>
              <a:ext uri="{FF2B5EF4-FFF2-40B4-BE49-F238E27FC236}">
                <a16:creationId xmlns:a16="http://schemas.microsoft.com/office/drawing/2014/main" id="{1671B1F7-55D2-A017-C1DA-671FF526432F}"/>
              </a:ext>
            </a:extLst>
          </p:cNvPr>
          <p:cNvSpPr/>
          <p:nvPr/>
        </p:nvSpPr>
        <p:spPr>
          <a:xfrm>
            <a:off x="2344743" y="5311899"/>
            <a:ext cx="4797903" cy="74442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butylmethylamine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sp>
        <p:nvSpPr>
          <p:cNvPr id="36" name="Google Shape;197;p18">
            <a:extLst>
              <a:ext uri="{FF2B5EF4-FFF2-40B4-BE49-F238E27FC236}">
                <a16:creationId xmlns:a16="http://schemas.microsoft.com/office/drawing/2014/main" id="{7C699CCE-03C0-2FC7-756E-D64C92369213}"/>
              </a:ext>
            </a:extLst>
          </p:cNvPr>
          <p:cNvSpPr/>
          <p:nvPr/>
        </p:nvSpPr>
        <p:spPr>
          <a:xfrm>
            <a:off x="1558558" y="8802001"/>
            <a:ext cx="5584088" cy="74442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000" b="1" noProof="0" dirty="0" err="1">
                <a:solidFill>
                  <a:srgbClr val="002060"/>
                </a:solidFill>
                <a:latin typeface="Cambria" pitchFamily="18" charset="0"/>
              </a:rPr>
              <a:t>iso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butylmethylamine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sp>
        <p:nvSpPr>
          <p:cNvPr id="38" name="Google Shape;197;p18">
            <a:extLst>
              <a:ext uri="{FF2B5EF4-FFF2-40B4-BE49-F238E27FC236}">
                <a16:creationId xmlns:a16="http://schemas.microsoft.com/office/drawing/2014/main" id="{AFBC2C0E-3152-20CF-C97A-EF7EE10F3457}"/>
              </a:ext>
            </a:extLst>
          </p:cNvPr>
          <p:cNvSpPr/>
          <p:nvPr/>
        </p:nvSpPr>
        <p:spPr>
          <a:xfrm>
            <a:off x="10035699" y="5342050"/>
            <a:ext cx="6722499" cy="74442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000" b="1" dirty="0">
                <a:solidFill>
                  <a:srgbClr val="002060"/>
                </a:solidFill>
                <a:latin typeface="Cambria" pitchFamily="18" charset="0"/>
              </a:rPr>
              <a:t>s</a:t>
            </a:r>
            <a:r>
              <a:rPr lang="en-US" sz="4000" b="1" noProof="0" dirty="0" err="1">
                <a:solidFill>
                  <a:srgbClr val="002060"/>
                </a:solidFill>
                <a:latin typeface="Cambria" pitchFamily="18" charset="0"/>
              </a:rPr>
              <a:t>ec-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butylmethylamine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sp>
        <p:nvSpPr>
          <p:cNvPr id="39" name="Google Shape;197;p18">
            <a:extLst>
              <a:ext uri="{FF2B5EF4-FFF2-40B4-BE49-F238E27FC236}">
                <a16:creationId xmlns:a16="http://schemas.microsoft.com/office/drawing/2014/main" id="{E3BF7AA1-661C-8E14-EBB9-93D2255B2483}"/>
              </a:ext>
            </a:extLst>
          </p:cNvPr>
          <p:cNvSpPr/>
          <p:nvPr/>
        </p:nvSpPr>
        <p:spPr>
          <a:xfrm>
            <a:off x="9397775" y="9231781"/>
            <a:ext cx="6722499" cy="74442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000" b="1" dirty="0" err="1">
                <a:solidFill>
                  <a:srgbClr val="002060"/>
                </a:solidFill>
                <a:latin typeface="Cambria" pitchFamily="18" charset="0"/>
              </a:rPr>
              <a:t>tert</a:t>
            </a:r>
            <a:r>
              <a:rPr lang="en-US" sz="4000" b="1" noProof="0" dirty="0">
                <a:solidFill>
                  <a:srgbClr val="002060"/>
                </a:solidFill>
                <a:latin typeface="Cambria" pitchFamily="18" charset="0"/>
              </a:rPr>
              <a:t>-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butylmethylamine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8916997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36" grpId="0" animBg="1"/>
      <p:bldP spid="38" grpId="0" animBg="1"/>
      <p:bldP spid="3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ình chữ nhật 19">
            <a:extLst>
              <a:ext uri="{FF2B5EF4-FFF2-40B4-BE49-F238E27FC236}">
                <a16:creationId xmlns:a16="http://schemas.microsoft.com/office/drawing/2014/main" id="{8911795E-FCC4-BE42-31E8-1C18D8531518}"/>
              </a:ext>
            </a:extLst>
          </p:cNvPr>
          <p:cNvSpPr/>
          <p:nvPr/>
        </p:nvSpPr>
        <p:spPr>
          <a:xfrm>
            <a:off x="764498" y="2788169"/>
            <a:ext cx="16579122" cy="70048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71B97FB9-1649-EB42-B824-FDD3E6AB2B57}"/>
              </a:ext>
            </a:extLst>
          </p:cNvPr>
          <p:cNvSpPr/>
          <p:nvPr/>
        </p:nvSpPr>
        <p:spPr>
          <a:xfrm>
            <a:off x="569626" y="493939"/>
            <a:ext cx="16579122" cy="162456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2" name="Freeform 18">
            <a:extLst>
              <a:ext uri="{FF2B5EF4-FFF2-40B4-BE49-F238E27FC236}">
                <a16:creationId xmlns:a16="http://schemas.microsoft.com/office/drawing/2014/main" id="{3E00EAF0-4C5F-24A0-CF63-3056E4A63D5D}"/>
              </a:ext>
            </a:extLst>
          </p:cNvPr>
          <p:cNvSpPr/>
          <p:nvPr/>
        </p:nvSpPr>
        <p:spPr>
          <a:xfrm>
            <a:off x="15776174" y="0"/>
            <a:ext cx="2230169" cy="2074011"/>
          </a:xfrm>
          <a:custGeom>
            <a:avLst/>
            <a:gdLst/>
            <a:ahLst/>
            <a:cxnLst/>
            <a:rect l="l" t="t" r="r" b="b"/>
            <a:pathLst>
              <a:path w="3056957" h="3303195">
                <a:moveTo>
                  <a:pt x="0" y="0"/>
                </a:moveTo>
                <a:lnTo>
                  <a:pt x="3056957" y="0"/>
                </a:lnTo>
                <a:lnTo>
                  <a:pt x="3056957" y="3303194"/>
                </a:lnTo>
                <a:lnTo>
                  <a:pt x="0" y="33031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7" name="Google Shape;3956;p37">
            <a:extLst>
              <a:ext uri="{FF2B5EF4-FFF2-40B4-BE49-F238E27FC236}">
                <a16:creationId xmlns:a16="http://schemas.microsoft.com/office/drawing/2014/main" id="{1D66EB13-0A88-ABC2-EC6F-D97A5046C9D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031483" y="736783"/>
            <a:ext cx="14744691" cy="113887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just" defTabSz="1828800">
              <a:lnSpc>
                <a:spcPct val="120000"/>
              </a:lnSpc>
            </a:pPr>
            <a:r>
              <a:rPr lang="en-US" sz="4000" b="1" dirty="0" err="1">
                <a:solidFill>
                  <a:srgbClr val="002060"/>
                </a:solidFill>
                <a:latin typeface="Cambria" pitchFamily="18" charset="0"/>
              </a:rPr>
              <a:t>Câu</a:t>
            </a:r>
            <a:r>
              <a:rPr lang="en-US" sz="4000" b="1" dirty="0">
                <a:solidFill>
                  <a:srgbClr val="002060"/>
                </a:solidFill>
                <a:latin typeface="Cambria" pitchFamily="18" charset="0"/>
              </a:rPr>
              <a:t> 3.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Viết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công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thức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cấu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tạo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và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gọi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tên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theo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danh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pháp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gốc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–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chức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các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amine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bậc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hai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có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công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thức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phân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 pitchFamily="18" charset="0"/>
              </a:rPr>
              <a:t>tử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 C</a:t>
            </a:r>
            <a:r>
              <a:rPr lang="en-US" sz="4000" baseline="-25000" dirty="0">
                <a:solidFill>
                  <a:srgbClr val="002060"/>
                </a:solidFill>
                <a:latin typeface="Cambria" pitchFamily="18" charset="0"/>
              </a:rPr>
              <a:t>5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H</a:t>
            </a:r>
            <a:r>
              <a:rPr lang="en-US" sz="4000" baseline="-25000" dirty="0">
                <a:solidFill>
                  <a:srgbClr val="002060"/>
                </a:solidFill>
                <a:latin typeface="Cambria" pitchFamily="18" charset="0"/>
              </a:rPr>
              <a:t>13</a:t>
            </a:r>
            <a:r>
              <a:rPr lang="en-US" sz="4000" dirty="0">
                <a:solidFill>
                  <a:srgbClr val="002060"/>
                </a:solidFill>
                <a:latin typeface="Cambria" pitchFamily="18" charset="0"/>
              </a:rPr>
              <a:t>N.</a:t>
            </a:r>
          </a:p>
        </p:txBody>
      </p:sp>
      <p:sp>
        <p:nvSpPr>
          <p:cNvPr id="15" name="Google Shape;197;p18">
            <a:extLst>
              <a:ext uri="{FF2B5EF4-FFF2-40B4-BE49-F238E27FC236}">
                <a16:creationId xmlns:a16="http://schemas.microsoft.com/office/drawing/2014/main" id="{5A8539F7-30CE-3C01-9A8C-547D1CB5641A}"/>
              </a:ext>
            </a:extLst>
          </p:cNvPr>
          <p:cNvSpPr/>
          <p:nvPr/>
        </p:nvSpPr>
        <p:spPr>
          <a:xfrm>
            <a:off x="1684386" y="2536972"/>
            <a:ext cx="3059309" cy="744428"/>
          </a:xfrm>
          <a:prstGeom prst="roundRect">
            <a:avLst>
              <a:gd name="adj" fmla="val 16667"/>
            </a:avLst>
          </a:prstGeom>
          <a:solidFill>
            <a:schemeClr val="accent1">
              <a:lumMod val="9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rả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lời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pic>
        <p:nvPicPr>
          <p:cNvPr id="16" name="Picture 10" descr="Hình ảnh ý Tưởng Thiết Kế Vector Bóng đèn PNG , Bóng đèn Vàng, Bóng đèn Dây  Tóc, Bóng đèn Tròn PNG và Vector với nền trong suốt để tải xuống miễn">
            <a:extLst>
              <a:ext uri="{FF2B5EF4-FFF2-40B4-BE49-F238E27FC236}">
                <a16:creationId xmlns:a16="http://schemas.microsoft.com/office/drawing/2014/main" id="{6BD0637F-3BA2-440F-9443-419148BF1B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252" y="2118499"/>
            <a:ext cx="1571606" cy="1571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23">
            <a:extLst>
              <a:ext uri="{FF2B5EF4-FFF2-40B4-BE49-F238E27FC236}">
                <a16:creationId xmlns:a16="http://schemas.microsoft.com/office/drawing/2014/main" id="{741C927F-FD1D-E0AA-73E2-FC10278CA633}"/>
              </a:ext>
            </a:extLst>
          </p:cNvPr>
          <p:cNvSpPr txBox="1"/>
          <p:nvPr/>
        </p:nvSpPr>
        <p:spPr>
          <a:xfrm>
            <a:off x="764498" y="4197873"/>
            <a:ext cx="9833548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NH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CH</a:t>
            </a:r>
            <a:r>
              <a:rPr kumimoji="0" lang="en-US" sz="4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</a:p>
        </p:txBody>
      </p:sp>
      <p:grpSp>
        <p:nvGrpSpPr>
          <p:cNvPr id="11" name="Nhóm 10">
            <a:extLst>
              <a:ext uri="{FF2B5EF4-FFF2-40B4-BE49-F238E27FC236}">
                <a16:creationId xmlns:a16="http://schemas.microsoft.com/office/drawing/2014/main" id="{4310067E-BF95-1AF2-AB4F-8D38FE7D2321}"/>
              </a:ext>
            </a:extLst>
          </p:cNvPr>
          <p:cNvGrpSpPr/>
          <p:nvPr/>
        </p:nvGrpSpPr>
        <p:grpSpPr>
          <a:xfrm>
            <a:off x="1673854" y="6467482"/>
            <a:ext cx="7380205" cy="1860741"/>
            <a:chOff x="1139252" y="7119957"/>
            <a:chExt cx="7380205" cy="1860741"/>
          </a:xfrm>
        </p:grpSpPr>
        <p:sp>
          <p:nvSpPr>
            <p:cNvPr id="8" name="TextBox 23">
              <a:extLst>
                <a:ext uri="{FF2B5EF4-FFF2-40B4-BE49-F238E27FC236}">
                  <a16:creationId xmlns:a16="http://schemas.microsoft.com/office/drawing/2014/main" id="{E944A134-7775-1102-E641-0485C5DB369F}"/>
                </a:ext>
              </a:extLst>
            </p:cNvPr>
            <p:cNvSpPr txBox="1"/>
            <p:nvPr/>
          </p:nvSpPr>
          <p:spPr>
            <a:xfrm>
              <a:off x="1139252" y="7119957"/>
              <a:ext cx="7380205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−CH−NH−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2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−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</a:p>
          </p:txBody>
        </p:sp>
        <p:sp>
          <p:nvSpPr>
            <p:cNvPr id="9" name="TextBox 23">
              <a:extLst>
                <a:ext uri="{FF2B5EF4-FFF2-40B4-BE49-F238E27FC236}">
                  <a16:creationId xmlns:a16="http://schemas.microsoft.com/office/drawing/2014/main" id="{9273401A-3518-C7C0-27B1-E880E20E99F7}"/>
                </a:ext>
              </a:extLst>
            </p:cNvPr>
            <p:cNvSpPr txBox="1"/>
            <p:nvPr/>
          </p:nvSpPr>
          <p:spPr>
            <a:xfrm>
              <a:off x="3018343" y="8175926"/>
              <a:ext cx="1283017" cy="80477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</a:t>
              </a:r>
              <a:r>
                <a:rPr kumimoji="0" lang="en-US" sz="4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3</a:t>
              </a:r>
            </a:p>
          </p:txBody>
        </p:sp>
        <p:cxnSp>
          <p:nvCxnSpPr>
            <p:cNvPr id="10" name="Đường nối Thẳng 9">
              <a:extLst>
                <a:ext uri="{FF2B5EF4-FFF2-40B4-BE49-F238E27FC236}">
                  <a16:creationId xmlns:a16="http://schemas.microsoft.com/office/drawing/2014/main" id="{5885711B-1FBF-2D95-47C9-A58CC3DAA24F}"/>
                </a:ext>
              </a:extLst>
            </p:cNvPr>
            <p:cNvCxnSpPr>
              <a:cxnSpLocks/>
            </p:cNvCxnSpPr>
            <p:nvPr/>
          </p:nvCxnSpPr>
          <p:spPr>
            <a:xfrm>
              <a:off x="3307618" y="7875594"/>
              <a:ext cx="0" cy="382875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Google Shape;197;p18">
            <a:extLst>
              <a:ext uri="{FF2B5EF4-FFF2-40B4-BE49-F238E27FC236}">
                <a16:creationId xmlns:a16="http://schemas.microsoft.com/office/drawing/2014/main" id="{FEC1AF36-6F4C-4BB8-887D-DD37E25F20A5}"/>
              </a:ext>
            </a:extLst>
          </p:cNvPr>
          <p:cNvSpPr/>
          <p:nvPr/>
        </p:nvSpPr>
        <p:spPr>
          <a:xfrm>
            <a:off x="10456356" y="4329763"/>
            <a:ext cx="4797903" cy="74442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ethylpropylamine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sp>
        <p:nvSpPr>
          <p:cNvPr id="4" name="Google Shape;197;p18">
            <a:extLst>
              <a:ext uri="{FF2B5EF4-FFF2-40B4-BE49-F238E27FC236}">
                <a16:creationId xmlns:a16="http://schemas.microsoft.com/office/drawing/2014/main" id="{63EE30C1-E4D5-785A-DFE0-371C3000D17B}"/>
              </a:ext>
            </a:extLst>
          </p:cNvPr>
          <p:cNvSpPr/>
          <p:nvPr/>
        </p:nvSpPr>
        <p:spPr>
          <a:xfrm>
            <a:off x="10456356" y="6617651"/>
            <a:ext cx="6297813" cy="74442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ethylisopropylamine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1874318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animBg="1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17">
            <a:extLst>
              <a:ext uri="{FF2B5EF4-FFF2-40B4-BE49-F238E27FC236}">
                <a16:creationId xmlns:a16="http://schemas.microsoft.com/office/drawing/2014/main" id="{C7CC929C-2AA0-6378-47A2-877CA8E4645F}"/>
              </a:ext>
            </a:extLst>
          </p:cNvPr>
          <p:cNvSpPr/>
          <p:nvPr/>
        </p:nvSpPr>
        <p:spPr>
          <a:xfrm flipH="1">
            <a:off x="-793848" y="8158469"/>
            <a:ext cx="4659849" cy="1893915"/>
          </a:xfrm>
          <a:custGeom>
            <a:avLst/>
            <a:gdLst/>
            <a:ahLst/>
            <a:cxnLst/>
            <a:rect l="l" t="t" r="r" b="b"/>
            <a:pathLst>
              <a:path w="4659849" h="1893915">
                <a:moveTo>
                  <a:pt x="4659849" y="0"/>
                </a:moveTo>
                <a:lnTo>
                  <a:pt x="0" y="0"/>
                </a:lnTo>
                <a:lnTo>
                  <a:pt x="0" y="1893915"/>
                </a:lnTo>
                <a:lnTo>
                  <a:pt x="4659849" y="1893915"/>
                </a:lnTo>
                <a:lnTo>
                  <a:pt x="4659849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29" name="Google Shape;4457;p45">
            <a:extLst>
              <a:ext uri="{FF2B5EF4-FFF2-40B4-BE49-F238E27FC236}">
                <a16:creationId xmlns:a16="http://schemas.microsoft.com/office/drawing/2014/main" id="{619020A3-D526-38B7-3DDC-77BF8D88452A}"/>
              </a:ext>
            </a:extLst>
          </p:cNvPr>
          <p:cNvSpPr txBox="1">
            <a:spLocks/>
          </p:cNvSpPr>
          <p:nvPr/>
        </p:nvSpPr>
        <p:spPr>
          <a:xfrm>
            <a:off x="2118358" y="4308754"/>
            <a:ext cx="9646921" cy="1893915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5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Danh </a:t>
            </a:r>
            <a:r>
              <a:rPr kumimoji="0" lang="en-US" sz="115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+mn-lt"/>
              </a:rPr>
              <a:t>pháp</a:t>
            </a:r>
            <a:endParaRPr kumimoji="0" lang="en-US" sz="115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/>
              <a:sym typeface="+mn-lt"/>
            </a:endParaRPr>
          </a:p>
        </p:txBody>
      </p:sp>
      <p:pic>
        <p:nvPicPr>
          <p:cNvPr id="3904" name="Hình ảnh 3903">
            <a:extLst>
              <a:ext uri="{FF2B5EF4-FFF2-40B4-BE49-F238E27FC236}">
                <a16:creationId xmlns:a16="http://schemas.microsoft.com/office/drawing/2014/main" id="{3301C170-4FC0-DF62-B67E-4CBE17F6D7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703698" y="0"/>
            <a:ext cx="2502541" cy="2707339"/>
          </a:xfrm>
          <a:prstGeom prst="rect">
            <a:avLst/>
          </a:prstGeom>
        </p:spPr>
      </p:pic>
      <p:pic>
        <p:nvPicPr>
          <p:cNvPr id="3908" name="Picture 2">
            <a:extLst>
              <a:ext uri="{FF2B5EF4-FFF2-40B4-BE49-F238E27FC236}">
                <a16:creationId xmlns:a16="http://schemas.microsoft.com/office/drawing/2014/main" id="{C4B7B8F3-7FD0-AB2D-948E-8683D990F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6201" y="3322320"/>
            <a:ext cx="3868095" cy="5783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4557762"/>
      </p:ext>
    </p:extLst>
  </p:cSld>
  <p:clrMapOvr>
    <a:masterClrMapping/>
  </p:clrMapOvr>
  <p:transition spd="slow">
    <p:split orient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6">
            <a:extLst>
              <a:ext uri="{FF2B5EF4-FFF2-40B4-BE49-F238E27FC236}">
                <a16:creationId xmlns:a16="http://schemas.microsoft.com/office/drawing/2014/main" id="{198B4AA2-7540-BD91-DA56-092F71818801}"/>
              </a:ext>
            </a:extLst>
          </p:cNvPr>
          <p:cNvSpPr/>
          <p:nvPr/>
        </p:nvSpPr>
        <p:spPr>
          <a:xfrm>
            <a:off x="15011400" y="6924343"/>
            <a:ext cx="3047927" cy="3362657"/>
          </a:xfrm>
          <a:custGeom>
            <a:avLst/>
            <a:gdLst/>
            <a:ahLst/>
            <a:cxnLst/>
            <a:rect l="l" t="t" r="r" b="b"/>
            <a:pathLst>
              <a:path w="2978086" h="4114800">
                <a:moveTo>
                  <a:pt x="0" y="0"/>
                </a:moveTo>
                <a:lnTo>
                  <a:pt x="2978086" y="0"/>
                </a:lnTo>
                <a:lnTo>
                  <a:pt x="297808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+mn-cs"/>
            </a:endParaRPr>
          </a:p>
        </p:txBody>
      </p:sp>
      <p:sp>
        <p:nvSpPr>
          <p:cNvPr id="3" name="Bong bóng Lời nói: Hình chữ nhật 2">
            <a:extLst>
              <a:ext uri="{FF2B5EF4-FFF2-40B4-BE49-F238E27FC236}">
                <a16:creationId xmlns:a16="http://schemas.microsoft.com/office/drawing/2014/main" id="{F88D1E3F-677E-FD9C-B916-50EE8BC93145}"/>
              </a:ext>
            </a:extLst>
          </p:cNvPr>
          <p:cNvSpPr/>
          <p:nvPr/>
        </p:nvSpPr>
        <p:spPr>
          <a:xfrm>
            <a:off x="10371840" y="1790700"/>
            <a:ext cx="7382760" cy="5029200"/>
          </a:xfrm>
          <a:prstGeom prst="wedgeRectCallout">
            <a:avLst>
              <a:gd name="adj1" fmla="val 35993"/>
              <a:gd name="adj2" fmla="val 67533"/>
            </a:avLst>
          </a:prstGeom>
          <a:solidFill>
            <a:schemeClr val="accent1"/>
          </a:solidFill>
          <a:ln>
            <a:solidFill>
              <a:srgbClr val="007D7A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+mn-cs"/>
            </a:endParaRPr>
          </a:p>
        </p:txBody>
      </p:sp>
      <p:sp>
        <p:nvSpPr>
          <p:cNvPr id="4" name="TextBox 5">
            <a:extLst>
              <a:ext uri="{FF2B5EF4-FFF2-40B4-BE49-F238E27FC236}">
                <a16:creationId xmlns:a16="http://schemas.microsoft.com/office/drawing/2014/main" id="{B299CB4C-8B5E-1823-EBF5-BBE41626C1D0}"/>
              </a:ext>
            </a:extLst>
          </p:cNvPr>
          <p:cNvSpPr txBox="1"/>
          <p:nvPr/>
        </p:nvSpPr>
        <p:spPr>
          <a:xfrm>
            <a:off x="10816617" y="2279914"/>
            <a:ext cx="6555722" cy="436395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Quan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sát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thông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tin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trong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SGK,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sắp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xếp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các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nội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dung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sau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để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thu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được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cách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gọi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tên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amine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b="1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danh</a:t>
            </a:r>
            <a:r>
              <a:rPr lang="en-US" sz="4000" b="1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b="1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pháp</a:t>
            </a:r>
            <a:r>
              <a:rPr lang="en-US" sz="4000" b="1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b="1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thay</a:t>
            </a:r>
            <a:r>
              <a:rPr lang="en-US" sz="4000" b="1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b="1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thế</a:t>
            </a:r>
            <a:r>
              <a:rPr lang="en-US" sz="4000" b="1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b="1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với</a:t>
            </a:r>
            <a:r>
              <a:rPr lang="en-US" sz="4000" b="1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amine </a:t>
            </a:r>
            <a:r>
              <a:rPr lang="en-US" sz="4000" b="1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bậc</a:t>
            </a:r>
            <a:r>
              <a:rPr lang="en-US" sz="4000" b="1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1, 2, 3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và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b="1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danh</a:t>
            </a:r>
            <a:r>
              <a:rPr lang="en-US" sz="4000" b="1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b="1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pháp</a:t>
            </a:r>
            <a:r>
              <a:rPr lang="en-US" sz="4000" b="1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b="1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gốc</a:t>
            </a:r>
            <a:r>
              <a:rPr lang="en-US" sz="4000" b="1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b="1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chức</a:t>
            </a:r>
            <a:r>
              <a:rPr lang="en-US" sz="4000" b="1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.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pSp>
        <p:nvGrpSpPr>
          <p:cNvPr id="25" name="Nhóm 24">
            <a:extLst>
              <a:ext uri="{FF2B5EF4-FFF2-40B4-BE49-F238E27FC236}">
                <a16:creationId xmlns:a16="http://schemas.microsoft.com/office/drawing/2014/main" id="{02CA1DF8-92B1-130D-2774-66209267CD2C}"/>
              </a:ext>
            </a:extLst>
          </p:cNvPr>
          <p:cNvGrpSpPr/>
          <p:nvPr/>
        </p:nvGrpSpPr>
        <p:grpSpPr>
          <a:xfrm>
            <a:off x="584314" y="5649409"/>
            <a:ext cx="5717522" cy="1112520"/>
            <a:chOff x="584314" y="5649409"/>
            <a:chExt cx="5717522" cy="1112520"/>
          </a:xfrm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C477FD20-3AF5-E781-44B2-F79DC9ECE91C}"/>
                </a:ext>
              </a:extLst>
            </p:cNvPr>
            <p:cNvSpPr/>
            <p:nvPr/>
          </p:nvSpPr>
          <p:spPr>
            <a:xfrm>
              <a:off x="833828" y="5649409"/>
              <a:ext cx="5195579" cy="111252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11" name="TextBox 5">
              <a:extLst>
                <a:ext uri="{FF2B5EF4-FFF2-40B4-BE49-F238E27FC236}">
                  <a16:creationId xmlns:a16="http://schemas.microsoft.com/office/drawing/2014/main" id="{09508074-E81A-52F3-ECE3-A24CB0FB7FE1}"/>
                </a:ext>
              </a:extLst>
            </p:cNvPr>
            <p:cNvSpPr txBox="1"/>
            <p:nvPr/>
          </p:nvSpPr>
          <p:spPr>
            <a:xfrm>
              <a:off x="584314" y="5750885"/>
              <a:ext cx="5717522" cy="6706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Tên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</a:t>
              </a: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gốc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hydrocarbon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23" name="Nhóm 22">
            <a:extLst>
              <a:ext uri="{FF2B5EF4-FFF2-40B4-BE49-F238E27FC236}">
                <a16:creationId xmlns:a16="http://schemas.microsoft.com/office/drawing/2014/main" id="{17F6C468-9DBF-1C7E-1FBA-B81689F04716}"/>
              </a:ext>
            </a:extLst>
          </p:cNvPr>
          <p:cNvGrpSpPr/>
          <p:nvPr/>
        </p:nvGrpSpPr>
        <p:grpSpPr>
          <a:xfrm>
            <a:off x="1425027" y="1312264"/>
            <a:ext cx="2826363" cy="1112520"/>
            <a:chOff x="1425027" y="1312264"/>
            <a:chExt cx="2826363" cy="1112520"/>
          </a:xfrm>
        </p:grpSpPr>
        <p:sp>
          <p:nvSpPr>
            <p:cNvPr id="5" name="Hình chữ nhật: Góc Tròn 4">
              <a:extLst>
                <a:ext uri="{FF2B5EF4-FFF2-40B4-BE49-F238E27FC236}">
                  <a16:creationId xmlns:a16="http://schemas.microsoft.com/office/drawing/2014/main" id="{5B3716CB-873F-B664-8078-27B2B2CC2168}"/>
                </a:ext>
              </a:extLst>
            </p:cNvPr>
            <p:cNvSpPr/>
            <p:nvPr/>
          </p:nvSpPr>
          <p:spPr>
            <a:xfrm>
              <a:off x="1425027" y="1312264"/>
              <a:ext cx="2826363" cy="111252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13" name="TextBox 5">
              <a:extLst>
                <a:ext uri="{FF2B5EF4-FFF2-40B4-BE49-F238E27FC236}">
                  <a16:creationId xmlns:a16="http://schemas.microsoft.com/office/drawing/2014/main" id="{BFE619B4-0808-DE22-6F9F-61B806DA7B7E}"/>
                </a:ext>
              </a:extLst>
            </p:cNvPr>
            <p:cNvSpPr txBox="1"/>
            <p:nvPr/>
          </p:nvSpPr>
          <p:spPr>
            <a:xfrm>
              <a:off x="1938312" y="1456226"/>
              <a:ext cx="1857966" cy="6706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amine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24" name="Nhóm 23">
            <a:extLst>
              <a:ext uri="{FF2B5EF4-FFF2-40B4-BE49-F238E27FC236}">
                <a16:creationId xmlns:a16="http://schemas.microsoft.com/office/drawing/2014/main" id="{D421F1EA-80B6-0086-E0FE-374B8F47F6F5}"/>
              </a:ext>
            </a:extLst>
          </p:cNvPr>
          <p:cNvGrpSpPr/>
          <p:nvPr/>
        </p:nvGrpSpPr>
        <p:grpSpPr>
          <a:xfrm>
            <a:off x="5665203" y="1288623"/>
            <a:ext cx="3794760" cy="1112520"/>
            <a:chOff x="5665203" y="1288623"/>
            <a:chExt cx="3794760" cy="1112520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25C02CEE-3752-ABE1-F3FB-7280CADCA5D6}"/>
                </a:ext>
              </a:extLst>
            </p:cNvPr>
            <p:cNvSpPr/>
            <p:nvPr/>
          </p:nvSpPr>
          <p:spPr>
            <a:xfrm>
              <a:off x="5665203" y="1288623"/>
              <a:ext cx="3794760" cy="111252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14" name="TextBox 5">
              <a:extLst>
                <a:ext uri="{FF2B5EF4-FFF2-40B4-BE49-F238E27FC236}">
                  <a16:creationId xmlns:a16="http://schemas.microsoft.com/office/drawing/2014/main" id="{904907FE-7BAC-EBF0-B35A-20FF18233F9C}"/>
                </a:ext>
              </a:extLst>
            </p:cNvPr>
            <p:cNvSpPr txBox="1"/>
            <p:nvPr/>
          </p:nvSpPr>
          <p:spPr>
            <a:xfrm>
              <a:off x="5899216" y="1376031"/>
              <a:ext cx="3326734" cy="6706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Tên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</a:t>
              </a: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nhóm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</a:t>
              </a: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thế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99BC2661-5649-A6FF-2C6B-AE70BAECA057}"/>
              </a:ext>
            </a:extLst>
          </p:cNvPr>
          <p:cNvGrpSpPr/>
          <p:nvPr/>
        </p:nvGrpSpPr>
        <p:grpSpPr>
          <a:xfrm>
            <a:off x="2971795" y="3384330"/>
            <a:ext cx="5195579" cy="1335507"/>
            <a:chOff x="2971795" y="3384330"/>
            <a:chExt cx="5195579" cy="1335507"/>
          </a:xfrm>
        </p:grpSpPr>
        <p:sp>
          <p:nvSpPr>
            <p:cNvPr id="10" name="Hình chữ nhật: Góc Tròn 9">
              <a:extLst>
                <a:ext uri="{FF2B5EF4-FFF2-40B4-BE49-F238E27FC236}">
                  <a16:creationId xmlns:a16="http://schemas.microsoft.com/office/drawing/2014/main" id="{EC5FFF5F-1D54-3EC7-A76C-DAC6BB813F5D}"/>
                </a:ext>
              </a:extLst>
            </p:cNvPr>
            <p:cNvSpPr/>
            <p:nvPr/>
          </p:nvSpPr>
          <p:spPr>
            <a:xfrm>
              <a:off x="2971795" y="3384330"/>
              <a:ext cx="5195579" cy="1335507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15" name="TextBox 5">
              <a:extLst>
                <a:ext uri="{FF2B5EF4-FFF2-40B4-BE49-F238E27FC236}">
                  <a16:creationId xmlns:a16="http://schemas.microsoft.com/office/drawing/2014/main" id="{0BCF1F91-51F5-131E-3679-8FBFDDE7D278}"/>
                </a:ext>
              </a:extLst>
            </p:cNvPr>
            <p:cNvSpPr txBox="1"/>
            <p:nvPr/>
          </p:nvSpPr>
          <p:spPr>
            <a:xfrm>
              <a:off x="3264534" y="3399451"/>
              <a:ext cx="4523106" cy="130157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Tên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hydrocarbon </a:t>
              </a: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mạch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</a:t>
              </a: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chính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(</a:t>
              </a: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bỏ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e)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27" name="Nhóm 26">
            <a:extLst>
              <a:ext uri="{FF2B5EF4-FFF2-40B4-BE49-F238E27FC236}">
                <a16:creationId xmlns:a16="http://schemas.microsoft.com/office/drawing/2014/main" id="{BCE6B276-265F-2627-DFA0-0007A0943985}"/>
              </a:ext>
            </a:extLst>
          </p:cNvPr>
          <p:cNvGrpSpPr/>
          <p:nvPr/>
        </p:nvGrpSpPr>
        <p:grpSpPr>
          <a:xfrm>
            <a:off x="8434999" y="7599289"/>
            <a:ext cx="2826363" cy="1112520"/>
            <a:chOff x="6943199" y="5669730"/>
            <a:chExt cx="2826363" cy="1112520"/>
          </a:xfrm>
        </p:grpSpPr>
        <p:sp>
          <p:nvSpPr>
            <p:cNvPr id="16" name="Hình chữ nhật: Góc Tròn 15">
              <a:extLst>
                <a:ext uri="{FF2B5EF4-FFF2-40B4-BE49-F238E27FC236}">
                  <a16:creationId xmlns:a16="http://schemas.microsoft.com/office/drawing/2014/main" id="{8D617430-22D0-E69A-8410-74DAF0B538B5}"/>
                </a:ext>
              </a:extLst>
            </p:cNvPr>
            <p:cNvSpPr/>
            <p:nvPr/>
          </p:nvSpPr>
          <p:spPr>
            <a:xfrm>
              <a:off x="6943199" y="5669730"/>
              <a:ext cx="2826363" cy="111252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17" name="TextBox 5">
              <a:extLst>
                <a:ext uri="{FF2B5EF4-FFF2-40B4-BE49-F238E27FC236}">
                  <a16:creationId xmlns:a16="http://schemas.microsoft.com/office/drawing/2014/main" id="{4705130E-05CD-0A3A-ADC7-DF232EA424D7}"/>
                </a:ext>
              </a:extLst>
            </p:cNvPr>
            <p:cNvSpPr txBox="1"/>
            <p:nvPr/>
          </p:nvSpPr>
          <p:spPr>
            <a:xfrm>
              <a:off x="7456484" y="5813692"/>
              <a:ext cx="1857966" cy="6706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N-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26" name="Nhóm 25">
            <a:extLst>
              <a:ext uri="{FF2B5EF4-FFF2-40B4-BE49-F238E27FC236}">
                <a16:creationId xmlns:a16="http://schemas.microsoft.com/office/drawing/2014/main" id="{75EF27A4-DFAB-54EE-B613-DFF2F23C4B80}"/>
              </a:ext>
            </a:extLst>
          </p:cNvPr>
          <p:cNvGrpSpPr/>
          <p:nvPr/>
        </p:nvGrpSpPr>
        <p:grpSpPr>
          <a:xfrm>
            <a:off x="1425027" y="7691501"/>
            <a:ext cx="6189976" cy="1112520"/>
            <a:chOff x="2029415" y="7719510"/>
            <a:chExt cx="6189976" cy="1112520"/>
          </a:xfrm>
        </p:grpSpPr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id="{04C03071-A717-C6EC-D75F-151C26E8B90B}"/>
                </a:ext>
              </a:extLst>
            </p:cNvPr>
            <p:cNvSpPr/>
            <p:nvPr/>
          </p:nvSpPr>
          <p:spPr>
            <a:xfrm>
              <a:off x="2029415" y="7719510"/>
              <a:ext cx="6189976" cy="111252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1" name="Hộp Văn bản 20">
              <a:extLst>
                <a:ext uri="{FF2B5EF4-FFF2-40B4-BE49-F238E27FC236}">
                  <a16:creationId xmlns:a16="http://schemas.microsoft.com/office/drawing/2014/main" id="{3632C915-FD2F-E2DC-ACD4-32DE6C601C58}"/>
                </a:ext>
              </a:extLst>
            </p:cNvPr>
            <p:cNvSpPr txBox="1"/>
            <p:nvPr/>
          </p:nvSpPr>
          <p:spPr>
            <a:xfrm>
              <a:off x="2186280" y="7802075"/>
              <a:ext cx="5862355" cy="76296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Số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</a:t>
              </a: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chỉ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</a:t>
              </a: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vị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</a:t>
              </a: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trí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</a:t>
              </a: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nhóm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amine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" name="Nhóm 5">
            <a:extLst>
              <a:ext uri="{FF2B5EF4-FFF2-40B4-BE49-F238E27FC236}">
                <a16:creationId xmlns:a16="http://schemas.microsoft.com/office/drawing/2014/main" id="{D5B5C28D-0434-A25E-9C47-ED31BEB75AAE}"/>
              </a:ext>
            </a:extLst>
          </p:cNvPr>
          <p:cNvGrpSpPr/>
          <p:nvPr/>
        </p:nvGrpSpPr>
        <p:grpSpPr>
          <a:xfrm>
            <a:off x="7095599" y="5822130"/>
            <a:ext cx="2826363" cy="1112520"/>
            <a:chOff x="6943199" y="5669730"/>
            <a:chExt cx="2826363" cy="1112520"/>
          </a:xfrm>
        </p:grpSpPr>
        <p:sp>
          <p:nvSpPr>
            <p:cNvPr id="12" name="Hình chữ nhật: Góc Tròn 11">
              <a:extLst>
                <a:ext uri="{FF2B5EF4-FFF2-40B4-BE49-F238E27FC236}">
                  <a16:creationId xmlns:a16="http://schemas.microsoft.com/office/drawing/2014/main" id="{C23ED2B9-76E1-DD81-5136-172AC112240F}"/>
                </a:ext>
              </a:extLst>
            </p:cNvPr>
            <p:cNvSpPr/>
            <p:nvPr/>
          </p:nvSpPr>
          <p:spPr>
            <a:xfrm>
              <a:off x="6943199" y="5669730"/>
              <a:ext cx="2826363" cy="111252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18" name="TextBox 5">
              <a:extLst>
                <a:ext uri="{FF2B5EF4-FFF2-40B4-BE49-F238E27FC236}">
                  <a16:creationId xmlns:a16="http://schemas.microsoft.com/office/drawing/2014/main" id="{3204FB0C-A804-BBAC-89C9-84593485C0FB}"/>
                </a:ext>
              </a:extLst>
            </p:cNvPr>
            <p:cNvSpPr txBox="1"/>
            <p:nvPr/>
          </p:nvSpPr>
          <p:spPr>
            <a:xfrm>
              <a:off x="7456484" y="5813692"/>
              <a:ext cx="1857966" cy="6706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amine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870186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90911085-942C-29D4-EBDA-D33DDFEF4D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50520"/>
            <a:ext cx="18044160" cy="9936480"/>
          </a:xfrm>
          <a:prstGeom prst="rect">
            <a:avLst/>
          </a:prstGeom>
        </p:spPr>
      </p:pic>
      <p:sp>
        <p:nvSpPr>
          <p:cNvPr id="3" name="Lục giác 2">
            <a:extLst>
              <a:ext uri="{FF2B5EF4-FFF2-40B4-BE49-F238E27FC236}">
                <a16:creationId xmlns:a16="http://schemas.microsoft.com/office/drawing/2014/main" id="{BA9AFAB7-BF25-F2F0-36E7-E0CD603F10C4}"/>
              </a:ext>
            </a:extLst>
          </p:cNvPr>
          <p:cNvSpPr/>
          <p:nvPr/>
        </p:nvSpPr>
        <p:spPr>
          <a:xfrm>
            <a:off x="6383235" y="529355"/>
            <a:ext cx="6393180" cy="1035837"/>
          </a:xfrm>
          <a:prstGeom prst="hexagon">
            <a:avLst/>
          </a:prstGeom>
          <a:solidFill>
            <a:schemeClr val="accent1">
              <a:lumMod val="90000"/>
            </a:schemeClr>
          </a:solidFill>
          <a:ln>
            <a:solidFill>
              <a:srgbClr val="007D7A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7D7A"/>
              </a:solidFill>
              <a:effectLst/>
              <a:uLnTx/>
              <a:uFillTx/>
              <a:latin typeface="Cambria"/>
              <a:ea typeface="Cambria"/>
              <a:cs typeface="+mn-cs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4BDE1FCF-0822-1E25-C763-7B8A0B9A2F36}"/>
              </a:ext>
            </a:extLst>
          </p:cNvPr>
          <p:cNvSpPr txBox="1"/>
          <p:nvPr/>
        </p:nvSpPr>
        <p:spPr>
          <a:xfrm>
            <a:off x="6620097" y="711956"/>
            <a:ext cx="5919455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ANH PHÁP GỐC CHỨC</a:t>
            </a:r>
          </a:p>
        </p:txBody>
      </p:sp>
      <p:grpSp>
        <p:nvGrpSpPr>
          <p:cNvPr id="5" name="Nhóm 4">
            <a:extLst>
              <a:ext uri="{FF2B5EF4-FFF2-40B4-BE49-F238E27FC236}">
                <a16:creationId xmlns:a16="http://schemas.microsoft.com/office/drawing/2014/main" id="{83E1FB3C-7176-81AF-C07B-28FAD1943907}"/>
              </a:ext>
            </a:extLst>
          </p:cNvPr>
          <p:cNvGrpSpPr/>
          <p:nvPr/>
        </p:nvGrpSpPr>
        <p:grpSpPr>
          <a:xfrm>
            <a:off x="4148670" y="2360221"/>
            <a:ext cx="5809557" cy="1112520"/>
            <a:chOff x="10130228" y="5606341"/>
            <a:chExt cx="5195579" cy="111252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55A269CB-9BA7-1CD8-38FF-420EB9796305}"/>
                </a:ext>
              </a:extLst>
            </p:cNvPr>
            <p:cNvSpPr/>
            <p:nvPr/>
          </p:nvSpPr>
          <p:spPr>
            <a:xfrm>
              <a:off x="10130228" y="5606341"/>
              <a:ext cx="5195579" cy="1112520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7" name="TextBox 5">
              <a:extLst>
                <a:ext uri="{FF2B5EF4-FFF2-40B4-BE49-F238E27FC236}">
                  <a16:creationId xmlns:a16="http://schemas.microsoft.com/office/drawing/2014/main" id="{D1A0B81F-6659-CDF1-883A-BBCEEEBFA516}"/>
                </a:ext>
              </a:extLst>
            </p:cNvPr>
            <p:cNvSpPr txBox="1"/>
            <p:nvPr/>
          </p:nvSpPr>
          <p:spPr>
            <a:xfrm>
              <a:off x="10190122" y="5787549"/>
              <a:ext cx="5075789" cy="670633"/>
            </a:xfrm>
            <a:prstGeom prst="rect">
              <a:avLst/>
            </a:prstGeom>
            <a:grp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Tên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</a:t>
              </a: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gốc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hydrocarbon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" name="Nhóm 7">
            <a:extLst>
              <a:ext uri="{FF2B5EF4-FFF2-40B4-BE49-F238E27FC236}">
                <a16:creationId xmlns:a16="http://schemas.microsoft.com/office/drawing/2014/main" id="{6844133F-C146-5181-7CFE-DFC2DF307F60}"/>
              </a:ext>
            </a:extLst>
          </p:cNvPr>
          <p:cNvGrpSpPr/>
          <p:nvPr/>
        </p:nvGrpSpPr>
        <p:grpSpPr>
          <a:xfrm>
            <a:off x="9891253" y="2360221"/>
            <a:ext cx="2826363" cy="1112520"/>
            <a:chOff x="10721427" y="1269196"/>
            <a:chExt cx="2826363" cy="1112520"/>
          </a:xfrm>
          <a:solidFill>
            <a:schemeClr val="accent1"/>
          </a:solidFill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418D6DC4-A5D5-0839-C009-C0F67C9B537F}"/>
                </a:ext>
              </a:extLst>
            </p:cNvPr>
            <p:cNvSpPr/>
            <p:nvPr/>
          </p:nvSpPr>
          <p:spPr>
            <a:xfrm>
              <a:off x="10721427" y="1269196"/>
              <a:ext cx="2826363" cy="1112520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10" name="TextBox 5">
              <a:extLst>
                <a:ext uri="{FF2B5EF4-FFF2-40B4-BE49-F238E27FC236}">
                  <a16:creationId xmlns:a16="http://schemas.microsoft.com/office/drawing/2014/main" id="{4F20A39F-D52B-676E-D8F9-6884B8FCAF0A}"/>
                </a:ext>
              </a:extLst>
            </p:cNvPr>
            <p:cNvSpPr txBox="1"/>
            <p:nvPr/>
          </p:nvSpPr>
          <p:spPr>
            <a:xfrm>
              <a:off x="11234712" y="1413158"/>
              <a:ext cx="1857966" cy="670633"/>
            </a:xfrm>
            <a:prstGeom prst="rect">
              <a:avLst/>
            </a:prstGeom>
            <a:grp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amine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578FB12-3A28-6226-E852-1705773448E5}"/>
              </a:ext>
            </a:extLst>
          </p:cNvPr>
          <p:cNvSpPr txBox="1"/>
          <p:nvPr/>
        </p:nvSpPr>
        <p:spPr>
          <a:xfrm>
            <a:off x="2439231" y="5863235"/>
            <a:ext cx="3379811" cy="11675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1" algn="ctr">
              <a:lnSpc>
                <a:spcPct val="130000"/>
              </a:lnSpc>
            </a:pPr>
            <a:r>
              <a:rPr lang="en-US" sz="6000" b="1" i="0" dirty="0">
                <a:solidFill>
                  <a:srgbClr val="002060"/>
                </a:solidFill>
                <a:effectLst/>
                <a:latin typeface="+mj-lt"/>
              </a:rPr>
              <a:t>CH</a:t>
            </a:r>
            <a:r>
              <a:rPr lang="en-US" sz="6000" b="1" i="0" baseline="-25000" dirty="0">
                <a:solidFill>
                  <a:srgbClr val="002060"/>
                </a:solidFill>
                <a:effectLst/>
                <a:latin typeface="+mj-lt"/>
              </a:rPr>
              <a:t>3</a:t>
            </a:r>
            <a:r>
              <a:rPr lang="en-US" sz="6000" b="1" i="0" dirty="0">
                <a:solidFill>
                  <a:srgbClr val="002060"/>
                </a:solidFill>
                <a:effectLst/>
                <a:latin typeface="+mj-lt"/>
              </a:rPr>
              <a:t>NH</a:t>
            </a:r>
            <a:r>
              <a:rPr lang="en-US" sz="6000" b="1" i="0" baseline="-25000" dirty="0">
                <a:solidFill>
                  <a:srgbClr val="002060"/>
                </a:solidFill>
                <a:effectLst/>
                <a:latin typeface="+mj-lt"/>
              </a:rPr>
              <a:t>2</a:t>
            </a:r>
            <a:endParaRPr lang="vi-VN" sz="6000" b="1" i="0" baseline="-25000" dirty="0">
              <a:solidFill>
                <a:srgbClr val="FF0000"/>
              </a:solidFill>
              <a:effectLst/>
              <a:latin typeface="+mj-lt"/>
            </a:endParaRPr>
          </a:p>
        </p:txBody>
      </p:sp>
      <p:cxnSp>
        <p:nvCxnSpPr>
          <p:cNvPr id="12" name="Đường kết nối Mũi tên Thẳng 11">
            <a:extLst>
              <a:ext uri="{FF2B5EF4-FFF2-40B4-BE49-F238E27FC236}">
                <a16:creationId xmlns:a16="http://schemas.microsoft.com/office/drawing/2014/main" id="{42DBA97F-8080-58EB-3F03-B7F5E21451D0}"/>
              </a:ext>
            </a:extLst>
          </p:cNvPr>
          <p:cNvCxnSpPr>
            <a:cxnSpLocks/>
          </p:cNvCxnSpPr>
          <p:nvPr/>
        </p:nvCxnSpPr>
        <p:spPr>
          <a:xfrm flipV="1">
            <a:off x="3409467" y="5449604"/>
            <a:ext cx="0" cy="5139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5">
            <a:extLst>
              <a:ext uri="{FF2B5EF4-FFF2-40B4-BE49-F238E27FC236}">
                <a16:creationId xmlns:a16="http://schemas.microsoft.com/office/drawing/2014/main" id="{68756B76-6C3E-F3CE-5525-BE67CAA19FE5}"/>
              </a:ext>
            </a:extLst>
          </p:cNvPr>
          <p:cNvSpPr txBox="1"/>
          <p:nvPr/>
        </p:nvSpPr>
        <p:spPr>
          <a:xfrm>
            <a:off x="2235274" y="4805255"/>
            <a:ext cx="2757794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ethyl</a:t>
            </a:r>
          </a:p>
        </p:txBody>
      </p:sp>
      <p:sp>
        <p:nvSpPr>
          <p:cNvPr id="16" name="TextBox 5">
            <a:extLst>
              <a:ext uri="{FF2B5EF4-FFF2-40B4-BE49-F238E27FC236}">
                <a16:creationId xmlns:a16="http://schemas.microsoft.com/office/drawing/2014/main" id="{4B58D782-4E33-3367-3C0C-8DF9086A7C7F}"/>
              </a:ext>
            </a:extLst>
          </p:cNvPr>
          <p:cNvSpPr txBox="1"/>
          <p:nvPr/>
        </p:nvSpPr>
        <p:spPr>
          <a:xfrm>
            <a:off x="2075672" y="7852559"/>
            <a:ext cx="4145993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ethylamine</a:t>
            </a:r>
          </a:p>
        </p:txBody>
      </p:sp>
      <p:grpSp>
        <p:nvGrpSpPr>
          <p:cNvPr id="17" name="Group 148">
            <a:extLst>
              <a:ext uri="{FF2B5EF4-FFF2-40B4-BE49-F238E27FC236}">
                <a16:creationId xmlns:a16="http://schemas.microsoft.com/office/drawing/2014/main" id="{D2048C2B-27A6-DDE1-1324-17A02FC4A2EA}"/>
              </a:ext>
            </a:extLst>
          </p:cNvPr>
          <p:cNvGrpSpPr>
            <a:grpSpLocks/>
          </p:cNvGrpSpPr>
          <p:nvPr/>
        </p:nvGrpSpPr>
        <p:grpSpPr bwMode="auto">
          <a:xfrm>
            <a:off x="10404538" y="4912822"/>
            <a:ext cx="5223267" cy="2710061"/>
            <a:chOff x="2814" y="1191"/>
            <a:chExt cx="1951" cy="1423"/>
          </a:xfrm>
        </p:grpSpPr>
        <p:sp>
          <p:nvSpPr>
            <p:cNvPr id="18" name="Text Box 149">
              <a:extLst>
                <a:ext uri="{FF2B5EF4-FFF2-40B4-BE49-F238E27FC236}">
                  <a16:creationId xmlns:a16="http://schemas.microsoft.com/office/drawing/2014/main" id="{D955D1DD-7AD2-44D7-C1DD-2266CB41A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4" y="1191"/>
              <a:ext cx="446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5400" b="1">
                <a:solidFill>
                  <a:srgbClr val="002060"/>
                </a:solidFill>
              </a:endParaRPr>
            </a:p>
          </p:txBody>
        </p:sp>
        <p:sp>
          <p:nvSpPr>
            <p:cNvPr id="19" name="Text Box 150">
              <a:extLst>
                <a:ext uri="{FF2B5EF4-FFF2-40B4-BE49-F238E27FC236}">
                  <a16:creationId xmlns:a16="http://schemas.microsoft.com/office/drawing/2014/main" id="{CCE53623-3868-7988-C49E-A4B2EBFAD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4" y="1417"/>
              <a:ext cx="720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400" b="1" dirty="0">
                  <a:solidFill>
                    <a:srgbClr val="002060"/>
                  </a:solidFill>
                </a:rPr>
                <a:t>CH</a:t>
              </a:r>
              <a:r>
                <a:rPr lang="en-US" altLang="en-US" sz="5400" b="1" baseline="-25000" dirty="0">
                  <a:solidFill>
                    <a:srgbClr val="002060"/>
                  </a:solidFill>
                </a:rPr>
                <a:t>3</a:t>
              </a:r>
              <a:endParaRPr lang="en-US" altLang="en-US" sz="5400" b="1" dirty="0">
                <a:solidFill>
                  <a:srgbClr val="002060"/>
                </a:solidFill>
              </a:endParaRPr>
            </a:p>
          </p:txBody>
        </p:sp>
        <p:sp>
          <p:nvSpPr>
            <p:cNvPr id="20" name="Text Box 151">
              <a:extLst>
                <a:ext uri="{FF2B5EF4-FFF2-40B4-BE49-F238E27FC236}">
                  <a16:creationId xmlns:a16="http://schemas.microsoft.com/office/drawing/2014/main" id="{7CE0F1F8-80C0-27AB-6353-13171267C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8" y="2129"/>
              <a:ext cx="611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400" b="1" dirty="0">
                  <a:solidFill>
                    <a:srgbClr val="002060"/>
                  </a:solidFill>
                </a:rPr>
                <a:t>H</a:t>
              </a:r>
            </a:p>
          </p:txBody>
        </p:sp>
        <p:grpSp>
          <p:nvGrpSpPr>
            <p:cNvPr id="21" name="Group 152">
              <a:extLst>
                <a:ext uri="{FF2B5EF4-FFF2-40B4-BE49-F238E27FC236}">
                  <a16:creationId xmlns:a16="http://schemas.microsoft.com/office/drawing/2014/main" id="{A8B839F1-891C-D1D2-8956-C5A1B4FB0C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6" y="1440"/>
              <a:ext cx="1409" cy="701"/>
              <a:chOff x="3343" y="1434"/>
              <a:chExt cx="1409" cy="701"/>
            </a:xfrm>
          </p:grpSpPr>
          <p:sp>
            <p:nvSpPr>
              <p:cNvPr id="22" name="Text Box 153">
                <a:extLst>
                  <a:ext uri="{FF2B5EF4-FFF2-40B4-BE49-F238E27FC236}">
                    <a16:creationId xmlns:a16="http://schemas.microsoft.com/office/drawing/2014/main" id="{6C5C9CDD-8ECB-D515-3A77-7A66744A81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7" y="1442"/>
                <a:ext cx="916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400" b="1" dirty="0">
                    <a:solidFill>
                      <a:srgbClr val="002060"/>
                    </a:solidFill>
                  </a:rPr>
                  <a:t>   N </a:t>
                </a:r>
              </a:p>
            </p:txBody>
          </p:sp>
          <p:sp>
            <p:nvSpPr>
              <p:cNvPr id="23" name="Line 154">
                <a:extLst>
                  <a:ext uri="{FF2B5EF4-FFF2-40B4-BE49-F238E27FC236}">
                    <a16:creationId xmlns:a16="http://schemas.microsoft.com/office/drawing/2014/main" id="{62123CA9-B834-C88A-B746-83E7F185A7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64" y="1906"/>
                <a:ext cx="0" cy="229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 sz="5400">
                  <a:solidFill>
                    <a:srgbClr val="002060"/>
                  </a:solidFill>
                </a:endParaRPr>
              </a:p>
            </p:txBody>
          </p:sp>
          <p:sp>
            <p:nvSpPr>
              <p:cNvPr id="24" name="Line 155">
                <a:extLst>
                  <a:ext uri="{FF2B5EF4-FFF2-40B4-BE49-F238E27FC236}">
                    <a16:creationId xmlns:a16="http://schemas.microsoft.com/office/drawing/2014/main" id="{B6346A4A-CA89-4376-D8D8-5B50A55BC7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3" y="1743"/>
                <a:ext cx="238" cy="0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 sz="54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25" name="Line 156">
                <a:extLst>
                  <a:ext uri="{FF2B5EF4-FFF2-40B4-BE49-F238E27FC236}">
                    <a16:creationId xmlns:a16="http://schemas.microsoft.com/office/drawing/2014/main" id="{958133DD-1217-B3C0-F54E-6AE24DF10F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5" y="1743"/>
                <a:ext cx="238" cy="0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 sz="54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27" name="Text Box 157">
                <a:extLst>
                  <a:ext uri="{FF2B5EF4-FFF2-40B4-BE49-F238E27FC236}">
                    <a16:creationId xmlns:a16="http://schemas.microsoft.com/office/drawing/2014/main" id="{8A1A61F5-EBBB-EAC1-E381-E6B88AA5F2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3" y="1434"/>
                <a:ext cx="699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400" b="1" dirty="0">
                    <a:solidFill>
                      <a:srgbClr val="002060"/>
                    </a:solidFill>
                  </a:rPr>
                  <a:t>C</a:t>
                </a:r>
                <a:r>
                  <a:rPr lang="en-US" altLang="en-US" sz="5400" b="1" baseline="-25000" dirty="0">
                    <a:solidFill>
                      <a:srgbClr val="002060"/>
                    </a:solidFill>
                  </a:rPr>
                  <a:t>2</a:t>
                </a:r>
                <a:r>
                  <a:rPr lang="en-US" altLang="en-US" sz="5400" b="1" dirty="0">
                    <a:solidFill>
                      <a:srgbClr val="002060"/>
                    </a:solidFill>
                  </a:rPr>
                  <a:t>H</a:t>
                </a:r>
                <a:r>
                  <a:rPr lang="en-US" altLang="en-US" sz="5400" b="1" baseline="-25000" dirty="0">
                    <a:solidFill>
                      <a:srgbClr val="002060"/>
                    </a:solidFill>
                  </a:rPr>
                  <a:t>5</a:t>
                </a:r>
                <a:endParaRPr lang="en-US" altLang="en-US" sz="5400" b="1" dirty="0">
                  <a:solidFill>
                    <a:srgbClr val="002060"/>
                  </a:solidFill>
                </a:endParaRPr>
              </a:p>
            </p:txBody>
          </p:sp>
        </p:grpSp>
      </p:grp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3F96C3EE-2861-70FC-89DF-7DF8AAA65EA9}"/>
              </a:ext>
            </a:extLst>
          </p:cNvPr>
          <p:cNvCxnSpPr>
            <a:cxnSpLocks/>
          </p:cNvCxnSpPr>
          <p:nvPr/>
        </p:nvCxnSpPr>
        <p:spPr>
          <a:xfrm flipV="1">
            <a:off x="10759440" y="4912822"/>
            <a:ext cx="0" cy="5139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115BC9AB-E279-77E2-2A31-C544646901E1}"/>
              </a:ext>
            </a:extLst>
          </p:cNvPr>
          <p:cNvCxnSpPr>
            <a:cxnSpLocks/>
          </p:cNvCxnSpPr>
          <p:nvPr/>
        </p:nvCxnSpPr>
        <p:spPr>
          <a:xfrm flipV="1">
            <a:off x="13978634" y="4961965"/>
            <a:ext cx="0" cy="5139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06" name="TextBox 5">
            <a:extLst>
              <a:ext uri="{FF2B5EF4-FFF2-40B4-BE49-F238E27FC236}">
                <a16:creationId xmlns:a16="http://schemas.microsoft.com/office/drawing/2014/main" id="{2ACC65B0-0BB1-11E3-300C-8FD724060FFA}"/>
              </a:ext>
            </a:extLst>
          </p:cNvPr>
          <p:cNvSpPr txBox="1"/>
          <p:nvPr/>
        </p:nvSpPr>
        <p:spPr>
          <a:xfrm>
            <a:off x="9401252" y="4267770"/>
            <a:ext cx="2757794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ethyl</a:t>
            </a:r>
          </a:p>
        </p:txBody>
      </p:sp>
      <p:sp>
        <p:nvSpPr>
          <p:cNvPr id="3909" name="TextBox 5">
            <a:extLst>
              <a:ext uri="{FF2B5EF4-FFF2-40B4-BE49-F238E27FC236}">
                <a16:creationId xmlns:a16="http://schemas.microsoft.com/office/drawing/2014/main" id="{7A6E09C4-EBE5-8F4E-508A-165E898D6612}"/>
              </a:ext>
            </a:extLst>
          </p:cNvPr>
          <p:cNvSpPr txBox="1"/>
          <p:nvPr/>
        </p:nvSpPr>
        <p:spPr>
          <a:xfrm>
            <a:off x="12776415" y="4234571"/>
            <a:ext cx="2757794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ethyl</a:t>
            </a:r>
          </a:p>
        </p:txBody>
      </p:sp>
      <p:sp>
        <p:nvSpPr>
          <p:cNvPr id="3910" name="TextBox 5">
            <a:extLst>
              <a:ext uri="{FF2B5EF4-FFF2-40B4-BE49-F238E27FC236}">
                <a16:creationId xmlns:a16="http://schemas.microsoft.com/office/drawing/2014/main" id="{BD1C3D5E-37E8-E788-9C09-3076506E3CCF}"/>
              </a:ext>
            </a:extLst>
          </p:cNvPr>
          <p:cNvSpPr txBox="1"/>
          <p:nvPr/>
        </p:nvSpPr>
        <p:spPr>
          <a:xfrm>
            <a:off x="10646793" y="7954749"/>
            <a:ext cx="4981012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Ethylmethylamine</a:t>
            </a:r>
            <a:endParaRPr kumimoji="0" lang="en-US" sz="44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3511937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16" grpId="0"/>
      <p:bldP spid="3906" grpId="0"/>
      <p:bldP spid="3909" grpId="0"/>
      <p:bldP spid="39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13" name="Google Shape;3913;p36"/>
          <p:cNvGrpSpPr/>
          <p:nvPr/>
        </p:nvGrpSpPr>
        <p:grpSpPr>
          <a:xfrm rot="1231703">
            <a:off x="9501320" y="4479870"/>
            <a:ext cx="1780614" cy="1655356"/>
            <a:chOff x="-1697800" y="1257850"/>
            <a:chExt cx="1469200" cy="1365849"/>
          </a:xfrm>
        </p:grpSpPr>
        <p:sp>
          <p:nvSpPr>
            <p:cNvPr id="3914" name="Google Shape;3914;p36"/>
            <p:cNvSpPr/>
            <p:nvPr/>
          </p:nvSpPr>
          <p:spPr>
            <a:xfrm>
              <a:off x="-1697800" y="1257850"/>
              <a:ext cx="1469200" cy="1365849"/>
            </a:xfrm>
            <a:custGeom>
              <a:avLst/>
              <a:gdLst/>
              <a:ahLst/>
              <a:cxnLst/>
              <a:rect l="l" t="t" r="r" b="b"/>
              <a:pathLst>
                <a:path w="22617" h="21026" extrusionOk="0">
                  <a:moveTo>
                    <a:pt x="9890" y="4492"/>
                  </a:moveTo>
                  <a:lnTo>
                    <a:pt x="9863" y="4496"/>
                  </a:lnTo>
                  <a:cubicBezTo>
                    <a:pt x="9872" y="4494"/>
                    <a:pt x="9881" y="4493"/>
                    <a:pt x="9890" y="4492"/>
                  </a:cubicBezTo>
                  <a:close/>
                  <a:moveTo>
                    <a:pt x="12444" y="4492"/>
                  </a:moveTo>
                  <a:lnTo>
                    <a:pt x="12444" y="4492"/>
                  </a:lnTo>
                  <a:cubicBezTo>
                    <a:pt x="12453" y="4493"/>
                    <a:pt x="12462" y="4494"/>
                    <a:pt x="12471" y="4496"/>
                  </a:cubicBezTo>
                  <a:lnTo>
                    <a:pt x="12444" y="4492"/>
                  </a:lnTo>
                  <a:close/>
                  <a:moveTo>
                    <a:pt x="14126" y="5012"/>
                  </a:moveTo>
                  <a:cubicBezTo>
                    <a:pt x="14183" y="5035"/>
                    <a:pt x="14240" y="5057"/>
                    <a:pt x="14298" y="5081"/>
                  </a:cubicBezTo>
                  <a:lnTo>
                    <a:pt x="14126" y="5012"/>
                  </a:lnTo>
                  <a:close/>
                  <a:moveTo>
                    <a:pt x="5862" y="6840"/>
                  </a:moveTo>
                  <a:lnTo>
                    <a:pt x="5695" y="7050"/>
                  </a:lnTo>
                  <a:cubicBezTo>
                    <a:pt x="5750" y="6979"/>
                    <a:pt x="5806" y="6909"/>
                    <a:pt x="5862" y="6840"/>
                  </a:cubicBezTo>
                  <a:close/>
                  <a:moveTo>
                    <a:pt x="17388" y="9534"/>
                  </a:moveTo>
                  <a:lnTo>
                    <a:pt x="17388" y="9534"/>
                  </a:lnTo>
                  <a:cubicBezTo>
                    <a:pt x="17393" y="9563"/>
                    <a:pt x="17397" y="9592"/>
                    <a:pt x="17402" y="9622"/>
                  </a:cubicBezTo>
                  <a:lnTo>
                    <a:pt x="17388" y="9534"/>
                  </a:lnTo>
                  <a:close/>
                  <a:moveTo>
                    <a:pt x="4735" y="9606"/>
                  </a:moveTo>
                  <a:lnTo>
                    <a:pt x="4719" y="9710"/>
                  </a:lnTo>
                  <a:cubicBezTo>
                    <a:pt x="4724" y="9676"/>
                    <a:pt x="4730" y="9641"/>
                    <a:pt x="4735" y="9606"/>
                  </a:cubicBezTo>
                  <a:close/>
                  <a:moveTo>
                    <a:pt x="4737" y="10154"/>
                  </a:moveTo>
                  <a:lnTo>
                    <a:pt x="4757" y="10286"/>
                  </a:lnTo>
                  <a:lnTo>
                    <a:pt x="4757" y="10286"/>
                  </a:lnTo>
                  <a:cubicBezTo>
                    <a:pt x="4750" y="10242"/>
                    <a:pt x="4743" y="10198"/>
                    <a:pt x="4737" y="10154"/>
                  </a:cubicBezTo>
                  <a:close/>
                  <a:moveTo>
                    <a:pt x="4804" y="10597"/>
                  </a:moveTo>
                  <a:lnTo>
                    <a:pt x="4826" y="10739"/>
                  </a:lnTo>
                  <a:cubicBezTo>
                    <a:pt x="4818" y="10692"/>
                    <a:pt x="4811" y="10644"/>
                    <a:pt x="4804" y="10597"/>
                  </a:cubicBezTo>
                  <a:close/>
                  <a:moveTo>
                    <a:pt x="17402" y="10686"/>
                  </a:moveTo>
                  <a:cubicBezTo>
                    <a:pt x="17394" y="10738"/>
                    <a:pt x="17386" y="10790"/>
                    <a:pt x="17378" y="10843"/>
                  </a:cubicBezTo>
                  <a:lnTo>
                    <a:pt x="17378" y="10843"/>
                  </a:lnTo>
                  <a:lnTo>
                    <a:pt x="17402" y="10686"/>
                  </a:lnTo>
                  <a:close/>
                  <a:moveTo>
                    <a:pt x="16812" y="12820"/>
                  </a:moveTo>
                  <a:cubicBezTo>
                    <a:pt x="16807" y="12830"/>
                    <a:pt x="16803" y="12840"/>
                    <a:pt x="16799" y="12850"/>
                  </a:cubicBezTo>
                  <a:lnTo>
                    <a:pt x="16812" y="12820"/>
                  </a:lnTo>
                  <a:close/>
                  <a:moveTo>
                    <a:pt x="6192" y="13737"/>
                  </a:moveTo>
                  <a:lnTo>
                    <a:pt x="6221" y="13775"/>
                  </a:lnTo>
                  <a:lnTo>
                    <a:pt x="6221" y="13775"/>
                  </a:lnTo>
                  <a:cubicBezTo>
                    <a:pt x="6211" y="13762"/>
                    <a:pt x="6201" y="13750"/>
                    <a:pt x="6192" y="13737"/>
                  </a:cubicBezTo>
                  <a:close/>
                  <a:moveTo>
                    <a:pt x="16249" y="13772"/>
                  </a:moveTo>
                  <a:lnTo>
                    <a:pt x="16249" y="13772"/>
                  </a:lnTo>
                  <a:cubicBezTo>
                    <a:pt x="16189" y="13849"/>
                    <a:pt x="16129" y="13925"/>
                    <a:pt x="16067" y="14000"/>
                  </a:cubicBezTo>
                  <a:lnTo>
                    <a:pt x="16067" y="14000"/>
                  </a:lnTo>
                  <a:lnTo>
                    <a:pt x="16249" y="13772"/>
                  </a:lnTo>
                  <a:close/>
                  <a:moveTo>
                    <a:pt x="6372" y="13974"/>
                  </a:moveTo>
                  <a:lnTo>
                    <a:pt x="6529" y="14180"/>
                  </a:lnTo>
                  <a:cubicBezTo>
                    <a:pt x="6475" y="14112"/>
                    <a:pt x="6423" y="14044"/>
                    <a:pt x="6372" y="13974"/>
                  </a:cubicBezTo>
                  <a:close/>
                  <a:moveTo>
                    <a:pt x="14663" y="15370"/>
                  </a:moveTo>
                  <a:cubicBezTo>
                    <a:pt x="14642" y="15388"/>
                    <a:pt x="14621" y="15405"/>
                    <a:pt x="14599" y="15422"/>
                  </a:cubicBezTo>
                  <a:lnTo>
                    <a:pt x="14663" y="15370"/>
                  </a:lnTo>
                  <a:close/>
                  <a:moveTo>
                    <a:pt x="8852" y="16131"/>
                  </a:moveTo>
                  <a:lnTo>
                    <a:pt x="9063" y="16215"/>
                  </a:lnTo>
                  <a:lnTo>
                    <a:pt x="9063" y="16215"/>
                  </a:lnTo>
                  <a:cubicBezTo>
                    <a:pt x="8992" y="16188"/>
                    <a:pt x="8922" y="16160"/>
                    <a:pt x="8852" y="16131"/>
                  </a:cubicBezTo>
                  <a:close/>
                  <a:moveTo>
                    <a:pt x="11167" y="4416"/>
                  </a:moveTo>
                  <a:cubicBezTo>
                    <a:pt x="11487" y="4416"/>
                    <a:pt x="11807" y="4430"/>
                    <a:pt x="12126" y="4459"/>
                  </a:cubicBezTo>
                  <a:lnTo>
                    <a:pt x="12126" y="4459"/>
                  </a:lnTo>
                  <a:cubicBezTo>
                    <a:pt x="12738" y="4555"/>
                    <a:pt x="13332" y="4718"/>
                    <a:pt x="13914" y="4932"/>
                  </a:cubicBezTo>
                  <a:lnTo>
                    <a:pt x="13914" y="4932"/>
                  </a:lnTo>
                  <a:cubicBezTo>
                    <a:pt x="14405" y="5149"/>
                    <a:pt x="14874" y="5417"/>
                    <a:pt x="15312" y="5721"/>
                  </a:cubicBezTo>
                  <a:lnTo>
                    <a:pt x="15312" y="5721"/>
                  </a:lnTo>
                  <a:cubicBezTo>
                    <a:pt x="15648" y="6004"/>
                    <a:pt x="15967" y="6317"/>
                    <a:pt x="16261" y="6651"/>
                  </a:cubicBezTo>
                  <a:lnTo>
                    <a:pt x="16261" y="6651"/>
                  </a:lnTo>
                  <a:cubicBezTo>
                    <a:pt x="16527" y="7026"/>
                    <a:pt x="16761" y="7420"/>
                    <a:pt x="16949" y="7833"/>
                  </a:cubicBezTo>
                  <a:lnTo>
                    <a:pt x="16949" y="7833"/>
                  </a:lnTo>
                  <a:cubicBezTo>
                    <a:pt x="17117" y="8301"/>
                    <a:pt x="17250" y="8778"/>
                    <a:pt x="17343" y="9270"/>
                  </a:cubicBezTo>
                  <a:lnTo>
                    <a:pt x="17343" y="9270"/>
                  </a:lnTo>
                  <a:cubicBezTo>
                    <a:pt x="17410" y="9867"/>
                    <a:pt x="17409" y="10464"/>
                    <a:pt x="17340" y="11061"/>
                  </a:cubicBezTo>
                  <a:lnTo>
                    <a:pt x="17340" y="11061"/>
                  </a:lnTo>
                  <a:cubicBezTo>
                    <a:pt x="17246" y="11569"/>
                    <a:pt x="17109" y="12067"/>
                    <a:pt x="16922" y="12549"/>
                  </a:cubicBezTo>
                  <a:lnTo>
                    <a:pt x="16922" y="12549"/>
                  </a:lnTo>
                  <a:cubicBezTo>
                    <a:pt x="16664" y="13090"/>
                    <a:pt x="16357" y="13606"/>
                    <a:pt x="15992" y="14088"/>
                  </a:cubicBezTo>
                  <a:lnTo>
                    <a:pt x="15992" y="14088"/>
                  </a:lnTo>
                  <a:cubicBezTo>
                    <a:pt x="15663" y="14475"/>
                    <a:pt x="15300" y="14832"/>
                    <a:pt x="14918" y="15159"/>
                  </a:cubicBezTo>
                  <a:lnTo>
                    <a:pt x="14918" y="15159"/>
                  </a:lnTo>
                  <a:cubicBezTo>
                    <a:pt x="14365" y="15560"/>
                    <a:pt x="13764" y="15908"/>
                    <a:pt x="13147" y="16192"/>
                  </a:cubicBezTo>
                  <a:lnTo>
                    <a:pt x="13147" y="16192"/>
                  </a:lnTo>
                  <a:cubicBezTo>
                    <a:pt x="12696" y="16352"/>
                    <a:pt x="12237" y="16479"/>
                    <a:pt x="11770" y="16569"/>
                  </a:cubicBezTo>
                  <a:lnTo>
                    <a:pt x="11770" y="16569"/>
                  </a:lnTo>
                  <a:cubicBezTo>
                    <a:pt x="11519" y="16593"/>
                    <a:pt x="11268" y="16606"/>
                    <a:pt x="11016" y="16606"/>
                  </a:cubicBezTo>
                  <a:cubicBezTo>
                    <a:pt x="10778" y="16606"/>
                    <a:pt x="10540" y="16595"/>
                    <a:pt x="10302" y="16572"/>
                  </a:cubicBezTo>
                  <a:lnTo>
                    <a:pt x="10302" y="16572"/>
                  </a:lnTo>
                  <a:cubicBezTo>
                    <a:pt x="9930" y="16495"/>
                    <a:pt x="9565" y="16396"/>
                    <a:pt x="9214" y="16271"/>
                  </a:cubicBezTo>
                  <a:lnTo>
                    <a:pt x="9214" y="16271"/>
                  </a:lnTo>
                  <a:cubicBezTo>
                    <a:pt x="8733" y="16057"/>
                    <a:pt x="8275" y="15787"/>
                    <a:pt x="7840" y="15470"/>
                  </a:cubicBezTo>
                  <a:lnTo>
                    <a:pt x="7840" y="15470"/>
                  </a:lnTo>
                  <a:cubicBezTo>
                    <a:pt x="7279" y="14991"/>
                    <a:pt x="6765" y="14467"/>
                    <a:pt x="6317" y="13899"/>
                  </a:cubicBezTo>
                  <a:lnTo>
                    <a:pt x="6317" y="13899"/>
                  </a:lnTo>
                  <a:cubicBezTo>
                    <a:pt x="5907" y="13334"/>
                    <a:pt x="5557" y="12731"/>
                    <a:pt x="5259" y="12095"/>
                  </a:cubicBezTo>
                  <a:lnTo>
                    <a:pt x="5259" y="12095"/>
                  </a:lnTo>
                  <a:cubicBezTo>
                    <a:pt x="5049" y="11562"/>
                    <a:pt x="4890" y="11019"/>
                    <a:pt x="4788" y="10467"/>
                  </a:cubicBezTo>
                  <a:lnTo>
                    <a:pt x="4788" y="10467"/>
                  </a:lnTo>
                  <a:cubicBezTo>
                    <a:pt x="4747" y="10095"/>
                    <a:pt x="4747" y="9717"/>
                    <a:pt x="4783" y="9346"/>
                  </a:cubicBezTo>
                  <a:lnTo>
                    <a:pt x="4783" y="9346"/>
                  </a:lnTo>
                  <a:cubicBezTo>
                    <a:pt x="4803" y="9251"/>
                    <a:pt x="4825" y="9157"/>
                    <a:pt x="4850" y="9067"/>
                  </a:cubicBezTo>
                  <a:lnTo>
                    <a:pt x="4850" y="9067"/>
                  </a:lnTo>
                  <a:cubicBezTo>
                    <a:pt x="4860" y="9033"/>
                    <a:pt x="4870" y="9000"/>
                    <a:pt x="4879" y="8965"/>
                  </a:cubicBezTo>
                  <a:cubicBezTo>
                    <a:pt x="4883" y="8950"/>
                    <a:pt x="4886" y="8934"/>
                    <a:pt x="4890" y="8919"/>
                  </a:cubicBezTo>
                  <a:lnTo>
                    <a:pt x="4890" y="8919"/>
                  </a:lnTo>
                  <a:cubicBezTo>
                    <a:pt x="4952" y="8657"/>
                    <a:pt x="5037" y="8395"/>
                    <a:pt x="5130" y="8139"/>
                  </a:cubicBezTo>
                  <a:lnTo>
                    <a:pt x="5130" y="8139"/>
                  </a:lnTo>
                  <a:cubicBezTo>
                    <a:pt x="5361" y="7637"/>
                    <a:pt x="5639" y="7160"/>
                    <a:pt x="5966" y="6718"/>
                  </a:cubicBezTo>
                  <a:lnTo>
                    <a:pt x="5966" y="6718"/>
                  </a:lnTo>
                  <a:cubicBezTo>
                    <a:pt x="6264" y="6371"/>
                    <a:pt x="6585" y="6056"/>
                    <a:pt x="6930" y="5773"/>
                  </a:cubicBezTo>
                  <a:lnTo>
                    <a:pt x="6930" y="5773"/>
                  </a:lnTo>
                  <a:cubicBezTo>
                    <a:pt x="7383" y="5453"/>
                    <a:pt x="7867" y="5174"/>
                    <a:pt x="8381" y="4946"/>
                  </a:cubicBezTo>
                  <a:lnTo>
                    <a:pt x="8381" y="4946"/>
                  </a:lnTo>
                  <a:cubicBezTo>
                    <a:pt x="8976" y="4728"/>
                    <a:pt x="9591" y="4558"/>
                    <a:pt x="10218" y="4458"/>
                  </a:cubicBezTo>
                  <a:lnTo>
                    <a:pt x="10218" y="4458"/>
                  </a:lnTo>
                  <a:cubicBezTo>
                    <a:pt x="10534" y="4430"/>
                    <a:pt x="10851" y="4416"/>
                    <a:pt x="11167" y="4416"/>
                  </a:cubicBezTo>
                  <a:close/>
                  <a:moveTo>
                    <a:pt x="11191" y="0"/>
                  </a:moveTo>
                  <a:cubicBezTo>
                    <a:pt x="10373" y="0"/>
                    <a:pt x="9554" y="80"/>
                    <a:pt x="8746" y="239"/>
                  </a:cubicBezTo>
                  <a:cubicBezTo>
                    <a:pt x="7203" y="522"/>
                    <a:pt x="5748" y="1161"/>
                    <a:pt x="4489" y="2101"/>
                  </a:cubicBezTo>
                  <a:cubicBezTo>
                    <a:pt x="3762" y="2615"/>
                    <a:pt x="3123" y="3218"/>
                    <a:pt x="2555" y="3910"/>
                  </a:cubicBezTo>
                  <a:cubicBezTo>
                    <a:pt x="2218" y="4318"/>
                    <a:pt x="1917" y="4744"/>
                    <a:pt x="1651" y="5205"/>
                  </a:cubicBezTo>
                  <a:cubicBezTo>
                    <a:pt x="1385" y="5684"/>
                    <a:pt x="1154" y="6163"/>
                    <a:pt x="959" y="6677"/>
                  </a:cubicBezTo>
                  <a:cubicBezTo>
                    <a:pt x="817" y="7032"/>
                    <a:pt x="693" y="7404"/>
                    <a:pt x="587" y="7795"/>
                  </a:cubicBezTo>
                  <a:cubicBezTo>
                    <a:pt x="563" y="7890"/>
                    <a:pt x="545" y="7986"/>
                    <a:pt x="533" y="8083"/>
                  </a:cubicBezTo>
                  <a:lnTo>
                    <a:pt x="533" y="8083"/>
                  </a:lnTo>
                  <a:cubicBezTo>
                    <a:pt x="0" y="10593"/>
                    <a:pt x="658" y="13151"/>
                    <a:pt x="1970" y="15333"/>
                  </a:cubicBezTo>
                  <a:cubicBezTo>
                    <a:pt x="3300" y="17550"/>
                    <a:pt x="5251" y="19430"/>
                    <a:pt x="7664" y="20406"/>
                  </a:cubicBezTo>
                  <a:cubicBezTo>
                    <a:pt x="8722" y="20829"/>
                    <a:pt x="9844" y="21025"/>
                    <a:pt x="10968" y="21025"/>
                  </a:cubicBezTo>
                  <a:cubicBezTo>
                    <a:pt x="12860" y="21025"/>
                    <a:pt x="14760" y="20469"/>
                    <a:pt x="16373" y="19501"/>
                  </a:cubicBezTo>
                  <a:cubicBezTo>
                    <a:pt x="18608" y="18153"/>
                    <a:pt x="20311" y="16096"/>
                    <a:pt x="21215" y="13648"/>
                  </a:cubicBezTo>
                  <a:cubicBezTo>
                    <a:pt x="22616" y="9923"/>
                    <a:pt x="21588" y="5205"/>
                    <a:pt x="18501" y="2615"/>
                  </a:cubicBezTo>
                  <a:cubicBezTo>
                    <a:pt x="17189" y="1498"/>
                    <a:pt x="15628" y="700"/>
                    <a:pt x="13943" y="310"/>
                  </a:cubicBezTo>
                  <a:cubicBezTo>
                    <a:pt x="13039" y="102"/>
                    <a:pt x="12116" y="0"/>
                    <a:pt x="11191" y="0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15" name="Google Shape;3915;p36"/>
            <p:cNvSpPr/>
            <p:nvPr/>
          </p:nvSpPr>
          <p:spPr>
            <a:xfrm>
              <a:off x="-1550276" y="1401477"/>
              <a:ext cx="1174152" cy="1078596"/>
            </a:xfrm>
            <a:custGeom>
              <a:avLst/>
              <a:gdLst/>
              <a:ahLst/>
              <a:cxnLst/>
              <a:rect l="l" t="t" r="r" b="b"/>
              <a:pathLst>
                <a:path w="18075" h="16604" extrusionOk="0">
                  <a:moveTo>
                    <a:pt x="9288" y="1"/>
                  </a:moveTo>
                  <a:cubicBezTo>
                    <a:pt x="5610" y="1"/>
                    <a:pt x="1893" y="2045"/>
                    <a:pt x="834" y="6162"/>
                  </a:cubicBezTo>
                  <a:cubicBezTo>
                    <a:pt x="798" y="6304"/>
                    <a:pt x="781" y="6428"/>
                    <a:pt x="745" y="6552"/>
                  </a:cubicBezTo>
                  <a:cubicBezTo>
                    <a:pt x="0" y="10171"/>
                    <a:pt x="3175" y="14783"/>
                    <a:pt x="6421" y="16095"/>
                  </a:cubicBezTo>
                  <a:cubicBezTo>
                    <a:pt x="7305" y="16434"/>
                    <a:pt x="8236" y="16603"/>
                    <a:pt x="9166" y="16603"/>
                  </a:cubicBezTo>
                  <a:cubicBezTo>
                    <a:pt x="10232" y="16603"/>
                    <a:pt x="11297" y="16381"/>
                    <a:pt x="12292" y="15936"/>
                  </a:cubicBezTo>
                  <a:cubicBezTo>
                    <a:pt x="15786" y="14392"/>
                    <a:pt x="18075" y="10916"/>
                    <a:pt x="17667" y="7067"/>
                  </a:cubicBezTo>
                  <a:cubicBezTo>
                    <a:pt x="17161" y="2368"/>
                    <a:pt x="13247" y="1"/>
                    <a:pt x="92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16" name="Google Shape;3916;p36"/>
            <p:cNvSpPr/>
            <p:nvPr/>
          </p:nvSpPr>
          <p:spPr>
            <a:xfrm>
              <a:off x="-1567003" y="1383742"/>
              <a:ext cx="1207606" cy="1114064"/>
            </a:xfrm>
            <a:custGeom>
              <a:avLst/>
              <a:gdLst/>
              <a:ahLst/>
              <a:cxnLst/>
              <a:rect l="l" t="t" r="r" b="b"/>
              <a:pathLst>
                <a:path w="18590" h="17150" extrusionOk="0">
                  <a:moveTo>
                    <a:pt x="9311" y="554"/>
                  </a:moveTo>
                  <a:cubicBezTo>
                    <a:pt x="10923" y="554"/>
                    <a:pt x="12532" y="960"/>
                    <a:pt x="13907" y="1803"/>
                  </a:cubicBezTo>
                  <a:cubicBezTo>
                    <a:pt x="16479" y="3346"/>
                    <a:pt x="17738" y="6344"/>
                    <a:pt x="17348" y="9288"/>
                  </a:cubicBezTo>
                  <a:cubicBezTo>
                    <a:pt x="16812" y="13274"/>
                    <a:pt x="13129" y="16596"/>
                    <a:pt x="9107" y="16596"/>
                  </a:cubicBezTo>
                  <a:cubicBezTo>
                    <a:pt x="8869" y="16596"/>
                    <a:pt x="8630" y="16584"/>
                    <a:pt x="8390" y="16560"/>
                  </a:cubicBezTo>
                  <a:cubicBezTo>
                    <a:pt x="6244" y="16365"/>
                    <a:pt x="4488" y="15106"/>
                    <a:pt x="3140" y="13492"/>
                  </a:cubicBezTo>
                  <a:cubicBezTo>
                    <a:pt x="1898" y="11966"/>
                    <a:pt x="923" y="9997"/>
                    <a:pt x="905" y="7993"/>
                  </a:cubicBezTo>
                  <a:cubicBezTo>
                    <a:pt x="905" y="7498"/>
                    <a:pt x="958" y="7004"/>
                    <a:pt x="1081" y="6527"/>
                  </a:cubicBezTo>
                  <a:lnTo>
                    <a:pt x="1081" y="6527"/>
                  </a:lnTo>
                  <a:cubicBezTo>
                    <a:pt x="1082" y="6525"/>
                    <a:pt x="1082" y="6523"/>
                    <a:pt x="1083" y="6521"/>
                  </a:cubicBezTo>
                  <a:lnTo>
                    <a:pt x="1083" y="6521"/>
                  </a:lnTo>
                  <a:cubicBezTo>
                    <a:pt x="1083" y="6521"/>
                    <a:pt x="1083" y="6521"/>
                    <a:pt x="1083" y="6521"/>
                  </a:cubicBezTo>
                  <a:cubicBezTo>
                    <a:pt x="1084" y="6517"/>
                    <a:pt x="1085" y="6513"/>
                    <a:pt x="1086" y="6508"/>
                  </a:cubicBezTo>
                  <a:lnTo>
                    <a:pt x="1086" y="6508"/>
                  </a:lnTo>
                  <a:cubicBezTo>
                    <a:pt x="1798" y="3854"/>
                    <a:pt x="3836" y="1766"/>
                    <a:pt x="6457" y="987"/>
                  </a:cubicBezTo>
                  <a:cubicBezTo>
                    <a:pt x="7375" y="701"/>
                    <a:pt x="8343" y="554"/>
                    <a:pt x="9311" y="554"/>
                  </a:cubicBezTo>
                  <a:close/>
                  <a:moveTo>
                    <a:pt x="9301" y="0"/>
                  </a:moveTo>
                  <a:cubicBezTo>
                    <a:pt x="8644" y="0"/>
                    <a:pt x="7987" y="63"/>
                    <a:pt x="7344" y="189"/>
                  </a:cubicBezTo>
                  <a:cubicBezTo>
                    <a:pt x="4506" y="721"/>
                    <a:pt x="2023" y="2548"/>
                    <a:pt x="923" y="5262"/>
                  </a:cubicBezTo>
                  <a:cubicBezTo>
                    <a:pt x="796" y="5578"/>
                    <a:pt x="684" y="5909"/>
                    <a:pt x="586" y="6253"/>
                  </a:cubicBezTo>
                  <a:lnTo>
                    <a:pt x="586" y="6253"/>
                  </a:lnTo>
                  <a:cubicBezTo>
                    <a:pt x="563" y="6282"/>
                    <a:pt x="545" y="6318"/>
                    <a:pt x="533" y="6361"/>
                  </a:cubicBezTo>
                  <a:cubicBezTo>
                    <a:pt x="1" y="8454"/>
                    <a:pt x="621" y="10601"/>
                    <a:pt x="1703" y="12427"/>
                  </a:cubicBezTo>
                  <a:cubicBezTo>
                    <a:pt x="2750" y="14183"/>
                    <a:pt x="4328" y="15815"/>
                    <a:pt x="6244" y="16596"/>
                  </a:cubicBezTo>
                  <a:cubicBezTo>
                    <a:pt x="7164" y="16975"/>
                    <a:pt x="8115" y="17149"/>
                    <a:pt x="9058" y="17149"/>
                  </a:cubicBezTo>
                  <a:cubicBezTo>
                    <a:pt x="12661" y="17149"/>
                    <a:pt x="16154" y="14605"/>
                    <a:pt x="17419" y="11204"/>
                  </a:cubicBezTo>
                  <a:cubicBezTo>
                    <a:pt x="18589" y="8046"/>
                    <a:pt x="17791" y="4233"/>
                    <a:pt x="15202" y="2051"/>
                  </a:cubicBezTo>
                  <a:cubicBezTo>
                    <a:pt x="13561" y="668"/>
                    <a:pt x="11432" y="0"/>
                    <a:pt x="930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3917" name="Google Shape;3917;p36"/>
          <p:cNvGrpSpPr/>
          <p:nvPr/>
        </p:nvGrpSpPr>
        <p:grpSpPr>
          <a:xfrm rot="1231703">
            <a:off x="9501320" y="1672020"/>
            <a:ext cx="1780614" cy="1655356"/>
            <a:chOff x="-1697800" y="1257850"/>
            <a:chExt cx="1469200" cy="1365849"/>
          </a:xfrm>
        </p:grpSpPr>
        <p:sp>
          <p:nvSpPr>
            <p:cNvPr id="3918" name="Google Shape;3918;p36"/>
            <p:cNvSpPr/>
            <p:nvPr/>
          </p:nvSpPr>
          <p:spPr>
            <a:xfrm>
              <a:off x="-1697800" y="1257850"/>
              <a:ext cx="1469200" cy="1365849"/>
            </a:xfrm>
            <a:custGeom>
              <a:avLst/>
              <a:gdLst/>
              <a:ahLst/>
              <a:cxnLst/>
              <a:rect l="l" t="t" r="r" b="b"/>
              <a:pathLst>
                <a:path w="22617" h="21026" extrusionOk="0">
                  <a:moveTo>
                    <a:pt x="9890" y="4492"/>
                  </a:moveTo>
                  <a:lnTo>
                    <a:pt x="9863" y="4496"/>
                  </a:lnTo>
                  <a:cubicBezTo>
                    <a:pt x="9872" y="4494"/>
                    <a:pt x="9881" y="4493"/>
                    <a:pt x="9890" y="4492"/>
                  </a:cubicBezTo>
                  <a:close/>
                  <a:moveTo>
                    <a:pt x="12444" y="4492"/>
                  </a:moveTo>
                  <a:lnTo>
                    <a:pt x="12444" y="4492"/>
                  </a:lnTo>
                  <a:cubicBezTo>
                    <a:pt x="12453" y="4493"/>
                    <a:pt x="12462" y="4494"/>
                    <a:pt x="12471" y="4496"/>
                  </a:cubicBezTo>
                  <a:lnTo>
                    <a:pt x="12444" y="4492"/>
                  </a:lnTo>
                  <a:close/>
                  <a:moveTo>
                    <a:pt x="14126" y="5012"/>
                  </a:moveTo>
                  <a:cubicBezTo>
                    <a:pt x="14183" y="5035"/>
                    <a:pt x="14240" y="5057"/>
                    <a:pt x="14298" y="5081"/>
                  </a:cubicBezTo>
                  <a:lnTo>
                    <a:pt x="14126" y="5012"/>
                  </a:lnTo>
                  <a:close/>
                  <a:moveTo>
                    <a:pt x="5862" y="6840"/>
                  </a:moveTo>
                  <a:lnTo>
                    <a:pt x="5695" y="7050"/>
                  </a:lnTo>
                  <a:cubicBezTo>
                    <a:pt x="5750" y="6979"/>
                    <a:pt x="5806" y="6909"/>
                    <a:pt x="5862" y="6840"/>
                  </a:cubicBezTo>
                  <a:close/>
                  <a:moveTo>
                    <a:pt x="17388" y="9534"/>
                  </a:moveTo>
                  <a:lnTo>
                    <a:pt x="17388" y="9534"/>
                  </a:lnTo>
                  <a:cubicBezTo>
                    <a:pt x="17393" y="9563"/>
                    <a:pt x="17397" y="9592"/>
                    <a:pt x="17402" y="9622"/>
                  </a:cubicBezTo>
                  <a:lnTo>
                    <a:pt x="17388" y="9534"/>
                  </a:lnTo>
                  <a:close/>
                  <a:moveTo>
                    <a:pt x="4735" y="9606"/>
                  </a:moveTo>
                  <a:lnTo>
                    <a:pt x="4719" y="9710"/>
                  </a:lnTo>
                  <a:cubicBezTo>
                    <a:pt x="4724" y="9676"/>
                    <a:pt x="4730" y="9641"/>
                    <a:pt x="4735" y="9606"/>
                  </a:cubicBezTo>
                  <a:close/>
                  <a:moveTo>
                    <a:pt x="4737" y="10154"/>
                  </a:moveTo>
                  <a:lnTo>
                    <a:pt x="4757" y="10286"/>
                  </a:lnTo>
                  <a:lnTo>
                    <a:pt x="4757" y="10286"/>
                  </a:lnTo>
                  <a:cubicBezTo>
                    <a:pt x="4750" y="10242"/>
                    <a:pt x="4743" y="10198"/>
                    <a:pt x="4737" y="10154"/>
                  </a:cubicBezTo>
                  <a:close/>
                  <a:moveTo>
                    <a:pt x="4804" y="10597"/>
                  </a:moveTo>
                  <a:lnTo>
                    <a:pt x="4826" y="10739"/>
                  </a:lnTo>
                  <a:cubicBezTo>
                    <a:pt x="4818" y="10692"/>
                    <a:pt x="4811" y="10644"/>
                    <a:pt x="4804" y="10597"/>
                  </a:cubicBezTo>
                  <a:close/>
                  <a:moveTo>
                    <a:pt x="17402" y="10686"/>
                  </a:moveTo>
                  <a:cubicBezTo>
                    <a:pt x="17394" y="10738"/>
                    <a:pt x="17386" y="10790"/>
                    <a:pt x="17378" y="10843"/>
                  </a:cubicBezTo>
                  <a:lnTo>
                    <a:pt x="17378" y="10843"/>
                  </a:lnTo>
                  <a:lnTo>
                    <a:pt x="17402" y="10686"/>
                  </a:lnTo>
                  <a:close/>
                  <a:moveTo>
                    <a:pt x="16812" y="12820"/>
                  </a:moveTo>
                  <a:cubicBezTo>
                    <a:pt x="16807" y="12830"/>
                    <a:pt x="16803" y="12840"/>
                    <a:pt x="16799" y="12850"/>
                  </a:cubicBezTo>
                  <a:lnTo>
                    <a:pt x="16812" y="12820"/>
                  </a:lnTo>
                  <a:close/>
                  <a:moveTo>
                    <a:pt x="6192" y="13737"/>
                  </a:moveTo>
                  <a:lnTo>
                    <a:pt x="6221" y="13775"/>
                  </a:lnTo>
                  <a:lnTo>
                    <a:pt x="6221" y="13775"/>
                  </a:lnTo>
                  <a:cubicBezTo>
                    <a:pt x="6211" y="13762"/>
                    <a:pt x="6201" y="13750"/>
                    <a:pt x="6192" y="13737"/>
                  </a:cubicBezTo>
                  <a:close/>
                  <a:moveTo>
                    <a:pt x="16249" y="13772"/>
                  </a:moveTo>
                  <a:lnTo>
                    <a:pt x="16249" y="13772"/>
                  </a:lnTo>
                  <a:cubicBezTo>
                    <a:pt x="16189" y="13849"/>
                    <a:pt x="16129" y="13925"/>
                    <a:pt x="16067" y="14000"/>
                  </a:cubicBezTo>
                  <a:lnTo>
                    <a:pt x="16067" y="14000"/>
                  </a:lnTo>
                  <a:lnTo>
                    <a:pt x="16249" y="13772"/>
                  </a:lnTo>
                  <a:close/>
                  <a:moveTo>
                    <a:pt x="6372" y="13974"/>
                  </a:moveTo>
                  <a:lnTo>
                    <a:pt x="6529" y="14180"/>
                  </a:lnTo>
                  <a:cubicBezTo>
                    <a:pt x="6475" y="14112"/>
                    <a:pt x="6423" y="14044"/>
                    <a:pt x="6372" y="13974"/>
                  </a:cubicBezTo>
                  <a:close/>
                  <a:moveTo>
                    <a:pt x="14663" y="15370"/>
                  </a:moveTo>
                  <a:cubicBezTo>
                    <a:pt x="14642" y="15388"/>
                    <a:pt x="14621" y="15405"/>
                    <a:pt x="14599" y="15422"/>
                  </a:cubicBezTo>
                  <a:lnTo>
                    <a:pt x="14663" y="15370"/>
                  </a:lnTo>
                  <a:close/>
                  <a:moveTo>
                    <a:pt x="8852" y="16131"/>
                  </a:moveTo>
                  <a:lnTo>
                    <a:pt x="9063" y="16215"/>
                  </a:lnTo>
                  <a:lnTo>
                    <a:pt x="9063" y="16215"/>
                  </a:lnTo>
                  <a:cubicBezTo>
                    <a:pt x="8992" y="16188"/>
                    <a:pt x="8922" y="16160"/>
                    <a:pt x="8852" y="16131"/>
                  </a:cubicBezTo>
                  <a:close/>
                  <a:moveTo>
                    <a:pt x="11167" y="4416"/>
                  </a:moveTo>
                  <a:cubicBezTo>
                    <a:pt x="11487" y="4416"/>
                    <a:pt x="11807" y="4430"/>
                    <a:pt x="12126" y="4459"/>
                  </a:cubicBezTo>
                  <a:lnTo>
                    <a:pt x="12126" y="4459"/>
                  </a:lnTo>
                  <a:cubicBezTo>
                    <a:pt x="12738" y="4555"/>
                    <a:pt x="13332" y="4718"/>
                    <a:pt x="13914" y="4932"/>
                  </a:cubicBezTo>
                  <a:lnTo>
                    <a:pt x="13914" y="4932"/>
                  </a:lnTo>
                  <a:cubicBezTo>
                    <a:pt x="14405" y="5149"/>
                    <a:pt x="14874" y="5417"/>
                    <a:pt x="15312" y="5721"/>
                  </a:cubicBezTo>
                  <a:lnTo>
                    <a:pt x="15312" y="5721"/>
                  </a:lnTo>
                  <a:cubicBezTo>
                    <a:pt x="15648" y="6004"/>
                    <a:pt x="15967" y="6317"/>
                    <a:pt x="16261" y="6651"/>
                  </a:cubicBezTo>
                  <a:lnTo>
                    <a:pt x="16261" y="6651"/>
                  </a:lnTo>
                  <a:cubicBezTo>
                    <a:pt x="16527" y="7026"/>
                    <a:pt x="16761" y="7420"/>
                    <a:pt x="16949" y="7833"/>
                  </a:cubicBezTo>
                  <a:lnTo>
                    <a:pt x="16949" y="7833"/>
                  </a:lnTo>
                  <a:cubicBezTo>
                    <a:pt x="17117" y="8301"/>
                    <a:pt x="17250" y="8778"/>
                    <a:pt x="17343" y="9270"/>
                  </a:cubicBezTo>
                  <a:lnTo>
                    <a:pt x="17343" y="9270"/>
                  </a:lnTo>
                  <a:cubicBezTo>
                    <a:pt x="17410" y="9867"/>
                    <a:pt x="17409" y="10464"/>
                    <a:pt x="17340" y="11061"/>
                  </a:cubicBezTo>
                  <a:lnTo>
                    <a:pt x="17340" y="11061"/>
                  </a:lnTo>
                  <a:cubicBezTo>
                    <a:pt x="17246" y="11569"/>
                    <a:pt x="17109" y="12067"/>
                    <a:pt x="16922" y="12549"/>
                  </a:cubicBezTo>
                  <a:lnTo>
                    <a:pt x="16922" y="12549"/>
                  </a:lnTo>
                  <a:cubicBezTo>
                    <a:pt x="16664" y="13090"/>
                    <a:pt x="16357" y="13606"/>
                    <a:pt x="15992" y="14088"/>
                  </a:cubicBezTo>
                  <a:lnTo>
                    <a:pt x="15992" y="14088"/>
                  </a:lnTo>
                  <a:cubicBezTo>
                    <a:pt x="15663" y="14475"/>
                    <a:pt x="15300" y="14832"/>
                    <a:pt x="14918" y="15159"/>
                  </a:cubicBezTo>
                  <a:lnTo>
                    <a:pt x="14918" y="15159"/>
                  </a:lnTo>
                  <a:cubicBezTo>
                    <a:pt x="14365" y="15560"/>
                    <a:pt x="13764" y="15908"/>
                    <a:pt x="13147" y="16192"/>
                  </a:cubicBezTo>
                  <a:lnTo>
                    <a:pt x="13147" y="16192"/>
                  </a:lnTo>
                  <a:cubicBezTo>
                    <a:pt x="12696" y="16352"/>
                    <a:pt x="12237" y="16479"/>
                    <a:pt x="11770" y="16569"/>
                  </a:cubicBezTo>
                  <a:lnTo>
                    <a:pt x="11770" y="16569"/>
                  </a:lnTo>
                  <a:cubicBezTo>
                    <a:pt x="11519" y="16593"/>
                    <a:pt x="11268" y="16606"/>
                    <a:pt x="11016" y="16606"/>
                  </a:cubicBezTo>
                  <a:cubicBezTo>
                    <a:pt x="10778" y="16606"/>
                    <a:pt x="10540" y="16595"/>
                    <a:pt x="10302" y="16572"/>
                  </a:cubicBezTo>
                  <a:lnTo>
                    <a:pt x="10302" y="16572"/>
                  </a:lnTo>
                  <a:cubicBezTo>
                    <a:pt x="9930" y="16495"/>
                    <a:pt x="9565" y="16396"/>
                    <a:pt x="9214" y="16271"/>
                  </a:cubicBezTo>
                  <a:lnTo>
                    <a:pt x="9214" y="16271"/>
                  </a:lnTo>
                  <a:cubicBezTo>
                    <a:pt x="8733" y="16057"/>
                    <a:pt x="8275" y="15787"/>
                    <a:pt x="7840" y="15470"/>
                  </a:cubicBezTo>
                  <a:lnTo>
                    <a:pt x="7840" y="15470"/>
                  </a:lnTo>
                  <a:cubicBezTo>
                    <a:pt x="7279" y="14991"/>
                    <a:pt x="6765" y="14467"/>
                    <a:pt x="6317" y="13899"/>
                  </a:cubicBezTo>
                  <a:lnTo>
                    <a:pt x="6317" y="13899"/>
                  </a:lnTo>
                  <a:cubicBezTo>
                    <a:pt x="5907" y="13334"/>
                    <a:pt x="5557" y="12731"/>
                    <a:pt x="5259" y="12095"/>
                  </a:cubicBezTo>
                  <a:lnTo>
                    <a:pt x="5259" y="12095"/>
                  </a:lnTo>
                  <a:cubicBezTo>
                    <a:pt x="5049" y="11562"/>
                    <a:pt x="4890" y="11019"/>
                    <a:pt x="4788" y="10467"/>
                  </a:cubicBezTo>
                  <a:lnTo>
                    <a:pt x="4788" y="10467"/>
                  </a:lnTo>
                  <a:cubicBezTo>
                    <a:pt x="4747" y="10095"/>
                    <a:pt x="4747" y="9717"/>
                    <a:pt x="4783" y="9346"/>
                  </a:cubicBezTo>
                  <a:lnTo>
                    <a:pt x="4783" y="9346"/>
                  </a:lnTo>
                  <a:cubicBezTo>
                    <a:pt x="4803" y="9251"/>
                    <a:pt x="4825" y="9157"/>
                    <a:pt x="4850" y="9067"/>
                  </a:cubicBezTo>
                  <a:lnTo>
                    <a:pt x="4850" y="9067"/>
                  </a:lnTo>
                  <a:cubicBezTo>
                    <a:pt x="4860" y="9033"/>
                    <a:pt x="4870" y="9000"/>
                    <a:pt x="4879" y="8965"/>
                  </a:cubicBezTo>
                  <a:cubicBezTo>
                    <a:pt x="4883" y="8950"/>
                    <a:pt x="4886" y="8934"/>
                    <a:pt x="4890" y="8919"/>
                  </a:cubicBezTo>
                  <a:lnTo>
                    <a:pt x="4890" y="8919"/>
                  </a:lnTo>
                  <a:cubicBezTo>
                    <a:pt x="4952" y="8657"/>
                    <a:pt x="5037" y="8395"/>
                    <a:pt x="5130" y="8139"/>
                  </a:cubicBezTo>
                  <a:lnTo>
                    <a:pt x="5130" y="8139"/>
                  </a:lnTo>
                  <a:cubicBezTo>
                    <a:pt x="5361" y="7637"/>
                    <a:pt x="5639" y="7160"/>
                    <a:pt x="5966" y="6718"/>
                  </a:cubicBezTo>
                  <a:lnTo>
                    <a:pt x="5966" y="6718"/>
                  </a:lnTo>
                  <a:cubicBezTo>
                    <a:pt x="6264" y="6371"/>
                    <a:pt x="6585" y="6056"/>
                    <a:pt x="6930" y="5773"/>
                  </a:cubicBezTo>
                  <a:lnTo>
                    <a:pt x="6930" y="5773"/>
                  </a:lnTo>
                  <a:cubicBezTo>
                    <a:pt x="7383" y="5453"/>
                    <a:pt x="7867" y="5174"/>
                    <a:pt x="8381" y="4946"/>
                  </a:cubicBezTo>
                  <a:lnTo>
                    <a:pt x="8381" y="4946"/>
                  </a:lnTo>
                  <a:cubicBezTo>
                    <a:pt x="8976" y="4728"/>
                    <a:pt x="9591" y="4558"/>
                    <a:pt x="10218" y="4458"/>
                  </a:cubicBezTo>
                  <a:lnTo>
                    <a:pt x="10218" y="4458"/>
                  </a:lnTo>
                  <a:cubicBezTo>
                    <a:pt x="10534" y="4430"/>
                    <a:pt x="10851" y="4416"/>
                    <a:pt x="11167" y="4416"/>
                  </a:cubicBezTo>
                  <a:close/>
                  <a:moveTo>
                    <a:pt x="11191" y="0"/>
                  </a:moveTo>
                  <a:cubicBezTo>
                    <a:pt x="10373" y="0"/>
                    <a:pt x="9554" y="80"/>
                    <a:pt x="8746" y="239"/>
                  </a:cubicBezTo>
                  <a:cubicBezTo>
                    <a:pt x="7203" y="522"/>
                    <a:pt x="5748" y="1161"/>
                    <a:pt x="4489" y="2101"/>
                  </a:cubicBezTo>
                  <a:cubicBezTo>
                    <a:pt x="3762" y="2615"/>
                    <a:pt x="3123" y="3218"/>
                    <a:pt x="2555" y="3910"/>
                  </a:cubicBezTo>
                  <a:cubicBezTo>
                    <a:pt x="2218" y="4318"/>
                    <a:pt x="1917" y="4744"/>
                    <a:pt x="1651" y="5205"/>
                  </a:cubicBezTo>
                  <a:cubicBezTo>
                    <a:pt x="1385" y="5684"/>
                    <a:pt x="1154" y="6163"/>
                    <a:pt x="959" y="6677"/>
                  </a:cubicBezTo>
                  <a:cubicBezTo>
                    <a:pt x="817" y="7032"/>
                    <a:pt x="693" y="7404"/>
                    <a:pt x="587" y="7795"/>
                  </a:cubicBezTo>
                  <a:cubicBezTo>
                    <a:pt x="563" y="7890"/>
                    <a:pt x="545" y="7986"/>
                    <a:pt x="533" y="8083"/>
                  </a:cubicBezTo>
                  <a:lnTo>
                    <a:pt x="533" y="8083"/>
                  </a:lnTo>
                  <a:cubicBezTo>
                    <a:pt x="0" y="10593"/>
                    <a:pt x="658" y="13151"/>
                    <a:pt x="1970" y="15333"/>
                  </a:cubicBezTo>
                  <a:cubicBezTo>
                    <a:pt x="3300" y="17550"/>
                    <a:pt x="5251" y="19430"/>
                    <a:pt x="7664" y="20406"/>
                  </a:cubicBezTo>
                  <a:cubicBezTo>
                    <a:pt x="8722" y="20829"/>
                    <a:pt x="9844" y="21025"/>
                    <a:pt x="10968" y="21025"/>
                  </a:cubicBezTo>
                  <a:cubicBezTo>
                    <a:pt x="12860" y="21025"/>
                    <a:pt x="14760" y="20469"/>
                    <a:pt x="16373" y="19501"/>
                  </a:cubicBezTo>
                  <a:cubicBezTo>
                    <a:pt x="18608" y="18153"/>
                    <a:pt x="20311" y="16096"/>
                    <a:pt x="21215" y="13648"/>
                  </a:cubicBezTo>
                  <a:cubicBezTo>
                    <a:pt x="22616" y="9923"/>
                    <a:pt x="21588" y="5205"/>
                    <a:pt x="18501" y="2615"/>
                  </a:cubicBezTo>
                  <a:cubicBezTo>
                    <a:pt x="17189" y="1498"/>
                    <a:pt x="15628" y="700"/>
                    <a:pt x="13943" y="310"/>
                  </a:cubicBezTo>
                  <a:cubicBezTo>
                    <a:pt x="13039" y="102"/>
                    <a:pt x="12116" y="0"/>
                    <a:pt x="11191" y="0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19" name="Google Shape;3919;p36"/>
            <p:cNvSpPr/>
            <p:nvPr/>
          </p:nvSpPr>
          <p:spPr>
            <a:xfrm>
              <a:off x="-1550276" y="1401477"/>
              <a:ext cx="1174152" cy="1078596"/>
            </a:xfrm>
            <a:custGeom>
              <a:avLst/>
              <a:gdLst/>
              <a:ahLst/>
              <a:cxnLst/>
              <a:rect l="l" t="t" r="r" b="b"/>
              <a:pathLst>
                <a:path w="18075" h="16604" extrusionOk="0">
                  <a:moveTo>
                    <a:pt x="9288" y="1"/>
                  </a:moveTo>
                  <a:cubicBezTo>
                    <a:pt x="5610" y="1"/>
                    <a:pt x="1893" y="2045"/>
                    <a:pt x="834" y="6162"/>
                  </a:cubicBezTo>
                  <a:cubicBezTo>
                    <a:pt x="798" y="6304"/>
                    <a:pt x="781" y="6428"/>
                    <a:pt x="745" y="6552"/>
                  </a:cubicBezTo>
                  <a:cubicBezTo>
                    <a:pt x="0" y="10171"/>
                    <a:pt x="3175" y="14783"/>
                    <a:pt x="6421" y="16095"/>
                  </a:cubicBezTo>
                  <a:cubicBezTo>
                    <a:pt x="7305" y="16434"/>
                    <a:pt x="8236" y="16603"/>
                    <a:pt x="9166" y="16603"/>
                  </a:cubicBezTo>
                  <a:cubicBezTo>
                    <a:pt x="10232" y="16603"/>
                    <a:pt x="11297" y="16381"/>
                    <a:pt x="12292" y="15936"/>
                  </a:cubicBezTo>
                  <a:cubicBezTo>
                    <a:pt x="15786" y="14392"/>
                    <a:pt x="18075" y="10916"/>
                    <a:pt x="17667" y="7067"/>
                  </a:cubicBezTo>
                  <a:cubicBezTo>
                    <a:pt x="17161" y="2368"/>
                    <a:pt x="13247" y="1"/>
                    <a:pt x="92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20" name="Google Shape;3920;p36"/>
            <p:cNvSpPr/>
            <p:nvPr/>
          </p:nvSpPr>
          <p:spPr>
            <a:xfrm>
              <a:off x="-1567003" y="1383742"/>
              <a:ext cx="1207606" cy="1114064"/>
            </a:xfrm>
            <a:custGeom>
              <a:avLst/>
              <a:gdLst/>
              <a:ahLst/>
              <a:cxnLst/>
              <a:rect l="l" t="t" r="r" b="b"/>
              <a:pathLst>
                <a:path w="18590" h="17150" extrusionOk="0">
                  <a:moveTo>
                    <a:pt x="9311" y="554"/>
                  </a:moveTo>
                  <a:cubicBezTo>
                    <a:pt x="10923" y="554"/>
                    <a:pt x="12532" y="960"/>
                    <a:pt x="13907" y="1803"/>
                  </a:cubicBezTo>
                  <a:cubicBezTo>
                    <a:pt x="16479" y="3346"/>
                    <a:pt x="17738" y="6344"/>
                    <a:pt x="17348" y="9288"/>
                  </a:cubicBezTo>
                  <a:cubicBezTo>
                    <a:pt x="16812" y="13274"/>
                    <a:pt x="13129" y="16596"/>
                    <a:pt x="9107" y="16596"/>
                  </a:cubicBezTo>
                  <a:cubicBezTo>
                    <a:pt x="8869" y="16596"/>
                    <a:pt x="8630" y="16584"/>
                    <a:pt x="8390" y="16560"/>
                  </a:cubicBezTo>
                  <a:cubicBezTo>
                    <a:pt x="6244" y="16365"/>
                    <a:pt x="4488" y="15106"/>
                    <a:pt x="3140" y="13492"/>
                  </a:cubicBezTo>
                  <a:cubicBezTo>
                    <a:pt x="1898" y="11966"/>
                    <a:pt x="923" y="9997"/>
                    <a:pt x="905" y="7993"/>
                  </a:cubicBezTo>
                  <a:cubicBezTo>
                    <a:pt x="905" y="7498"/>
                    <a:pt x="958" y="7004"/>
                    <a:pt x="1081" y="6527"/>
                  </a:cubicBezTo>
                  <a:lnTo>
                    <a:pt x="1081" y="6527"/>
                  </a:lnTo>
                  <a:cubicBezTo>
                    <a:pt x="1082" y="6525"/>
                    <a:pt x="1082" y="6523"/>
                    <a:pt x="1083" y="6521"/>
                  </a:cubicBezTo>
                  <a:lnTo>
                    <a:pt x="1083" y="6521"/>
                  </a:lnTo>
                  <a:cubicBezTo>
                    <a:pt x="1083" y="6521"/>
                    <a:pt x="1083" y="6521"/>
                    <a:pt x="1083" y="6521"/>
                  </a:cubicBezTo>
                  <a:cubicBezTo>
                    <a:pt x="1084" y="6517"/>
                    <a:pt x="1085" y="6513"/>
                    <a:pt x="1086" y="6508"/>
                  </a:cubicBezTo>
                  <a:lnTo>
                    <a:pt x="1086" y="6508"/>
                  </a:lnTo>
                  <a:cubicBezTo>
                    <a:pt x="1798" y="3854"/>
                    <a:pt x="3836" y="1766"/>
                    <a:pt x="6457" y="987"/>
                  </a:cubicBezTo>
                  <a:cubicBezTo>
                    <a:pt x="7375" y="701"/>
                    <a:pt x="8343" y="554"/>
                    <a:pt x="9311" y="554"/>
                  </a:cubicBezTo>
                  <a:close/>
                  <a:moveTo>
                    <a:pt x="9301" y="0"/>
                  </a:moveTo>
                  <a:cubicBezTo>
                    <a:pt x="8644" y="0"/>
                    <a:pt x="7987" y="63"/>
                    <a:pt x="7344" y="189"/>
                  </a:cubicBezTo>
                  <a:cubicBezTo>
                    <a:pt x="4506" y="721"/>
                    <a:pt x="2023" y="2548"/>
                    <a:pt x="923" y="5262"/>
                  </a:cubicBezTo>
                  <a:cubicBezTo>
                    <a:pt x="796" y="5578"/>
                    <a:pt x="684" y="5909"/>
                    <a:pt x="586" y="6253"/>
                  </a:cubicBezTo>
                  <a:lnTo>
                    <a:pt x="586" y="6253"/>
                  </a:lnTo>
                  <a:cubicBezTo>
                    <a:pt x="563" y="6282"/>
                    <a:pt x="545" y="6318"/>
                    <a:pt x="533" y="6361"/>
                  </a:cubicBezTo>
                  <a:cubicBezTo>
                    <a:pt x="1" y="8454"/>
                    <a:pt x="621" y="10601"/>
                    <a:pt x="1703" y="12427"/>
                  </a:cubicBezTo>
                  <a:cubicBezTo>
                    <a:pt x="2750" y="14183"/>
                    <a:pt x="4328" y="15815"/>
                    <a:pt x="6244" y="16596"/>
                  </a:cubicBezTo>
                  <a:cubicBezTo>
                    <a:pt x="7164" y="16975"/>
                    <a:pt x="8115" y="17149"/>
                    <a:pt x="9058" y="17149"/>
                  </a:cubicBezTo>
                  <a:cubicBezTo>
                    <a:pt x="12661" y="17149"/>
                    <a:pt x="16154" y="14605"/>
                    <a:pt x="17419" y="11204"/>
                  </a:cubicBezTo>
                  <a:cubicBezTo>
                    <a:pt x="18589" y="8046"/>
                    <a:pt x="17791" y="4233"/>
                    <a:pt x="15202" y="2051"/>
                  </a:cubicBezTo>
                  <a:cubicBezTo>
                    <a:pt x="13561" y="668"/>
                    <a:pt x="11432" y="0"/>
                    <a:pt x="930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3921" name="Google Shape;3921;p36"/>
          <p:cNvGrpSpPr/>
          <p:nvPr/>
        </p:nvGrpSpPr>
        <p:grpSpPr>
          <a:xfrm rot="1231703">
            <a:off x="1476040" y="4532987"/>
            <a:ext cx="1780614" cy="1655356"/>
            <a:chOff x="-1697800" y="1257850"/>
            <a:chExt cx="1469200" cy="1365849"/>
          </a:xfrm>
        </p:grpSpPr>
        <p:sp>
          <p:nvSpPr>
            <p:cNvPr id="3922" name="Google Shape;3922;p36"/>
            <p:cNvSpPr/>
            <p:nvPr/>
          </p:nvSpPr>
          <p:spPr>
            <a:xfrm>
              <a:off x="-1697800" y="1257850"/>
              <a:ext cx="1469200" cy="1365849"/>
            </a:xfrm>
            <a:custGeom>
              <a:avLst/>
              <a:gdLst/>
              <a:ahLst/>
              <a:cxnLst/>
              <a:rect l="l" t="t" r="r" b="b"/>
              <a:pathLst>
                <a:path w="22617" h="21026" extrusionOk="0">
                  <a:moveTo>
                    <a:pt x="9890" y="4492"/>
                  </a:moveTo>
                  <a:lnTo>
                    <a:pt x="9863" y="4496"/>
                  </a:lnTo>
                  <a:cubicBezTo>
                    <a:pt x="9872" y="4494"/>
                    <a:pt x="9881" y="4493"/>
                    <a:pt x="9890" y="4492"/>
                  </a:cubicBezTo>
                  <a:close/>
                  <a:moveTo>
                    <a:pt x="12444" y="4492"/>
                  </a:moveTo>
                  <a:lnTo>
                    <a:pt x="12444" y="4492"/>
                  </a:lnTo>
                  <a:cubicBezTo>
                    <a:pt x="12453" y="4493"/>
                    <a:pt x="12462" y="4494"/>
                    <a:pt x="12471" y="4496"/>
                  </a:cubicBezTo>
                  <a:lnTo>
                    <a:pt x="12444" y="4492"/>
                  </a:lnTo>
                  <a:close/>
                  <a:moveTo>
                    <a:pt x="14126" y="5012"/>
                  </a:moveTo>
                  <a:cubicBezTo>
                    <a:pt x="14183" y="5035"/>
                    <a:pt x="14240" y="5057"/>
                    <a:pt x="14298" y="5081"/>
                  </a:cubicBezTo>
                  <a:lnTo>
                    <a:pt x="14126" y="5012"/>
                  </a:lnTo>
                  <a:close/>
                  <a:moveTo>
                    <a:pt x="5862" y="6840"/>
                  </a:moveTo>
                  <a:lnTo>
                    <a:pt x="5695" y="7050"/>
                  </a:lnTo>
                  <a:cubicBezTo>
                    <a:pt x="5750" y="6979"/>
                    <a:pt x="5806" y="6909"/>
                    <a:pt x="5862" y="6840"/>
                  </a:cubicBezTo>
                  <a:close/>
                  <a:moveTo>
                    <a:pt x="17388" y="9534"/>
                  </a:moveTo>
                  <a:lnTo>
                    <a:pt x="17388" y="9534"/>
                  </a:lnTo>
                  <a:cubicBezTo>
                    <a:pt x="17393" y="9563"/>
                    <a:pt x="17397" y="9592"/>
                    <a:pt x="17402" y="9622"/>
                  </a:cubicBezTo>
                  <a:lnTo>
                    <a:pt x="17388" y="9534"/>
                  </a:lnTo>
                  <a:close/>
                  <a:moveTo>
                    <a:pt x="4735" y="9606"/>
                  </a:moveTo>
                  <a:lnTo>
                    <a:pt x="4719" y="9710"/>
                  </a:lnTo>
                  <a:cubicBezTo>
                    <a:pt x="4724" y="9676"/>
                    <a:pt x="4730" y="9641"/>
                    <a:pt x="4735" y="9606"/>
                  </a:cubicBezTo>
                  <a:close/>
                  <a:moveTo>
                    <a:pt x="4737" y="10154"/>
                  </a:moveTo>
                  <a:lnTo>
                    <a:pt x="4757" y="10286"/>
                  </a:lnTo>
                  <a:lnTo>
                    <a:pt x="4757" y="10286"/>
                  </a:lnTo>
                  <a:cubicBezTo>
                    <a:pt x="4750" y="10242"/>
                    <a:pt x="4743" y="10198"/>
                    <a:pt x="4737" y="10154"/>
                  </a:cubicBezTo>
                  <a:close/>
                  <a:moveTo>
                    <a:pt x="4804" y="10597"/>
                  </a:moveTo>
                  <a:lnTo>
                    <a:pt x="4826" y="10739"/>
                  </a:lnTo>
                  <a:cubicBezTo>
                    <a:pt x="4818" y="10692"/>
                    <a:pt x="4811" y="10644"/>
                    <a:pt x="4804" y="10597"/>
                  </a:cubicBezTo>
                  <a:close/>
                  <a:moveTo>
                    <a:pt x="17402" y="10686"/>
                  </a:moveTo>
                  <a:cubicBezTo>
                    <a:pt x="17394" y="10738"/>
                    <a:pt x="17386" y="10790"/>
                    <a:pt x="17378" y="10843"/>
                  </a:cubicBezTo>
                  <a:lnTo>
                    <a:pt x="17378" y="10843"/>
                  </a:lnTo>
                  <a:lnTo>
                    <a:pt x="17402" y="10686"/>
                  </a:lnTo>
                  <a:close/>
                  <a:moveTo>
                    <a:pt x="16812" y="12820"/>
                  </a:moveTo>
                  <a:cubicBezTo>
                    <a:pt x="16807" y="12830"/>
                    <a:pt x="16803" y="12840"/>
                    <a:pt x="16799" y="12850"/>
                  </a:cubicBezTo>
                  <a:lnTo>
                    <a:pt x="16812" y="12820"/>
                  </a:lnTo>
                  <a:close/>
                  <a:moveTo>
                    <a:pt x="6192" y="13737"/>
                  </a:moveTo>
                  <a:lnTo>
                    <a:pt x="6221" y="13775"/>
                  </a:lnTo>
                  <a:lnTo>
                    <a:pt x="6221" y="13775"/>
                  </a:lnTo>
                  <a:cubicBezTo>
                    <a:pt x="6211" y="13762"/>
                    <a:pt x="6201" y="13750"/>
                    <a:pt x="6192" y="13737"/>
                  </a:cubicBezTo>
                  <a:close/>
                  <a:moveTo>
                    <a:pt x="16249" y="13772"/>
                  </a:moveTo>
                  <a:lnTo>
                    <a:pt x="16249" y="13772"/>
                  </a:lnTo>
                  <a:cubicBezTo>
                    <a:pt x="16189" y="13849"/>
                    <a:pt x="16129" y="13925"/>
                    <a:pt x="16067" y="14000"/>
                  </a:cubicBezTo>
                  <a:lnTo>
                    <a:pt x="16067" y="14000"/>
                  </a:lnTo>
                  <a:lnTo>
                    <a:pt x="16249" y="13772"/>
                  </a:lnTo>
                  <a:close/>
                  <a:moveTo>
                    <a:pt x="6372" y="13974"/>
                  </a:moveTo>
                  <a:lnTo>
                    <a:pt x="6529" y="14180"/>
                  </a:lnTo>
                  <a:cubicBezTo>
                    <a:pt x="6475" y="14112"/>
                    <a:pt x="6423" y="14044"/>
                    <a:pt x="6372" y="13974"/>
                  </a:cubicBezTo>
                  <a:close/>
                  <a:moveTo>
                    <a:pt x="14663" y="15370"/>
                  </a:moveTo>
                  <a:cubicBezTo>
                    <a:pt x="14642" y="15388"/>
                    <a:pt x="14621" y="15405"/>
                    <a:pt x="14599" y="15422"/>
                  </a:cubicBezTo>
                  <a:lnTo>
                    <a:pt x="14663" y="15370"/>
                  </a:lnTo>
                  <a:close/>
                  <a:moveTo>
                    <a:pt x="8852" y="16131"/>
                  </a:moveTo>
                  <a:lnTo>
                    <a:pt x="9063" y="16215"/>
                  </a:lnTo>
                  <a:lnTo>
                    <a:pt x="9063" y="16215"/>
                  </a:lnTo>
                  <a:cubicBezTo>
                    <a:pt x="8992" y="16188"/>
                    <a:pt x="8922" y="16160"/>
                    <a:pt x="8852" y="16131"/>
                  </a:cubicBezTo>
                  <a:close/>
                  <a:moveTo>
                    <a:pt x="11167" y="4416"/>
                  </a:moveTo>
                  <a:cubicBezTo>
                    <a:pt x="11487" y="4416"/>
                    <a:pt x="11807" y="4430"/>
                    <a:pt x="12126" y="4459"/>
                  </a:cubicBezTo>
                  <a:lnTo>
                    <a:pt x="12126" y="4459"/>
                  </a:lnTo>
                  <a:cubicBezTo>
                    <a:pt x="12738" y="4555"/>
                    <a:pt x="13332" y="4718"/>
                    <a:pt x="13914" y="4932"/>
                  </a:cubicBezTo>
                  <a:lnTo>
                    <a:pt x="13914" y="4932"/>
                  </a:lnTo>
                  <a:cubicBezTo>
                    <a:pt x="14405" y="5149"/>
                    <a:pt x="14874" y="5417"/>
                    <a:pt x="15312" y="5721"/>
                  </a:cubicBezTo>
                  <a:lnTo>
                    <a:pt x="15312" y="5721"/>
                  </a:lnTo>
                  <a:cubicBezTo>
                    <a:pt x="15648" y="6004"/>
                    <a:pt x="15967" y="6317"/>
                    <a:pt x="16261" y="6651"/>
                  </a:cubicBezTo>
                  <a:lnTo>
                    <a:pt x="16261" y="6651"/>
                  </a:lnTo>
                  <a:cubicBezTo>
                    <a:pt x="16527" y="7026"/>
                    <a:pt x="16761" y="7420"/>
                    <a:pt x="16949" y="7833"/>
                  </a:cubicBezTo>
                  <a:lnTo>
                    <a:pt x="16949" y="7833"/>
                  </a:lnTo>
                  <a:cubicBezTo>
                    <a:pt x="17117" y="8301"/>
                    <a:pt x="17250" y="8778"/>
                    <a:pt x="17343" y="9270"/>
                  </a:cubicBezTo>
                  <a:lnTo>
                    <a:pt x="17343" y="9270"/>
                  </a:lnTo>
                  <a:cubicBezTo>
                    <a:pt x="17410" y="9867"/>
                    <a:pt x="17409" y="10464"/>
                    <a:pt x="17340" y="11061"/>
                  </a:cubicBezTo>
                  <a:lnTo>
                    <a:pt x="17340" y="11061"/>
                  </a:lnTo>
                  <a:cubicBezTo>
                    <a:pt x="17246" y="11569"/>
                    <a:pt x="17109" y="12067"/>
                    <a:pt x="16922" y="12549"/>
                  </a:cubicBezTo>
                  <a:lnTo>
                    <a:pt x="16922" y="12549"/>
                  </a:lnTo>
                  <a:cubicBezTo>
                    <a:pt x="16664" y="13090"/>
                    <a:pt x="16357" y="13606"/>
                    <a:pt x="15992" y="14088"/>
                  </a:cubicBezTo>
                  <a:lnTo>
                    <a:pt x="15992" y="14088"/>
                  </a:lnTo>
                  <a:cubicBezTo>
                    <a:pt x="15663" y="14475"/>
                    <a:pt x="15300" y="14832"/>
                    <a:pt x="14918" y="15159"/>
                  </a:cubicBezTo>
                  <a:lnTo>
                    <a:pt x="14918" y="15159"/>
                  </a:lnTo>
                  <a:cubicBezTo>
                    <a:pt x="14365" y="15560"/>
                    <a:pt x="13764" y="15908"/>
                    <a:pt x="13147" y="16192"/>
                  </a:cubicBezTo>
                  <a:lnTo>
                    <a:pt x="13147" y="16192"/>
                  </a:lnTo>
                  <a:cubicBezTo>
                    <a:pt x="12696" y="16352"/>
                    <a:pt x="12237" y="16479"/>
                    <a:pt x="11770" y="16569"/>
                  </a:cubicBezTo>
                  <a:lnTo>
                    <a:pt x="11770" y="16569"/>
                  </a:lnTo>
                  <a:cubicBezTo>
                    <a:pt x="11519" y="16593"/>
                    <a:pt x="11268" y="16606"/>
                    <a:pt x="11016" y="16606"/>
                  </a:cubicBezTo>
                  <a:cubicBezTo>
                    <a:pt x="10778" y="16606"/>
                    <a:pt x="10540" y="16595"/>
                    <a:pt x="10302" y="16572"/>
                  </a:cubicBezTo>
                  <a:lnTo>
                    <a:pt x="10302" y="16572"/>
                  </a:lnTo>
                  <a:cubicBezTo>
                    <a:pt x="9930" y="16495"/>
                    <a:pt x="9565" y="16396"/>
                    <a:pt x="9214" y="16271"/>
                  </a:cubicBezTo>
                  <a:lnTo>
                    <a:pt x="9214" y="16271"/>
                  </a:lnTo>
                  <a:cubicBezTo>
                    <a:pt x="8733" y="16057"/>
                    <a:pt x="8275" y="15787"/>
                    <a:pt x="7840" y="15470"/>
                  </a:cubicBezTo>
                  <a:lnTo>
                    <a:pt x="7840" y="15470"/>
                  </a:lnTo>
                  <a:cubicBezTo>
                    <a:pt x="7279" y="14991"/>
                    <a:pt x="6765" y="14467"/>
                    <a:pt x="6317" y="13899"/>
                  </a:cubicBezTo>
                  <a:lnTo>
                    <a:pt x="6317" y="13899"/>
                  </a:lnTo>
                  <a:cubicBezTo>
                    <a:pt x="5907" y="13334"/>
                    <a:pt x="5557" y="12731"/>
                    <a:pt x="5259" y="12095"/>
                  </a:cubicBezTo>
                  <a:lnTo>
                    <a:pt x="5259" y="12095"/>
                  </a:lnTo>
                  <a:cubicBezTo>
                    <a:pt x="5049" y="11562"/>
                    <a:pt x="4890" y="11019"/>
                    <a:pt x="4788" y="10467"/>
                  </a:cubicBezTo>
                  <a:lnTo>
                    <a:pt x="4788" y="10467"/>
                  </a:lnTo>
                  <a:cubicBezTo>
                    <a:pt x="4747" y="10095"/>
                    <a:pt x="4747" y="9717"/>
                    <a:pt x="4783" y="9346"/>
                  </a:cubicBezTo>
                  <a:lnTo>
                    <a:pt x="4783" y="9346"/>
                  </a:lnTo>
                  <a:cubicBezTo>
                    <a:pt x="4803" y="9251"/>
                    <a:pt x="4825" y="9157"/>
                    <a:pt x="4850" y="9067"/>
                  </a:cubicBezTo>
                  <a:lnTo>
                    <a:pt x="4850" y="9067"/>
                  </a:lnTo>
                  <a:cubicBezTo>
                    <a:pt x="4860" y="9033"/>
                    <a:pt x="4870" y="9000"/>
                    <a:pt x="4879" y="8965"/>
                  </a:cubicBezTo>
                  <a:cubicBezTo>
                    <a:pt x="4883" y="8950"/>
                    <a:pt x="4886" y="8934"/>
                    <a:pt x="4890" y="8919"/>
                  </a:cubicBezTo>
                  <a:lnTo>
                    <a:pt x="4890" y="8919"/>
                  </a:lnTo>
                  <a:cubicBezTo>
                    <a:pt x="4952" y="8657"/>
                    <a:pt x="5037" y="8395"/>
                    <a:pt x="5130" y="8139"/>
                  </a:cubicBezTo>
                  <a:lnTo>
                    <a:pt x="5130" y="8139"/>
                  </a:lnTo>
                  <a:cubicBezTo>
                    <a:pt x="5361" y="7637"/>
                    <a:pt x="5639" y="7160"/>
                    <a:pt x="5966" y="6718"/>
                  </a:cubicBezTo>
                  <a:lnTo>
                    <a:pt x="5966" y="6718"/>
                  </a:lnTo>
                  <a:cubicBezTo>
                    <a:pt x="6264" y="6371"/>
                    <a:pt x="6585" y="6056"/>
                    <a:pt x="6930" y="5773"/>
                  </a:cubicBezTo>
                  <a:lnTo>
                    <a:pt x="6930" y="5773"/>
                  </a:lnTo>
                  <a:cubicBezTo>
                    <a:pt x="7383" y="5453"/>
                    <a:pt x="7867" y="5174"/>
                    <a:pt x="8381" y="4946"/>
                  </a:cubicBezTo>
                  <a:lnTo>
                    <a:pt x="8381" y="4946"/>
                  </a:lnTo>
                  <a:cubicBezTo>
                    <a:pt x="8976" y="4728"/>
                    <a:pt x="9591" y="4558"/>
                    <a:pt x="10218" y="4458"/>
                  </a:cubicBezTo>
                  <a:lnTo>
                    <a:pt x="10218" y="4458"/>
                  </a:lnTo>
                  <a:cubicBezTo>
                    <a:pt x="10534" y="4430"/>
                    <a:pt x="10851" y="4416"/>
                    <a:pt x="11167" y="4416"/>
                  </a:cubicBezTo>
                  <a:close/>
                  <a:moveTo>
                    <a:pt x="11191" y="0"/>
                  </a:moveTo>
                  <a:cubicBezTo>
                    <a:pt x="10373" y="0"/>
                    <a:pt x="9554" y="80"/>
                    <a:pt x="8746" y="239"/>
                  </a:cubicBezTo>
                  <a:cubicBezTo>
                    <a:pt x="7203" y="522"/>
                    <a:pt x="5748" y="1161"/>
                    <a:pt x="4489" y="2101"/>
                  </a:cubicBezTo>
                  <a:cubicBezTo>
                    <a:pt x="3762" y="2615"/>
                    <a:pt x="3123" y="3218"/>
                    <a:pt x="2555" y="3910"/>
                  </a:cubicBezTo>
                  <a:cubicBezTo>
                    <a:pt x="2218" y="4318"/>
                    <a:pt x="1917" y="4744"/>
                    <a:pt x="1651" y="5205"/>
                  </a:cubicBezTo>
                  <a:cubicBezTo>
                    <a:pt x="1385" y="5684"/>
                    <a:pt x="1154" y="6163"/>
                    <a:pt x="959" y="6677"/>
                  </a:cubicBezTo>
                  <a:cubicBezTo>
                    <a:pt x="817" y="7032"/>
                    <a:pt x="693" y="7404"/>
                    <a:pt x="587" y="7795"/>
                  </a:cubicBezTo>
                  <a:cubicBezTo>
                    <a:pt x="563" y="7890"/>
                    <a:pt x="545" y="7986"/>
                    <a:pt x="533" y="8083"/>
                  </a:cubicBezTo>
                  <a:lnTo>
                    <a:pt x="533" y="8083"/>
                  </a:lnTo>
                  <a:cubicBezTo>
                    <a:pt x="0" y="10593"/>
                    <a:pt x="658" y="13151"/>
                    <a:pt x="1970" y="15333"/>
                  </a:cubicBezTo>
                  <a:cubicBezTo>
                    <a:pt x="3300" y="17550"/>
                    <a:pt x="5251" y="19430"/>
                    <a:pt x="7664" y="20406"/>
                  </a:cubicBezTo>
                  <a:cubicBezTo>
                    <a:pt x="8722" y="20829"/>
                    <a:pt x="9844" y="21025"/>
                    <a:pt x="10968" y="21025"/>
                  </a:cubicBezTo>
                  <a:cubicBezTo>
                    <a:pt x="12860" y="21025"/>
                    <a:pt x="14760" y="20469"/>
                    <a:pt x="16373" y="19501"/>
                  </a:cubicBezTo>
                  <a:cubicBezTo>
                    <a:pt x="18608" y="18153"/>
                    <a:pt x="20311" y="16096"/>
                    <a:pt x="21215" y="13648"/>
                  </a:cubicBezTo>
                  <a:cubicBezTo>
                    <a:pt x="22616" y="9923"/>
                    <a:pt x="21588" y="5205"/>
                    <a:pt x="18501" y="2615"/>
                  </a:cubicBezTo>
                  <a:cubicBezTo>
                    <a:pt x="17189" y="1498"/>
                    <a:pt x="15628" y="700"/>
                    <a:pt x="13943" y="310"/>
                  </a:cubicBezTo>
                  <a:cubicBezTo>
                    <a:pt x="13039" y="102"/>
                    <a:pt x="12116" y="0"/>
                    <a:pt x="11191" y="0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23" name="Google Shape;3923;p36"/>
            <p:cNvSpPr/>
            <p:nvPr/>
          </p:nvSpPr>
          <p:spPr>
            <a:xfrm>
              <a:off x="-1550276" y="1401477"/>
              <a:ext cx="1174152" cy="1078596"/>
            </a:xfrm>
            <a:custGeom>
              <a:avLst/>
              <a:gdLst/>
              <a:ahLst/>
              <a:cxnLst/>
              <a:rect l="l" t="t" r="r" b="b"/>
              <a:pathLst>
                <a:path w="18075" h="16604" extrusionOk="0">
                  <a:moveTo>
                    <a:pt x="9288" y="1"/>
                  </a:moveTo>
                  <a:cubicBezTo>
                    <a:pt x="5610" y="1"/>
                    <a:pt x="1893" y="2045"/>
                    <a:pt x="834" y="6162"/>
                  </a:cubicBezTo>
                  <a:cubicBezTo>
                    <a:pt x="798" y="6304"/>
                    <a:pt x="781" y="6428"/>
                    <a:pt x="745" y="6552"/>
                  </a:cubicBezTo>
                  <a:cubicBezTo>
                    <a:pt x="0" y="10171"/>
                    <a:pt x="3175" y="14783"/>
                    <a:pt x="6421" y="16095"/>
                  </a:cubicBezTo>
                  <a:cubicBezTo>
                    <a:pt x="7305" y="16434"/>
                    <a:pt x="8236" y="16603"/>
                    <a:pt x="9166" y="16603"/>
                  </a:cubicBezTo>
                  <a:cubicBezTo>
                    <a:pt x="10232" y="16603"/>
                    <a:pt x="11297" y="16381"/>
                    <a:pt x="12292" y="15936"/>
                  </a:cubicBezTo>
                  <a:cubicBezTo>
                    <a:pt x="15786" y="14392"/>
                    <a:pt x="18075" y="10916"/>
                    <a:pt x="17667" y="7067"/>
                  </a:cubicBezTo>
                  <a:cubicBezTo>
                    <a:pt x="17161" y="2368"/>
                    <a:pt x="13247" y="1"/>
                    <a:pt x="92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24" name="Google Shape;3924;p36"/>
            <p:cNvSpPr/>
            <p:nvPr/>
          </p:nvSpPr>
          <p:spPr>
            <a:xfrm>
              <a:off x="-1567003" y="1383742"/>
              <a:ext cx="1207606" cy="1114064"/>
            </a:xfrm>
            <a:custGeom>
              <a:avLst/>
              <a:gdLst/>
              <a:ahLst/>
              <a:cxnLst/>
              <a:rect l="l" t="t" r="r" b="b"/>
              <a:pathLst>
                <a:path w="18590" h="17150" extrusionOk="0">
                  <a:moveTo>
                    <a:pt x="9311" y="554"/>
                  </a:moveTo>
                  <a:cubicBezTo>
                    <a:pt x="10923" y="554"/>
                    <a:pt x="12532" y="960"/>
                    <a:pt x="13907" y="1803"/>
                  </a:cubicBezTo>
                  <a:cubicBezTo>
                    <a:pt x="16479" y="3346"/>
                    <a:pt x="17738" y="6344"/>
                    <a:pt x="17348" y="9288"/>
                  </a:cubicBezTo>
                  <a:cubicBezTo>
                    <a:pt x="16812" y="13274"/>
                    <a:pt x="13129" y="16596"/>
                    <a:pt x="9107" y="16596"/>
                  </a:cubicBezTo>
                  <a:cubicBezTo>
                    <a:pt x="8869" y="16596"/>
                    <a:pt x="8630" y="16584"/>
                    <a:pt x="8390" y="16560"/>
                  </a:cubicBezTo>
                  <a:cubicBezTo>
                    <a:pt x="6244" y="16365"/>
                    <a:pt x="4488" y="15106"/>
                    <a:pt x="3140" y="13492"/>
                  </a:cubicBezTo>
                  <a:cubicBezTo>
                    <a:pt x="1898" y="11966"/>
                    <a:pt x="923" y="9997"/>
                    <a:pt x="905" y="7993"/>
                  </a:cubicBezTo>
                  <a:cubicBezTo>
                    <a:pt x="905" y="7498"/>
                    <a:pt x="958" y="7004"/>
                    <a:pt x="1081" y="6527"/>
                  </a:cubicBezTo>
                  <a:lnTo>
                    <a:pt x="1081" y="6527"/>
                  </a:lnTo>
                  <a:cubicBezTo>
                    <a:pt x="1082" y="6525"/>
                    <a:pt x="1082" y="6523"/>
                    <a:pt x="1083" y="6521"/>
                  </a:cubicBezTo>
                  <a:lnTo>
                    <a:pt x="1083" y="6521"/>
                  </a:lnTo>
                  <a:cubicBezTo>
                    <a:pt x="1083" y="6521"/>
                    <a:pt x="1083" y="6521"/>
                    <a:pt x="1083" y="6521"/>
                  </a:cubicBezTo>
                  <a:cubicBezTo>
                    <a:pt x="1084" y="6517"/>
                    <a:pt x="1085" y="6513"/>
                    <a:pt x="1086" y="6508"/>
                  </a:cubicBezTo>
                  <a:lnTo>
                    <a:pt x="1086" y="6508"/>
                  </a:lnTo>
                  <a:cubicBezTo>
                    <a:pt x="1798" y="3854"/>
                    <a:pt x="3836" y="1766"/>
                    <a:pt x="6457" y="987"/>
                  </a:cubicBezTo>
                  <a:cubicBezTo>
                    <a:pt x="7375" y="701"/>
                    <a:pt x="8343" y="554"/>
                    <a:pt x="9311" y="554"/>
                  </a:cubicBezTo>
                  <a:close/>
                  <a:moveTo>
                    <a:pt x="9301" y="0"/>
                  </a:moveTo>
                  <a:cubicBezTo>
                    <a:pt x="8644" y="0"/>
                    <a:pt x="7987" y="63"/>
                    <a:pt x="7344" y="189"/>
                  </a:cubicBezTo>
                  <a:cubicBezTo>
                    <a:pt x="4506" y="721"/>
                    <a:pt x="2023" y="2548"/>
                    <a:pt x="923" y="5262"/>
                  </a:cubicBezTo>
                  <a:cubicBezTo>
                    <a:pt x="796" y="5578"/>
                    <a:pt x="684" y="5909"/>
                    <a:pt x="586" y="6253"/>
                  </a:cubicBezTo>
                  <a:lnTo>
                    <a:pt x="586" y="6253"/>
                  </a:lnTo>
                  <a:cubicBezTo>
                    <a:pt x="563" y="6282"/>
                    <a:pt x="545" y="6318"/>
                    <a:pt x="533" y="6361"/>
                  </a:cubicBezTo>
                  <a:cubicBezTo>
                    <a:pt x="1" y="8454"/>
                    <a:pt x="621" y="10601"/>
                    <a:pt x="1703" y="12427"/>
                  </a:cubicBezTo>
                  <a:cubicBezTo>
                    <a:pt x="2750" y="14183"/>
                    <a:pt x="4328" y="15815"/>
                    <a:pt x="6244" y="16596"/>
                  </a:cubicBezTo>
                  <a:cubicBezTo>
                    <a:pt x="7164" y="16975"/>
                    <a:pt x="8115" y="17149"/>
                    <a:pt x="9058" y="17149"/>
                  </a:cubicBezTo>
                  <a:cubicBezTo>
                    <a:pt x="12661" y="17149"/>
                    <a:pt x="16154" y="14605"/>
                    <a:pt x="17419" y="11204"/>
                  </a:cubicBezTo>
                  <a:cubicBezTo>
                    <a:pt x="18589" y="8046"/>
                    <a:pt x="17791" y="4233"/>
                    <a:pt x="15202" y="2051"/>
                  </a:cubicBezTo>
                  <a:cubicBezTo>
                    <a:pt x="13561" y="668"/>
                    <a:pt x="11432" y="0"/>
                    <a:pt x="930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3925" name="Google Shape;3925;p36"/>
          <p:cNvGrpSpPr/>
          <p:nvPr/>
        </p:nvGrpSpPr>
        <p:grpSpPr>
          <a:xfrm rot="1231703">
            <a:off x="1490720" y="1671996"/>
            <a:ext cx="1780614" cy="1655356"/>
            <a:chOff x="-1697800" y="1257850"/>
            <a:chExt cx="1469200" cy="1365849"/>
          </a:xfrm>
        </p:grpSpPr>
        <p:sp>
          <p:nvSpPr>
            <p:cNvPr id="3926" name="Google Shape;3926;p36"/>
            <p:cNvSpPr/>
            <p:nvPr/>
          </p:nvSpPr>
          <p:spPr>
            <a:xfrm>
              <a:off x="-1697800" y="1257850"/>
              <a:ext cx="1469200" cy="1365849"/>
            </a:xfrm>
            <a:custGeom>
              <a:avLst/>
              <a:gdLst/>
              <a:ahLst/>
              <a:cxnLst/>
              <a:rect l="l" t="t" r="r" b="b"/>
              <a:pathLst>
                <a:path w="22617" h="21026" extrusionOk="0">
                  <a:moveTo>
                    <a:pt x="9890" y="4492"/>
                  </a:moveTo>
                  <a:lnTo>
                    <a:pt x="9863" y="4496"/>
                  </a:lnTo>
                  <a:cubicBezTo>
                    <a:pt x="9872" y="4494"/>
                    <a:pt x="9881" y="4493"/>
                    <a:pt x="9890" y="4492"/>
                  </a:cubicBezTo>
                  <a:close/>
                  <a:moveTo>
                    <a:pt x="12444" y="4492"/>
                  </a:moveTo>
                  <a:lnTo>
                    <a:pt x="12444" y="4492"/>
                  </a:lnTo>
                  <a:cubicBezTo>
                    <a:pt x="12453" y="4493"/>
                    <a:pt x="12462" y="4494"/>
                    <a:pt x="12471" y="4496"/>
                  </a:cubicBezTo>
                  <a:lnTo>
                    <a:pt x="12444" y="4492"/>
                  </a:lnTo>
                  <a:close/>
                  <a:moveTo>
                    <a:pt x="14126" y="5012"/>
                  </a:moveTo>
                  <a:cubicBezTo>
                    <a:pt x="14183" y="5035"/>
                    <a:pt x="14240" y="5057"/>
                    <a:pt x="14298" y="5081"/>
                  </a:cubicBezTo>
                  <a:lnTo>
                    <a:pt x="14126" y="5012"/>
                  </a:lnTo>
                  <a:close/>
                  <a:moveTo>
                    <a:pt x="5862" y="6840"/>
                  </a:moveTo>
                  <a:lnTo>
                    <a:pt x="5695" y="7050"/>
                  </a:lnTo>
                  <a:cubicBezTo>
                    <a:pt x="5750" y="6979"/>
                    <a:pt x="5806" y="6909"/>
                    <a:pt x="5862" y="6840"/>
                  </a:cubicBezTo>
                  <a:close/>
                  <a:moveTo>
                    <a:pt x="17388" y="9534"/>
                  </a:moveTo>
                  <a:lnTo>
                    <a:pt x="17388" y="9534"/>
                  </a:lnTo>
                  <a:cubicBezTo>
                    <a:pt x="17393" y="9563"/>
                    <a:pt x="17397" y="9592"/>
                    <a:pt x="17402" y="9622"/>
                  </a:cubicBezTo>
                  <a:lnTo>
                    <a:pt x="17388" y="9534"/>
                  </a:lnTo>
                  <a:close/>
                  <a:moveTo>
                    <a:pt x="4735" y="9606"/>
                  </a:moveTo>
                  <a:lnTo>
                    <a:pt x="4719" y="9710"/>
                  </a:lnTo>
                  <a:cubicBezTo>
                    <a:pt x="4724" y="9676"/>
                    <a:pt x="4730" y="9641"/>
                    <a:pt x="4735" y="9606"/>
                  </a:cubicBezTo>
                  <a:close/>
                  <a:moveTo>
                    <a:pt x="4737" y="10154"/>
                  </a:moveTo>
                  <a:lnTo>
                    <a:pt x="4757" y="10286"/>
                  </a:lnTo>
                  <a:lnTo>
                    <a:pt x="4757" y="10286"/>
                  </a:lnTo>
                  <a:cubicBezTo>
                    <a:pt x="4750" y="10242"/>
                    <a:pt x="4743" y="10198"/>
                    <a:pt x="4737" y="10154"/>
                  </a:cubicBezTo>
                  <a:close/>
                  <a:moveTo>
                    <a:pt x="4804" y="10597"/>
                  </a:moveTo>
                  <a:lnTo>
                    <a:pt x="4826" y="10739"/>
                  </a:lnTo>
                  <a:cubicBezTo>
                    <a:pt x="4818" y="10692"/>
                    <a:pt x="4811" y="10644"/>
                    <a:pt x="4804" y="10597"/>
                  </a:cubicBezTo>
                  <a:close/>
                  <a:moveTo>
                    <a:pt x="17402" y="10686"/>
                  </a:moveTo>
                  <a:cubicBezTo>
                    <a:pt x="17394" y="10738"/>
                    <a:pt x="17386" y="10790"/>
                    <a:pt x="17378" y="10843"/>
                  </a:cubicBezTo>
                  <a:lnTo>
                    <a:pt x="17378" y="10843"/>
                  </a:lnTo>
                  <a:lnTo>
                    <a:pt x="17402" y="10686"/>
                  </a:lnTo>
                  <a:close/>
                  <a:moveTo>
                    <a:pt x="16812" y="12820"/>
                  </a:moveTo>
                  <a:cubicBezTo>
                    <a:pt x="16807" y="12830"/>
                    <a:pt x="16803" y="12840"/>
                    <a:pt x="16799" y="12850"/>
                  </a:cubicBezTo>
                  <a:lnTo>
                    <a:pt x="16812" y="12820"/>
                  </a:lnTo>
                  <a:close/>
                  <a:moveTo>
                    <a:pt x="6192" y="13737"/>
                  </a:moveTo>
                  <a:lnTo>
                    <a:pt x="6221" y="13775"/>
                  </a:lnTo>
                  <a:lnTo>
                    <a:pt x="6221" y="13775"/>
                  </a:lnTo>
                  <a:cubicBezTo>
                    <a:pt x="6211" y="13762"/>
                    <a:pt x="6201" y="13750"/>
                    <a:pt x="6192" y="13737"/>
                  </a:cubicBezTo>
                  <a:close/>
                  <a:moveTo>
                    <a:pt x="16249" y="13772"/>
                  </a:moveTo>
                  <a:lnTo>
                    <a:pt x="16249" y="13772"/>
                  </a:lnTo>
                  <a:cubicBezTo>
                    <a:pt x="16189" y="13849"/>
                    <a:pt x="16129" y="13925"/>
                    <a:pt x="16067" y="14000"/>
                  </a:cubicBezTo>
                  <a:lnTo>
                    <a:pt x="16067" y="14000"/>
                  </a:lnTo>
                  <a:lnTo>
                    <a:pt x="16249" y="13772"/>
                  </a:lnTo>
                  <a:close/>
                  <a:moveTo>
                    <a:pt x="6372" y="13974"/>
                  </a:moveTo>
                  <a:lnTo>
                    <a:pt x="6529" y="14180"/>
                  </a:lnTo>
                  <a:cubicBezTo>
                    <a:pt x="6475" y="14112"/>
                    <a:pt x="6423" y="14044"/>
                    <a:pt x="6372" y="13974"/>
                  </a:cubicBezTo>
                  <a:close/>
                  <a:moveTo>
                    <a:pt x="14663" y="15370"/>
                  </a:moveTo>
                  <a:cubicBezTo>
                    <a:pt x="14642" y="15388"/>
                    <a:pt x="14621" y="15405"/>
                    <a:pt x="14599" y="15422"/>
                  </a:cubicBezTo>
                  <a:lnTo>
                    <a:pt x="14663" y="15370"/>
                  </a:lnTo>
                  <a:close/>
                  <a:moveTo>
                    <a:pt x="8852" y="16131"/>
                  </a:moveTo>
                  <a:lnTo>
                    <a:pt x="9063" y="16215"/>
                  </a:lnTo>
                  <a:lnTo>
                    <a:pt x="9063" y="16215"/>
                  </a:lnTo>
                  <a:cubicBezTo>
                    <a:pt x="8992" y="16188"/>
                    <a:pt x="8922" y="16160"/>
                    <a:pt x="8852" y="16131"/>
                  </a:cubicBezTo>
                  <a:close/>
                  <a:moveTo>
                    <a:pt x="11167" y="4416"/>
                  </a:moveTo>
                  <a:cubicBezTo>
                    <a:pt x="11487" y="4416"/>
                    <a:pt x="11807" y="4430"/>
                    <a:pt x="12126" y="4459"/>
                  </a:cubicBezTo>
                  <a:lnTo>
                    <a:pt x="12126" y="4459"/>
                  </a:lnTo>
                  <a:cubicBezTo>
                    <a:pt x="12738" y="4555"/>
                    <a:pt x="13332" y="4718"/>
                    <a:pt x="13914" y="4932"/>
                  </a:cubicBezTo>
                  <a:lnTo>
                    <a:pt x="13914" y="4932"/>
                  </a:lnTo>
                  <a:cubicBezTo>
                    <a:pt x="14405" y="5149"/>
                    <a:pt x="14874" y="5417"/>
                    <a:pt x="15312" y="5721"/>
                  </a:cubicBezTo>
                  <a:lnTo>
                    <a:pt x="15312" y="5721"/>
                  </a:lnTo>
                  <a:cubicBezTo>
                    <a:pt x="15648" y="6004"/>
                    <a:pt x="15967" y="6317"/>
                    <a:pt x="16261" y="6651"/>
                  </a:cubicBezTo>
                  <a:lnTo>
                    <a:pt x="16261" y="6651"/>
                  </a:lnTo>
                  <a:cubicBezTo>
                    <a:pt x="16527" y="7026"/>
                    <a:pt x="16761" y="7420"/>
                    <a:pt x="16949" y="7833"/>
                  </a:cubicBezTo>
                  <a:lnTo>
                    <a:pt x="16949" y="7833"/>
                  </a:lnTo>
                  <a:cubicBezTo>
                    <a:pt x="17117" y="8301"/>
                    <a:pt x="17250" y="8778"/>
                    <a:pt x="17343" y="9270"/>
                  </a:cubicBezTo>
                  <a:lnTo>
                    <a:pt x="17343" y="9270"/>
                  </a:lnTo>
                  <a:cubicBezTo>
                    <a:pt x="17410" y="9867"/>
                    <a:pt x="17409" y="10464"/>
                    <a:pt x="17340" y="11061"/>
                  </a:cubicBezTo>
                  <a:lnTo>
                    <a:pt x="17340" y="11061"/>
                  </a:lnTo>
                  <a:cubicBezTo>
                    <a:pt x="17246" y="11569"/>
                    <a:pt x="17109" y="12067"/>
                    <a:pt x="16922" y="12549"/>
                  </a:cubicBezTo>
                  <a:lnTo>
                    <a:pt x="16922" y="12549"/>
                  </a:lnTo>
                  <a:cubicBezTo>
                    <a:pt x="16664" y="13090"/>
                    <a:pt x="16357" y="13606"/>
                    <a:pt x="15992" y="14088"/>
                  </a:cubicBezTo>
                  <a:lnTo>
                    <a:pt x="15992" y="14088"/>
                  </a:lnTo>
                  <a:cubicBezTo>
                    <a:pt x="15663" y="14475"/>
                    <a:pt x="15300" y="14832"/>
                    <a:pt x="14918" y="15159"/>
                  </a:cubicBezTo>
                  <a:lnTo>
                    <a:pt x="14918" y="15159"/>
                  </a:lnTo>
                  <a:cubicBezTo>
                    <a:pt x="14365" y="15560"/>
                    <a:pt x="13764" y="15908"/>
                    <a:pt x="13147" y="16192"/>
                  </a:cubicBezTo>
                  <a:lnTo>
                    <a:pt x="13147" y="16192"/>
                  </a:lnTo>
                  <a:cubicBezTo>
                    <a:pt x="12696" y="16352"/>
                    <a:pt x="12237" y="16479"/>
                    <a:pt x="11770" y="16569"/>
                  </a:cubicBezTo>
                  <a:lnTo>
                    <a:pt x="11770" y="16569"/>
                  </a:lnTo>
                  <a:cubicBezTo>
                    <a:pt x="11519" y="16593"/>
                    <a:pt x="11268" y="16606"/>
                    <a:pt x="11016" y="16606"/>
                  </a:cubicBezTo>
                  <a:cubicBezTo>
                    <a:pt x="10778" y="16606"/>
                    <a:pt x="10540" y="16595"/>
                    <a:pt x="10302" y="16572"/>
                  </a:cubicBezTo>
                  <a:lnTo>
                    <a:pt x="10302" y="16572"/>
                  </a:lnTo>
                  <a:cubicBezTo>
                    <a:pt x="9930" y="16495"/>
                    <a:pt x="9565" y="16396"/>
                    <a:pt x="9214" y="16271"/>
                  </a:cubicBezTo>
                  <a:lnTo>
                    <a:pt x="9214" y="16271"/>
                  </a:lnTo>
                  <a:cubicBezTo>
                    <a:pt x="8733" y="16057"/>
                    <a:pt x="8275" y="15787"/>
                    <a:pt x="7840" y="15470"/>
                  </a:cubicBezTo>
                  <a:lnTo>
                    <a:pt x="7840" y="15470"/>
                  </a:lnTo>
                  <a:cubicBezTo>
                    <a:pt x="7279" y="14991"/>
                    <a:pt x="6765" y="14467"/>
                    <a:pt x="6317" y="13899"/>
                  </a:cubicBezTo>
                  <a:lnTo>
                    <a:pt x="6317" y="13899"/>
                  </a:lnTo>
                  <a:cubicBezTo>
                    <a:pt x="5907" y="13334"/>
                    <a:pt x="5557" y="12731"/>
                    <a:pt x="5259" y="12095"/>
                  </a:cubicBezTo>
                  <a:lnTo>
                    <a:pt x="5259" y="12095"/>
                  </a:lnTo>
                  <a:cubicBezTo>
                    <a:pt x="5049" y="11562"/>
                    <a:pt x="4890" y="11019"/>
                    <a:pt x="4788" y="10467"/>
                  </a:cubicBezTo>
                  <a:lnTo>
                    <a:pt x="4788" y="10467"/>
                  </a:lnTo>
                  <a:cubicBezTo>
                    <a:pt x="4747" y="10095"/>
                    <a:pt x="4747" y="9717"/>
                    <a:pt x="4783" y="9346"/>
                  </a:cubicBezTo>
                  <a:lnTo>
                    <a:pt x="4783" y="9346"/>
                  </a:lnTo>
                  <a:cubicBezTo>
                    <a:pt x="4803" y="9251"/>
                    <a:pt x="4825" y="9157"/>
                    <a:pt x="4850" y="9067"/>
                  </a:cubicBezTo>
                  <a:lnTo>
                    <a:pt x="4850" y="9067"/>
                  </a:lnTo>
                  <a:cubicBezTo>
                    <a:pt x="4860" y="9033"/>
                    <a:pt x="4870" y="9000"/>
                    <a:pt x="4879" y="8965"/>
                  </a:cubicBezTo>
                  <a:cubicBezTo>
                    <a:pt x="4883" y="8950"/>
                    <a:pt x="4886" y="8934"/>
                    <a:pt x="4890" y="8919"/>
                  </a:cubicBezTo>
                  <a:lnTo>
                    <a:pt x="4890" y="8919"/>
                  </a:lnTo>
                  <a:cubicBezTo>
                    <a:pt x="4952" y="8657"/>
                    <a:pt x="5037" y="8395"/>
                    <a:pt x="5130" y="8139"/>
                  </a:cubicBezTo>
                  <a:lnTo>
                    <a:pt x="5130" y="8139"/>
                  </a:lnTo>
                  <a:cubicBezTo>
                    <a:pt x="5361" y="7637"/>
                    <a:pt x="5639" y="7160"/>
                    <a:pt x="5966" y="6718"/>
                  </a:cubicBezTo>
                  <a:lnTo>
                    <a:pt x="5966" y="6718"/>
                  </a:lnTo>
                  <a:cubicBezTo>
                    <a:pt x="6264" y="6371"/>
                    <a:pt x="6585" y="6056"/>
                    <a:pt x="6930" y="5773"/>
                  </a:cubicBezTo>
                  <a:lnTo>
                    <a:pt x="6930" y="5773"/>
                  </a:lnTo>
                  <a:cubicBezTo>
                    <a:pt x="7383" y="5453"/>
                    <a:pt x="7867" y="5174"/>
                    <a:pt x="8381" y="4946"/>
                  </a:cubicBezTo>
                  <a:lnTo>
                    <a:pt x="8381" y="4946"/>
                  </a:lnTo>
                  <a:cubicBezTo>
                    <a:pt x="8976" y="4728"/>
                    <a:pt x="9591" y="4558"/>
                    <a:pt x="10218" y="4458"/>
                  </a:cubicBezTo>
                  <a:lnTo>
                    <a:pt x="10218" y="4458"/>
                  </a:lnTo>
                  <a:cubicBezTo>
                    <a:pt x="10534" y="4430"/>
                    <a:pt x="10851" y="4416"/>
                    <a:pt x="11167" y="4416"/>
                  </a:cubicBezTo>
                  <a:close/>
                  <a:moveTo>
                    <a:pt x="11191" y="0"/>
                  </a:moveTo>
                  <a:cubicBezTo>
                    <a:pt x="10373" y="0"/>
                    <a:pt x="9554" y="80"/>
                    <a:pt x="8746" y="239"/>
                  </a:cubicBezTo>
                  <a:cubicBezTo>
                    <a:pt x="7203" y="522"/>
                    <a:pt x="5748" y="1161"/>
                    <a:pt x="4489" y="2101"/>
                  </a:cubicBezTo>
                  <a:cubicBezTo>
                    <a:pt x="3762" y="2615"/>
                    <a:pt x="3123" y="3218"/>
                    <a:pt x="2555" y="3910"/>
                  </a:cubicBezTo>
                  <a:cubicBezTo>
                    <a:pt x="2218" y="4318"/>
                    <a:pt x="1917" y="4744"/>
                    <a:pt x="1651" y="5205"/>
                  </a:cubicBezTo>
                  <a:cubicBezTo>
                    <a:pt x="1385" y="5684"/>
                    <a:pt x="1154" y="6163"/>
                    <a:pt x="959" y="6677"/>
                  </a:cubicBezTo>
                  <a:cubicBezTo>
                    <a:pt x="817" y="7032"/>
                    <a:pt x="693" y="7404"/>
                    <a:pt x="587" y="7795"/>
                  </a:cubicBezTo>
                  <a:cubicBezTo>
                    <a:pt x="563" y="7890"/>
                    <a:pt x="545" y="7986"/>
                    <a:pt x="533" y="8083"/>
                  </a:cubicBezTo>
                  <a:lnTo>
                    <a:pt x="533" y="8083"/>
                  </a:lnTo>
                  <a:cubicBezTo>
                    <a:pt x="0" y="10593"/>
                    <a:pt x="658" y="13151"/>
                    <a:pt x="1970" y="15333"/>
                  </a:cubicBezTo>
                  <a:cubicBezTo>
                    <a:pt x="3300" y="17550"/>
                    <a:pt x="5251" y="19430"/>
                    <a:pt x="7664" y="20406"/>
                  </a:cubicBezTo>
                  <a:cubicBezTo>
                    <a:pt x="8722" y="20829"/>
                    <a:pt x="9844" y="21025"/>
                    <a:pt x="10968" y="21025"/>
                  </a:cubicBezTo>
                  <a:cubicBezTo>
                    <a:pt x="12860" y="21025"/>
                    <a:pt x="14760" y="20469"/>
                    <a:pt x="16373" y="19501"/>
                  </a:cubicBezTo>
                  <a:cubicBezTo>
                    <a:pt x="18608" y="18153"/>
                    <a:pt x="20311" y="16096"/>
                    <a:pt x="21215" y="13648"/>
                  </a:cubicBezTo>
                  <a:cubicBezTo>
                    <a:pt x="22616" y="9923"/>
                    <a:pt x="21588" y="5205"/>
                    <a:pt x="18501" y="2615"/>
                  </a:cubicBezTo>
                  <a:cubicBezTo>
                    <a:pt x="17189" y="1498"/>
                    <a:pt x="15628" y="700"/>
                    <a:pt x="13943" y="310"/>
                  </a:cubicBezTo>
                  <a:cubicBezTo>
                    <a:pt x="13039" y="102"/>
                    <a:pt x="12116" y="0"/>
                    <a:pt x="11191" y="0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27" name="Google Shape;3927;p36"/>
            <p:cNvSpPr/>
            <p:nvPr/>
          </p:nvSpPr>
          <p:spPr>
            <a:xfrm>
              <a:off x="-1550276" y="1401477"/>
              <a:ext cx="1174152" cy="1078596"/>
            </a:xfrm>
            <a:custGeom>
              <a:avLst/>
              <a:gdLst/>
              <a:ahLst/>
              <a:cxnLst/>
              <a:rect l="l" t="t" r="r" b="b"/>
              <a:pathLst>
                <a:path w="18075" h="16604" extrusionOk="0">
                  <a:moveTo>
                    <a:pt x="9288" y="1"/>
                  </a:moveTo>
                  <a:cubicBezTo>
                    <a:pt x="5610" y="1"/>
                    <a:pt x="1893" y="2045"/>
                    <a:pt x="834" y="6162"/>
                  </a:cubicBezTo>
                  <a:cubicBezTo>
                    <a:pt x="798" y="6304"/>
                    <a:pt x="781" y="6428"/>
                    <a:pt x="745" y="6552"/>
                  </a:cubicBezTo>
                  <a:cubicBezTo>
                    <a:pt x="0" y="10171"/>
                    <a:pt x="3175" y="14783"/>
                    <a:pt x="6421" y="16095"/>
                  </a:cubicBezTo>
                  <a:cubicBezTo>
                    <a:pt x="7305" y="16434"/>
                    <a:pt x="8236" y="16603"/>
                    <a:pt x="9166" y="16603"/>
                  </a:cubicBezTo>
                  <a:cubicBezTo>
                    <a:pt x="10232" y="16603"/>
                    <a:pt x="11297" y="16381"/>
                    <a:pt x="12292" y="15936"/>
                  </a:cubicBezTo>
                  <a:cubicBezTo>
                    <a:pt x="15786" y="14392"/>
                    <a:pt x="18075" y="10916"/>
                    <a:pt x="17667" y="7067"/>
                  </a:cubicBezTo>
                  <a:cubicBezTo>
                    <a:pt x="17161" y="2368"/>
                    <a:pt x="13247" y="1"/>
                    <a:pt x="92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28" name="Google Shape;3928;p36"/>
            <p:cNvSpPr/>
            <p:nvPr/>
          </p:nvSpPr>
          <p:spPr>
            <a:xfrm>
              <a:off x="-1427627" y="1377373"/>
              <a:ext cx="974855" cy="993303"/>
            </a:xfrm>
            <a:custGeom>
              <a:avLst/>
              <a:gdLst/>
              <a:ahLst/>
              <a:cxnLst/>
              <a:rect l="l" t="t" r="r" b="b"/>
              <a:pathLst>
                <a:path w="15007" h="15291" fill="none" extrusionOk="0">
                  <a:moveTo>
                    <a:pt x="2981" y="3300"/>
                  </a:moveTo>
                  <a:cubicBezTo>
                    <a:pt x="2892" y="3353"/>
                    <a:pt x="2821" y="3406"/>
                    <a:pt x="2732" y="3459"/>
                  </a:cubicBezTo>
                  <a:cubicBezTo>
                    <a:pt x="604" y="4949"/>
                    <a:pt x="1" y="8834"/>
                    <a:pt x="1030" y="11069"/>
                  </a:cubicBezTo>
                  <a:cubicBezTo>
                    <a:pt x="1633" y="12364"/>
                    <a:pt x="2750" y="13357"/>
                    <a:pt x="4098" y="13818"/>
                  </a:cubicBezTo>
                  <a:cubicBezTo>
                    <a:pt x="5588" y="14368"/>
                    <a:pt x="7220" y="14350"/>
                    <a:pt x="8674" y="13765"/>
                  </a:cubicBezTo>
                  <a:cubicBezTo>
                    <a:pt x="8603" y="14155"/>
                    <a:pt x="8426" y="14492"/>
                    <a:pt x="8142" y="14776"/>
                  </a:cubicBezTo>
                  <a:cubicBezTo>
                    <a:pt x="7912" y="14971"/>
                    <a:pt x="8195" y="15290"/>
                    <a:pt x="8444" y="15166"/>
                  </a:cubicBezTo>
                  <a:cubicBezTo>
                    <a:pt x="9437" y="14669"/>
                    <a:pt x="9934" y="13747"/>
                    <a:pt x="10306" y="12754"/>
                  </a:cubicBezTo>
                  <a:cubicBezTo>
                    <a:pt x="10608" y="12505"/>
                    <a:pt x="10892" y="12204"/>
                    <a:pt x="11140" y="11885"/>
                  </a:cubicBezTo>
                  <a:cubicBezTo>
                    <a:pt x="15007" y="6794"/>
                    <a:pt x="8231" y="1"/>
                    <a:pt x="2981" y="3300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29" name="Google Shape;3929;p36"/>
            <p:cNvSpPr/>
            <p:nvPr/>
          </p:nvSpPr>
          <p:spPr>
            <a:xfrm>
              <a:off x="-1567003" y="1383742"/>
              <a:ext cx="1207606" cy="1114064"/>
            </a:xfrm>
            <a:custGeom>
              <a:avLst/>
              <a:gdLst/>
              <a:ahLst/>
              <a:cxnLst/>
              <a:rect l="l" t="t" r="r" b="b"/>
              <a:pathLst>
                <a:path w="18590" h="17150" extrusionOk="0">
                  <a:moveTo>
                    <a:pt x="9311" y="554"/>
                  </a:moveTo>
                  <a:cubicBezTo>
                    <a:pt x="10923" y="554"/>
                    <a:pt x="12532" y="960"/>
                    <a:pt x="13907" y="1803"/>
                  </a:cubicBezTo>
                  <a:cubicBezTo>
                    <a:pt x="16479" y="3346"/>
                    <a:pt x="17738" y="6344"/>
                    <a:pt x="17348" y="9288"/>
                  </a:cubicBezTo>
                  <a:cubicBezTo>
                    <a:pt x="16812" y="13274"/>
                    <a:pt x="13129" y="16596"/>
                    <a:pt x="9107" y="16596"/>
                  </a:cubicBezTo>
                  <a:cubicBezTo>
                    <a:pt x="8869" y="16596"/>
                    <a:pt x="8630" y="16584"/>
                    <a:pt x="8390" y="16560"/>
                  </a:cubicBezTo>
                  <a:cubicBezTo>
                    <a:pt x="6244" y="16365"/>
                    <a:pt x="4488" y="15106"/>
                    <a:pt x="3140" y="13492"/>
                  </a:cubicBezTo>
                  <a:cubicBezTo>
                    <a:pt x="1898" y="11966"/>
                    <a:pt x="923" y="9997"/>
                    <a:pt x="905" y="7993"/>
                  </a:cubicBezTo>
                  <a:cubicBezTo>
                    <a:pt x="905" y="7498"/>
                    <a:pt x="958" y="7004"/>
                    <a:pt x="1081" y="6527"/>
                  </a:cubicBezTo>
                  <a:lnTo>
                    <a:pt x="1081" y="6527"/>
                  </a:lnTo>
                  <a:cubicBezTo>
                    <a:pt x="1082" y="6525"/>
                    <a:pt x="1082" y="6523"/>
                    <a:pt x="1083" y="6521"/>
                  </a:cubicBezTo>
                  <a:lnTo>
                    <a:pt x="1083" y="6521"/>
                  </a:lnTo>
                  <a:cubicBezTo>
                    <a:pt x="1083" y="6521"/>
                    <a:pt x="1083" y="6521"/>
                    <a:pt x="1083" y="6521"/>
                  </a:cubicBezTo>
                  <a:cubicBezTo>
                    <a:pt x="1084" y="6517"/>
                    <a:pt x="1085" y="6513"/>
                    <a:pt x="1086" y="6508"/>
                  </a:cubicBezTo>
                  <a:lnTo>
                    <a:pt x="1086" y="6508"/>
                  </a:lnTo>
                  <a:cubicBezTo>
                    <a:pt x="1798" y="3854"/>
                    <a:pt x="3836" y="1766"/>
                    <a:pt x="6457" y="987"/>
                  </a:cubicBezTo>
                  <a:cubicBezTo>
                    <a:pt x="7375" y="701"/>
                    <a:pt x="8343" y="554"/>
                    <a:pt x="9311" y="554"/>
                  </a:cubicBezTo>
                  <a:close/>
                  <a:moveTo>
                    <a:pt x="9301" y="0"/>
                  </a:moveTo>
                  <a:cubicBezTo>
                    <a:pt x="8644" y="0"/>
                    <a:pt x="7987" y="63"/>
                    <a:pt x="7344" y="189"/>
                  </a:cubicBezTo>
                  <a:cubicBezTo>
                    <a:pt x="4506" y="721"/>
                    <a:pt x="2023" y="2548"/>
                    <a:pt x="923" y="5262"/>
                  </a:cubicBezTo>
                  <a:cubicBezTo>
                    <a:pt x="796" y="5578"/>
                    <a:pt x="684" y="5909"/>
                    <a:pt x="586" y="6253"/>
                  </a:cubicBezTo>
                  <a:lnTo>
                    <a:pt x="586" y="6253"/>
                  </a:lnTo>
                  <a:cubicBezTo>
                    <a:pt x="563" y="6282"/>
                    <a:pt x="545" y="6318"/>
                    <a:pt x="533" y="6361"/>
                  </a:cubicBezTo>
                  <a:cubicBezTo>
                    <a:pt x="1" y="8454"/>
                    <a:pt x="621" y="10601"/>
                    <a:pt x="1703" y="12427"/>
                  </a:cubicBezTo>
                  <a:cubicBezTo>
                    <a:pt x="2750" y="14183"/>
                    <a:pt x="4328" y="15815"/>
                    <a:pt x="6244" y="16596"/>
                  </a:cubicBezTo>
                  <a:cubicBezTo>
                    <a:pt x="7164" y="16975"/>
                    <a:pt x="8115" y="17149"/>
                    <a:pt x="9058" y="17149"/>
                  </a:cubicBezTo>
                  <a:cubicBezTo>
                    <a:pt x="12661" y="17149"/>
                    <a:pt x="16154" y="14605"/>
                    <a:pt x="17419" y="11204"/>
                  </a:cubicBezTo>
                  <a:cubicBezTo>
                    <a:pt x="18589" y="8046"/>
                    <a:pt x="17791" y="4233"/>
                    <a:pt x="15202" y="2051"/>
                  </a:cubicBezTo>
                  <a:cubicBezTo>
                    <a:pt x="13561" y="668"/>
                    <a:pt x="11432" y="0"/>
                    <a:pt x="930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931" name="Google Shape;3931;p36"/>
          <p:cNvSpPr txBox="1">
            <a:spLocks noGrp="1"/>
          </p:cNvSpPr>
          <p:nvPr>
            <p:ph type="title" idx="2"/>
          </p:nvPr>
        </p:nvSpPr>
        <p:spPr>
          <a:xfrm>
            <a:off x="3163627" y="1878916"/>
            <a:ext cx="5490596" cy="9360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pPr algn="ctr"/>
            <a:r>
              <a:rPr lang="en" b="1" dirty="0">
                <a:solidFill>
                  <a:srgbClr val="7030A0"/>
                </a:solidFill>
                <a:latin typeface="+mn-lt"/>
                <a:ea typeface="+mn-ea"/>
                <a:cs typeface="+mn-ea"/>
                <a:sym typeface="+mn-lt"/>
              </a:rPr>
              <a:t>KHÁI NIỆM VÀ CẤU TRÚC</a:t>
            </a:r>
            <a:endParaRPr b="1" dirty="0">
              <a:solidFill>
                <a:srgbClr val="7030A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933" name="Google Shape;3933;p36"/>
          <p:cNvSpPr txBox="1">
            <a:spLocks noGrp="1"/>
          </p:cNvSpPr>
          <p:nvPr>
            <p:ph type="title" idx="3"/>
          </p:nvPr>
        </p:nvSpPr>
        <p:spPr>
          <a:xfrm>
            <a:off x="1519123" y="1930000"/>
            <a:ext cx="1731600" cy="10782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4000" b="1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01</a:t>
            </a:r>
            <a:endParaRPr sz="4000" b="1" dirty="0">
              <a:solidFill>
                <a:schemeClr val="accent5">
                  <a:lumMod val="50000"/>
                </a:schemeClr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936" name="Google Shape;3936;p36"/>
          <p:cNvSpPr txBox="1">
            <a:spLocks noGrp="1"/>
          </p:cNvSpPr>
          <p:nvPr>
            <p:ph type="title" idx="6"/>
          </p:nvPr>
        </p:nvSpPr>
        <p:spPr>
          <a:xfrm>
            <a:off x="1519123" y="4768450"/>
            <a:ext cx="1731600" cy="10782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4000" b="1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03</a:t>
            </a:r>
            <a:endParaRPr sz="4000" b="1" dirty="0">
              <a:solidFill>
                <a:schemeClr val="accent5">
                  <a:lumMod val="50000"/>
                </a:schemeClr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939" name="Google Shape;3939;p36"/>
          <p:cNvSpPr txBox="1">
            <a:spLocks noGrp="1"/>
          </p:cNvSpPr>
          <p:nvPr>
            <p:ph type="title" idx="9"/>
          </p:nvPr>
        </p:nvSpPr>
        <p:spPr>
          <a:xfrm>
            <a:off x="9525823" y="1930000"/>
            <a:ext cx="1731600" cy="10782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4000" b="1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02</a:t>
            </a:r>
            <a:endParaRPr sz="4000" b="1" dirty="0">
              <a:solidFill>
                <a:schemeClr val="accent5">
                  <a:lumMod val="50000"/>
                </a:schemeClr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942" name="Google Shape;3942;p36"/>
          <p:cNvSpPr txBox="1">
            <a:spLocks noGrp="1"/>
          </p:cNvSpPr>
          <p:nvPr>
            <p:ph type="title" idx="15"/>
          </p:nvPr>
        </p:nvSpPr>
        <p:spPr>
          <a:xfrm>
            <a:off x="9525823" y="4768450"/>
            <a:ext cx="1731600" cy="10782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4000" b="1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04</a:t>
            </a:r>
            <a:endParaRPr sz="4000" b="1" dirty="0">
              <a:solidFill>
                <a:schemeClr val="accent5">
                  <a:lumMod val="50000"/>
                </a:schemeClr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6" name="Google Shape;3925;p36">
            <a:extLst>
              <a:ext uri="{FF2B5EF4-FFF2-40B4-BE49-F238E27FC236}">
                <a16:creationId xmlns:a16="http://schemas.microsoft.com/office/drawing/2014/main" id="{367F79BA-37D1-CFA5-DC7D-608AD983AD42}"/>
              </a:ext>
            </a:extLst>
          </p:cNvPr>
          <p:cNvGrpSpPr/>
          <p:nvPr/>
        </p:nvGrpSpPr>
        <p:grpSpPr>
          <a:xfrm rot="1231703">
            <a:off x="2839834" y="7385965"/>
            <a:ext cx="1780614" cy="1655356"/>
            <a:chOff x="-1697800" y="1257850"/>
            <a:chExt cx="1469200" cy="1365849"/>
          </a:xfrm>
        </p:grpSpPr>
        <p:sp>
          <p:nvSpPr>
            <p:cNvPr id="17" name="Google Shape;3926;p36">
              <a:extLst>
                <a:ext uri="{FF2B5EF4-FFF2-40B4-BE49-F238E27FC236}">
                  <a16:creationId xmlns:a16="http://schemas.microsoft.com/office/drawing/2014/main" id="{84DA2DF5-AFEF-8C20-DE1C-E579A95C1BD5}"/>
                </a:ext>
              </a:extLst>
            </p:cNvPr>
            <p:cNvSpPr/>
            <p:nvPr/>
          </p:nvSpPr>
          <p:spPr>
            <a:xfrm>
              <a:off x="-1697800" y="1257850"/>
              <a:ext cx="1469200" cy="1365849"/>
            </a:xfrm>
            <a:custGeom>
              <a:avLst/>
              <a:gdLst/>
              <a:ahLst/>
              <a:cxnLst/>
              <a:rect l="l" t="t" r="r" b="b"/>
              <a:pathLst>
                <a:path w="22617" h="21026" extrusionOk="0">
                  <a:moveTo>
                    <a:pt x="9890" y="4492"/>
                  </a:moveTo>
                  <a:lnTo>
                    <a:pt x="9863" y="4496"/>
                  </a:lnTo>
                  <a:cubicBezTo>
                    <a:pt x="9872" y="4494"/>
                    <a:pt x="9881" y="4493"/>
                    <a:pt x="9890" y="4492"/>
                  </a:cubicBezTo>
                  <a:close/>
                  <a:moveTo>
                    <a:pt x="12444" y="4492"/>
                  </a:moveTo>
                  <a:lnTo>
                    <a:pt x="12444" y="4492"/>
                  </a:lnTo>
                  <a:cubicBezTo>
                    <a:pt x="12453" y="4493"/>
                    <a:pt x="12462" y="4494"/>
                    <a:pt x="12471" y="4496"/>
                  </a:cubicBezTo>
                  <a:lnTo>
                    <a:pt x="12444" y="4492"/>
                  </a:lnTo>
                  <a:close/>
                  <a:moveTo>
                    <a:pt x="14126" y="5012"/>
                  </a:moveTo>
                  <a:cubicBezTo>
                    <a:pt x="14183" y="5035"/>
                    <a:pt x="14240" y="5057"/>
                    <a:pt x="14298" y="5081"/>
                  </a:cubicBezTo>
                  <a:lnTo>
                    <a:pt x="14126" y="5012"/>
                  </a:lnTo>
                  <a:close/>
                  <a:moveTo>
                    <a:pt x="5862" y="6840"/>
                  </a:moveTo>
                  <a:lnTo>
                    <a:pt x="5695" y="7050"/>
                  </a:lnTo>
                  <a:cubicBezTo>
                    <a:pt x="5750" y="6979"/>
                    <a:pt x="5806" y="6909"/>
                    <a:pt x="5862" y="6840"/>
                  </a:cubicBezTo>
                  <a:close/>
                  <a:moveTo>
                    <a:pt x="17388" y="9534"/>
                  </a:moveTo>
                  <a:lnTo>
                    <a:pt x="17388" y="9534"/>
                  </a:lnTo>
                  <a:cubicBezTo>
                    <a:pt x="17393" y="9563"/>
                    <a:pt x="17397" y="9592"/>
                    <a:pt x="17402" y="9622"/>
                  </a:cubicBezTo>
                  <a:lnTo>
                    <a:pt x="17388" y="9534"/>
                  </a:lnTo>
                  <a:close/>
                  <a:moveTo>
                    <a:pt x="4735" y="9606"/>
                  </a:moveTo>
                  <a:lnTo>
                    <a:pt x="4719" y="9710"/>
                  </a:lnTo>
                  <a:cubicBezTo>
                    <a:pt x="4724" y="9676"/>
                    <a:pt x="4730" y="9641"/>
                    <a:pt x="4735" y="9606"/>
                  </a:cubicBezTo>
                  <a:close/>
                  <a:moveTo>
                    <a:pt x="4737" y="10154"/>
                  </a:moveTo>
                  <a:lnTo>
                    <a:pt x="4757" y="10286"/>
                  </a:lnTo>
                  <a:lnTo>
                    <a:pt x="4757" y="10286"/>
                  </a:lnTo>
                  <a:cubicBezTo>
                    <a:pt x="4750" y="10242"/>
                    <a:pt x="4743" y="10198"/>
                    <a:pt x="4737" y="10154"/>
                  </a:cubicBezTo>
                  <a:close/>
                  <a:moveTo>
                    <a:pt x="4804" y="10597"/>
                  </a:moveTo>
                  <a:lnTo>
                    <a:pt x="4826" y="10739"/>
                  </a:lnTo>
                  <a:cubicBezTo>
                    <a:pt x="4818" y="10692"/>
                    <a:pt x="4811" y="10644"/>
                    <a:pt x="4804" y="10597"/>
                  </a:cubicBezTo>
                  <a:close/>
                  <a:moveTo>
                    <a:pt x="17402" y="10686"/>
                  </a:moveTo>
                  <a:cubicBezTo>
                    <a:pt x="17394" y="10738"/>
                    <a:pt x="17386" y="10790"/>
                    <a:pt x="17378" y="10843"/>
                  </a:cubicBezTo>
                  <a:lnTo>
                    <a:pt x="17378" y="10843"/>
                  </a:lnTo>
                  <a:lnTo>
                    <a:pt x="17402" y="10686"/>
                  </a:lnTo>
                  <a:close/>
                  <a:moveTo>
                    <a:pt x="16812" y="12820"/>
                  </a:moveTo>
                  <a:cubicBezTo>
                    <a:pt x="16807" y="12830"/>
                    <a:pt x="16803" y="12840"/>
                    <a:pt x="16799" y="12850"/>
                  </a:cubicBezTo>
                  <a:lnTo>
                    <a:pt x="16812" y="12820"/>
                  </a:lnTo>
                  <a:close/>
                  <a:moveTo>
                    <a:pt x="6192" y="13737"/>
                  </a:moveTo>
                  <a:lnTo>
                    <a:pt x="6221" y="13775"/>
                  </a:lnTo>
                  <a:lnTo>
                    <a:pt x="6221" y="13775"/>
                  </a:lnTo>
                  <a:cubicBezTo>
                    <a:pt x="6211" y="13762"/>
                    <a:pt x="6201" y="13750"/>
                    <a:pt x="6192" y="13737"/>
                  </a:cubicBezTo>
                  <a:close/>
                  <a:moveTo>
                    <a:pt x="16249" y="13772"/>
                  </a:moveTo>
                  <a:lnTo>
                    <a:pt x="16249" y="13772"/>
                  </a:lnTo>
                  <a:cubicBezTo>
                    <a:pt x="16189" y="13849"/>
                    <a:pt x="16129" y="13925"/>
                    <a:pt x="16067" y="14000"/>
                  </a:cubicBezTo>
                  <a:lnTo>
                    <a:pt x="16067" y="14000"/>
                  </a:lnTo>
                  <a:lnTo>
                    <a:pt x="16249" y="13772"/>
                  </a:lnTo>
                  <a:close/>
                  <a:moveTo>
                    <a:pt x="6372" y="13974"/>
                  </a:moveTo>
                  <a:lnTo>
                    <a:pt x="6529" y="14180"/>
                  </a:lnTo>
                  <a:cubicBezTo>
                    <a:pt x="6475" y="14112"/>
                    <a:pt x="6423" y="14044"/>
                    <a:pt x="6372" y="13974"/>
                  </a:cubicBezTo>
                  <a:close/>
                  <a:moveTo>
                    <a:pt x="14663" y="15370"/>
                  </a:moveTo>
                  <a:cubicBezTo>
                    <a:pt x="14642" y="15388"/>
                    <a:pt x="14621" y="15405"/>
                    <a:pt x="14599" y="15422"/>
                  </a:cubicBezTo>
                  <a:lnTo>
                    <a:pt x="14663" y="15370"/>
                  </a:lnTo>
                  <a:close/>
                  <a:moveTo>
                    <a:pt x="8852" y="16131"/>
                  </a:moveTo>
                  <a:lnTo>
                    <a:pt x="9063" y="16215"/>
                  </a:lnTo>
                  <a:lnTo>
                    <a:pt x="9063" y="16215"/>
                  </a:lnTo>
                  <a:cubicBezTo>
                    <a:pt x="8992" y="16188"/>
                    <a:pt x="8922" y="16160"/>
                    <a:pt x="8852" y="16131"/>
                  </a:cubicBezTo>
                  <a:close/>
                  <a:moveTo>
                    <a:pt x="11167" y="4416"/>
                  </a:moveTo>
                  <a:cubicBezTo>
                    <a:pt x="11487" y="4416"/>
                    <a:pt x="11807" y="4430"/>
                    <a:pt x="12126" y="4459"/>
                  </a:cubicBezTo>
                  <a:lnTo>
                    <a:pt x="12126" y="4459"/>
                  </a:lnTo>
                  <a:cubicBezTo>
                    <a:pt x="12738" y="4555"/>
                    <a:pt x="13332" y="4718"/>
                    <a:pt x="13914" y="4932"/>
                  </a:cubicBezTo>
                  <a:lnTo>
                    <a:pt x="13914" y="4932"/>
                  </a:lnTo>
                  <a:cubicBezTo>
                    <a:pt x="14405" y="5149"/>
                    <a:pt x="14874" y="5417"/>
                    <a:pt x="15312" y="5721"/>
                  </a:cubicBezTo>
                  <a:lnTo>
                    <a:pt x="15312" y="5721"/>
                  </a:lnTo>
                  <a:cubicBezTo>
                    <a:pt x="15648" y="6004"/>
                    <a:pt x="15967" y="6317"/>
                    <a:pt x="16261" y="6651"/>
                  </a:cubicBezTo>
                  <a:lnTo>
                    <a:pt x="16261" y="6651"/>
                  </a:lnTo>
                  <a:cubicBezTo>
                    <a:pt x="16527" y="7026"/>
                    <a:pt x="16761" y="7420"/>
                    <a:pt x="16949" y="7833"/>
                  </a:cubicBezTo>
                  <a:lnTo>
                    <a:pt x="16949" y="7833"/>
                  </a:lnTo>
                  <a:cubicBezTo>
                    <a:pt x="17117" y="8301"/>
                    <a:pt x="17250" y="8778"/>
                    <a:pt x="17343" y="9270"/>
                  </a:cubicBezTo>
                  <a:lnTo>
                    <a:pt x="17343" y="9270"/>
                  </a:lnTo>
                  <a:cubicBezTo>
                    <a:pt x="17410" y="9867"/>
                    <a:pt x="17409" y="10464"/>
                    <a:pt x="17340" y="11061"/>
                  </a:cubicBezTo>
                  <a:lnTo>
                    <a:pt x="17340" y="11061"/>
                  </a:lnTo>
                  <a:cubicBezTo>
                    <a:pt x="17246" y="11569"/>
                    <a:pt x="17109" y="12067"/>
                    <a:pt x="16922" y="12549"/>
                  </a:cubicBezTo>
                  <a:lnTo>
                    <a:pt x="16922" y="12549"/>
                  </a:lnTo>
                  <a:cubicBezTo>
                    <a:pt x="16664" y="13090"/>
                    <a:pt x="16357" y="13606"/>
                    <a:pt x="15992" y="14088"/>
                  </a:cubicBezTo>
                  <a:lnTo>
                    <a:pt x="15992" y="14088"/>
                  </a:lnTo>
                  <a:cubicBezTo>
                    <a:pt x="15663" y="14475"/>
                    <a:pt x="15300" y="14832"/>
                    <a:pt x="14918" y="15159"/>
                  </a:cubicBezTo>
                  <a:lnTo>
                    <a:pt x="14918" y="15159"/>
                  </a:lnTo>
                  <a:cubicBezTo>
                    <a:pt x="14365" y="15560"/>
                    <a:pt x="13764" y="15908"/>
                    <a:pt x="13147" y="16192"/>
                  </a:cubicBezTo>
                  <a:lnTo>
                    <a:pt x="13147" y="16192"/>
                  </a:lnTo>
                  <a:cubicBezTo>
                    <a:pt x="12696" y="16352"/>
                    <a:pt x="12237" y="16479"/>
                    <a:pt x="11770" y="16569"/>
                  </a:cubicBezTo>
                  <a:lnTo>
                    <a:pt x="11770" y="16569"/>
                  </a:lnTo>
                  <a:cubicBezTo>
                    <a:pt x="11519" y="16593"/>
                    <a:pt x="11268" y="16606"/>
                    <a:pt x="11016" y="16606"/>
                  </a:cubicBezTo>
                  <a:cubicBezTo>
                    <a:pt x="10778" y="16606"/>
                    <a:pt x="10540" y="16595"/>
                    <a:pt x="10302" y="16572"/>
                  </a:cubicBezTo>
                  <a:lnTo>
                    <a:pt x="10302" y="16572"/>
                  </a:lnTo>
                  <a:cubicBezTo>
                    <a:pt x="9930" y="16495"/>
                    <a:pt x="9565" y="16396"/>
                    <a:pt x="9214" y="16271"/>
                  </a:cubicBezTo>
                  <a:lnTo>
                    <a:pt x="9214" y="16271"/>
                  </a:lnTo>
                  <a:cubicBezTo>
                    <a:pt x="8733" y="16057"/>
                    <a:pt x="8275" y="15787"/>
                    <a:pt x="7840" y="15470"/>
                  </a:cubicBezTo>
                  <a:lnTo>
                    <a:pt x="7840" y="15470"/>
                  </a:lnTo>
                  <a:cubicBezTo>
                    <a:pt x="7279" y="14991"/>
                    <a:pt x="6765" y="14467"/>
                    <a:pt x="6317" y="13899"/>
                  </a:cubicBezTo>
                  <a:lnTo>
                    <a:pt x="6317" y="13899"/>
                  </a:lnTo>
                  <a:cubicBezTo>
                    <a:pt x="5907" y="13334"/>
                    <a:pt x="5557" y="12731"/>
                    <a:pt x="5259" y="12095"/>
                  </a:cubicBezTo>
                  <a:lnTo>
                    <a:pt x="5259" y="12095"/>
                  </a:lnTo>
                  <a:cubicBezTo>
                    <a:pt x="5049" y="11562"/>
                    <a:pt x="4890" y="11019"/>
                    <a:pt x="4788" y="10467"/>
                  </a:cubicBezTo>
                  <a:lnTo>
                    <a:pt x="4788" y="10467"/>
                  </a:lnTo>
                  <a:cubicBezTo>
                    <a:pt x="4747" y="10095"/>
                    <a:pt x="4747" y="9717"/>
                    <a:pt x="4783" y="9346"/>
                  </a:cubicBezTo>
                  <a:lnTo>
                    <a:pt x="4783" y="9346"/>
                  </a:lnTo>
                  <a:cubicBezTo>
                    <a:pt x="4803" y="9251"/>
                    <a:pt x="4825" y="9157"/>
                    <a:pt x="4850" y="9067"/>
                  </a:cubicBezTo>
                  <a:lnTo>
                    <a:pt x="4850" y="9067"/>
                  </a:lnTo>
                  <a:cubicBezTo>
                    <a:pt x="4860" y="9033"/>
                    <a:pt x="4870" y="9000"/>
                    <a:pt x="4879" y="8965"/>
                  </a:cubicBezTo>
                  <a:cubicBezTo>
                    <a:pt x="4883" y="8950"/>
                    <a:pt x="4886" y="8934"/>
                    <a:pt x="4890" y="8919"/>
                  </a:cubicBezTo>
                  <a:lnTo>
                    <a:pt x="4890" y="8919"/>
                  </a:lnTo>
                  <a:cubicBezTo>
                    <a:pt x="4952" y="8657"/>
                    <a:pt x="5037" y="8395"/>
                    <a:pt x="5130" y="8139"/>
                  </a:cubicBezTo>
                  <a:lnTo>
                    <a:pt x="5130" y="8139"/>
                  </a:lnTo>
                  <a:cubicBezTo>
                    <a:pt x="5361" y="7637"/>
                    <a:pt x="5639" y="7160"/>
                    <a:pt x="5966" y="6718"/>
                  </a:cubicBezTo>
                  <a:lnTo>
                    <a:pt x="5966" y="6718"/>
                  </a:lnTo>
                  <a:cubicBezTo>
                    <a:pt x="6264" y="6371"/>
                    <a:pt x="6585" y="6056"/>
                    <a:pt x="6930" y="5773"/>
                  </a:cubicBezTo>
                  <a:lnTo>
                    <a:pt x="6930" y="5773"/>
                  </a:lnTo>
                  <a:cubicBezTo>
                    <a:pt x="7383" y="5453"/>
                    <a:pt x="7867" y="5174"/>
                    <a:pt x="8381" y="4946"/>
                  </a:cubicBezTo>
                  <a:lnTo>
                    <a:pt x="8381" y="4946"/>
                  </a:lnTo>
                  <a:cubicBezTo>
                    <a:pt x="8976" y="4728"/>
                    <a:pt x="9591" y="4558"/>
                    <a:pt x="10218" y="4458"/>
                  </a:cubicBezTo>
                  <a:lnTo>
                    <a:pt x="10218" y="4458"/>
                  </a:lnTo>
                  <a:cubicBezTo>
                    <a:pt x="10534" y="4430"/>
                    <a:pt x="10851" y="4416"/>
                    <a:pt x="11167" y="4416"/>
                  </a:cubicBezTo>
                  <a:close/>
                  <a:moveTo>
                    <a:pt x="11191" y="0"/>
                  </a:moveTo>
                  <a:cubicBezTo>
                    <a:pt x="10373" y="0"/>
                    <a:pt x="9554" y="80"/>
                    <a:pt x="8746" y="239"/>
                  </a:cubicBezTo>
                  <a:cubicBezTo>
                    <a:pt x="7203" y="522"/>
                    <a:pt x="5748" y="1161"/>
                    <a:pt x="4489" y="2101"/>
                  </a:cubicBezTo>
                  <a:cubicBezTo>
                    <a:pt x="3762" y="2615"/>
                    <a:pt x="3123" y="3218"/>
                    <a:pt x="2555" y="3910"/>
                  </a:cubicBezTo>
                  <a:cubicBezTo>
                    <a:pt x="2218" y="4318"/>
                    <a:pt x="1917" y="4744"/>
                    <a:pt x="1651" y="5205"/>
                  </a:cubicBezTo>
                  <a:cubicBezTo>
                    <a:pt x="1385" y="5684"/>
                    <a:pt x="1154" y="6163"/>
                    <a:pt x="959" y="6677"/>
                  </a:cubicBezTo>
                  <a:cubicBezTo>
                    <a:pt x="817" y="7032"/>
                    <a:pt x="693" y="7404"/>
                    <a:pt x="587" y="7795"/>
                  </a:cubicBezTo>
                  <a:cubicBezTo>
                    <a:pt x="563" y="7890"/>
                    <a:pt x="545" y="7986"/>
                    <a:pt x="533" y="8083"/>
                  </a:cubicBezTo>
                  <a:lnTo>
                    <a:pt x="533" y="8083"/>
                  </a:lnTo>
                  <a:cubicBezTo>
                    <a:pt x="0" y="10593"/>
                    <a:pt x="658" y="13151"/>
                    <a:pt x="1970" y="15333"/>
                  </a:cubicBezTo>
                  <a:cubicBezTo>
                    <a:pt x="3300" y="17550"/>
                    <a:pt x="5251" y="19430"/>
                    <a:pt x="7664" y="20406"/>
                  </a:cubicBezTo>
                  <a:cubicBezTo>
                    <a:pt x="8722" y="20829"/>
                    <a:pt x="9844" y="21025"/>
                    <a:pt x="10968" y="21025"/>
                  </a:cubicBezTo>
                  <a:cubicBezTo>
                    <a:pt x="12860" y="21025"/>
                    <a:pt x="14760" y="20469"/>
                    <a:pt x="16373" y="19501"/>
                  </a:cubicBezTo>
                  <a:cubicBezTo>
                    <a:pt x="18608" y="18153"/>
                    <a:pt x="20311" y="16096"/>
                    <a:pt x="21215" y="13648"/>
                  </a:cubicBezTo>
                  <a:cubicBezTo>
                    <a:pt x="22616" y="9923"/>
                    <a:pt x="21588" y="5205"/>
                    <a:pt x="18501" y="2615"/>
                  </a:cubicBezTo>
                  <a:cubicBezTo>
                    <a:pt x="17189" y="1498"/>
                    <a:pt x="15628" y="700"/>
                    <a:pt x="13943" y="310"/>
                  </a:cubicBezTo>
                  <a:cubicBezTo>
                    <a:pt x="13039" y="102"/>
                    <a:pt x="12116" y="0"/>
                    <a:pt x="11191" y="0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" name="Google Shape;3927;p36">
              <a:extLst>
                <a:ext uri="{FF2B5EF4-FFF2-40B4-BE49-F238E27FC236}">
                  <a16:creationId xmlns:a16="http://schemas.microsoft.com/office/drawing/2014/main" id="{C5D79BED-BE96-4E1F-7996-16A1B8578C17}"/>
                </a:ext>
              </a:extLst>
            </p:cNvPr>
            <p:cNvSpPr/>
            <p:nvPr/>
          </p:nvSpPr>
          <p:spPr>
            <a:xfrm>
              <a:off x="-1550276" y="1401477"/>
              <a:ext cx="1174152" cy="1078596"/>
            </a:xfrm>
            <a:custGeom>
              <a:avLst/>
              <a:gdLst/>
              <a:ahLst/>
              <a:cxnLst/>
              <a:rect l="l" t="t" r="r" b="b"/>
              <a:pathLst>
                <a:path w="18075" h="16604" extrusionOk="0">
                  <a:moveTo>
                    <a:pt x="9288" y="1"/>
                  </a:moveTo>
                  <a:cubicBezTo>
                    <a:pt x="5610" y="1"/>
                    <a:pt x="1893" y="2045"/>
                    <a:pt x="834" y="6162"/>
                  </a:cubicBezTo>
                  <a:cubicBezTo>
                    <a:pt x="798" y="6304"/>
                    <a:pt x="781" y="6428"/>
                    <a:pt x="745" y="6552"/>
                  </a:cubicBezTo>
                  <a:cubicBezTo>
                    <a:pt x="0" y="10171"/>
                    <a:pt x="3175" y="14783"/>
                    <a:pt x="6421" y="16095"/>
                  </a:cubicBezTo>
                  <a:cubicBezTo>
                    <a:pt x="7305" y="16434"/>
                    <a:pt x="8236" y="16603"/>
                    <a:pt x="9166" y="16603"/>
                  </a:cubicBezTo>
                  <a:cubicBezTo>
                    <a:pt x="10232" y="16603"/>
                    <a:pt x="11297" y="16381"/>
                    <a:pt x="12292" y="15936"/>
                  </a:cubicBezTo>
                  <a:cubicBezTo>
                    <a:pt x="15786" y="14392"/>
                    <a:pt x="18075" y="10916"/>
                    <a:pt x="17667" y="7067"/>
                  </a:cubicBezTo>
                  <a:cubicBezTo>
                    <a:pt x="17161" y="2368"/>
                    <a:pt x="13247" y="1"/>
                    <a:pt x="92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" name="Google Shape;3928;p36">
              <a:extLst>
                <a:ext uri="{FF2B5EF4-FFF2-40B4-BE49-F238E27FC236}">
                  <a16:creationId xmlns:a16="http://schemas.microsoft.com/office/drawing/2014/main" id="{613FFFAA-9658-BBA8-D0D5-E3CEB5E1C949}"/>
                </a:ext>
              </a:extLst>
            </p:cNvPr>
            <p:cNvSpPr/>
            <p:nvPr/>
          </p:nvSpPr>
          <p:spPr>
            <a:xfrm>
              <a:off x="-1427627" y="1377373"/>
              <a:ext cx="974855" cy="993303"/>
            </a:xfrm>
            <a:custGeom>
              <a:avLst/>
              <a:gdLst/>
              <a:ahLst/>
              <a:cxnLst/>
              <a:rect l="l" t="t" r="r" b="b"/>
              <a:pathLst>
                <a:path w="15007" h="15291" fill="none" extrusionOk="0">
                  <a:moveTo>
                    <a:pt x="2981" y="3300"/>
                  </a:moveTo>
                  <a:cubicBezTo>
                    <a:pt x="2892" y="3353"/>
                    <a:pt x="2821" y="3406"/>
                    <a:pt x="2732" y="3459"/>
                  </a:cubicBezTo>
                  <a:cubicBezTo>
                    <a:pt x="604" y="4949"/>
                    <a:pt x="1" y="8834"/>
                    <a:pt x="1030" y="11069"/>
                  </a:cubicBezTo>
                  <a:cubicBezTo>
                    <a:pt x="1633" y="12364"/>
                    <a:pt x="2750" y="13357"/>
                    <a:pt x="4098" y="13818"/>
                  </a:cubicBezTo>
                  <a:cubicBezTo>
                    <a:pt x="5588" y="14368"/>
                    <a:pt x="7220" y="14350"/>
                    <a:pt x="8674" y="13765"/>
                  </a:cubicBezTo>
                  <a:cubicBezTo>
                    <a:pt x="8603" y="14155"/>
                    <a:pt x="8426" y="14492"/>
                    <a:pt x="8142" y="14776"/>
                  </a:cubicBezTo>
                  <a:cubicBezTo>
                    <a:pt x="7912" y="14971"/>
                    <a:pt x="8195" y="15290"/>
                    <a:pt x="8444" y="15166"/>
                  </a:cubicBezTo>
                  <a:cubicBezTo>
                    <a:pt x="9437" y="14669"/>
                    <a:pt x="9934" y="13747"/>
                    <a:pt x="10306" y="12754"/>
                  </a:cubicBezTo>
                  <a:cubicBezTo>
                    <a:pt x="10608" y="12505"/>
                    <a:pt x="10892" y="12204"/>
                    <a:pt x="11140" y="11885"/>
                  </a:cubicBezTo>
                  <a:cubicBezTo>
                    <a:pt x="15007" y="6794"/>
                    <a:pt x="8231" y="1"/>
                    <a:pt x="2981" y="3300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0" name="Google Shape;3929;p36">
              <a:extLst>
                <a:ext uri="{FF2B5EF4-FFF2-40B4-BE49-F238E27FC236}">
                  <a16:creationId xmlns:a16="http://schemas.microsoft.com/office/drawing/2014/main" id="{66D8931B-D482-495B-9646-98ECF026D81D}"/>
                </a:ext>
              </a:extLst>
            </p:cNvPr>
            <p:cNvSpPr/>
            <p:nvPr/>
          </p:nvSpPr>
          <p:spPr>
            <a:xfrm>
              <a:off x="-1567003" y="1383742"/>
              <a:ext cx="1207606" cy="1114064"/>
            </a:xfrm>
            <a:custGeom>
              <a:avLst/>
              <a:gdLst/>
              <a:ahLst/>
              <a:cxnLst/>
              <a:rect l="l" t="t" r="r" b="b"/>
              <a:pathLst>
                <a:path w="18590" h="17150" extrusionOk="0">
                  <a:moveTo>
                    <a:pt x="9311" y="554"/>
                  </a:moveTo>
                  <a:cubicBezTo>
                    <a:pt x="10923" y="554"/>
                    <a:pt x="12532" y="960"/>
                    <a:pt x="13907" y="1803"/>
                  </a:cubicBezTo>
                  <a:cubicBezTo>
                    <a:pt x="16479" y="3346"/>
                    <a:pt x="17738" y="6344"/>
                    <a:pt x="17348" y="9288"/>
                  </a:cubicBezTo>
                  <a:cubicBezTo>
                    <a:pt x="16812" y="13274"/>
                    <a:pt x="13129" y="16596"/>
                    <a:pt x="9107" y="16596"/>
                  </a:cubicBezTo>
                  <a:cubicBezTo>
                    <a:pt x="8869" y="16596"/>
                    <a:pt x="8630" y="16584"/>
                    <a:pt x="8390" y="16560"/>
                  </a:cubicBezTo>
                  <a:cubicBezTo>
                    <a:pt x="6244" y="16365"/>
                    <a:pt x="4488" y="15106"/>
                    <a:pt x="3140" y="13492"/>
                  </a:cubicBezTo>
                  <a:cubicBezTo>
                    <a:pt x="1898" y="11966"/>
                    <a:pt x="923" y="9997"/>
                    <a:pt x="905" y="7993"/>
                  </a:cubicBezTo>
                  <a:cubicBezTo>
                    <a:pt x="905" y="7498"/>
                    <a:pt x="958" y="7004"/>
                    <a:pt x="1081" y="6527"/>
                  </a:cubicBezTo>
                  <a:lnTo>
                    <a:pt x="1081" y="6527"/>
                  </a:lnTo>
                  <a:cubicBezTo>
                    <a:pt x="1082" y="6525"/>
                    <a:pt x="1082" y="6523"/>
                    <a:pt x="1083" y="6521"/>
                  </a:cubicBezTo>
                  <a:lnTo>
                    <a:pt x="1083" y="6521"/>
                  </a:lnTo>
                  <a:cubicBezTo>
                    <a:pt x="1083" y="6521"/>
                    <a:pt x="1083" y="6521"/>
                    <a:pt x="1083" y="6521"/>
                  </a:cubicBezTo>
                  <a:cubicBezTo>
                    <a:pt x="1084" y="6517"/>
                    <a:pt x="1085" y="6513"/>
                    <a:pt x="1086" y="6508"/>
                  </a:cubicBezTo>
                  <a:lnTo>
                    <a:pt x="1086" y="6508"/>
                  </a:lnTo>
                  <a:cubicBezTo>
                    <a:pt x="1798" y="3854"/>
                    <a:pt x="3836" y="1766"/>
                    <a:pt x="6457" y="987"/>
                  </a:cubicBezTo>
                  <a:cubicBezTo>
                    <a:pt x="7375" y="701"/>
                    <a:pt x="8343" y="554"/>
                    <a:pt x="9311" y="554"/>
                  </a:cubicBezTo>
                  <a:close/>
                  <a:moveTo>
                    <a:pt x="9301" y="0"/>
                  </a:moveTo>
                  <a:cubicBezTo>
                    <a:pt x="8644" y="0"/>
                    <a:pt x="7987" y="63"/>
                    <a:pt x="7344" y="189"/>
                  </a:cubicBezTo>
                  <a:cubicBezTo>
                    <a:pt x="4506" y="721"/>
                    <a:pt x="2023" y="2548"/>
                    <a:pt x="923" y="5262"/>
                  </a:cubicBezTo>
                  <a:cubicBezTo>
                    <a:pt x="796" y="5578"/>
                    <a:pt x="684" y="5909"/>
                    <a:pt x="586" y="6253"/>
                  </a:cubicBezTo>
                  <a:lnTo>
                    <a:pt x="586" y="6253"/>
                  </a:lnTo>
                  <a:cubicBezTo>
                    <a:pt x="563" y="6282"/>
                    <a:pt x="545" y="6318"/>
                    <a:pt x="533" y="6361"/>
                  </a:cubicBezTo>
                  <a:cubicBezTo>
                    <a:pt x="1" y="8454"/>
                    <a:pt x="621" y="10601"/>
                    <a:pt x="1703" y="12427"/>
                  </a:cubicBezTo>
                  <a:cubicBezTo>
                    <a:pt x="2750" y="14183"/>
                    <a:pt x="4328" y="15815"/>
                    <a:pt x="6244" y="16596"/>
                  </a:cubicBezTo>
                  <a:cubicBezTo>
                    <a:pt x="7164" y="16975"/>
                    <a:pt x="8115" y="17149"/>
                    <a:pt x="9058" y="17149"/>
                  </a:cubicBezTo>
                  <a:cubicBezTo>
                    <a:pt x="12661" y="17149"/>
                    <a:pt x="16154" y="14605"/>
                    <a:pt x="17419" y="11204"/>
                  </a:cubicBezTo>
                  <a:cubicBezTo>
                    <a:pt x="18589" y="8046"/>
                    <a:pt x="17791" y="4233"/>
                    <a:pt x="15202" y="2051"/>
                  </a:cubicBezTo>
                  <a:cubicBezTo>
                    <a:pt x="13561" y="668"/>
                    <a:pt x="11432" y="0"/>
                    <a:pt x="930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22" name="Google Shape;3933;p36">
            <a:extLst>
              <a:ext uri="{FF2B5EF4-FFF2-40B4-BE49-F238E27FC236}">
                <a16:creationId xmlns:a16="http://schemas.microsoft.com/office/drawing/2014/main" id="{15D1486A-0040-AF00-D3FB-738E46EDE5EA}"/>
              </a:ext>
            </a:extLst>
          </p:cNvPr>
          <p:cNvSpPr txBox="1">
            <a:spLocks/>
          </p:cNvSpPr>
          <p:nvPr/>
        </p:nvSpPr>
        <p:spPr>
          <a:xfrm>
            <a:off x="2868237" y="7643969"/>
            <a:ext cx="1731600" cy="107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Chau Philomene One"/>
              <a:buNone/>
              <a:defRPr sz="3000" b="0" i="0" u="none" strike="noStrike" cap="none">
                <a:solidFill>
                  <a:schemeClr val="accent2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Chau Philomene One"/>
              <a:buNone/>
              <a:defRPr sz="6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Chau Philomene One"/>
              <a:buNone/>
              <a:defRPr sz="6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Chau Philomene One"/>
              <a:buNone/>
              <a:defRPr sz="6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Chau Philomene One"/>
              <a:buNone/>
              <a:defRPr sz="6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Chau Philomene One"/>
              <a:buNone/>
              <a:defRPr sz="6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Chau Philomene One"/>
              <a:buNone/>
              <a:defRPr sz="6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Chau Philomene One"/>
              <a:buNone/>
              <a:defRPr sz="6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Chau Philomene One"/>
              <a:buNone/>
              <a:defRPr sz="6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9pPr>
          </a:lstStyle>
          <a:p>
            <a:r>
              <a:rPr lang="en" sz="4000" b="1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05</a:t>
            </a:r>
          </a:p>
        </p:txBody>
      </p:sp>
      <p:sp>
        <p:nvSpPr>
          <p:cNvPr id="27" name="Google Shape;3931;p36">
            <a:extLst>
              <a:ext uri="{FF2B5EF4-FFF2-40B4-BE49-F238E27FC236}">
                <a16:creationId xmlns:a16="http://schemas.microsoft.com/office/drawing/2014/main" id="{B4B79FF0-6E16-E411-625E-01864D12AC07}"/>
              </a:ext>
            </a:extLst>
          </p:cNvPr>
          <p:cNvSpPr txBox="1">
            <a:spLocks/>
          </p:cNvSpPr>
          <p:nvPr/>
        </p:nvSpPr>
        <p:spPr>
          <a:xfrm>
            <a:off x="11443278" y="2109650"/>
            <a:ext cx="5490596" cy="9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5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9pPr>
          </a:lstStyle>
          <a:p>
            <a:pPr algn="ctr"/>
            <a:r>
              <a:rPr lang="en-US" b="1" dirty="0">
                <a:solidFill>
                  <a:srgbClr val="7030A0"/>
                </a:solidFill>
                <a:latin typeface="+mn-lt"/>
                <a:ea typeface="+mn-ea"/>
                <a:cs typeface="+mn-ea"/>
                <a:sym typeface="+mn-lt"/>
              </a:rPr>
              <a:t>ĐỒNG PHÂN VÀ DANH PHÁP</a:t>
            </a:r>
          </a:p>
        </p:txBody>
      </p:sp>
      <p:sp>
        <p:nvSpPr>
          <p:cNvPr id="30" name="Google Shape;3931;p36">
            <a:extLst>
              <a:ext uri="{FF2B5EF4-FFF2-40B4-BE49-F238E27FC236}">
                <a16:creationId xmlns:a16="http://schemas.microsoft.com/office/drawing/2014/main" id="{1D51F3F5-3682-20B4-12C6-267765E39068}"/>
              </a:ext>
            </a:extLst>
          </p:cNvPr>
          <p:cNvSpPr txBox="1">
            <a:spLocks/>
          </p:cNvSpPr>
          <p:nvPr/>
        </p:nvSpPr>
        <p:spPr>
          <a:xfrm>
            <a:off x="3505041" y="4839547"/>
            <a:ext cx="4604638" cy="9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5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9pPr>
          </a:lstStyle>
          <a:p>
            <a:pPr algn="ctr"/>
            <a:r>
              <a:rPr lang="en-US" b="1" dirty="0">
                <a:solidFill>
                  <a:srgbClr val="7030A0"/>
                </a:solidFill>
                <a:latin typeface="+mn-lt"/>
                <a:ea typeface="+mn-ea"/>
                <a:cs typeface="+mn-ea"/>
                <a:sym typeface="+mn-lt"/>
              </a:rPr>
              <a:t>TÍNH CHẤT VẬT LÍ</a:t>
            </a:r>
          </a:p>
        </p:txBody>
      </p:sp>
      <p:sp>
        <p:nvSpPr>
          <p:cNvPr id="31" name="Google Shape;3931;p36">
            <a:extLst>
              <a:ext uri="{FF2B5EF4-FFF2-40B4-BE49-F238E27FC236}">
                <a16:creationId xmlns:a16="http://schemas.microsoft.com/office/drawing/2014/main" id="{11F78D5D-52B5-C141-3521-7B0C788B931C}"/>
              </a:ext>
            </a:extLst>
          </p:cNvPr>
          <p:cNvSpPr txBox="1">
            <a:spLocks/>
          </p:cNvSpPr>
          <p:nvPr/>
        </p:nvSpPr>
        <p:spPr>
          <a:xfrm>
            <a:off x="11948170" y="4675500"/>
            <a:ext cx="4737332" cy="9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5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9pPr>
          </a:lstStyle>
          <a:p>
            <a:pPr algn="ctr"/>
            <a:r>
              <a:rPr lang="en-US" b="1" dirty="0">
                <a:solidFill>
                  <a:srgbClr val="7030A0"/>
                </a:solidFill>
                <a:latin typeface="+mn-lt"/>
                <a:ea typeface="+mn-ea"/>
                <a:cs typeface="+mn-ea"/>
                <a:sym typeface="+mn-lt"/>
              </a:rPr>
              <a:t>TÍNH CHẤT HÓA HỌC</a:t>
            </a:r>
          </a:p>
        </p:txBody>
      </p:sp>
      <p:sp>
        <p:nvSpPr>
          <p:cNvPr id="3906" name="Google Shape;3931;p36">
            <a:extLst>
              <a:ext uri="{FF2B5EF4-FFF2-40B4-BE49-F238E27FC236}">
                <a16:creationId xmlns:a16="http://schemas.microsoft.com/office/drawing/2014/main" id="{CB8219E0-2DF9-5A71-7D77-6F0BCDAE2E4E}"/>
              </a:ext>
            </a:extLst>
          </p:cNvPr>
          <p:cNvSpPr txBox="1">
            <a:spLocks/>
          </p:cNvSpPr>
          <p:nvPr/>
        </p:nvSpPr>
        <p:spPr>
          <a:xfrm>
            <a:off x="4725892" y="7636131"/>
            <a:ext cx="8511431" cy="9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5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9pPr>
          </a:lstStyle>
          <a:p>
            <a:pPr algn="just"/>
            <a:r>
              <a:rPr lang="en-US" b="1" dirty="0">
                <a:solidFill>
                  <a:srgbClr val="7030A0"/>
                </a:solidFill>
                <a:latin typeface="+mn-lt"/>
                <a:ea typeface="+mn-ea"/>
                <a:cs typeface="+mn-ea"/>
                <a:sym typeface="+mn-lt"/>
              </a:rPr>
              <a:t>ỨNG DỤNG, ĐIỀU CHẾ</a:t>
            </a:r>
          </a:p>
        </p:txBody>
      </p:sp>
    </p:spTree>
  </p:cSld>
  <p:clrMapOvr>
    <a:masterClrMapping/>
  </p:clrMapOvr>
  <p:transition spd="slow">
    <p:split orient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90911085-942C-29D4-EBDA-D33DDFEF4D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4992"/>
            <a:ext cx="18044160" cy="9936480"/>
          </a:xfrm>
          <a:prstGeom prst="rect">
            <a:avLst/>
          </a:prstGeom>
        </p:spPr>
      </p:pic>
      <p:sp>
        <p:nvSpPr>
          <p:cNvPr id="3" name="Lục giác 2">
            <a:extLst>
              <a:ext uri="{FF2B5EF4-FFF2-40B4-BE49-F238E27FC236}">
                <a16:creationId xmlns:a16="http://schemas.microsoft.com/office/drawing/2014/main" id="{BA9AFAB7-BF25-F2F0-36E7-E0CD603F10C4}"/>
              </a:ext>
            </a:extLst>
          </p:cNvPr>
          <p:cNvSpPr/>
          <p:nvPr/>
        </p:nvSpPr>
        <p:spPr>
          <a:xfrm>
            <a:off x="5157384" y="590676"/>
            <a:ext cx="9369430" cy="1035837"/>
          </a:xfrm>
          <a:prstGeom prst="hexagon">
            <a:avLst/>
          </a:prstGeom>
          <a:solidFill>
            <a:schemeClr val="accent1">
              <a:lumMod val="90000"/>
            </a:schemeClr>
          </a:solidFill>
          <a:ln>
            <a:solidFill>
              <a:srgbClr val="007D7A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7D7A"/>
              </a:solidFill>
              <a:effectLst/>
              <a:uLnTx/>
              <a:uFillTx/>
              <a:latin typeface="Cambria"/>
              <a:ea typeface="Cambria"/>
              <a:cs typeface="+mn-cs"/>
              <a:sym typeface="Arial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4BDE1FCF-0822-1E25-C763-7B8A0B9A2F36}"/>
              </a:ext>
            </a:extLst>
          </p:cNvPr>
          <p:cNvSpPr txBox="1"/>
          <p:nvPr/>
        </p:nvSpPr>
        <p:spPr>
          <a:xfrm>
            <a:off x="5430918" y="725616"/>
            <a:ext cx="8721668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DANH PHÁP THAY THẾ AMINE BẬC 1</a:t>
            </a:r>
          </a:p>
        </p:txBody>
      </p:sp>
      <p:grpSp>
        <p:nvGrpSpPr>
          <p:cNvPr id="29" name="Nhóm 28">
            <a:extLst>
              <a:ext uri="{FF2B5EF4-FFF2-40B4-BE49-F238E27FC236}">
                <a16:creationId xmlns:a16="http://schemas.microsoft.com/office/drawing/2014/main" id="{7296A7FB-2285-4315-9FB7-6D19F9AE8581}"/>
              </a:ext>
            </a:extLst>
          </p:cNvPr>
          <p:cNvGrpSpPr/>
          <p:nvPr/>
        </p:nvGrpSpPr>
        <p:grpSpPr>
          <a:xfrm>
            <a:off x="2768138" y="3292377"/>
            <a:ext cx="4910594" cy="1628839"/>
            <a:chOff x="2971795" y="3384330"/>
            <a:chExt cx="5195579" cy="1335507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1" name="Hình chữ nhật: Góc Tròn 30">
              <a:extLst>
                <a:ext uri="{FF2B5EF4-FFF2-40B4-BE49-F238E27FC236}">
                  <a16:creationId xmlns:a16="http://schemas.microsoft.com/office/drawing/2014/main" id="{8268EE02-7FEC-9E73-C258-0770C223F117}"/>
                </a:ext>
              </a:extLst>
            </p:cNvPr>
            <p:cNvSpPr/>
            <p:nvPr/>
          </p:nvSpPr>
          <p:spPr>
            <a:xfrm>
              <a:off x="2971795" y="3384330"/>
              <a:ext cx="5195579" cy="1335507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22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3904" name="TextBox 5">
              <a:extLst>
                <a:ext uri="{FF2B5EF4-FFF2-40B4-BE49-F238E27FC236}">
                  <a16:creationId xmlns:a16="http://schemas.microsoft.com/office/drawing/2014/main" id="{8C5E27BF-BD58-F214-A6ED-1B4FF123E2EB}"/>
                </a:ext>
              </a:extLst>
            </p:cNvPr>
            <p:cNvSpPr txBox="1"/>
            <p:nvPr/>
          </p:nvSpPr>
          <p:spPr>
            <a:xfrm>
              <a:off x="3264534" y="3399451"/>
              <a:ext cx="4523106" cy="1301575"/>
            </a:xfrm>
            <a:prstGeom prst="rect">
              <a:avLst/>
            </a:prstGeom>
            <a:grp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Tên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hydrocarbon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mạch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ính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(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bỏ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e)</a:t>
              </a:r>
            </a:p>
          </p:txBody>
        </p:sp>
      </p:grpSp>
      <p:grpSp>
        <p:nvGrpSpPr>
          <p:cNvPr id="3914" name="Nhóm 3913">
            <a:extLst>
              <a:ext uri="{FF2B5EF4-FFF2-40B4-BE49-F238E27FC236}">
                <a16:creationId xmlns:a16="http://schemas.microsoft.com/office/drawing/2014/main" id="{0FD25A74-48E9-8AA6-5C48-6EFB1E2175B4}"/>
              </a:ext>
            </a:extLst>
          </p:cNvPr>
          <p:cNvGrpSpPr/>
          <p:nvPr/>
        </p:nvGrpSpPr>
        <p:grpSpPr>
          <a:xfrm>
            <a:off x="12496502" y="3445626"/>
            <a:ext cx="2267793" cy="1112520"/>
            <a:chOff x="10721427" y="1269196"/>
            <a:chExt cx="2826363" cy="1112520"/>
          </a:xfrm>
          <a:solidFill>
            <a:schemeClr val="accent1"/>
          </a:solidFill>
        </p:grpSpPr>
        <p:sp>
          <p:nvSpPr>
            <p:cNvPr id="3915" name="Hình chữ nhật: Góc Tròn 3914">
              <a:extLst>
                <a:ext uri="{FF2B5EF4-FFF2-40B4-BE49-F238E27FC236}">
                  <a16:creationId xmlns:a16="http://schemas.microsoft.com/office/drawing/2014/main" id="{19196D6F-A92C-2AD5-DD51-BF40148876F8}"/>
                </a:ext>
              </a:extLst>
            </p:cNvPr>
            <p:cNvSpPr/>
            <p:nvPr/>
          </p:nvSpPr>
          <p:spPr>
            <a:xfrm>
              <a:off x="10721427" y="1269196"/>
              <a:ext cx="2826363" cy="1112520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22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3916" name="TextBox 5">
              <a:extLst>
                <a:ext uri="{FF2B5EF4-FFF2-40B4-BE49-F238E27FC236}">
                  <a16:creationId xmlns:a16="http://schemas.microsoft.com/office/drawing/2014/main" id="{E9983D24-4B35-CAF0-B973-4494AED11F7F}"/>
                </a:ext>
              </a:extLst>
            </p:cNvPr>
            <p:cNvSpPr txBox="1"/>
            <p:nvPr/>
          </p:nvSpPr>
          <p:spPr>
            <a:xfrm>
              <a:off x="11234712" y="1413158"/>
              <a:ext cx="1857966" cy="670633"/>
            </a:xfrm>
            <a:prstGeom prst="rect">
              <a:avLst/>
            </a:prstGeom>
            <a:grp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amine</a:t>
              </a:r>
            </a:p>
          </p:txBody>
        </p:sp>
      </p:grpSp>
      <p:grpSp>
        <p:nvGrpSpPr>
          <p:cNvPr id="3917" name="Nhóm 3916">
            <a:extLst>
              <a:ext uri="{FF2B5EF4-FFF2-40B4-BE49-F238E27FC236}">
                <a16:creationId xmlns:a16="http://schemas.microsoft.com/office/drawing/2014/main" id="{C22FFC12-944D-B510-8D17-8B1ED3C075A6}"/>
              </a:ext>
            </a:extLst>
          </p:cNvPr>
          <p:cNvGrpSpPr/>
          <p:nvPr/>
        </p:nvGrpSpPr>
        <p:grpSpPr>
          <a:xfrm>
            <a:off x="8104035" y="3214583"/>
            <a:ext cx="3935191" cy="1636640"/>
            <a:chOff x="-1298966" y="7367470"/>
            <a:chExt cx="4471351" cy="1636640"/>
          </a:xfrm>
          <a:solidFill>
            <a:schemeClr val="bg2">
              <a:lumMod val="40000"/>
              <a:lumOff val="60000"/>
            </a:schemeClr>
          </a:solidFill>
        </p:grpSpPr>
        <p:sp>
          <p:nvSpPr>
            <p:cNvPr id="3918" name="Hình chữ nhật: Góc Tròn 3917">
              <a:extLst>
                <a:ext uri="{FF2B5EF4-FFF2-40B4-BE49-F238E27FC236}">
                  <a16:creationId xmlns:a16="http://schemas.microsoft.com/office/drawing/2014/main" id="{B4DDEFD1-287B-5053-2BFD-A54C77492B94}"/>
                </a:ext>
              </a:extLst>
            </p:cNvPr>
            <p:cNvSpPr/>
            <p:nvPr/>
          </p:nvSpPr>
          <p:spPr>
            <a:xfrm>
              <a:off x="-1298966" y="7367470"/>
              <a:ext cx="4471351" cy="1636640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22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3919" name="Hộp Văn bản 3918">
              <a:extLst>
                <a:ext uri="{FF2B5EF4-FFF2-40B4-BE49-F238E27FC236}">
                  <a16:creationId xmlns:a16="http://schemas.microsoft.com/office/drawing/2014/main" id="{6DBF199C-2D38-9161-3F10-7570236CE8A5}"/>
                </a:ext>
              </a:extLst>
            </p:cNvPr>
            <p:cNvSpPr txBox="1"/>
            <p:nvPr/>
          </p:nvSpPr>
          <p:spPr>
            <a:xfrm>
              <a:off x="-1166808" y="7530796"/>
              <a:ext cx="4207032" cy="1323439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Số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 </a:t>
              </a: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chỉ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 v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ị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tr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nhóm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amine</a:t>
              </a:r>
            </a:p>
          </p:txBody>
        </p:sp>
      </p:grpSp>
      <p:grpSp>
        <p:nvGrpSpPr>
          <p:cNvPr id="3920" name="Group 148">
            <a:extLst>
              <a:ext uri="{FF2B5EF4-FFF2-40B4-BE49-F238E27FC236}">
                <a16:creationId xmlns:a16="http://schemas.microsoft.com/office/drawing/2014/main" id="{182FF125-018F-18B9-3F0F-E3BF3B32EB77}"/>
              </a:ext>
            </a:extLst>
          </p:cNvPr>
          <p:cNvGrpSpPr>
            <a:grpSpLocks/>
          </p:cNvGrpSpPr>
          <p:nvPr/>
        </p:nvGrpSpPr>
        <p:grpSpPr bwMode="auto">
          <a:xfrm>
            <a:off x="1583288" y="5400398"/>
            <a:ext cx="5697135" cy="2710061"/>
            <a:chOff x="2814" y="1191"/>
            <a:chExt cx="2128" cy="1423"/>
          </a:xfrm>
        </p:grpSpPr>
        <p:sp>
          <p:nvSpPr>
            <p:cNvPr id="3921" name="Text Box 149">
              <a:extLst>
                <a:ext uri="{FF2B5EF4-FFF2-40B4-BE49-F238E27FC236}">
                  <a16:creationId xmlns:a16="http://schemas.microsoft.com/office/drawing/2014/main" id="{AC619B6F-E793-ECD6-558F-D5F3C6820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4" y="1191"/>
              <a:ext cx="446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lang="en-US" altLang="en-US" sz="54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/>
                <a:sym typeface="Arial"/>
              </a:endParaRPr>
            </a:p>
          </p:txBody>
        </p:sp>
        <p:sp>
          <p:nvSpPr>
            <p:cNvPr id="3922" name="Text Box 150">
              <a:extLst>
                <a:ext uri="{FF2B5EF4-FFF2-40B4-BE49-F238E27FC236}">
                  <a16:creationId xmlns:a16="http://schemas.microsoft.com/office/drawing/2014/main" id="{CA89E029-AB18-6CFA-EF2E-6EE4FCA86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4" y="1417"/>
              <a:ext cx="720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cs typeface="Arial"/>
                  <a:sym typeface="Arial"/>
                </a:rPr>
                <a:t>CH</a:t>
              </a:r>
              <a:r>
                <a:rPr kumimoji="0" lang="en-US" altLang="en-US" sz="54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cs typeface="Arial"/>
                  <a:sym typeface="Arial"/>
                </a:rPr>
                <a:t>3</a:t>
              </a:r>
              <a:endParaRPr kumimoji="0" lang="en-US" altLang="en-US" sz="5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/>
                <a:sym typeface="Arial"/>
              </a:endParaRPr>
            </a:p>
          </p:txBody>
        </p:sp>
        <p:sp>
          <p:nvSpPr>
            <p:cNvPr id="3923" name="Text Box 151">
              <a:extLst>
                <a:ext uri="{FF2B5EF4-FFF2-40B4-BE49-F238E27FC236}">
                  <a16:creationId xmlns:a16="http://schemas.microsoft.com/office/drawing/2014/main" id="{88D92D24-8904-BE50-DAC5-85D00AD0B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8" y="2129"/>
              <a:ext cx="611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cs typeface="Arial"/>
                  <a:sym typeface="Arial"/>
                </a:rPr>
                <a:t>NH</a:t>
              </a:r>
              <a:r>
                <a:rPr kumimoji="0" lang="en-US" altLang="en-US" sz="54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cs typeface="Arial"/>
                  <a:sym typeface="Arial"/>
                </a:rPr>
                <a:t>2</a:t>
              </a:r>
            </a:p>
          </p:txBody>
        </p:sp>
        <p:grpSp>
          <p:nvGrpSpPr>
            <p:cNvPr id="3924" name="Group 152">
              <a:extLst>
                <a:ext uri="{FF2B5EF4-FFF2-40B4-BE49-F238E27FC236}">
                  <a16:creationId xmlns:a16="http://schemas.microsoft.com/office/drawing/2014/main" id="{AECC13D7-F7FB-98A9-441A-C982F14398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6" y="1433"/>
              <a:ext cx="1586" cy="708"/>
              <a:chOff x="3343" y="1427"/>
              <a:chExt cx="1586" cy="708"/>
            </a:xfrm>
          </p:grpSpPr>
          <p:sp>
            <p:nvSpPr>
              <p:cNvPr id="3925" name="Text Box 153">
                <a:extLst>
                  <a:ext uri="{FF2B5EF4-FFF2-40B4-BE49-F238E27FC236}">
                    <a16:creationId xmlns:a16="http://schemas.microsoft.com/office/drawing/2014/main" id="{E609D1D4-98C9-0821-1E10-8BC1E6305B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7" y="1442"/>
                <a:ext cx="916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altLang="en-US" sz="5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rPr>
                  <a:t>   CH </a:t>
                </a:r>
              </a:p>
            </p:txBody>
          </p:sp>
          <p:sp>
            <p:nvSpPr>
              <p:cNvPr id="3926" name="Line 154">
                <a:extLst>
                  <a:ext uri="{FF2B5EF4-FFF2-40B4-BE49-F238E27FC236}">
                    <a16:creationId xmlns:a16="http://schemas.microsoft.com/office/drawing/2014/main" id="{1AE32BB9-1314-A995-341A-B2FA1BADA8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64" y="1906"/>
                <a:ext cx="0" cy="229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54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cs typeface="+mn-cs"/>
                  <a:sym typeface="Arial"/>
                </a:endParaRPr>
              </a:p>
            </p:txBody>
          </p:sp>
          <p:sp>
            <p:nvSpPr>
              <p:cNvPr id="3927" name="Line 155">
                <a:extLst>
                  <a:ext uri="{FF2B5EF4-FFF2-40B4-BE49-F238E27FC236}">
                    <a16:creationId xmlns:a16="http://schemas.microsoft.com/office/drawing/2014/main" id="{CD950777-6770-19FA-9A35-4B6EE45A06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3" y="1743"/>
                <a:ext cx="238" cy="0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5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cs typeface="+mn-cs"/>
                  <a:sym typeface="Arial"/>
                </a:endParaRPr>
              </a:p>
            </p:txBody>
          </p:sp>
          <p:sp>
            <p:nvSpPr>
              <p:cNvPr id="3928" name="Line 156">
                <a:extLst>
                  <a:ext uri="{FF2B5EF4-FFF2-40B4-BE49-F238E27FC236}">
                    <a16:creationId xmlns:a16="http://schemas.microsoft.com/office/drawing/2014/main" id="{3FACC2D5-965A-D266-5D05-2FBB0061E6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76" y="1712"/>
                <a:ext cx="238" cy="0"/>
              </a:xfrm>
              <a:prstGeom prst="line">
                <a:avLst/>
              </a:prstGeom>
              <a:ln>
                <a:solidFill>
                  <a:srgbClr val="002060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5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cs typeface="+mn-cs"/>
                  <a:sym typeface="Arial"/>
                </a:endParaRPr>
              </a:p>
            </p:txBody>
          </p:sp>
          <p:sp>
            <p:nvSpPr>
              <p:cNvPr id="3929" name="Text Box 157">
                <a:extLst>
                  <a:ext uri="{FF2B5EF4-FFF2-40B4-BE49-F238E27FC236}">
                    <a16:creationId xmlns:a16="http://schemas.microsoft.com/office/drawing/2014/main" id="{1DDA6359-90EE-0095-792E-5CE1F456F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30" y="1427"/>
                <a:ext cx="699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altLang="en-US" sz="5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rPr>
                  <a:t>CH</a:t>
                </a:r>
                <a:r>
                  <a:rPr kumimoji="0" lang="en-US" altLang="en-US" sz="5400" b="1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rPr>
                  <a:t>3</a:t>
                </a:r>
                <a:endParaRPr kumimoji="0" lang="en-US" altLang="en-US" sz="54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cs typeface="Arial"/>
                  <a:sym typeface="Arial"/>
                </a:endParaRPr>
              </a:p>
            </p:txBody>
          </p:sp>
        </p:grpSp>
      </p:grpSp>
      <p:sp>
        <p:nvSpPr>
          <p:cNvPr id="3930" name="TextBox 5">
            <a:extLst>
              <a:ext uri="{FF2B5EF4-FFF2-40B4-BE49-F238E27FC236}">
                <a16:creationId xmlns:a16="http://schemas.microsoft.com/office/drawing/2014/main" id="{A5079F96-43DF-CBBB-874A-4848A65F8DE6}"/>
              </a:ext>
            </a:extLst>
          </p:cNvPr>
          <p:cNvSpPr txBox="1"/>
          <p:nvPr/>
        </p:nvSpPr>
        <p:spPr>
          <a:xfrm>
            <a:off x="1747491" y="5385028"/>
            <a:ext cx="4770120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1                2              3   </a:t>
            </a:r>
          </a:p>
        </p:txBody>
      </p:sp>
      <p:sp>
        <p:nvSpPr>
          <p:cNvPr id="3931" name="TextBox 5">
            <a:extLst>
              <a:ext uri="{FF2B5EF4-FFF2-40B4-BE49-F238E27FC236}">
                <a16:creationId xmlns:a16="http://schemas.microsoft.com/office/drawing/2014/main" id="{412578FE-21DF-9ACC-3653-043CF7BE6052}"/>
              </a:ext>
            </a:extLst>
          </p:cNvPr>
          <p:cNvSpPr txBox="1"/>
          <p:nvPr/>
        </p:nvSpPr>
        <p:spPr>
          <a:xfrm>
            <a:off x="1166165" y="8449482"/>
            <a:ext cx="5178568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Propan-2-amine</a:t>
            </a:r>
          </a:p>
        </p:txBody>
      </p:sp>
      <p:sp>
        <p:nvSpPr>
          <p:cNvPr id="3933" name="Line 155">
            <a:extLst>
              <a:ext uri="{FF2B5EF4-FFF2-40B4-BE49-F238E27FC236}">
                <a16:creationId xmlns:a16="http://schemas.microsoft.com/office/drawing/2014/main" id="{F5619DD5-48B7-3AE2-7F20-60C02AB296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901131" y="3950534"/>
            <a:ext cx="596788" cy="6166"/>
          </a:xfrm>
          <a:prstGeom prst="line">
            <a:avLst/>
          </a:prstGeom>
          <a:ln>
            <a:solidFill>
              <a:srgbClr val="002060"/>
            </a:solidFill>
            <a:headEnd/>
            <a:tailE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5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3935" name="Line 155">
            <a:extLst>
              <a:ext uri="{FF2B5EF4-FFF2-40B4-BE49-F238E27FC236}">
                <a16:creationId xmlns:a16="http://schemas.microsoft.com/office/drawing/2014/main" id="{D8D78C38-11E1-6F5F-A5BD-3E05E7E746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39220" y="4098380"/>
            <a:ext cx="596788" cy="6166"/>
          </a:xfrm>
          <a:prstGeom prst="line">
            <a:avLst/>
          </a:prstGeom>
          <a:ln>
            <a:solidFill>
              <a:srgbClr val="002060"/>
            </a:solidFill>
            <a:headEnd/>
            <a:tailE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5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3964" name="TextBox 5">
            <a:extLst>
              <a:ext uri="{FF2B5EF4-FFF2-40B4-BE49-F238E27FC236}">
                <a16:creationId xmlns:a16="http://schemas.microsoft.com/office/drawing/2014/main" id="{F7BCC690-4201-56F3-A508-B58A5EBA692C}"/>
              </a:ext>
            </a:extLst>
          </p:cNvPr>
          <p:cNvSpPr txBox="1"/>
          <p:nvPr/>
        </p:nvSpPr>
        <p:spPr>
          <a:xfrm>
            <a:off x="8557662" y="8449734"/>
            <a:ext cx="8617299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Propan-1-amine</a:t>
            </a:r>
          </a:p>
        </p:txBody>
      </p:sp>
      <p:sp>
        <p:nvSpPr>
          <p:cNvPr id="3961" name="TextBox 5">
            <a:extLst>
              <a:ext uri="{FF2B5EF4-FFF2-40B4-BE49-F238E27FC236}">
                <a16:creationId xmlns:a16="http://schemas.microsoft.com/office/drawing/2014/main" id="{27FCF128-E723-895C-B62E-F7A0FAB8DBF1}"/>
              </a:ext>
            </a:extLst>
          </p:cNvPr>
          <p:cNvSpPr txBox="1"/>
          <p:nvPr/>
        </p:nvSpPr>
        <p:spPr>
          <a:xfrm>
            <a:off x="9412062" y="5606039"/>
            <a:ext cx="6775747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  3                2            1</a:t>
            </a:r>
          </a:p>
        </p:txBody>
      </p:sp>
      <p:grpSp>
        <p:nvGrpSpPr>
          <p:cNvPr id="6" name="Nhóm 5">
            <a:extLst>
              <a:ext uri="{FF2B5EF4-FFF2-40B4-BE49-F238E27FC236}">
                <a16:creationId xmlns:a16="http://schemas.microsoft.com/office/drawing/2014/main" id="{F6D76387-8852-AD09-556B-FCB738FA03EF}"/>
              </a:ext>
            </a:extLst>
          </p:cNvPr>
          <p:cNvGrpSpPr/>
          <p:nvPr/>
        </p:nvGrpSpPr>
        <p:grpSpPr>
          <a:xfrm>
            <a:off x="9412062" y="5814838"/>
            <a:ext cx="7526770" cy="1425496"/>
            <a:chOff x="8557662" y="5218804"/>
            <a:chExt cx="7526770" cy="1425496"/>
          </a:xfrm>
        </p:grpSpPr>
        <p:grpSp>
          <p:nvGrpSpPr>
            <p:cNvPr id="5" name="Nhóm 4">
              <a:extLst>
                <a:ext uri="{FF2B5EF4-FFF2-40B4-BE49-F238E27FC236}">
                  <a16:creationId xmlns:a16="http://schemas.microsoft.com/office/drawing/2014/main" id="{85056C61-1B2B-21F9-EC23-9391AEC739B4}"/>
                </a:ext>
              </a:extLst>
            </p:cNvPr>
            <p:cNvGrpSpPr/>
            <p:nvPr/>
          </p:nvGrpSpPr>
          <p:grpSpPr>
            <a:xfrm>
              <a:off x="8557662" y="5218804"/>
              <a:ext cx="7526770" cy="1425496"/>
              <a:chOff x="8557662" y="5218804"/>
              <a:chExt cx="7526770" cy="1425496"/>
            </a:xfrm>
          </p:grpSpPr>
          <p:grpSp>
            <p:nvGrpSpPr>
              <p:cNvPr id="3960" name="Nhóm 3959">
                <a:extLst>
                  <a:ext uri="{FF2B5EF4-FFF2-40B4-BE49-F238E27FC236}">
                    <a16:creationId xmlns:a16="http://schemas.microsoft.com/office/drawing/2014/main" id="{958CDA42-E8AC-9616-2F77-05500DD53BA1}"/>
                  </a:ext>
                </a:extLst>
              </p:cNvPr>
              <p:cNvGrpSpPr/>
              <p:nvPr/>
            </p:nvGrpSpPr>
            <p:grpSpPr>
              <a:xfrm>
                <a:off x="10452772" y="5218804"/>
                <a:ext cx="5631660" cy="1425496"/>
                <a:chOff x="10452772" y="5400398"/>
                <a:chExt cx="5631660" cy="1425496"/>
              </a:xfrm>
            </p:grpSpPr>
            <p:sp>
              <p:nvSpPr>
                <p:cNvPr id="3937" name="Text Box 149">
                  <a:extLst>
                    <a:ext uri="{FF2B5EF4-FFF2-40B4-BE49-F238E27FC236}">
                      <a16:creationId xmlns:a16="http://schemas.microsoft.com/office/drawing/2014/main" id="{599C8A21-EC2D-C332-B543-D7C838C5707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541008" y="5400398"/>
                  <a:ext cx="1194042" cy="9236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endParaRPr kumimoji="0" lang="en-US" altLang="en-US" sz="5400" b="1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endParaRPr>
                </a:p>
              </p:txBody>
            </p:sp>
            <p:sp>
              <p:nvSpPr>
                <p:cNvPr id="3938" name="Text Box 150">
                  <a:extLst>
                    <a:ext uri="{FF2B5EF4-FFF2-40B4-BE49-F238E27FC236}">
                      <a16:creationId xmlns:a16="http://schemas.microsoft.com/office/drawing/2014/main" id="{3E8F0902-DE38-F520-F21B-80B3B1AF18C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452772" y="5830808"/>
                  <a:ext cx="1927602" cy="9236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5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/>
                      <a:sym typeface="Arial"/>
                    </a:rPr>
                    <a:t>CH</a:t>
                  </a:r>
                  <a:r>
                    <a:rPr kumimoji="0" lang="en-US" altLang="en-US" sz="5400" b="1" i="0" u="none" strike="noStrike" kern="0" cap="none" spc="0" normalizeH="0" baseline="-2500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/>
                      <a:sym typeface="Arial"/>
                    </a:rPr>
                    <a:t>2</a:t>
                  </a:r>
                  <a:endParaRPr kumimoji="0" lang="en-US" altLang="en-US" sz="5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endParaRPr>
                </a:p>
              </p:txBody>
            </p:sp>
            <p:grpSp>
              <p:nvGrpSpPr>
                <p:cNvPr id="3940" name="Group 152">
                  <a:extLst>
                    <a:ext uri="{FF2B5EF4-FFF2-40B4-BE49-F238E27FC236}">
                      <a16:creationId xmlns:a16="http://schemas.microsoft.com/office/drawing/2014/main" id="{977D5A1B-F53A-133B-B6C8-DEA0F5BB9FF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838353" y="5862232"/>
                  <a:ext cx="4246079" cy="963662"/>
                  <a:chOff x="3343" y="1427"/>
                  <a:chExt cx="1586" cy="506"/>
                </a:xfrm>
              </p:grpSpPr>
              <p:sp>
                <p:nvSpPr>
                  <p:cNvPr id="3941" name="Text Box 153">
                    <a:extLst>
                      <a:ext uri="{FF2B5EF4-FFF2-40B4-BE49-F238E27FC236}">
                        <a16:creationId xmlns:a16="http://schemas.microsoft.com/office/drawing/2014/main" id="{6741E527-8423-370C-3584-09833C914B4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51" y="1448"/>
                    <a:ext cx="916" cy="4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46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4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3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5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cs typeface="Arial"/>
                        <a:sym typeface="Arial"/>
                      </a:rPr>
                      <a:t>   CH</a:t>
                    </a:r>
                    <a:r>
                      <a:rPr kumimoji="0" lang="en-US" altLang="en-US" sz="5400" b="1" i="0" u="none" strike="noStrike" kern="0" cap="none" spc="0" normalizeH="0" baseline="-2500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cs typeface="Arial"/>
                        <a:sym typeface="Arial"/>
                      </a:rPr>
                      <a:t>2</a:t>
                    </a:r>
                    <a:r>
                      <a:rPr kumimoji="0" lang="en-US" altLang="en-US" sz="5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cs typeface="Arial"/>
                        <a:sym typeface="Arial"/>
                      </a:rPr>
                      <a:t> </a:t>
                    </a:r>
                  </a:p>
                </p:txBody>
              </p:sp>
              <p:sp>
                <p:nvSpPr>
                  <p:cNvPr id="3943" name="Line 155">
                    <a:extLst>
                      <a:ext uri="{FF2B5EF4-FFF2-40B4-BE49-F238E27FC236}">
                        <a16:creationId xmlns:a16="http://schemas.microsoft.com/office/drawing/2014/main" id="{CAAD2F0E-FF4C-9A00-1F95-32B6E93098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43" y="1743"/>
                    <a:ext cx="238" cy="0"/>
                  </a:xfrm>
                  <a:prstGeom prst="line">
                    <a:avLst/>
                  </a:prstGeom>
                  <a:ln>
                    <a:solidFill>
                      <a:srgbClr val="002060"/>
                    </a:solidFill>
                    <a:headEnd/>
                    <a:tailE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lang="en-US" sz="5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Cambria"/>
                      <a:cs typeface="+mn-cs"/>
                      <a:sym typeface="Arial"/>
                    </a:endParaRPr>
                  </a:p>
                </p:txBody>
              </p:sp>
              <p:sp>
                <p:nvSpPr>
                  <p:cNvPr id="3944" name="Line 156">
                    <a:extLst>
                      <a:ext uri="{FF2B5EF4-FFF2-40B4-BE49-F238E27FC236}">
                        <a16:creationId xmlns:a16="http://schemas.microsoft.com/office/drawing/2014/main" id="{873EE216-9B88-5B5F-3189-DB108F79D6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26" y="1686"/>
                    <a:ext cx="238" cy="0"/>
                  </a:xfrm>
                  <a:prstGeom prst="line">
                    <a:avLst/>
                  </a:prstGeom>
                  <a:ln>
                    <a:solidFill>
                      <a:srgbClr val="002060"/>
                    </a:solidFill>
                    <a:headEnd/>
                    <a:tailE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lang="en-US" sz="5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Cambria"/>
                      <a:cs typeface="+mn-cs"/>
                      <a:sym typeface="Arial"/>
                    </a:endParaRPr>
                  </a:p>
                </p:txBody>
              </p:sp>
              <p:sp>
                <p:nvSpPr>
                  <p:cNvPr id="3945" name="Text Box 157">
                    <a:extLst>
                      <a:ext uri="{FF2B5EF4-FFF2-40B4-BE49-F238E27FC236}">
                        <a16:creationId xmlns:a16="http://schemas.microsoft.com/office/drawing/2014/main" id="{2B3D261F-CA8F-E015-58D9-FEF1562711F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30" y="1427"/>
                    <a:ext cx="699" cy="4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46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4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3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5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cs typeface="Arial"/>
                        <a:sym typeface="Arial"/>
                      </a:rPr>
                      <a:t>NH</a:t>
                    </a:r>
                    <a:r>
                      <a:rPr kumimoji="0" lang="en-US" altLang="en-US" sz="5400" b="1" i="0" u="none" strike="noStrike" kern="0" cap="none" spc="0" normalizeH="0" baseline="-2500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cs typeface="Arial"/>
                        <a:sym typeface="Arial"/>
                      </a:rPr>
                      <a:t>2</a:t>
                    </a:r>
                  </a:p>
                </p:txBody>
              </p:sp>
            </p:grpSp>
          </p:grpSp>
          <p:sp>
            <p:nvSpPr>
              <p:cNvPr id="3965" name="Text Box 150">
                <a:extLst>
                  <a:ext uri="{FF2B5EF4-FFF2-40B4-BE49-F238E27FC236}">
                    <a16:creationId xmlns:a16="http://schemas.microsoft.com/office/drawing/2014/main" id="{F13E251C-3AAD-E85A-DBA7-FA0908D8A0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57662" y="5626271"/>
                <a:ext cx="1927602" cy="9236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altLang="en-US" sz="5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rPr>
                  <a:t>CH</a:t>
                </a:r>
                <a:r>
                  <a:rPr kumimoji="0" lang="en-US" altLang="en-US" sz="5400" b="1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rPr>
                  <a:t>3</a:t>
                </a:r>
                <a:endParaRPr kumimoji="0" lang="en-US" altLang="en-US" sz="54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cs typeface="Arial"/>
                  <a:sym typeface="Arial"/>
                </a:endParaRPr>
              </a:p>
            </p:txBody>
          </p:sp>
        </p:grpSp>
        <p:sp>
          <p:nvSpPr>
            <p:cNvPr id="3966" name="Line 155">
              <a:extLst>
                <a:ext uri="{FF2B5EF4-FFF2-40B4-BE49-F238E27FC236}">
                  <a16:creationId xmlns:a16="http://schemas.microsoft.com/office/drawing/2014/main" id="{4CA7F89D-468E-D33A-C4BC-EF2153C6B4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21433" y="6174748"/>
              <a:ext cx="637180" cy="0"/>
            </a:xfrm>
            <a:prstGeom prst="line">
              <a:avLst/>
            </a:prstGeom>
            <a:ln>
              <a:solidFill>
                <a:srgbClr val="002060"/>
              </a:solidFill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5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sp>
        <p:nvSpPr>
          <p:cNvPr id="7" name="TextBox 5">
            <a:extLst>
              <a:ext uri="{FF2B5EF4-FFF2-40B4-BE49-F238E27FC236}">
                <a16:creationId xmlns:a16="http://schemas.microsoft.com/office/drawing/2014/main" id="{DBFADDBF-A5FA-6277-3123-E1EC470DDFE2}"/>
              </a:ext>
            </a:extLst>
          </p:cNvPr>
          <p:cNvSpPr txBox="1"/>
          <p:nvPr/>
        </p:nvSpPr>
        <p:spPr>
          <a:xfrm>
            <a:off x="1266054" y="2171627"/>
            <a:ext cx="16304298" cy="562077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ọn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mạch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hydrocarbon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dài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hất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ứa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guyên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ử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nitrogen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làm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mạch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ính</a:t>
            </a:r>
            <a:endParaRPr kumimoji="0" lang="en-US" sz="36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8932193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0" grpId="0"/>
      <p:bldP spid="3931" grpId="0"/>
      <p:bldP spid="3933" grpId="0" animBg="1"/>
      <p:bldP spid="3935" grpId="0" animBg="1"/>
      <p:bldP spid="3964" grpId="0"/>
      <p:bldP spid="396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90911085-942C-29D4-EBDA-D33DDFEF4D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4992"/>
            <a:ext cx="18044160" cy="9936480"/>
          </a:xfrm>
          <a:prstGeom prst="rect">
            <a:avLst/>
          </a:prstGeom>
        </p:spPr>
      </p:pic>
      <p:sp>
        <p:nvSpPr>
          <p:cNvPr id="3" name="Lục giác 2">
            <a:extLst>
              <a:ext uri="{FF2B5EF4-FFF2-40B4-BE49-F238E27FC236}">
                <a16:creationId xmlns:a16="http://schemas.microsoft.com/office/drawing/2014/main" id="{BA9AFAB7-BF25-F2F0-36E7-E0CD603F10C4}"/>
              </a:ext>
            </a:extLst>
          </p:cNvPr>
          <p:cNvSpPr/>
          <p:nvPr/>
        </p:nvSpPr>
        <p:spPr>
          <a:xfrm>
            <a:off x="5157384" y="590676"/>
            <a:ext cx="9369430" cy="1035837"/>
          </a:xfrm>
          <a:prstGeom prst="hexagon">
            <a:avLst/>
          </a:prstGeom>
          <a:solidFill>
            <a:schemeClr val="accent1">
              <a:lumMod val="90000"/>
            </a:schemeClr>
          </a:solidFill>
          <a:ln>
            <a:solidFill>
              <a:srgbClr val="007D7A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7D7A"/>
              </a:solidFill>
              <a:effectLst/>
              <a:uLnTx/>
              <a:uFillTx/>
              <a:latin typeface="Cambria"/>
              <a:ea typeface="Cambria"/>
              <a:cs typeface="+mn-cs"/>
              <a:sym typeface="Arial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4BDE1FCF-0822-1E25-C763-7B8A0B9A2F36}"/>
              </a:ext>
            </a:extLst>
          </p:cNvPr>
          <p:cNvSpPr txBox="1"/>
          <p:nvPr/>
        </p:nvSpPr>
        <p:spPr>
          <a:xfrm>
            <a:off x="5430918" y="725616"/>
            <a:ext cx="8721668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DANH PHÁP THAY THẾ AMINE BẬC 2</a:t>
            </a:r>
          </a:p>
        </p:txBody>
      </p:sp>
      <p:sp>
        <p:nvSpPr>
          <p:cNvPr id="3930" name="TextBox 5">
            <a:extLst>
              <a:ext uri="{FF2B5EF4-FFF2-40B4-BE49-F238E27FC236}">
                <a16:creationId xmlns:a16="http://schemas.microsoft.com/office/drawing/2014/main" id="{A5079F96-43DF-CBBB-874A-4848A65F8DE6}"/>
              </a:ext>
            </a:extLst>
          </p:cNvPr>
          <p:cNvSpPr txBox="1"/>
          <p:nvPr/>
        </p:nvSpPr>
        <p:spPr>
          <a:xfrm>
            <a:off x="5273433" y="4472867"/>
            <a:ext cx="2599577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1              2   </a:t>
            </a:r>
          </a:p>
        </p:txBody>
      </p:sp>
      <p:sp>
        <p:nvSpPr>
          <p:cNvPr id="3931" name="TextBox 5">
            <a:extLst>
              <a:ext uri="{FF2B5EF4-FFF2-40B4-BE49-F238E27FC236}">
                <a16:creationId xmlns:a16="http://schemas.microsoft.com/office/drawing/2014/main" id="{412578FE-21DF-9ACC-3653-043CF7BE6052}"/>
              </a:ext>
            </a:extLst>
          </p:cNvPr>
          <p:cNvSpPr txBox="1"/>
          <p:nvPr/>
        </p:nvSpPr>
        <p:spPr>
          <a:xfrm>
            <a:off x="9971051" y="4944904"/>
            <a:ext cx="5715594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-</a:t>
            </a:r>
            <a:r>
              <a:rPr kumimoji="0" lang="en-US" sz="4400" b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ethylethana</a:t>
            </a:r>
            <a:r>
              <a:rPr lang="en-US" sz="4400" b="1" kern="1200" dirty="0">
                <a:solidFill>
                  <a:srgbClr val="FF0000"/>
                </a:solidFill>
                <a:latin typeface="Cambria"/>
                <a:ea typeface="Cambria"/>
                <a:cs typeface="+mn-ea"/>
                <a:sym typeface="+mn-lt"/>
              </a:rPr>
              <a:t>mine</a:t>
            </a:r>
            <a:endParaRPr kumimoji="0" lang="en-US" sz="44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pSp>
        <p:nvGrpSpPr>
          <p:cNvPr id="10" name="Nhóm 9">
            <a:extLst>
              <a:ext uri="{FF2B5EF4-FFF2-40B4-BE49-F238E27FC236}">
                <a16:creationId xmlns:a16="http://schemas.microsoft.com/office/drawing/2014/main" id="{6C561855-BBE8-CBBB-D593-CE1F4CB31B03}"/>
              </a:ext>
            </a:extLst>
          </p:cNvPr>
          <p:cNvGrpSpPr/>
          <p:nvPr/>
        </p:nvGrpSpPr>
        <p:grpSpPr>
          <a:xfrm>
            <a:off x="2343318" y="2737631"/>
            <a:ext cx="14512694" cy="1645930"/>
            <a:chOff x="2188657" y="2289527"/>
            <a:chExt cx="14512694" cy="1645930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3B06D418-C1E1-A94A-31FF-830F1D7007FC}"/>
                </a:ext>
              </a:extLst>
            </p:cNvPr>
            <p:cNvGrpSpPr/>
            <p:nvPr/>
          </p:nvGrpSpPr>
          <p:grpSpPr>
            <a:xfrm>
              <a:off x="2188657" y="2425522"/>
              <a:ext cx="3712220" cy="1448915"/>
              <a:chOff x="5004044" y="1098360"/>
              <a:chExt cx="4506998" cy="1402846"/>
            </a:xfrm>
            <a:solidFill>
              <a:schemeClr val="accent1">
                <a:lumMod val="90000"/>
              </a:schemeClr>
            </a:solidFill>
          </p:grpSpPr>
          <p:sp>
            <p:nvSpPr>
              <p:cNvPr id="15" name="Hình chữ nhật: Góc Tròn 14">
                <a:extLst>
                  <a:ext uri="{FF2B5EF4-FFF2-40B4-BE49-F238E27FC236}">
                    <a16:creationId xmlns:a16="http://schemas.microsoft.com/office/drawing/2014/main" id="{82F5BAFD-69F9-244E-B41D-428ECD564F2A}"/>
                  </a:ext>
                </a:extLst>
              </p:cNvPr>
              <p:cNvSpPr/>
              <p:nvPr/>
            </p:nvSpPr>
            <p:spPr>
              <a:xfrm>
                <a:off x="5004044" y="1098360"/>
                <a:ext cx="4506998" cy="1402846"/>
              </a:xfrm>
              <a:prstGeom prst="round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26" name="TextBox 5">
                <a:extLst>
                  <a:ext uri="{FF2B5EF4-FFF2-40B4-BE49-F238E27FC236}">
                    <a16:creationId xmlns:a16="http://schemas.microsoft.com/office/drawing/2014/main" id="{A5001B7B-C3C8-C4C1-8743-B49B7FEA4B44}"/>
                  </a:ext>
                </a:extLst>
              </p:cNvPr>
              <p:cNvSpPr txBox="1"/>
              <p:nvPr/>
            </p:nvSpPr>
            <p:spPr>
              <a:xfrm>
                <a:off x="5401911" y="1144943"/>
                <a:ext cx="3852129" cy="1228094"/>
              </a:xfrm>
              <a:prstGeom prst="rect">
                <a:avLst/>
              </a:prstGeom>
              <a:grpFill/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N-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Tên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gốc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hydrocarbon</a:t>
                </a: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Nhóm 28">
              <a:extLst>
                <a:ext uri="{FF2B5EF4-FFF2-40B4-BE49-F238E27FC236}">
                  <a16:creationId xmlns:a16="http://schemas.microsoft.com/office/drawing/2014/main" id="{7296A7FB-2285-4315-9FB7-6D19F9AE8581}"/>
                </a:ext>
              </a:extLst>
            </p:cNvPr>
            <p:cNvGrpSpPr/>
            <p:nvPr/>
          </p:nvGrpSpPr>
          <p:grpSpPr>
            <a:xfrm>
              <a:off x="5783528" y="2306618"/>
              <a:ext cx="4910594" cy="1628839"/>
              <a:chOff x="2060777" y="3387229"/>
              <a:chExt cx="5195579" cy="1335507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1" name="Hình chữ nhật: Góc Tròn 30">
                <a:extLst>
                  <a:ext uri="{FF2B5EF4-FFF2-40B4-BE49-F238E27FC236}">
                    <a16:creationId xmlns:a16="http://schemas.microsoft.com/office/drawing/2014/main" id="{8268EE02-7FEC-9E73-C258-0770C223F117}"/>
                  </a:ext>
                </a:extLst>
              </p:cNvPr>
              <p:cNvSpPr/>
              <p:nvPr/>
            </p:nvSpPr>
            <p:spPr>
              <a:xfrm>
                <a:off x="2060777" y="3387229"/>
                <a:ext cx="5195579" cy="1335507"/>
              </a:xfrm>
              <a:prstGeom prst="round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3904" name="TextBox 5">
                <a:extLst>
                  <a:ext uri="{FF2B5EF4-FFF2-40B4-BE49-F238E27FC236}">
                    <a16:creationId xmlns:a16="http://schemas.microsoft.com/office/drawing/2014/main" id="{8C5E27BF-BD58-F214-A6ED-1B4FF123E2EB}"/>
                  </a:ext>
                </a:extLst>
              </p:cNvPr>
              <p:cNvSpPr txBox="1"/>
              <p:nvPr/>
            </p:nvSpPr>
            <p:spPr>
              <a:xfrm>
                <a:off x="2396717" y="3524168"/>
                <a:ext cx="4523106" cy="960508"/>
              </a:xfrm>
              <a:prstGeom prst="rect">
                <a:avLst/>
              </a:prstGeom>
              <a:grpFill/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Tên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hydrocarbon 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mạch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chính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(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bỏ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e)</a:t>
                </a: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3914" name="Nhóm 3913">
              <a:extLst>
                <a:ext uri="{FF2B5EF4-FFF2-40B4-BE49-F238E27FC236}">
                  <a16:creationId xmlns:a16="http://schemas.microsoft.com/office/drawing/2014/main" id="{0FD25A74-48E9-8AA6-5C48-6EFB1E2175B4}"/>
                </a:ext>
              </a:extLst>
            </p:cNvPr>
            <p:cNvGrpSpPr/>
            <p:nvPr/>
          </p:nvGrpSpPr>
          <p:grpSpPr>
            <a:xfrm>
              <a:off x="14433558" y="2534995"/>
              <a:ext cx="2267793" cy="1112520"/>
              <a:chOff x="10191866" y="1283601"/>
              <a:chExt cx="2826363" cy="1112520"/>
            </a:xfrm>
            <a:solidFill>
              <a:schemeClr val="accent1"/>
            </a:solidFill>
          </p:grpSpPr>
          <p:sp>
            <p:nvSpPr>
              <p:cNvPr id="3915" name="Hình chữ nhật: Góc Tròn 3914">
                <a:extLst>
                  <a:ext uri="{FF2B5EF4-FFF2-40B4-BE49-F238E27FC236}">
                    <a16:creationId xmlns:a16="http://schemas.microsoft.com/office/drawing/2014/main" id="{19196D6F-A92C-2AD5-DD51-BF40148876F8}"/>
                  </a:ext>
                </a:extLst>
              </p:cNvPr>
              <p:cNvSpPr/>
              <p:nvPr/>
            </p:nvSpPr>
            <p:spPr>
              <a:xfrm>
                <a:off x="10191866" y="1283601"/>
                <a:ext cx="2826363" cy="1112520"/>
              </a:xfrm>
              <a:prstGeom prst="round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3916" name="TextBox 5">
                <a:extLst>
                  <a:ext uri="{FF2B5EF4-FFF2-40B4-BE49-F238E27FC236}">
                    <a16:creationId xmlns:a16="http://schemas.microsoft.com/office/drawing/2014/main" id="{E9983D24-4B35-CAF0-B973-4494AED11F7F}"/>
                  </a:ext>
                </a:extLst>
              </p:cNvPr>
              <p:cNvSpPr txBox="1"/>
              <p:nvPr/>
            </p:nvSpPr>
            <p:spPr>
              <a:xfrm>
                <a:off x="10507606" y="1426567"/>
                <a:ext cx="1857966" cy="670633"/>
              </a:xfrm>
              <a:prstGeom prst="rect">
                <a:avLst/>
              </a:prstGeom>
              <a:grpFill/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0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amine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3917" name="Nhóm 3916">
              <a:extLst>
                <a:ext uri="{FF2B5EF4-FFF2-40B4-BE49-F238E27FC236}">
                  <a16:creationId xmlns:a16="http://schemas.microsoft.com/office/drawing/2014/main" id="{C22FFC12-944D-B510-8D17-8B1ED3C075A6}"/>
                </a:ext>
              </a:extLst>
            </p:cNvPr>
            <p:cNvGrpSpPr/>
            <p:nvPr/>
          </p:nvGrpSpPr>
          <p:grpSpPr>
            <a:xfrm>
              <a:off x="10953893" y="2289527"/>
              <a:ext cx="3248458" cy="1636640"/>
              <a:chOff x="2527017" y="7382057"/>
              <a:chExt cx="3691052" cy="1636640"/>
            </a:xfrm>
            <a:solidFill>
              <a:schemeClr val="bg2">
                <a:lumMod val="40000"/>
                <a:lumOff val="60000"/>
              </a:schemeClr>
            </a:solidFill>
          </p:grpSpPr>
          <p:sp>
            <p:nvSpPr>
              <p:cNvPr id="3918" name="Hình chữ nhật: Góc Tròn 3917">
                <a:extLst>
                  <a:ext uri="{FF2B5EF4-FFF2-40B4-BE49-F238E27FC236}">
                    <a16:creationId xmlns:a16="http://schemas.microsoft.com/office/drawing/2014/main" id="{B4DDEFD1-287B-5053-2BFD-A54C77492B94}"/>
                  </a:ext>
                </a:extLst>
              </p:cNvPr>
              <p:cNvSpPr/>
              <p:nvPr/>
            </p:nvSpPr>
            <p:spPr>
              <a:xfrm>
                <a:off x="2531295" y="7382057"/>
                <a:ext cx="3686774" cy="1636640"/>
              </a:xfrm>
              <a:prstGeom prst="round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3919" name="Hộp Văn bản 3918">
                <a:extLst>
                  <a:ext uri="{FF2B5EF4-FFF2-40B4-BE49-F238E27FC236}">
                    <a16:creationId xmlns:a16="http://schemas.microsoft.com/office/drawing/2014/main" id="{6DBF199C-2D38-9161-3F10-7570236CE8A5}"/>
                  </a:ext>
                </a:extLst>
              </p:cNvPr>
              <p:cNvSpPr txBox="1"/>
              <p:nvPr/>
            </p:nvSpPr>
            <p:spPr>
              <a:xfrm>
                <a:off x="2527017" y="7602846"/>
                <a:ext cx="3639557" cy="1200329"/>
              </a:xfrm>
              <a:prstGeom prst="rect">
                <a:avLst/>
              </a:prstGeom>
              <a:grp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Số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chỉ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vị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trí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nhóm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amine</a:t>
                </a: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sp>
          <p:nvSpPr>
            <p:cNvPr id="3933" name="Line 155">
              <a:extLst>
                <a:ext uri="{FF2B5EF4-FFF2-40B4-BE49-F238E27FC236}">
                  <a16:creationId xmlns:a16="http://schemas.microsoft.com/office/drawing/2014/main" id="{F5619DD5-48B7-3AE2-7F20-60C02AB296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75400" y="3101681"/>
              <a:ext cx="596788" cy="6166"/>
            </a:xfrm>
            <a:prstGeom prst="line">
              <a:avLst/>
            </a:prstGeom>
            <a:ln>
              <a:solidFill>
                <a:srgbClr val="002060"/>
              </a:solidFill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 algn="ctr" eaLnBrk="1" hangingPunct="1">
                <a:defRPr/>
              </a:pPr>
              <a:endParaRPr lang="en-US" sz="5400" dirty="0">
                <a:solidFill>
                  <a:srgbClr val="002060"/>
                </a:solidFill>
              </a:endParaRPr>
            </a:p>
          </p:txBody>
        </p:sp>
        <p:sp>
          <p:nvSpPr>
            <p:cNvPr id="3935" name="Line 155">
              <a:extLst>
                <a:ext uri="{FF2B5EF4-FFF2-40B4-BE49-F238E27FC236}">
                  <a16:creationId xmlns:a16="http://schemas.microsoft.com/office/drawing/2014/main" id="{D8D78C38-11E1-6F5F-A5BD-3E05E7E746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18388" y="3058777"/>
              <a:ext cx="596788" cy="6166"/>
            </a:xfrm>
            <a:prstGeom prst="line">
              <a:avLst/>
            </a:prstGeom>
            <a:ln>
              <a:solidFill>
                <a:srgbClr val="002060"/>
              </a:solidFill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 algn="ctr" eaLnBrk="1" hangingPunct="1">
                <a:defRPr/>
              </a:pPr>
              <a:endParaRPr lang="en-US" sz="5400" dirty="0">
                <a:solidFill>
                  <a:srgbClr val="002060"/>
                </a:solidFill>
              </a:endParaRPr>
            </a:p>
          </p:txBody>
        </p:sp>
      </p:grpSp>
      <p:sp>
        <p:nvSpPr>
          <p:cNvPr id="3964" name="TextBox 5">
            <a:extLst>
              <a:ext uri="{FF2B5EF4-FFF2-40B4-BE49-F238E27FC236}">
                <a16:creationId xmlns:a16="http://schemas.microsoft.com/office/drawing/2014/main" id="{F7BCC690-4201-56F3-A508-B58A5EBA692C}"/>
              </a:ext>
            </a:extLst>
          </p:cNvPr>
          <p:cNvSpPr txBox="1"/>
          <p:nvPr/>
        </p:nvSpPr>
        <p:spPr>
          <a:xfrm>
            <a:off x="9387917" y="7644203"/>
            <a:ext cx="8617299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-methylpropan-1-amine</a:t>
            </a:r>
          </a:p>
        </p:txBody>
      </p:sp>
      <p:sp>
        <p:nvSpPr>
          <p:cNvPr id="3961" name="TextBox 5">
            <a:extLst>
              <a:ext uri="{FF2B5EF4-FFF2-40B4-BE49-F238E27FC236}">
                <a16:creationId xmlns:a16="http://schemas.microsoft.com/office/drawing/2014/main" id="{27FCF128-E723-895C-B62E-F7A0FAB8DBF1}"/>
              </a:ext>
            </a:extLst>
          </p:cNvPr>
          <p:cNvSpPr txBox="1"/>
          <p:nvPr/>
        </p:nvSpPr>
        <p:spPr>
          <a:xfrm>
            <a:off x="1272333" y="7107562"/>
            <a:ext cx="6775747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  3              2            1</a:t>
            </a:r>
          </a:p>
        </p:txBody>
      </p:sp>
      <p:sp>
        <p:nvSpPr>
          <p:cNvPr id="3962" name="TextBox 5">
            <a:extLst>
              <a:ext uri="{FF2B5EF4-FFF2-40B4-BE49-F238E27FC236}">
                <a16:creationId xmlns:a16="http://schemas.microsoft.com/office/drawing/2014/main" id="{8493782D-5964-05B5-8026-19BBAA3379F9}"/>
              </a:ext>
            </a:extLst>
          </p:cNvPr>
          <p:cNvSpPr txBox="1"/>
          <p:nvPr/>
        </p:nvSpPr>
        <p:spPr>
          <a:xfrm>
            <a:off x="8476856" y="7153153"/>
            <a:ext cx="614277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</a:t>
            </a:r>
          </a:p>
        </p:txBody>
      </p:sp>
      <p:grpSp>
        <p:nvGrpSpPr>
          <p:cNvPr id="8" name="Nhóm 7">
            <a:extLst>
              <a:ext uri="{FF2B5EF4-FFF2-40B4-BE49-F238E27FC236}">
                <a16:creationId xmlns:a16="http://schemas.microsoft.com/office/drawing/2014/main" id="{8A556E9F-4A78-DCAF-3134-66FADACE7EEE}"/>
              </a:ext>
            </a:extLst>
          </p:cNvPr>
          <p:cNvGrpSpPr/>
          <p:nvPr/>
        </p:nvGrpSpPr>
        <p:grpSpPr>
          <a:xfrm>
            <a:off x="1379517" y="7195201"/>
            <a:ext cx="8808022" cy="1446445"/>
            <a:chOff x="8566018" y="5232909"/>
            <a:chExt cx="8808022" cy="1446445"/>
          </a:xfrm>
        </p:grpSpPr>
        <p:grpSp>
          <p:nvGrpSpPr>
            <p:cNvPr id="5" name="Nhóm 4">
              <a:extLst>
                <a:ext uri="{FF2B5EF4-FFF2-40B4-BE49-F238E27FC236}">
                  <a16:creationId xmlns:a16="http://schemas.microsoft.com/office/drawing/2014/main" id="{85056C61-1B2B-21F9-EC23-9391AEC739B4}"/>
                </a:ext>
              </a:extLst>
            </p:cNvPr>
            <p:cNvGrpSpPr/>
            <p:nvPr/>
          </p:nvGrpSpPr>
          <p:grpSpPr>
            <a:xfrm>
              <a:off x="8566018" y="5232909"/>
              <a:ext cx="8808022" cy="1446445"/>
              <a:chOff x="8557662" y="5218804"/>
              <a:chExt cx="8808022" cy="1446445"/>
            </a:xfrm>
          </p:grpSpPr>
          <p:grpSp>
            <p:nvGrpSpPr>
              <p:cNvPr id="3960" name="Nhóm 3959">
                <a:extLst>
                  <a:ext uri="{FF2B5EF4-FFF2-40B4-BE49-F238E27FC236}">
                    <a16:creationId xmlns:a16="http://schemas.microsoft.com/office/drawing/2014/main" id="{958CDA42-E8AC-9616-2F77-05500DD53BA1}"/>
                  </a:ext>
                </a:extLst>
              </p:cNvPr>
              <p:cNvGrpSpPr/>
              <p:nvPr/>
            </p:nvGrpSpPr>
            <p:grpSpPr>
              <a:xfrm>
                <a:off x="10452772" y="5218804"/>
                <a:ext cx="6912912" cy="1446445"/>
                <a:chOff x="10452772" y="5400398"/>
                <a:chExt cx="6912912" cy="1446445"/>
              </a:xfrm>
            </p:grpSpPr>
            <p:sp>
              <p:nvSpPr>
                <p:cNvPr id="3937" name="Text Box 149">
                  <a:extLst>
                    <a:ext uri="{FF2B5EF4-FFF2-40B4-BE49-F238E27FC236}">
                      <a16:creationId xmlns:a16="http://schemas.microsoft.com/office/drawing/2014/main" id="{599C8A21-EC2D-C332-B543-D7C838C5707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541008" y="5400398"/>
                  <a:ext cx="1194042" cy="9236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5400" b="1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3938" name="Text Box 150">
                  <a:extLst>
                    <a:ext uri="{FF2B5EF4-FFF2-40B4-BE49-F238E27FC236}">
                      <a16:creationId xmlns:a16="http://schemas.microsoft.com/office/drawing/2014/main" id="{3E8F0902-DE38-F520-F21B-80B3B1AF18C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452772" y="5830808"/>
                  <a:ext cx="1927602" cy="9236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5400" b="1" dirty="0">
                      <a:solidFill>
                        <a:srgbClr val="002060"/>
                      </a:solidFill>
                    </a:rPr>
                    <a:t>CH</a:t>
                  </a:r>
                  <a:r>
                    <a:rPr lang="en-US" altLang="en-US" sz="5400" b="1" baseline="-25000" dirty="0">
                      <a:solidFill>
                        <a:srgbClr val="002060"/>
                      </a:solidFill>
                    </a:rPr>
                    <a:t>2</a:t>
                  </a:r>
                  <a:endParaRPr lang="en-US" altLang="en-US" sz="5400" b="1" dirty="0">
                    <a:solidFill>
                      <a:srgbClr val="002060"/>
                    </a:solidFill>
                  </a:endParaRPr>
                </a:p>
              </p:txBody>
            </p:sp>
            <p:grpSp>
              <p:nvGrpSpPr>
                <p:cNvPr id="3940" name="Group 152">
                  <a:extLst>
                    <a:ext uri="{FF2B5EF4-FFF2-40B4-BE49-F238E27FC236}">
                      <a16:creationId xmlns:a16="http://schemas.microsoft.com/office/drawing/2014/main" id="{977D5A1B-F53A-133B-B6C8-DEA0F5BB9FF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728586" y="5862232"/>
                  <a:ext cx="4141667" cy="984611"/>
                  <a:chOff x="3302" y="1427"/>
                  <a:chExt cx="1547" cy="517"/>
                </a:xfrm>
              </p:grpSpPr>
              <p:sp>
                <p:nvSpPr>
                  <p:cNvPr id="3941" name="Text Box 153">
                    <a:extLst>
                      <a:ext uri="{FF2B5EF4-FFF2-40B4-BE49-F238E27FC236}">
                        <a16:creationId xmlns:a16="http://schemas.microsoft.com/office/drawing/2014/main" id="{6741E527-8423-370C-3584-09833C914B4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02" y="1459"/>
                    <a:ext cx="916" cy="4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46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4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3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5400" b="1" dirty="0">
                        <a:solidFill>
                          <a:srgbClr val="002060"/>
                        </a:solidFill>
                      </a:rPr>
                      <a:t>   CH</a:t>
                    </a:r>
                    <a:r>
                      <a:rPr lang="en-US" altLang="en-US" sz="5400" b="1" baseline="-25000" dirty="0">
                        <a:solidFill>
                          <a:srgbClr val="002060"/>
                        </a:solidFill>
                      </a:rPr>
                      <a:t>2</a:t>
                    </a:r>
                    <a:r>
                      <a:rPr lang="en-US" altLang="en-US" sz="5400" b="1" dirty="0">
                        <a:solidFill>
                          <a:srgbClr val="002060"/>
                        </a:solidFill>
                      </a:rPr>
                      <a:t> </a:t>
                    </a:r>
                  </a:p>
                </p:txBody>
              </p:sp>
              <p:sp>
                <p:nvSpPr>
                  <p:cNvPr id="3943" name="Line 155">
                    <a:extLst>
                      <a:ext uri="{FF2B5EF4-FFF2-40B4-BE49-F238E27FC236}">
                        <a16:creationId xmlns:a16="http://schemas.microsoft.com/office/drawing/2014/main" id="{CAAD2F0E-FF4C-9A00-1F95-32B6E93098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43" y="1743"/>
                    <a:ext cx="238" cy="0"/>
                  </a:xfrm>
                  <a:prstGeom prst="line">
                    <a:avLst/>
                  </a:prstGeom>
                  <a:ln>
                    <a:solidFill>
                      <a:srgbClr val="002060"/>
                    </a:solidFill>
                    <a:headEnd/>
                    <a:tailE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 algn="ctr" eaLnBrk="1" hangingPunct="1">
                      <a:defRPr/>
                    </a:pPr>
                    <a:endParaRPr lang="en-US" sz="5400" dirty="0">
                      <a:solidFill>
                        <a:srgbClr val="002060"/>
                      </a:solidFill>
                    </a:endParaRPr>
                  </a:p>
                </p:txBody>
              </p:sp>
              <p:sp>
                <p:nvSpPr>
                  <p:cNvPr id="3944" name="Line 156">
                    <a:extLst>
                      <a:ext uri="{FF2B5EF4-FFF2-40B4-BE49-F238E27FC236}">
                        <a16:creationId xmlns:a16="http://schemas.microsoft.com/office/drawing/2014/main" id="{873EE216-9B88-5B5F-3189-DB108F79D6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76" y="1712"/>
                    <a:ext cx="238" cy="0"/>
                  </a:xfrm>
                  <a:prstGeom prst="line">
                    <a:avLst/>
                  </a:prstGeom>
                  <a:ln>
                    <a:solidFill>
                      <a:srgbClr val="002060"/>
                    </a:solidFill>
                    <a:headEnd/>
                    <a:tailE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 algn="ctr" eaLnBrk="1" hangingPunct="1">
                      <a:defRPr/>
                    </a:pPr>
                    <a:endParaRPr lang="en-US" sz="5400" dirty="0">
                      <a:solidFill>
                        <a:srgbClr val="002060"/>
                      </a:solidFill>
                    </a:endParaRPr>
                  </a:p>
                </p:txBody>
              </p:sp>
              <p:sp>
                <p:nvSpPr>
                  <p:cNvPr id="3945" name="Text Box 157">
                    <a:extLst>
                      <a:ext uri="{FF2B5EF4-FFF2-40B4-BE49-F238E27FC236}">
                        <a16:creationId xmlns:a16="http://schemas.microsoft.com/office/drawing/2014/main" id="{2B3D261F-CA8F-E015-58D9-FEF1562711F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50" y="1427"/>
                    <a:ext cx="699" cy="4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46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4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3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5400" b="1" dirty="0">
                        <a:solidFill>
                          <a:srgbClr val="002060"/>
                        </a:solidFill>
                      </a:rPr>
                      <a:t>NH</a:t>
                    </a:r>
                  </a:p>
                </p:txBody>
              </p:sp>
            </p:grpSp>
            <p:sp>
              <p:nvSpPr>
                <p:cNvPr id="3956" name="Line 155">
                  <a:extLst>
                    <a:ext uri="{FF2B5EF4-FFF2-40B4-BE49-F238E27FC236}">
                      <a16:creationId xmlns:a16="http://schemas.microsoft.com/office/drawing/2014/main" id="{A4D5BC9D-D0BE-424D-4595-8A12D5B3AE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930275" y="6384186"/>
                  <a:ext cx="637180" cy="0"/>
                </a:xfrm>
                <a:prstGeom prst="line">
                  <a:avLst/>
                </a:prstGeom>
                <a:ln>
                  <a:solidFill>
                    <a:srgbClr val="002060"/>
                  </a:solidFill>
                  <a:headEnd/>
                  <a:tailE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algn="ctr" eaLnBrk="1" hangingPunct="1">
                    <a:defRPr/>
                  </a:pPr>
                  <a:endParaRPr lang="en-US" sz="5400" dirty="0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3957" name="Text Box 157">
                  <a:extLst>
                    <a:ext uri="{FF2B5EF4-FFF2-40B4-BE49-F238E27FC236}">
                      <a16:creationId xmlns:a16="http://schemas.microsoft.com/office/drawing/2014/main" id="{E2093340-FA4D-CD52-08C8-9A45ACF6ED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494304" y="5849400"/>
                  <a:ext cx="1871380" cy="9236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5400" b="1" dirty="0">
                      <a:solidFill>
                        <a:srgbClr val="002060"/>
                      </a:solidFill>
                    </a:rPr>
                    <a:t>CH</a:t>
                  </a:r>
                  <a:r>
                    <a:rPr lang="en-US" altLang="en-US" sz="5400" b="1" baseline="-25000" dirty="0">
                      <a:solidFill>
                        <a:srgbClr val="002060"/>
                      </a:solidFill>
                    </a:rPr>
                    <a:t>3</a:t>
                  </a:r>
                  <a:endParaRPr lang="en-US" altLang="en-US" sz="5400" b="1" dirty="0">
                    <a:solidFill>
                      <a:srgbClr val="002060"/>
                    </a:solidFill>
                  </a:endParaRPr>
                </a:p>
              </p:txBody>
            </p:sp>
          </p:grpSp>
          <p:sp>
            <p:nvSpPr>
              <p:cNvPr id="3965" name="Text Box 150">
                <a:extLst>
                  <a:ext uri="{FF2B5EF4-FFF2-40B4-BE49-F238E27FC236}">
                    <a16:creationId xmlns:a16="http://schemas.microsoft.com/office/drawing/2014/main" id="{F13E251C-3AAD-E85A-DBA7-FA0908D8A0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57662" y="5626271"/>
                <a:ext cx="1927602" cy="9236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400" b="1" dirty="0">
                    <a:solidFill>
                      <a:srgbClr val="002060"/>
                    </a:solidFill>
                  </a:rPr>
                  <a:t>CH</a:t>
                </a:r>
                <a:r>
                  <a:rPr lang="en-US" altLang="en-US" sz="5400" b="1" baseline="-25000" dirty="0">
                    <a:solidFill>
                      <a:srgbClr val="002060"/>
                    </a:solidFill>
                  </a:rPr>
                  <a:t>3</a:t>
                </a:r>
                <a:endParaRPr lang="en-US" altLang="en-US" sz="5400" b="1" dirty="0">
                  <a:solidFill>
                    <a:srgbClr val="002060"/>
                  </a:solidFill>
                </a:endParaRPr>
              </a:p>
            </p:txBody>
          </p:sp>
        </p:grpSp>
        <p:sp>
          <p:nvSpPr>
            <p:cNvPr id="3966" name="Line 155">
              <a:extLst>
                <a:ext uri="{FF2B5EF4-FFF2-40B4-BE49-F238E27FC236}">
                  <a16:creationId xmlns:a16="http://schemas.microsoft.com/office/drawing/2014/main" id="{4CA7F89D-468E-D33A-C4BC-EF2153C6B4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21433" y="6174748"/>
              <a:ext cx="637180" cy="0"/>
            </a:xfrm>
            <a:prstGeom prst="line">
              <a:avLst/>
            </a:prstGeom>
            <a:ln>
              <a:solidFill>
                <a:srgbClr val="002060"/>
              </a:solidFill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 algn="ctr" eaLnBrk="1" hangingPunct="1">
                <a:defRPr/>
              </a:pPr>
              <a:endParaRPr lang="en-US" sz="5400" dirty="0">
                <a:solidFill>
                  <a:srgbClr val="002060"/>
                </a:solidFill>
              </a:endParaRPr>
            </a:p>
          </p:txBody>
        </p:sp>
      </p:grpSp>
      <p:sp>
        <p:nvSpPr>
          <p:cNvPr id="6" name="TextBox 23">
            <a:extLst>
              <a:ext uri="{FF2B5EF4-FFF2-40B4-BE49-F238E27FC236}">
                <a16:creationId xmlns:a16="http://schemas.microsoft.com/office/drawing/2014/main" id="{FA490700-B7C4-01AB-32EF-B728852B80A9}"/>
              </a:ext>
            </a:extLst>
          </p:cNvPr>
          <p:cNvSpPr txBox="1"/>
          <p:nvPr/>
        </p:nvSpPr>
        <p:spPr>
          <a:xfrm>
            <a:off x="1689547" y="4918986"/>
            <a:ext cx="6936642" cy="100598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lvl="0" algn="ctr">
              <a:lnSpc>
                <a:spcPct val="120000"/>
              </a:lnSpc>
              <a:buClrTx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</a:t>
            </a:r>
            <a:r>
              <a:rPr kumimoji="0" lang="en-US" sz="60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−NH−</a:t>
            </a:r>
            <a:r>
              <a:rPr lang="en-US" sz="6000" b="1" kern="12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CH</a:t>
            </a:r>
            <a:r>
              <a:rPr lang="en-US" sz="6000" b="1" kern="1200" baseline="-25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lang="en-US" sz="6000" b="1" kern="12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−C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H</a:t>
            </a:r>
            <a:r>
              <a:rPr kumimoji="0" lang="en-US" sz="60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</a:p>
        </p:txBody>
      </p:sp>
      <p:sp>
        <p:nvSpPr>
          <p:cNvPr id="7" name="TextBox 5">
            <a:extLst>
              <a:ext uri="{FF2B5EF4-FFF2-40B4-BE49-F238E27FC236}">
                <a16:creationId xmlns:a16="http://schemas.microsoft.com/office/drawing/2014/main" id="{E62B2291-D005-182E-1EEA-9440C5E3B0B3}"/>
              </a:ext>
            </a:extLst>
          </p:cNvPr>
          <p:cNvSpPr txBox="1"/>
          <p:nvPr/>
        </p:nvSpPr>
        <p:spPr>
          <a:xfrm>
            <a:off x="2022439" y="4472866"/>
            <a:ext cx="614277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</a:t>
            </a:r>
          </a:p>
        </p:txBody>
      </p:sp>
      <p:sp>
        <p:nvSpPr>
          <p:cNvPr id="9" name="TextBox 5">
            <a:extLst>
              <a:ext uri="{FF2B5EF4-FFF2-40B4-BE49-F238E27FC236}">
                <a16:creationId xmlns:a16="http://schemas.microsoft.com/office/drawing/2014/main" id="{1155E9BB-B378-E84A-177A-841889C013B7}"/>
              </a:ext>
            </a:extLst>
          </p:cNvPr>
          <p:cNvSpPr txBox="1"/>
          <p:nvPr/>
        </p:nvSpPr>
        <p:spPr>
          <a:xfrm>
            <a:off x="1379517" y="1868866"/>
            <a:ext cx="16304298" cy="562077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ọn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mạch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hydrocarbon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dài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hất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ứa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guyên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ử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nitrogen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làm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mạch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ính</a:t>
            </a:r>
            <a:endParaRPr kumimoji="0" lang="en-US" sz="36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2960562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0" grpId="0"/>
      <p:bldP spid="3931" grpId="0"/>
      <p:bldP spid="3964" grpId="0"/>
      <p:bldP spid="3962" grpId="0"/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90911085-942C-29D4-EBDA-D33DDFEF4D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4992"/>
            <a:ext cx="18044160" cy="9936480"/>
          </a:xfrm>
          <a:prstGeom prst="rect">
            <a:avLst/>
          </a:prstGeom>
        </p:spPr>
      </p:pic>
      <p:sp>
        <p:nvSpPr>
          <p:cNvPr id="3" name="Lục giác 2">
            <a:extLst>
              <a:ext uri="{FF2B5EF4-FFF2-40B4-BE49-F238E27FC236}">
                <a16:creationId xmlns:a16="http://schemas.microsoft.com/office/drawing/2014/main" id="{BA9AFAB7-BF25-F2F0-36E7-E0CD603F10C4}"/>
              </a:ext>
            </a:extLst>
          </p:cNvPr>
          <p:cNvSpPr/>
          <p:nvPr/>
        </p:nvSpPr>
        <p:spPr>
          <a:xfrm>
            <a:off x="5157384" y="590676"/>
            <a:ext cx="9369430" cy="1035837"/>
          </a:xfrm>
          <a:prstGeom prst="hexagon">
            <a:avLst/>
          </a:prstGeom>
          <a:solidFill>
            <a:schemeClr val="accent1">
              <a:lumMod val="90000"/>
            </a:schemeClr>
          </a:solidFill>
          <a:ln>
            <a:solidFill>
              <a:srgbClr val="007D7A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7D7A"/>
              </a:solidFill>
              <a:effectLst/>
              <a:uLnTx/>
              <a:uFillTx/>
              <a:latin typeface="Cambria"/>
              <a:ea typeface="Cambria"/>
              <a:cs typeface="+mn-cs"/>
              <a:sym typeface="Arial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4BDE1FCF-0822-1E25-C763-7B8A0B9A2F36}"/>
              </a:ext>
            </a:extLst>
          </p:cNvPr>
          <p:cNvSpPr txBox="1"/>
          <p:nvPr/>
        </p:nvSpPr>
        <p:spPr>
          <a:xfrm>
            <a:off x="5430918" y="725616"/>
            <a:ext cx="8721668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DANH PHÁP THAY THẾ AMINE BẬC 3</a:t>
            </a:r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3B06D418-C1E1-A94A-31FF-830F1D7007FC}"/>
              </a:ext>
            </a:extLst>
          </p:cNvPr>
          <p:cNvGrpSpPr/>
          <p:nvPr/>
        </p:nvGrpSpPr>
        <p:grpSpPr>
          <a:xfrm>
            <a:off x="1599822" y="2497046"/>
            <a:ext cx="5845760" cy="1448915"/>
            <a:chOff x="3886200" y="1055146"/>
            <a:chExt cx="5885178" cy="1402846"/>
          </a:xfrm>
          <a:solidFill>
            <a:schemeClr val="accent1">
              <a:lumMod val="90000"/>
            </a:schemeClr>
          </a:solidFill>
        </p:grpSpPr>
        <p:sp>
          <p:nvSpPr>
            <p:cNvPr id="15" name="Hình chữ nhật: Góc Tròn 14">
              <a:extLst>
                <a:ext uri="{FF2B5EF4-FFF2-40B4-BE49-F238E27FC236}">
                  <a16:creationId xmlns:a16="http://schemas.microsoft.com/office/drawing/2014/main" id="{82F5BAFD-69F9-244E-B41D-428ECD564F2A}"/>
                </a:ext>
              </a:extLst>
            </p:cNvPr>
            <p:cNvSpPr/>
            <p:nvPr/>
          </p:nvSpPr>
          <p:spPr>
            <a:xfrm>
              <a:off x="3912303" y="1055146"/>
              <a:ext cx="5839944" cy="1402846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22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A5001B7B-C3C8-C4C1-8743-B49B7FEA4B44}"/>
                </a:ext>
              </a:extLst>
            </p:cNvPr>
            <p:cNvSpPr txBox="1"/>
            <p:nvPr/>
          </p:nvSpPr>
          <p:spPr>
            <a:xfrm>
              <a:off x="3886200" y="1072381"/>
              <a:ext cx="5885178" cy="584434"/>
            </a:xfrm>
            <a:prstGeom prst="rect">
              <a:avLst/>
            </a:prstGeom>
            <a:grp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N-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Tên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gốc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hydrocarbon 1</a:t>
              </a:r>
            </a:p>
          </p:txBody>
        </p:sp>
      </p:grpSp>
      <p:grpSp>
        <p:nvGrpSpPr>
          <p:cNvPr id="29" name="Nhóm 28">
            <a:extLst>
              <a:ext uri="{FF2B5EF4-FFF2-40B4-BE49-F238E27FC236}">
                <a16:creationId xmlns:a16="http://schemas.microsoft.com/office/drawing/2014/main" id="{7296A7FB-2285-4315-9FB7-6D19F9AE8581}"/>
              </a:ext>
            </a:extLst>
          </p:cNvPr>
          <p:cNvGrpSpPr/>
          <p:nvPr/>
        </p:nvGrpSpPr>
        <p:grpSpPr>
          <a:xfrm>
            <a:off x="7389475" y="2277128"/>
            <a:ext cx="4476812" cy="1628839"/>
            <a:chOff x="2519733" y="3387229"/>
            <a:chExt cx="4736622" cy="1335507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1" name="Hình chữ nhật: Góc Tròn 30">
              <a:extLst>
                <a:ext uri="{FF2B5EF4-FFF2-40B4-BE49-F238E27FC236}">
                  <a16:creationId xmlns:a16="http://schemas.microsoft.com/office/drawing/2014/main" id="{8268EE02-7FEC-9E73-C258-0770C223F117}"/>
                </a:ext>
              </a:extLst>
            </p:cNvPr>
            <p:cNvSpPr/>
            <p:nvPr/>
          </p:nvSpPr>
          <p:spPr>
            <a:xfrm>
              <a:off x="2519733" y="3387229"/>
              <a:ext cx="4736622" cy="1335507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22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3904" name="TextBox 5">
              <a:extLst>
                <a:ext uri="{FF2B5EF4-FFF2-40B4-BE49-F238E27FC236}">
                  <a16:creationId xmlns:a16="http://schemas.microsoft.com/office/drawing/2014/main" id="{8C5E27BF-BD58-F214-A6ED-1B4FF123E2EB}"/>
                </a:ext>
              </a:extLst>
            </p:cNvPr>
            <p:cNvSpPr txBox="1"/>
            <p:nvPr/>
          </p:nvSpPr>
          <p:spPr>
            <a:xfrm>
              <a:off x="2599201" y="3559161"/>
              <a:ext cx="4523106" cy="960508"/>
            </a:xfrm>
            <a:prstGeom prst="rect">
              <a:avLst/>
            </a:prstGeom>
            <a:grp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Tên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hydrocarbon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mạch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ính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(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bỏ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e)</a:t>
              </a:r>
            </a:p>
          </p:txBody>
        </p:sp>
      </p:grpSp>
      <p:grpSp>
        <p:nvGrpSpPr>
          <p:cNvPr id="3914" name="Nhóm 3913">
            <a:extLst>
              <a:ext uri="{FF2B5EF4-FFF2-40B4-BE49-F238E27FC236}">
                <a16:creationId xmlns:a16="http://schemas.microsoft.com/office/drawing/2014/main" id="{0FD25A74-48E9-8AA6-5C48-6EFB1E2175B4}"/>
              </a:ext>
            </a:extLst>
          </p:cNvPr>
          <p:cNvGrpSpPr/>
          <p:nvPr/>
        </p:nvGrpSpPr>
        <p:grpSpPr>
          <a:xfrm>
            <a:off x="15498648" y="2521002"/>
            <a:ext cx="1949227" cy="1112520"/>
            <a:chOff x="10588897" y="1283601"/>
            <a:chExt cx="2429332" cy="1112520"/>
          </a:xfrm>
          <a:solidFill>
            <a:schemeClr val="accent1"/>
          </a:solidFill>
        </p:grpSpPr>
        <p:sp>
          <p:nvSpPr>
            <p:cNvPr id="3915" name="Hình chữ nhật: Góc Tròn 3914">
              <a:extLst>
                <a:ext uri="{FF2B5EF4-FFF2-40B4-BE49-F238E27FC236}">
                  <a16:creationId xmlns:a16="http://schemas.microsoft.com/office/drawing/2014/main" id="{19196D6F-A92C-2AD5-DD51-BF40148876F8}"/>
                </a:ext>
              </a:extLst>
            </p:cNvPr>
            <p:cNvSpPr/>
            <p:nvPr/>
          </p:nvSpPr>
          <p:spPr>
            <a:xfrm>
              <a:off x="10588897" y="1283601"/>
              <a:ext cx="2429332" cy="1112520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22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3916" name="TextBox 5">
              <a:extLst>
                <a:ext uri="{FF2B5EF4-FFF2-40B4-BE49-F238E27FC236}">
                  <a16:creationId xmlns:a16="http://schemas.microsoft.com/office/drawing/2014/main" id="{E9983D24-4B35-CAF0-B973-4494AED11F7F}"/>
                </a:ext>
              </a:extLst>
            </p:cNvPr>
            <p:cNvSpPr txBox="1"/>
            <p:nvPr/>
          </p:nvSpPr>
          <p:spPr>
            <a:xfrm>
              <a:off x="10880051" y="1422886"/>
              <a:ext cx="1857966" cy="670633"/>
            </a:xfrm>
            <a:prstGeom prst="rect">
              <a:avLst/>
            </a:prstGeom>
            <a:grp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amine</a:t>
              </a:r>
            </a:p>
          </p:txBody>
        </p:sp>
      </p:grpSp>
      <p:grpSp>
        <p:nvGrpSpPr>
          <p:cNvPr id="3917" name="Nhóm 3916">
            <a:extLst>
              <a:ext uri="{FF2B5EF4-FFF2-40B4-BE49-F238E27FC236}">
                <a16:creationId xmlns:a16="http://schemas.microsoft.com/office/drawing/2014/main" id="{C22FFC12-944D-B510-8D17-8B1ED3C075A6}"/>
              </a:ext>
            </a:extLst>
          </p:cNvPr>
          <p:cNvGrpSpPr/>
          <p:nvPr/>
        </p:nvGrpSpPr>
        <p:grpSpPr>
          <a:xfrm>
            <a:off x="11998465" y="2258942"/>
            <a:ext cx="3248458" cy="1636640"/>
            <a:chOff x="2527017" y="7382057"/>
            <a:chExt cx="3691052" cy="1636640"/>
          </a:xfrm>
          <a:solidFill>
            <a:schemeClr val="bg2">
              <a:lumMod val="40000"/>
              <a:lumOff val="60000"/>
            </a:schemeClr>
          </a:solidFill>
        </p:grpSpPr>
        <p:sp>
          <p:nvSpPr>
            <p:cNvPr id="3918" name="Hình chữ nhật: Góc Tròn 3917">
              <a:extLst>
                <a:ext uri="{FF2B5EF4-FFF2-40B4-BE49-F238E27FC236}">
                  <a16:creationId xmlns:a16="http://schemas.microsoft.com/office/drawing/2014/main" id="{B4DDEFD1-287B-5053-2BFD-A54C77492B94}"/>
                </a:ext>
              </a:extLst>
            </p:cNvPr>
            <p:cNvSpPr/>
            <p:nvPr/>
          </p:nvSpPr>
          <p:spPr>
            <a:xfrm>
              <a:off x="2531295" y="7382057"/>
              <a:ext cx="3686774" cy="1636640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22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3919" name="Hộp Văn bản 3918">
              <a:extLst>
                <a:ext uri="{FF2B5EF4-FFF2-40B4-BE49-F238E27FC236}">
                  <a16:creationId xmlns:a16="http://schemas.microsoft.com/office/drawing/2014/main" id="{6DBF199C-2D38-9161-3F10-7570236CE8A5}"/>
                </a:ext>
              </a:extLst>
            </p:cNvPr>
            <p:cNvSpPr txBox="1"/>
            <p:nvPr/>
          </p:nvSpPr>
          <p:spPr>
            <a:xfrm>
              <a:off x="2527017" y="7602846"/>
              <a:ext cx="3639557" cy="1200329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Số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ỉ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vị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trí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nhóm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amine</a:t>
              </a:r>
            </a:p>
          </p:txBody>
        </p:sp>
      </p:grpSp>
      <p:sp>
        <p:nvSpPr>
          <p:cNvPr id="3933" name="Line 155">
            <a:extLst>
              <a:ext uri="{FF2B5EF4-FFF2-40B4-BE49-F238E27FC236}">
                <a16:creationId xmlns:a16="http://schemas.microsoft.com/office/drawing/2014/main" id="{F5619DD5-48B7-3AE2-7F20-60C02AB296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919972" y="3071096"/>
            <a:ext cx="596788" cy="6166"/>
          </a:xfrm>
          <a:prstGeom prst="line">
            <a:avLst/>
          </a:prstGeom>
          <a:ln>
            <a:solidFill>
              <a:srgbClr val="002060"/>
            </a:solidFill>
            <a:headEnd/>
            <a:tailE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5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3935" name="Line 155">
            <a:extLst>
              <a:ext uri="{FF2B5EF4-FFF2-40B4-BE49-F238E27FC236}">
                <a16:creationId xmlns:a16="http://schemas.microsoft.com/office/drawing/2014/main" id="{D8D78C38-11E1-6F5F-A5BD-3E05E7E746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590553" y="3029287"/>
            <a:ext cx="596788" cy="6166"/>
          </a:xfrm>
          <a:prstGeom prst="line">
            <a:avLst/>
          </a:prstGeom>
          <a:ln>
            <a:solidFill>
              <a:srgbClr val="002060"/>
            </a:solidFill>
            <a:headEnd/>
            <a:tailE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5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3964" name="TextBox 5">
            <a:extLst>
              <a:ext uri="{FF2B5EF4-FFF2-40B4-BE49-F238E27FC236}">
                <a16:creationId xmlns:a16="http://schemas.microsoft.com/office/drawing/2014/main" id="{F7BCC690-4201-56F3-A508-B58A5EBA692C}"/>
              </a:ext>
            </a:extLst>
          </p:cNvPr>
          <p:cNvSpPr txBox="1"/>
          <p:nvPr/>
        </p:nvSpPr>
        <p:spPr>
          <a:xfrm>
            <a:off x="4480338" y="8455616"/>
            <a:ext cx="8617299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,N-dimethylpropan-1-amine</a:t>
            </a:r>
          </a:p>
        </p:txBody>
      </p:sp>
      <p:sp>
        <p:nvSpPr>
          <p:cNvPr id="3961" name="TextBox 5">
            <a:extLst>
              <a:ext uri="{FF2B5EF4-FFF2-40B4-BE49-F238E27FC236}">
                <a16:creationId xmlns:a16="http://schemas.microsoft.com/office/drawing/2014/main" id="{27FCF128-E723-895C-B62E-F7A0FAB8DBF1}"/>
              </a:ext>
            </a:extLst>
          </p:cNvPr>
          <p:cNvSpPr txBox="1"/>
          <p:nvPr/>
        </p:nvSpPr>
        <p:spPr>
          <a:xfrm>
            <a:off x="4488694" y="5224686"/>
            <a:ext cx="6775747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  3              2            1</a:t>
            </a:r>
          </a:p>
        </p:txBody>
      </p:sp>
      <p:sp>
        <p:nvSpPr>
          <p:cNvPr id="3962" name="TextBox 5">
            <a:extLst>
              <a:ext uri="{FF2B5EF4-FFF2-40B4-BE49-F238E27FC236}">
                <a16:creationId xmlns:a16="http://schemas.microsoft.com/office/drawing/2014/main" id="{8493782D-5964-05B5-8026-19BBAA3379F9}"/>
              </a:ext>
            </a:extLst>
          </p:cNvPr>
          <p:cNvSpPr txBox="1"/>
          <p:nvPr/>
        </p:nvSpPr>
        <p:spPr>
          <a:xfrm>
            <a:off x="11593563" y="5151970"/>
            <a:ext cx="614277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</a:t>
            </a:r>
          </a:p>
        </p:txBody>
      </p:sp>
      <p:sp>
        <p:nvSpPr>
          <p:cNvPr id="3963" name="TextBox 5">
            <a:extLst>
              <a:ext uri="{FF2B5EF4-FFF2-40B4-BE49-F238E27FC236}">
                <a16:creationId xmlns:a16="http://schemas.microsoft.com/office/drawing/2014/main" id="{76BE1552-4330-4836-9515-01545F8E8385}"/>
              </a:ext>
            </a:extLst>
          </p:cNvPr>
          <p:cNvSpPr txBox="1"/>
          <p:nvPr/>
        </p:nvSpPr>
        <p:spPr>
          <a:xfrm>
            <a:off x="9997194" y="6571456"/>
            <a:ext cx="614277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</a:t>
            </a:r>
          </a:p>
        </p:txBody>
      </p:sp>
      <p:grpSp>
        <p:nvGrpSpPr>
          <p:cNvPr id="21" name="Nhóm 20">
            <a:extLst>
              <a:ext uri="{FF2B5EF4-FFF2-40B4-BE49-F238E27FC236}">
                <a16:creationId xmlns:a16="http://schemas.microsoft.com/office/drawing/2014/main" id="{DEA2229B-B22C-7919-6408-3751AEDA796A}"/>
              </a:ext>
            </a:extLst>
          </p:cNvPr>
          <p:cNvGrpSpPr/>
          <p:nvPr/>
        </p:nvGrpSpPr>
        <p:grpSpPr>
          <a:xfrm>
            <a:off x="4480338" y="5224686"/>
            <a:ext cx="8812364" cy="2672170"/>
            <a:chOff x="4480338" y="5224686"/>
            <a:chExt cx="8812364" cy="2672170"/>
          </a:xfrm>
        </p:grpSpPr>
        <p:grpSp>
          <p:nvGrpSpPr>
            <p:cNvPr id="5" name="Nhóm 4">
              <a:extLst>
                <a:ext uri="{FF2B5EF4-FFF2-40B4-BE49-F238E27FC236}">
                  <a16:creationId xmlns:a16="http://schemas.microsoft.com/office/drawing/2014/main" id="{85056C61-1B2B-21F9-EC23-9391AEC739B4}"/>
                </a:ext>
              </a:extLst>
            </p:cNvPr>
            <p:cNvGrpSpPr/>
            <p:nvPr/>
          </p:nvGrpSpPr>
          <p:grpSpPr>
            <a:xfrm>
              <a:off x="4480338" y="5224686"/>
              <a:ext cx="8812364" cy="2672170"/>
              <a:chOff x="8557662" y="5218804"/>
              <a:chExt cx="8812364" cy="2672170"/>
            </a:xfrm>
          </p:grpSpPr>
          <p:grpSp>
            <p:nvGrpSpPr>
              <p:cNvPr id="3960" name="Nhóm 3959">
                <a:extLst>
                  <a:ext uri="{FF2B5EF4-FFF2-40B4-BE49-F238E27FC236}">
                    <a16:creationId xmlns:a16="http://schemas.microsoft.com/office/drawing/2014/main" id="{958CDA42-E8AC-9616-2F77-05500DD53BA1}"/>
                  </a:ext>
                </a:extLst>
              </p:cNvPr>
              <p:cNvGrpSpPr/>
              <p:nvPr/>
            </p:nvGrpSpPr>
            <p:grpSpPr>
              <a:xfrm>
                <a:off x="10452772" y="5218804"/>
                <a:ext cx="6917254" cy="2672170"/>
                <a:chOff x="10452772" y="5400398"/>
                <a:chExt cx="6917254" cy="2672170"/>
              </a:xfrm>
            </p:grpSpPr>
            <p:sp>
              <p:nvSpPr>
                <p:cNvPr id="3937" name="Text Box 149">
                  <a:extLst>
                    <a:ext uri="{FF2B5EF4-FFF2-40B4-BE49-F238E27FC236}">
                      <a16:creationId xmlns:a16="http://schemas.microsoft.com/office/drawing/2014/main" id="{599C8A21-EC2D-C332-B543-D7C838C5707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541008" y="5400398"/>
                  <a:ext cx="1194042" cy="9236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endParaRPr kumimoji="0" lang="en-US" altLang="en-US" sz="5400" b="1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endParaRPr>
                </a:p>
              </p:txBody>
            </p:sp>
            <p:sp>
              <p:nvSpPr>
                <p:cNvPr id="3938" name="Text Box 150">
                  <a:extLst>
                    <a:ext uri="{FF2B5EF4-FFF2-40B4-BE49-F238E27FC236}">
                      <a16:creationId xmlns:a16="http://schemas.microsoft.com/office/drawing/2014/main" id="{3E8F0902-DE38-F520-F21B-80B3B1AF18C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452772" y="5830808"/>
                  <a:ext cx="1927602" cy="9236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5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/>
                      <a:sym typeface="Arial"/>
                    </a:rPr>
                    <a:t>CH</a:t>
                  </a:r>
                  <a:r>
                    <a:rPr kumimoji="0" lang="en-US" altLang="en-US" sz="5400" b="1" i="0" u="none" strike="noStrike" kern="0" cap="none" spc="0" normalizeH="0" baseline="-2500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/>
                      <a:sym typeface="Arial"/>
                    </a:rPr>
                    <a:t>2</a:t>
                  </a:r>
                  <a:endParaRPr kumimoji="0" lang="en-US" altLang="en-US" sz="5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endParaRPr>
                </a:p>
              </p:txBody>
            </p:sp>
            <p:grpSp>
              <p:nvGrpSpPr>
                <p:cNvPr id="3940" name="Group 152">
                  <a:extLst>
                    <a:ext uri="{FF2B5EF4-FFF2-40B4-BE49-F238E27FC236}">
                      <a16:creationId xmlns:a16="http://schemas.microsoft.com/office/drawing/2014/main" id="{977D5A1B-F53A-133B-B6C8-DEA0F5BB9FF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728586" y="5862232"/>
                  <a:ext cx="4355845" cy="984611"/>
                  <a:chOff x="3302" y="1427"/>
                  <a:chExt cx="1627" cy="517"/>
                </a:xfrm>
              </p:grpSpPr>
              <p:sp>
                <p:nvSpPr>
                  <p:cNvPr id="3941" name="Text Box 153">
                    <a:extLst>
                      <a:ext uri="{FF2B5EF4-FFF2-40B4-BE49-F238E27FC236}">
                        <a16:creationId xmlns:a16="http://schemas.microsoft.com/office/drawing/2014/main" id="{6741E527-8423-370C-3584-09833C914B4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02" y="1459"/>
                    <a:ext cx="916" cy="4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46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4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3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5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cs typeface="Arial"/>
                        <a:sym typeface="Arial"/>
                      </a:rPr>
                      <a:t>   CH</a:t>
                    </a:r>
                    <a:r>
                      <a:rPr kumimoji="0" lang="en-US" altLang="en-US" sz="5400" b="1" i="0" u="none" strike="noStrike" kern="0" cap="none" spc="0" normalizeH="0" baseline="-2500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cs typeface="Arial"/>
                        <a:sym typeface="Arial"/>
                      </a:rPr>
                      <a:t>2</a:t>
                    </a:r>
                    <a:r>
                      <a:rPr kumimoji="0" lang="en-US" altLang="en-US" sz="5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cs typeface="Arial"/>
                        <a:sym typeface="Arial"/>
                      </a:rPr>
                      <a:t> </a:t>
                    </a:r>
                  </a:p>
                </p:txBody>
              </p:sp>
              <p:sp>
                <p:nvSpPr>
                  <p:cNvPr id="3943" name="Line 155">
                    <a:extLst>
                      <a:ext uri="{FF2B5EF4-FFF2-40B4-BE49-F238E27FC236}">
                        <a16:creationId xmlns:a16="http://schemas.microsoft.com/office/drawing/2014/main" id="{CAAD2F0E-FF4C-9A00-1F95-32B6E93098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43" y="1743"/>
                    <a:ext cx="238" cy="0"/>
                  </a:xfrm>
                  <a:prstGeom prst="line">
                    <a:avLst/>
                  </a:prstGeom>
                  <a:ln>
                    <a:solidFill>
                      <a:srgbClr val="002060"/>
                    </a:solidFill>
                    <a:headEnd/>
                    <a:tailE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lang="en-US" sz="5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Cambria"/>
                      <a:cs typeface="+mn-cs"/>
                      <a:sym typeface="Arial"/>
                    </a:endParaRPr>
                  </a:p>
                </p:txBody>
              </p:sp>
              <p:sp>
                <p:nvSpPr>
                  <p:cNvPr id="3944" name="Line 156">
                    <a:extLst>
                      <a:ext uri="{FF2B5EF4-FFF2-40B4-BE49-F238E27FC236}">
                        <a16:creationId xmlns:a16="http://schemas.microsoft.com/office/drawing/2014/main" id="{873EE216-9B88-5B5F-3189-DB108F79D6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76" y="1712"/>
                    <a:ext cx="238" cy="0"/>
                  </a:xfrm>
                  <a:prstGeom prst="line">
                    <a:avLst/>
                  </a:prstGeom>
                  <a:ln>
                    <a:solidFill>
                      <a:srgbClr val="002060"/>
                    </a:solidFill>
                    <a:headEnd/>
                    <a:tailE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lang="en-US" sz="5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Cambria"/>
                      <a:cs typeface="+mn-cs"/>
                      <a:sym typeface="Arial"/>
                    </a:endParaRPr>
                  </a:p>
                </p:txBody>
              </p:sp>
              <p:sp>
                <p:nvSpPr>
                  <p:cNvPr id="3945" name="Text Box 157">
                    <a:extLst>
                      <a:ext uri="{FF2B5EF4-FFF2-40B4-BE49-F238E27FC236}">
                        <a16:creationId xmlns:a16="http://schemas.microsoft.com/office/drawing/2014/main" id="{2B3D261F-CA8F-E015-58D9-FEF1562711F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30" y="1427"/>
                    <a:ext cx="699" cy="4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46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4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3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9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5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cs typeface="Arial"/>
                        <a:sym typeface="Arial"/>
                      </a:rPr>
                      <a:t>N</a:t>
                    </a:r>
                  </a:p>
                </p:txBody>
              </p:sp>
            </p:grpSp>
            <p:sp>
              <p:nvSpPr>
                <p:cNvPr id="3956" name="Line 155">
                  <a:extLst>
                    <a:ext uri="{FF2B5EF4-FFF2-40B4-BE49-F238E27FC236}">
                      <a16:creationId xmlns:a16="http://schemas.microsoft.com/office/drawing/2014/main" id="{A4D5BC9D-D0BE-424D-4595-8A12D5B3AE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930275" y="6384186"/>
                  <a:ext cx="637180" cy="0"/>
                </a:xfrm>
                <a:prstGeom prst="line">
                  <a:avLst/>
                </a:prstGeom>
                <a:ln>
                  <a:solidFill>
                    <a:srgbClr val="002060"/>
                  </a:solidFill>
                  <a:headEnd/>
                  <a:tailE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lang="en-US" sz="5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cs typeface="+mn-cs"/>
                    <a:sym typeface="Arial"/>
                  </a:endParaRPr>
                </a:p>
              </p:txBody>
            </p:sp>
            <p:sp>
              <p:nvSpPr>
                <p:cNvPr id="3957" name="Text Box 157">
                  <a:extLst>
                    <a:ext uri="{FF2B5EF4-FFF2-40B4-BE49-F238E27FC236}">
                      <a16:creationId xmlns:a16="http://schemas.microsoft.com/office/drawing/2014/main" id="{E2093340-FA4D-CD52-08C8-9A45ACF6ED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498646" y="5922352"/>
                  <a:ext cx="1871380" cy="9236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5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/>
                      <a:sym typeface="Arial"/>
                    </a:rPr>
                    <a:t>CH</a:t>
                  </a:r>
                  <a:r>
                    <a:rPr kumimoji="0" lang="en-US" altLang="en-US" sz="5400" b="1" i="0" u="none" strike="noStrike" kern="0" cap="none" spc="0" normalizeH="0" baseline="-2500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/>
                      <a:sym typeface="Arial"/>
                    </a:rPr>
                    <a:t>3</a:t>
                  </a:r>
                  <a:endParaRPr kumimoji="0" lang="en-US" altLang="en-US" sz="5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endParaRPr>
                </a:p>
              </p:txBody>
            </p:sp>
            <p:sp>
              <p:nvSpPr>
                <p:cNvPr id="3958" name="Line 154">
                  <a:extLst>
                    <a:ext uri="{FF2B5EF4-FFF2-40B4-BE49-F238E27FC236}">
                      <a16:creationId xmlns:a16="http://schemas.microsoft.com/office/drawing/2014/main" id="{C43929FF-2B48-6A01-B699-4D8E97A974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4526814" y="6754476"/>
                  <a:ext cx="0" cy="436124"/>
                </a:xfrm>
                <a:prstGeom prst="line">
                  <a:avLst/>
                </a:prstGeom>
                <a:ln>
                  <a:solidFill>
                    <a:srgbClr val="002060"/>
                  </a:solidFill>
                  <a:headEnd/>
                  <a:tailE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lang="en-US" sz="54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cs typeface="+mn-cs"/>
                    <a:sym typeface="Arial"/>
                  </a:endParaRPr>
                </a:p>
              </p:txBody>
            </p:sp>
            <p:sp>
              <p:nvSpPr>
                <p:cNvPr id="3959" name="Text Box 151">
                  <a:extLst>
                    <a:ext uri="{FF2B5EF4-FFF2-40B4-BE49-F238E27FC236}">
                      <a16:creationId xmlns:a16="http://schemas.microsoft.com/office/drawing/2014/main" id="{9F78823A-C3F5-A214-EAFB-2FC36BB033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214605" y="7148900"/>
                  <a:ext cx="1635785" cy="9236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5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/>
                      <a:sym typeface="Arial"/>
                    </a:rPr>
                    <a:t>CH</a:t>
                  </a:r>
                  <a:r>
                    <a:rPr kumimoji="0" lang="en-US" altLang="en-US" sz="5400" b="1" i="0" u="none" strike="noStrike" kern="0" cap="none" spc="0" normalizeH="0" baseline="-2500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/>
                      <a:sym typeface="Arial"/>
                    </a:rPr>
                    <a:t>3</a:t>
                  </a:r>
                </a:p>
              </p:txBody>
            </p:sp>
          </p:grpSp>
          <p:sp>
            <p:nvSpPr>
              <p:cNvPr id="3965" name="Text Box 150">
                <a:extLst>
                  <a:ext uri="{FF2B5EF4-FFF2-40B4-BE49-F238E27FC236}">
                    <a16:creationId xmlns:a16="http://schemas.microsoft.com/office/drawing/2014/main" id="{F13E251C-3AAD-E85A-DBA7-FA0908D8A0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57662" y="5626271"/>
                <a:ext cx="1927602" cy="9236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altLang="en-US" sz="5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rPr>
                  <a:t>CH</a:t>
                </a:r>
                <a:r>
                  <a:rPr kumimoji="0" lang="en-US" altLang="en-US" sz="5400" b="1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/>
                    <a:sym typeface="Arial"/>
                  </a:rPr>
                  <a:t>3</a:t>
                </a:r>
                <a:endParaRPr kumimoji="0" lang="en-US" altLang="en-US" sz="54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cs typeface="Arial"/>
                  <a:sym typeface="Arial"/>
                </a:endParaRPr>
              </a:p>
            </p:txBody>
          </p:sp>
        </p:grpSp>
        <p:sp>
          <p:nvSpPr>
            <p:cNvPr id="3966" name="Line 155">
              <a:extLst>
                <a:ext uri="{FF2B5EF4-FFF2-40B4-BE49-F238E27FC236}">
                  <a16:creationId xmlns:a16="http://schemas.microsoft.com/office/drawing/2014/main" id="{4CA7F89D-468E-D33A-C4BC-EF2153C6B4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44109" y="6180630"/>
              <a:ext cx="637180" cy="0"/>
            </a:xfrm>
            <a:prstGeom prst="line">
              <a:avLst/>
            </a:prstGeom>
            <a:ln>
              <a:solidFill>
                <a:srgbClr val="002060"/>
              </a:solidFill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5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</p:grpSp>
      <p:sp>
        <p:nvSpPr>
          <p:cNvPr id="7" name="TextBox 5">
            <a:extLst>
              <a:ext uri="{FF2B5EF4-FFF2-40B4-BE49-F238E27FC236}">
                <a16:creationId xmlns:a16="http://schemas.microsoft.com/office/drawing/2014/main" id="{4A025EEF-D081-AE9D-AD7E-C23310102DB2}"/>
              </a:ext>
            </a:extLst>
          </p:cNvPr>
          <p:cNvSpPr txBox="1"/>
          <p:nvPr/>
        </p:nvSpPr>
        <p:spPr>
          <a:xfrm>
            <a:off x="1344667" y="3166068"/>
            <a:ext cx="6051946" cy="603627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-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ê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gố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hydrocarbon 2</a:t>
            </a:r>
          </a:p>
        </p:txBody>
      </p:sp>
    </p:spTree>
    <p:extLst>
      <p:ext uri="{BB962C8B-B14F-4D97-AF65-F5344CB8AC3E}">
        <p14:creationId xmlns:p14="http://schemas.microsoft.com/office/powerpoint/2010/main" val="9766117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9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4" grpId="0"/>
      <p:bldP spid="3961" grpId="0"/>
      <p:bldP spid="3962" grpId="0"/>
      <p:bldP spid="3963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Hình ảnh 35">
            <a:extLst>
              <a:ext uri="{FF2B5EF4-FFF2-40B4-BE49-F238E27FC236}">
                <a16:creationId xmlns:a16="http://schemas.microsoft.com/office/drawing/2014/main" id="{93A434F9-7047-F8D7-21C4-193F970C7CB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00" t="3759" r="1366" b="-171"/>
          <a:stretch/>
        </p:blipFill>
        <p:spPr>
          <a:xfrm>
            <a:off x="5232821" y="1169148"/>
            <a:ext cx="12725400" cy="8599692"/>
          </a:xfrm>
          <a:prstGeom prst="rect">
            <a:avLst/>
          </a:prstGeom>
        </p:spPr>
      </p:pic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04345A9-C707-A94B-8DFB-B41AD70FA70C}"/>
              </a:ext>
            </a:extLst>
          </p:cNvPr>
          <p:cNvSpPr txBox="1"/>
          <p:nvPr/>
        </p:nvSpPr>
        <p:spPr>
          <a:xfrm>
            <a:off x="746915" y="4263378"/>
            <a:ext cx="4155154" cy="335514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iệ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ó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4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ụ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ĩ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uậ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ă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ả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à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oà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iệ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ộ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dung PHT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2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1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ú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.</a:t>
            </a: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BF36A3C6-CFC7-151F-1675-B427D92BC57A}"/>
              </a:ext>
            </a:extLst>
          </p:cNvPr>
          <p:cNvSpPr txBox="1"/>
          <p:nvPr/>
        </p:nvSpPr>
        <p:spPr>
          <a:xfrm>
            <a:off x="8821842" y="3999356"/>
            <a:ext cx="5547359" cy="2615331"/>
          </a:xfrm>
          <a:prstGeom prst="rect">
            <a:avLst/>
          </a:prstGeom>
          <a:solidFill>
            <a:srgbClr val="FFE79E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Gọi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ê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mine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ương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ới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“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gó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”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ủa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em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anh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áp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ay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srgbClr val="007D7A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ế</a:t>
            </a:r>
            <a:r>
              <a:rPr lang="en-US" sz="3800" kern="1200" dirty="0">
                <a:solidFill>
                  <a:srgbClr val="007D7A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800" kern="1200" dirty="0" err="1">
                <a:solidFill>
                  <a:srgbClr val="007D7A"/>
                </a:solidFill>
                <a:latin typeface="Cambria"/>
                <a:ea typeface="Cambria"/>
                <a:cs typeface="+mn-ea"/>
                <a:sym typeface="+mn-lt"/>
              </a:rPr>
              <a:t>và</a:t>
            </a:r>
            <a:r>
              <a:rPr lang="en-US" sz="3800" kern="1200" dirty="0">
                <a:solidFill>
                  <a:srgbClr val="007D7A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800" kern="1200" dirty="0" err="1">
                <a:solidFill>
                  <a:srgbClr val="007D7A"/>
                </a:solidFill>
                <a:latin typeface="Cambria"/>
                <a:ea typeface="Cambria"/>
                <a:cs typeface="+mn-ea"/>
                <a:sym typeface="+mn-lt"/>
              </a:rPr>
              <a:t>danh</a:t>
            </a:r>
            <a:r>
              <a:rPr lang="en-US" sz="3800" kern="1200" dirty="0">
                <a:solidFill>
                  <a:srgbClr val="007D7A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800" kern="1200" dirty="0" err="1">
                <a:solidFill>
                  <a:srgbClr val="007D7A"/>
                </a:solidFill>
                <a:latin typeface="Cambria"/>
                <a:ea typeface="Cambria"/>
                <a:cs typeface="+mn-ea"/>
                <a:sym typeface="+mn-lt"/>
              </a:rPr>
              <a:t>pháp</a:t>
            </a:r>
            <a:r>
              <a:rPr lang="en-US" sz="3800" kern="1200" dirty="0">
                <a:solidFill>
                  <a:srgbClr val="007D7A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800" kern="1200" dirty="0" err="1">
                <a:solidFill>
                  <a:srgbClr val="007D7A"/>
                </a:solidFill>
                <a:latin typeface="Cambria"/>
                <a:ea typeface="Cambria"/>
                <a:cs typeface="+mn-ea"/>
                <a:sym typeface="+mn-lt"/>
              </a:rPr>
              <a:t>gốc</a:t>
            </a:r>
            <a:r>
              <a:rPr lang="en-US" sz="3800" kern="1200" dirty="0">
                <a:solidFill>
                  <a:srgbClr val="007D7A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800" kern="1200" dirty="0" err="1">
                <a:solidFill>
                  <a:srgbClr val="007D7A"/>
                </a:solidFill>
                <a:latin typeface="Cambria"/>
                <a:ea typeface="Cambria"/>
                <a:cs typeface="+mn-ea"/>
                <a:sym typeface="+mn-lt"/>
              </a:rPr>
              <a:t>chức</a:t>
            </a:r>
            <a:r>
              <a:rPr lang="en-US" sz="3800" kern="1200" dirty="0">
                <a:solidFill>
                  <a:srgbClr val="007D7A"/>
                </a:solidFill>
                <a:latin typeface="Cambria"/>
                <a:ea typeface="Cambria"/>
                <a:cs typeface="+mn-ea"/>
                <a:sym typeface="+mn-lt"/>
              </a:rPr>
              <a:t>.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srgbClr val="007D7A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34" name="Đồng-hồ-đếm-ngược-60-giây">
            <a:hlinkClick r:id="" action="ppaction://media"/>
            <a:extLst>
              <a:ext uri="{FF2B5EF4-FFF2-40B4-BE49-F238E27FC236}">
                <a16:creationId xmlns:a16="http://schemas.microsoft.com/office/drawing/2014/main" id="{490EEFAA-D239-D06B-C320-C22F11623BE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40235" y="1169148"/>
            <a:ext cx="4261834" cy="244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19948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34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9B753BEE-0A80-2001-060E-A54C126E1C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92" t="3236" r="1473"/>
          <a:stretch/>
        </p:blipFill>
        <p:spPr>
          <a:xfrm>
            <a:off x="1752600" y="419305"/>
            <a:ext cx="15270480" cy="9867695"/>
          </a:xfrm>
          <a:prstGeom prst="rect">
            <a:avLst/>
          </a:prstGeom>
        </p:spPr>
      </p:pic>
      <p:sp>
        <p:nvSpPr>
          <p:cNvPr id="3" name="TextBox 5">
            <a:extLst>
              <a:ext uri="{FF2B5EF4-FFF2-40B4-BE49-F238E27FC236}">
                <a16:creationId xmlns:a16="http://schemas.microsoft.com/office/drawing/2014/main" id="{F5D51B55-6D02-C07D-9917-6FC1F6E3E8D8}"/>
              </a:ext>
            </a:extLst>
          </p:cNvPr>
          <p:cNvSpPr txBox="1"/>
          <p:nvPr/>
        </p:nvSpPr>
        <p:spPr>
          <a:xfrm>
            <a:off x="8934907" y="738042"/>
            <a:ext cx="5178568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ethylmethylamine</a:t>
            </a:r>
            <a:endParaRPr kumimoji="0" lang="en-US" sz="44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4" name="TextBox 5">
            <a:extLst>
              <a:ext uri="{FF2B5EF4-FFF2-40B4-BE49-F238E27FC236}">
                <a16:creationId xmlns:a16="http://schemas.microsoft.com/office/drawing/2014/main" id="{0FA5E2AA-C06A-2353-DFF7-012E2D45744F}"/>
              </a:ext>
            </a:extLst>
          </p:cNvPr>
          <p:cNvSpPr txBox="1"/>
          <p:nvPr/>
        </p:nvSpPr>
        <p:spPr>
          <a:xfrm>
            <a:off x="8367369" y="1794481"/>
            <a:ext cx="6055173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-</a:t>
            </a:r>
            <a:r>
              <a:rPr kumimoji="0" lang="en-US" sz="4400" b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ethylethanamine</a:t>
            </a:r>
            <a:endParaRPr kumimoji="0" lang="en-US" sz="4400" b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CF91453C-6553-3C90-43FC-9F1E9179F628}"/>
              </a:ext>
            </a:extLst>
          </p:cNvPr>
          <p:cNvSpPr txBox="1"/>
          <p:nvPr/>
        </p:nvSpPr>
        <p:spPr>
          <a:xfrm>
            <a:off x="2183587" y="4131478"/>
            <a:ext cx="4232453" cy="73770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imethylamine</a:t>
            </a:r>
          </a:p>
        </p:txBody>
      </p:sp>
      <p:sp>
        <p:nvSpPr>
          <p:cNvPr id="9" name="TextBox 5">
            <a:extLst>
              <a:ext uri="{FF2B5EF4-FFF2-40B4-BE49-F238E27FC236}">
                <a16:creationId xmlns:a16="http://schemas.microsoft.com/office/drawing/2014/main" id="{3E720503-E101-3323-797F-92C3985DDC1D}"/>
              </a:ext>
            </a:extLst>
          </p:cNvPr>
          <p:cNvSpPr txBox="1"/>
          <p:nvPr/>
        </p:nvSpPr>
        <p:spPr>
          <a:xfrm>
            <a:off x="2061666" y="4981247"/>
            <a:ext cx="7280454" cy="73770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,N-</a:t>
            </a:r>
            <a:r>
              <a:rPr kumimoji="0" lang="en-US" sz="4400" b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imethylmethanamine</a:t>
            </a:r>
            <a:endParaRPr kumimoji="0" lang="en-US" sz="4400" b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0" name="TextBox 5">
            <a:extLst>
              <a:ext uri="{FF2B5EF4-FFF2-40B4-BE49-F238E27FC236}">
                <a16:creationId xmlns:a16="http://schemas.microsoft.com/office/drawing/2014/main" id="{8298C513-8054-7C9D-64E5-55DD7FEB2AB8}"/>
              </a:ext>
            </a:extLst>
          </p:cNvPr>
          <p:cNvSpPr txBox="1"/>
          <p:nvPr/>
        </p:nvSpPr>
        <p:spPr>
          <a:xfrm>
            <a:off x="7132022" y="8196223"/>
            <a:ext cx="4232453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ropy</a:t>
            </a:r>
            <a:r>
              <a:rPr lang="en-US" sz="4400" b="1" kern="1200" dirty="0" err="1">
                <a:solidFill>
                  <a:srgbClr val="FF0000"/>
                </a:solidFill>
                <a:latin typeface="Cambria"/>
                <a:ea typeface="Cambria"/>
                <a:cs typeface="+mn-ea"/>
                <a:sym typeface="+mn-lt"/>
              </a:rPr>
              <a:t>lamine</a:t>
            </a:r>
            <a:endParaRPr kumimoji="0" lang="en-US" sz="44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1" name="TextBox 5">
            <a:extLst>
              <a:ext uri="{FF2B5EF4-FFF2-40B4-BE49-F238E27FC236}">
                <a16:creationId xmlns:a16="http://schemas.microsoft.com/office/drawing/2014/main" id="{A3B197C2-5B37-8984-5624-6B80D8955CF3}"/>
              </a:ext>
            </a:extLst>
          </p:cNvPr>
          <p:cNvSpPr txBox="1"/>
          <p:nvPr/>
        </p:nvSpPr>
        <p:spPr>
          <a:xfrm>
            <a:off x="6220661" y="9129993"/>
            <a:ext cx="6055173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ropan-1-amine</a:t>
            </a:r>
          </a:p>
        </p:txBody>
      </p:sp>
      <p:sp>
        <p:nvSpPr>
          <p:cNvPr id="12" name="TextBox 5">
            <a:extLst>
              <a:ext uri="{FF2B5EF4-FFF2-40B4-BE49-F238E27FC236}">
                <a16:creationId xmlns:a16="http://schemas.microsoft.com/office/drawing/2014/main" id="{71B3F61B-9064-94B8-C6FB-B9C1ECAB6A71}"/>
              </a:ext>
            </a:extLst>
          </p:cNvPr>
          <p:cNvSpPr txBox="1"/>
          <p:nvPr/>
        </p:nvSpPr>
        <p:spPr>
          <a:xfrm>
            <a:off x="13034464" y="4932514"/>
            <a:ext cx="3744775" cy="73770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ethanamine</a:t>
            </a:r>
            <a:endParaRPr kumimoji="0" lang="en-US" sz="4400" b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3" name="TextBox 5">
            <a:extLst>
              <a:ext uri="{FF2B5EF4-FFF2-40B4-BE49-F238E27FC236}">
                <a16:creationId xmlns:a16="http://schemas.microsoft.com/office/drawing/2014/main" id="{2227D593-30FD-C78D-0F61-933BF849857C}"/>
              </a:ext>
            </a:extLst>
          </p:cNvPr>
          <p:cNvSpPr txBox="1"/>
          <p:nvPr/>
        </p:nvSpPr>
        <p:spPr>
          <a:xfrm>
            <a:off x="13125906" y="4036947"/>
            <a:ext cx="3561893" cy="73770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ethylamine</a:t>
            </a:r>
          </a:p>
        </p:txBody>
      </p:sp>
    </p:spTree>
    <p:extLst>
      <p:ext uri="{BB962C8B-B14F-4D97-AF65-F5344CB8AC3E}">
        <p14:creationId xmlns:p14="http://schemas.microsoft.com/office/powerpoint/2010/main" val="318955690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 animBg="1"/>
      <p:bldP spid="9" grpId="0" animBg="1"/>
      <p:bldP spid="10" grpId="0"/>
      <p:bldP spid="11" grpId="0"/>
      <p:bldP spid="12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2">
            <a:extLst>
              <a:ext uri="{FF2B5EF4-FFF2-40B4-BE49-F238E27FC236}">
                <a16:creationId xmlns:a16="http://schemas.microsoft.com/office/drawing/2014/main" id="{2BBCB4EE-B6F2-631B-0BED-7824472350B3}"/>
              </a:ext>
            </a:extLst>
          </p:cNvPr>
          <p:cNvSpPr/>
          <p:nvPr/>
        </p:nvSpPr>
        <p:spPr>
          <a:xfrm>
            <a:off x="6709085" y="1048968"/>
            <a:ext cx="9907627" cy="9238032"/>
          </a:xfrm>
          <a:custGeom>
            <a:avLst/>
            <a:gdLst/>
            <a:ahLst/>
            <a:cxnLst/>
            <a:rect l="l" t="t" r="r" b="b"/>
            <a:pathLst>
              <a:path w="8260577" h="8229600">
                <a:moveTo>
                  <a:pt x="0" y="0"/>
                </a:moveTo>
                <a:lnTo>
                  <a:pt x="8260577" y="0"/>
                </a:lnTo>
                <a:lnTo>
                  <a:pt x="8260577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29" name="Freeform 4">
            <a:extLst>
              <a:ext uri="{FF2B5EF4-FFF2-40B4-BE49-F238E27FC236}">
                <a16:creationId xmlns:a16="http://schemas.microsoft.com/office/drawing/2014/main" id="{948B0FFC-20DB-7723-0BA8-F38049694891}"/>
              </a:ext>
            </a:extLst>
          </p:cNvPr>
          <p:cNvSpPr/>
          <p:nvPr/>
        </p:nvSpPr>
        <p:spPr>
          <a:xfrm>
            <a:off x="981705" y="3338483"/>
            <a:ext cx="5414835" cy="6948518"/>
          </a:xfrm>
          <a:custGeom>
            <a:avLst/>
            <a:gdLst/>
            <a:ahLst/>
            <a:cxnLst/>
            <a:rect l="l" t="t" r="r" b="b"/>
            <a:pathLst>
              <a:path w="1850912" h="3427615">
                <a:moveTo>
                  <a:pt x="0" y="0"/>
                </a:moveTo>
                <a:lnTo>
                  <a:pt x="1850912" y="0"/>
                </a:lnTo>
                <a:lnTo>
                  <a:pt x="1850912" y="3427615"/>
                </a:lnTo>
                <a:lnTo>
                  <a:pt x="0" y="3427615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3904" name="Hộp Văn bản 3903">
            <a:extLst>
              <a:ext uri="{FF2B5EF4-FFF2-40B4-BE49-F238E27FC236}">
                <a16:creationId xmlns:a16="http://schemas.microsoft.com/office/drawing/2014/main" id="{3755F1C6-246A-64CC-F5DE-A19941281048}"/>
              </a:ext>
            </a:extLst>
          </p:cNvPr>
          <p:cNvSpPr txBox="1"/>
          <p:nvPr/>
        </p:nvSpPr>
        <p:spPr>
          <a:xfrm>
            <a:off x="7317080" y="2133855"/>
            <a:ext cx="8467563" cy="33551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marR="0" lvl="0" indent="-571500" algn="just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•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mine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có đồng phân mạch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carbon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, đồng phân vị trí nhóm chức và đồng phân bậc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mine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.</a:t>
            </a:r>
          </a:p>
          <a:p>
            <a:pPr marL="571500" marR="0" lvl="0" indent="-571500" algn="just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•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mine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đơn chức được gọi tên như sau:</a:t>
            </a:r>
          </a:p>
        </p:txBody>
      </p:sp>
    </p:spTree>
    <p:extLst>
      <p:ext uri="{BB962C8B-B14F-4D97-AF65-F5344CB8AC3E}">
        <p14:creationId xmlns:p14="http://schemas.microsoft.com/office/powerpoint/2010/main" val="1244696982"/>
      </p:ext>
    </p:extLst>
  </p:cSld>
  <p:clrMapOvr>
    <a:masterClrMapping/>
  </p:clrMapOvr>
  <p:transition spd="slow">
    <p:split orient="vert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90911085-942C-29D4-EBDA-D33DDFEF4D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50520"/>
            <a:ext cx="18044160" cy="9936480"/>
          </a:xfrm>
          <a:prstGeom prst="rect">
            <a:avLst/>
          </a:prstGeom>
        </p:spPr>
      </p:pic>
      <p:sp>
        <p:nvSpPr>
          <p:cNvPr id="6" name="TextBox 23">
            <a:extLst>
              <a:ext uri="{FF2B5EF4-FFF2-40B4-BE49-F238E27FC236}">
                <a16:creationId xmlns:a16="http://schemas.microsoft.com/office/drawing/2014/main" id="{B007EF14-8CAD-0FDF-06C4-B99297876F1F}"/>
              </a:ext>
            </a:extLst>
          </p:cNvPr>
          <p:cNvSpPr txBox="1"/>
          <p:nvPr/>
        </p:nvSpPr>
        <p:spPr>
          <a:xfrm>
            <a:off x="1733303" y="953256"/>
            <a:ext cx="5919455" cy="670633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ANH PHÁP GỐC CHỨC</a:t>
            </a:r>
          </a:p>
        </p:txBody>
      </p:sp>
      <p:grpSp>
        <p:nvGrpSpPr>
          <p:cNvPr id="8" name="Nhóm 7">
            <a:extLst>
              <a:ext uri="{FF2B5EF4-FFF2-40B4-BE49-F238E27FC236}">
                <a16:creationId xmlns:a16="http://schemas.microsoft.com/office/drawing/2014/main" id="{DABE55A4-84A4-2740-5054-3C0769518DF9}"/>
              </a:ext>
            </a:extLst>
          </p:cNvPr>
          <p:cNvGrpSpPr/>
          <p:nvPr/>
        </p:nvGrpSpPr>
        <p:grpSpPr>
          <a:xfrm>
            <a:off x="5144026" y="2157261"/>
            <a:ext cx="5809557" cy="886099"/>
            <a:chOff x="10130228" y="5606341"/>
            <a:chExt cx="5195579" cy="111252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FCDAB71E-5861-54E3-0870-8FA76A1AEAC2}"/>
                </a:ext>
              </a:extLst>
            </p:cNvPr>
            <p:cNvSpPr/>
            <p:nvPr/>
          </p:nvSpPr>
          <p:spPr>
            <a:xfrm>
              <a:off x="10130228" y="5606341"/>
              <a:ext cx="5195579" cy="1112520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10" name="TextBox 5">
              <a:extLst>
                <a:ext uri="{FF2B5EF4-FFF2-40B4-BE49-F238E27FC236}">
                  <a16:creationId xmlns:a16="http://schemas.microsoft.com/office/drawing/2014/main" id="{7F596EDC-F2A5-DEF4-A167-E8DD30267250}"/>
                </a:ext>
              </a:extLst>
            </p:cNvPr>
            <p:cNvSpPr txBox="1"/>
            <p:nvPr/>
          </p:nvSpPr>
          <p:spPr>
            <a:xfrm>
              <a:off x="10190122" y="5730343"/>
              <a:ext cx="5075789" cy="670633"/>
            </a:xfrm>
            <a:prstGeom prst="rect">
              <a:avLst/>
            </a:prstGeom>
            <a:grp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Tên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</a:t>
              </a: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gốc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 hydrocarbon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11" name="Nhóm 10">
            <a:extLst>
              <a:ext uri="{FF2B5EF4-FFF2-40B4-BE49-F238E27FC236}">
                <a16:creationId xmlns:a16="http://schemas.microsoft.com/office/drawing/2014/main" id="{D6AF41EB-8207-B527-A3DB-35C52A96F267}"/>
              </a:ext>
            </a:extLst>
          </p:cNvPr>
          <p:cNvGrpSpPr/>
          <p:nvPr/>
        </p:nvGrpSpPr>
        <p:grpSpPr>
          <a:xfrm>
            <a:off x="10886609" y="2150023"/>
            <a:ext cx="2826363" cy="886099"/>
            <a:chOff x="10721427" y="1260109"/>
            <a:chExt cx="2826363" cy="1112520"/>
          </a:xfrm>
          <a:solidFill>
            <a:schemeClr val="accent1"/>
          </a:solidFill>
        </p:grpSpPr>
        <p:sp>
          <p:nvSpPr>
            <p:cNvPr id="12" name="Hình chữ nhật: Góc Tròn 11">
              <a:extLst>
                <a:ext uri="{FF2B5EF4-FFF2-40B4-BE49-F238E27FC236}">
                  <a16:creationId xmlns:a16="http://schemas.microsoft.com/office/drawing/2014/main" id="{DEF8B0D4-1219-E48E-8536-5459BE57A8F0}"/>
                </a:ext>
              </a:extLst>
            </p:cNvPr>
            <p:cNvSpPr/>
            <p:nvPr/>
          </p:nvSpPr>
          <p:spPr>
            <a:xfrm>
              <a:off x="10721427" y="1260109"/>
              <a:ext cx="2826363" cy="1112520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13" name="TextBox 5">
              <a:extLst>
                <a:ext uri="{FF2B5EF4-FFF2-40B4-BE49-F238E27FC236}">
                  <a16:creationId xmlns:a16="http://schemas.microsoft.com/office/drawing/2014/main" id="{ABD0B673-A2AC-2E3F-F9BB-8C1D269A0A3A}"/>
                </a:ext>
              </a:extLst>
            </p:cNvPr>
            <p:cNvSpPr txBox="1"/>
            <p:nvPr/>
          </p:nvSpPr>
          <p:spPr>
            <a:xfrm>
              <a:off x="11205625" y="1323426"/>
              <a:ext cx="1857966" cy="670633"/>
            </a:xfrm>
            <a:prstGeom prst="rect">
              <a:avLst/>
            </a:prstGeom>
            <a:grp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+mn-ea"/>
                  <a:sym typeface="+mn-lt"/>
                </a:rPr>
                <a:t>amine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sp>
        <p:nvSpPr>
          <p:cNvPr id="16" name="TextBox 23">
            <a:extLst>
              <a:ext uri="{FF2B5EF4-FFF2-40B4-BE49-F238E27FC236}">
                <a16:creationId xmlns:a16="http://schemas.microsoft.com/office/drawing/2014/main" id="{70AB325D-50A4-19AB-9FC4-4B7662C27233}"/>
              </a:ext>
            </a:extLst>
          </p:cNvPr>
          <p:cNvSpPr txBox="1"/>
          <p:nvPr/>
        </p:nvSpPr>
        <p:spPr>
          <a:xfrm>
            <a:off x="1666329" y="3720841"/>
            <a:ext cx="9220280" cy="670633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ANH PHÁP THAY THẾ AMINE BẬC 1</a:t>
            </a:r>
          </a:p>
        </p:txBody>
      </p:sp>
      <p:grpSp>
        <p:nvGrpSpPr>
          <p:cNvPr id="17" name="Nhóm 16">
            <a:extLst>
              <a:ext uri="{FF2B5EF4-FFF2-40B4-BE49-F238E27FC236}">
                <a16:creationId xmlns:a16="http://schemas.microsoft.com/office/drawing/2014/main" id="{C845C355-9D0B-6C7D-7FB8-361EFD2D0B7B}"/>
              </a:ext>
            </a:extLst>
          </p:cNvPr>
          <p:cNvGrpSpPr/>
          <p:nvPr/>
        </p:nvGrpSpPr>
        <p:grpSpPr>
          <a:xfrm>
            <a:off x="3179965" y="6290411"/>
            <a:ext cx="4910594" cy="1628839"/>
            <a:chOff x="2971795" y="3384330"/>
            <a:chExt cx="5195579" cy="1335507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8" name="Hình chữ nhật: Góc Tròn 17">
              <a:extLst>
                <a:ext uri="{FF2B5EF4-FFF2-40B4-BE49-F238E27FC236}">
                  <a16:creationId xmlns:a16="http://schemas.microsoft.com/office/drawing/2014/main" id="{CDF4F60E-16A9-8EF4-AAE2-12B25EB2E4D1}"/>
                </a:ext>
              </a:extLst>
            </p:cNvPr>
            <p:cNvSpPr/>
            <p:nvPr/>
          </p:nvSpPr>
          <p:spPr>
            <a:xfrm>
              <a:off x="2971795" y="3384330"/>
              <a:ext cx="5195579" cy="1335507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22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19" name="TextBox 5">
              <a:extLst>
                <a:ext uri="{FF2B5EF4-FFF2-40B4-BE49-F238E27FC236}">
                  <a16:creationId xmlns:a16="http://schemas.microsoft.com/office/drawing/2014/main" id="{02D3A6C6-1F09-6A59-9EC9-374E5A321F7F}"/>
                </a:ext>
              </a:extLst>
            </p:cNvPr>
            <p:cNvSpPr txBox="1"/>
            <p:nvPr/>
          </p:nvSpPr>
          <p:spPr>
            <a:xfrm>
              <a:off x="3264534" y="3399451"/>
              <a:ext cx="4523106" cy="1301575"/>
            </a:xfrm>
            <a:prstGeom prst="rect">
              <a:avLst/>
            </a:prstGeom>
            <a:grp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Tên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hydrocarbon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mạch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chính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(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bỏ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e)</a:t>
              </a:r>
            </a:p>
          </p:txBody>
        </p:sp>
      </p:grpSp>
      <p:grpSp>
        <p:nvGrpSpPr>
          <p:cNvPr id="20" name="Nhóm 19">
            <a:extLst>
              <a:ext uri="{FF2B5EF4-FFF2-40B4-BE49-F238E27FC236}">
                <a16:creationId xmlns:a16="http://schemas.microsoft.com/office/drawing/2014/main" id="{DD61AC86-5999-DE9D-CAB8-D12298294215}"/>
              </a:ext>
            </a:extLst>
          </p:cNvPr>
          <p:cNvGrpSpPr/>
          <p:nvPr/>
        </p:nvGrpSpPr>
        <p:grpSpPr>
          <a:xfrm>
            <a:off x="12908329" y="6443660"/>
            <a:ext cx="2267793" cy="1112520"/>
            <a:chOff x="10721427" y="1269196"/>
            <a:chExt cx="2826363" cy="1112520"/>
          </a:xfrm>
          <a:solidFill>
            <a:schemeClr val="accent1"/>
          </a:solidFill>
        </p:grpSpPr>
        <p:sp>
          <p:nvSpPr>
            <p:cNvPr id="21" name="Hình chữ nhật: Góc Tròn 20">
              <a:extLst>
                <a:ext uri="{FF2B5EF4-FFF2-40B4-BE49-F238E27FC236}">
                  <a16:creationId xmlns:a16="http://schemas.microsoft.com/office/drawing/2014/main" id="{14DFDFCC-39B3-A1AC-96A0-4051B8D913A5}"/>
                </a:ext>
              </a:extLst>
            </p:cNvPr>
            <p:cNvSpPr/>
            <p:nvPr/>
          </p:nvSpPr>
          <p:spPr>
            <a:xfrm>
              <a:off x="10721427" y="1269196"/>
              <a:ext cx="2826363" cy="1112520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22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22" name="TextBox 5">
              <a:extLst>
                <a:ext uri="{FF2B5EF4-FFF2-40B4-BE49-F238E27FC236}">
                  <a16:creationId xmlns:a16="http://schemas.microsoft.com/office/drawing/2014/main" id="{64D96108-CB95-CD49-4E32-16CB132461DB}"/>
                </a:ext>
              </a:extLst>
            </p:cNvPr>
            <p:cNvSpPr txBox="1"/>
            <p:nvPr/>
          </p:nvSpPr>
          <p:spPr>
            <a:xfrm>
              <a:off x="11234712" y="1413158"/>
              <a:ext cx="1857966" cy="670633"/>
            </a:xfrm>
            <a:prstGeom prst="rect">
              <a:avLst/>
            </a:prstGeom>
            <a:grp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amine</a:t>
              </a:r>
            </a:p>
          </p:txBody>
        </p:sp>
      </p:grpSp>
      <p:grpSp>
        <p:nvGrpSpPr>
          <p:cNvPr id="23" name="Nhóm 22">
            <a:extLst>
              <a:ext uri="{FF2B5EF4-FFF2-40B4-BE49-F238E27FC236}">
                <a16:creationId xmlns:a16="http://schemas.microsoft.com/office/drawing/2014/main" id="{1A304C2B-568F-6693-20AE-842E43A76005}"/>
              </a:ext>
            </a:extLst>
          </p:cNvPr>
          <p:cNvGrpSpPr/>
          <p:nvPr/>
        </p:nvGrpSpPr>
        <p:grpSpPr>
          <a:xfrm>
            <a:off x="8515862" y="6212617"/>
            <a:ext cx="3935191" cy="1636640"/>
            <a:chOff x="-1298966" y="7367470"/>
            <a:chExt cx="4471351" cy="1636640"/>
          </a:xfrm>
          <a:solidFill>
            <a:schemeClr val="bg2">
              <a:lumMod val="40000"/>
              <a:lumOff val="60000"/>
            </a:schemeClr>
          </a:solidFill>
        </p:grpSpPr>
        <p:sp>
          <p:nvSpPr>
            <p:cNvPr id="24" name="Hình chữ nhật: Góc Tròn 23">
              <a:extLst>
                <a:ext uri="{FF2B5EF4-FFF2-40B4-BE49-F238E27FC236}">
                  <a16:creationId xmlns:a16="http://schemas.microsoft.com/office/drawing/2014/main" id="{76A7603C-1247-C2A5-9DB1-B1346887AC79}"/>
                </a:ext>
              </a:extLst>
            </p:cNvPr>
            <p:cNvSpPr/>
            <p:nvPr/>
          </p:nvSpPr>
          <p:spPr>
            <a:xfrm>
              <a:off x="-1298966" y="7367470"/>
              <a:ext cx="4471351" cy="1636640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2822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+mn-cs"/>
                <a:sym typeface="Arial"/>
              </a:endParaRPr>
            </a:p>
          </p:txBody>
        </p:sp>
        <p:sp>
          <p:nvSpPr>
            <p:cNvPr id="25" name="Hộp Văn bản 24">
              <a:extLst>
                <a:ext uri="{FF2B5EF4-FFF2-40B4-BE49-F238E27FC236}">
                  <a16:creationId xmlns:a16="http://schemas.microsoft.com/office/drawing/2014/main" id="{3EBA5C21-C0DC-693F-DDD1-AE7DDC44A01C}"/>
                </a:ext>
              </a:extLst>
            </p:cNvPr>
            <p:cNvSpPr txBox="1"/>
            <p:nvPr/>
          </p:nvSpPr>
          <p:spPr>
            <a:xfrm>
              <a:off x="-1166808" y="7530796"/>
              <a:ext cx="4207032" cy="1323439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Số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 </a:t>
              </a:r>
              <a:r>
                <a:rPr lang="en-US" sz="4000" b="1" kern="1200" dirty="0" err="1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chỉ</a:t>
              </a:r>
              <a:r>
                <a:rPr lang="en-US" sz="4000" b="1" kern="1200" dirty="0">
                  <a:solidFill>
                    <a:srgbClr val="002060"/>
                  </a:solidFill>
                  <a:latin typeface="Cambria"/>
                  <a:ea typeface="Cambria"/>
                  <a:cs typeface="Times New Roman"/>
                  <a:sym typeface="+mn-lt"/>
                </a:rPr>
                <a:t> v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ị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tr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nhóm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amine</a:t>
              </a:r>
            </a:p>
          </p:txBody>
        </p:sp>
      </p:grpSp>
      <p:sp>
        <p:nvSpPr>
          <p:cNvPr id="27" name="Line 155">
            <a:extLst>
              <a:ext uri="{FF2B5EF4-FFF2-40B4-BE49-F238E27FC236}">
                <a16:creationId xmlns:a16="http://schemas.microsoft.com/office/drawing/2014/main" id="{489FBB8A-4FFD-A196-75D1-A33AE75CC8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12958" y="6948568"/>
            <a:ext cx="596788" cy="6166"/>
          </a:xfrm>
          <a:prstGeom prst="line">
            <a:avLst/>
          </a:prstGeom>
          <a:ln>
            <a:solidFill>
              <a:srgbClr val="002060"/>
            </a:solidFill>
            <a:headEnd/>
            <a:tailE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5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28" name="Line 155">
            <a:extLst>
              <a:ext uri="{FF2B5EF4-FFF2-40B4-BE49-F238E27FC236}">
                <a16:creationId xmlns:a16="http://schemas.microsoft.com/office/drawing/2014/main" id="{1154A5B3-70F5-EE91-674C-5C5AA75871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51047" y="7096414"/>
            <a:ext cx="596788" cy="6166"/>
          </a:xfrm>
          <a:prstGeom prst="line">
            <a:avLst/>
          </a:prstGeom>
          <a:ln>
            <a:solidFill>
              <a:srgbClr val="002060"/>
            </a:solidFill>
            <a:headEnd/>
            <a:tailE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5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30" name="TextBox 5">
            <a:extLst>
              <a:ext uri="{FF2B5EF4-FFF2-40B4-BE49-F238E27FC236}">
                <a16:creationId xmlns:a16="http://schemas.microsoft.com/office/drawing/2014/main" id="{3EBA6908-E1B6-610B-882D-3064A16092E8}"/>
              </a:ext>
            </a:extLst>
          </p:cNvPr>
          <p:cNvSpPr txBox="1"/>
          <p:nvPr/>
        </p:nvSpPr>
        <p:spPr>
          <a:xfrm>
            <a:off x="1483009" y="4832924"/>
            <a:ext cx="16304298" cy="562077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ọn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mạch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hydrocarbon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dài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hất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ứa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guyên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ử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nitrogen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làm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mạch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ính</a:t>
            </a:r>
            <a:endParaRPr kumimoji="0" lang="en-US" sz="36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8194750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  <p:bldP spid="3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90911085-942C-29D4-EBDA-D33DDFEF4D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50520"/>
            <a:ext cx="18044160" cy="9936480"/>
          </a:xfrm>
          <a:prstGeom prst="rect">
            <a:avLst/>
          </a:prstGeom>
        </p:spPr>
      </p:pic>
      <p:sp>
        <p:nvSpPr>
          <p:cNvPr id="16" name="TextBox 23">
            <a:extLst>
              <a:ext uri="{FF2B5EF4-FFF2-40B4-BE49-F238E27FC236}">
                <a16:creationId xmlns:a16="http://schemas.microsoft.com/office/drawing/2014/main" id="{70AB325D-50A4-19AB-9FC4-4B7662C27233}"/>
              </a:ext>
            </a:extLst>
          </p:cNvPr>
          <p:cNvSpPr txBox="1"/>
          <p:nvPr/>
        </p:nvSpPr>
        <p:spPr>
          <a:xfrm>
            <a:off x="1373539" y="1299330"/>
            <a:ext cx="9220280" cy="670633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DANH PHÁP THAY THẾ AMINE BẬC 2</a:t>
            </a:r>
          </a:p>
        </p:txBody>
      </p:sp>
      <p:sp>
        <p:nvSpPr>
          <p:cNvPr id="30" name="TextBox 5">
            <a:extLst>
              <a:ext uri="{FF2B5EF4-FFF2-40B4-BE49-F238E27FC236}">
                <a16:creationId xmlns:a16="http://schemas.microsoft.com/office/drawing/2014/main" id="{3EBA6908-E1B6-610B-882D-3064A16092E8}"/>
              </a:ext>
            </a:extLst>
          </p:cNvPr>
          <p:cNvSpPr txBox="1"/>
          <p:nvPr/>
        </p:nvSpPr>
        <p:spPr>
          <a:xfrm>
            <a:off x="1153225" y="2492587"/>
            <a:ext cx="16304298" cy="562077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ọn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mạch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hydrocarbon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dài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hất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ứa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guyên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ử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nitrogen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làm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mạch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ính</a:t>
            </a:r>
            <a:endParaRPr kumimoji="0" lang="en-US" sz="36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  <p:grpSp>
        <p:nvGrpSpPr>
          <p:cNvPr id="3" name="Nhóm 2">
            <a:extLst>
              <a:ext uri="{FF2B5EF4-FFF2-40B4-BE49-F238E27FC236}">
                <a16:creationId xmlns:a16="http://schemas.microsoft.com/office/drawing/2014/main" id="{A059C4D1-41ED-0EA8-B2D2-4E95C74C90FB}"/>
              </a:ext>
            </a:extLst>
          </p:cNvPr>
          <p:cNvGrpSpPr/>
          <p:nvPr/>
        </p:nvGrpSpPr>
        <p:grpSpPr>
          <a:xfrm>
            <a:off x="2223397" y="3462228"/>
            <a:ext cx="14512694" cy="1645930"/>
            <a:chOff x="2188657" y="2289527"/>
            <a:chExt cx="14512694" cy="1645930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01CB2B03-CF5C-580B-EFAC-D7B6BBF8BBB7}"/>
                </a:ext>
              </a:extLst>
            </p:cNvPr>
            <p:cNvGrpSpPr/>
            <p:nvPr/>
          </p:nvGrpSpPr>
          <p:grpSpPr>
            <a:xfrm>
              <a:off x="2188657" y="2425522"/>
              <a:ext cx="3712220" cy="1448915"/>
              <a:chOff x="5004044" y="1098360"/>
              <a:chExt cx="4506998" cy="1402846"/>
            </a:xfrm>
            <a:solidFill>
              <a:schemeClr val="accent1">
                <a:lumMod val="90000"/>
              </a:schemeClr>
            </a:solidFill>
          </p:grpSpPr>
          <p:sp>
            <p:nvSpPr>
              <p:cNvPr id="36" name="Hình chữ nhật: Góc Tròn 35">
                <a:extLst>
                  <a:ext uri="{FF2B5EF4-FFF2-40B4-BE49-F238E27FC236}">
                    <a16:creationId xmlns:a16="http://schemas.microsoft.com/office/drawing/2014/main" id="{97C16558-3614-94DF-4303-8799A6694B4E}"/>
                  </a:ext>
                </a:extLst>
              </p:cNvPr>
              <p:cNvSpPr/>
              <p:nvPr/>
            </p:nvSpPr>
            <p:spPr>
              <a:xfrm>
                <a:off x="5004044" y="1098360"/>
                <a:ext cx="4506998" cy="1402846"/>
              </a:xfrm>
              <a:prstGeom prst="round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37" name="TextBox 5">
                <a:extLst>
                  <a:ext uri="{FF2B5EF4-FFF2-40B4-BE49-F238E27FC236}">
                    <a16:creationId xmlns:a16="http://schemas.microsoft.com/office/drawing/2014/main" id="{E1136340-B6F7-0C33-F766-D1A5E7B6C56C}"/>
                  </a:ext>
                </a:extLst>
              </p:cNvPr>
              <p:cNvSpPr txBox="1"/>
              <p:nvPr/>
            </p:nvSpPr>
            <p:spPr>
              <a:xfrm>
                <a:off x="5401911" y="1144943"/>
                <a:ext cx="3852129" cy="1228094"/>
              </a:xfrm>
              <a:prstGeom prst="rect">
                <a:avLst/>
              </a:prstGeom>
              <a:grpFill/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N-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Tên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gốc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hydrocarbon</a:t>
                </a: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5" name="Nhóm 4">
              <a:extLst>
                <a:ext uri="{FF2B5EF4-FFF2-40B4-BE49-F238E27FC236}">
                  <a16:creationId xmlns:a16="http://schemas.microsoft.com/office/drawing/2014/main" id="{6607B663-469E-AC8E-DC88-17F9D849FEEA}"/>
                </a:ext>
              </a:extLst>
            </p:cNvPr>
            <p:cNvGrpSpPr/>
            <p:nvPr/>
          </p:nvGrpSpPr>
          <p:grpSpPr>
            <a:xfrm>
              <a:off x="5783528" y="2306618"/>
              <a:ext cx="4910594" cy="1628839"/>
              <a:chOff x="2060777" y="3387229"/>
              <a:chExt cx="5195579" cy="1335507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4" name="Hình chữ nhật: Góc Tròn 33">
                <a:extLst>
                  <a:ext uri="{FF2B5EF4-FFF2-40B4-BE49-F238E27FC236}">
                    <a16:creationId xmlns:a16="http://schemas.microsoft.com/office/drawing/2014/main" id="{2D15486E-09E0-FF93-C8D0-F8819FCE55B2}"/>
                  </a:ext>
                </a:extLst>
              </p:cNvPr>
              <p:cNvSpPr/>
              <p:nvPr/>
            </p:nvSpPr>
            <p:spPr>
              <a:xfrm>
                <a:off x="2060777" y="3387229"/>
                <a:ext cx="5195579" cy="1335507"/>
              </a:xfrm>
              <a:prstGeom prst="round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35" name="TextBox 5">
                <a:extLst>
                  <a:ext uri="{FF2B5EF4-FFF2-40B4-BE49-F238E27FC236}">
                    <a16:creationId xmlns:a16="http://schemas.microsoft.com/office/drawing/2014/main" id="{9F96801A-5C49-5959-B0C5-D573042EF145}"/>
                  </a:ext>
                </a:extLst>
              </p:cNvPr>
              <p:cNvSpPr txBox="1"/>
              <p:nvPr/>
            </p:nvSpPr>
            <p:spPr>
              <a:xfrm>
                <a:off x="2396717" y="3524168"/>
                <a:ext cx="4523106" cy="960508"/>
              </a:xfrm>
              <a:prstGeom prst="rect">
                <a:avLst/>
              </a:prstGeom>
              <a:grpFill/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Tên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hydrocarbon 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mạch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chính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(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bỏ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e)</a:t>
                </a: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F8AC8EFB-DF49-FEE9-0A26-A81C865B7813}"/>
                </a:ext>
              </a:extLst>
            </p:cNvPr>
            <p:cNvGrpSpPr/>
            <p:nvPr/>
          </p:nvGrpSpPr>
          <p:grpSpPr>
            <a:xfrm>
              <a:off x="14433558" y="2534995"/>
              <a:ext cx="2267793" cy="1112520"/>
              <a:chOff x="10191866" y="1283601"/>
              <a:chExt cx="2826363" cy="1112520"/>
            </a:xfrm>
            <a:solidFill>
              <a:schemeClr val="accent1"/>
            </a:solidFill>
          </p:grpSpPr>
          <p:sp>
            <p:nvSpPr>
              <p:cNvPr id="32" name="Hình chữ nhật: Góc Tròn 31">
                <a:extLst>
                  <a:ext uri="{FF2B5EF4-FFF2-40B4-BE49-F238E27FC236}">
                    <a16:creationId xmlns:a16="http://schemas.microsoft.com/office/drawing/2014/main" id="{B4B9EC41-5B0C-222B-121F-FD9D48E5810F}"/>
                  </a:ext>
                </a:extLst>
              </p:cNvPr>
              <p:cNvSpPr/>
              <p:nvPr/>
            </p:nvSpPr>
            <p:spPr>
              <a:xfrm>
                <a:off x="10191866" y="1283601"/>
                <a:ext cx="2826363" cy="1112520"/>
              </a:xfrm>
              <a:prstGeom prst="round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33" name="TextBox 5">
                <a:extLst>
                  <a:ext uri="{FF2B5EF4-FFF2-40B4-BE49-F238E27FC236}">
                    <a16:creationId xmlns:a16="http://schemas.microsoft.com/office/drawing/2014/main" id="{D3CF1D75-50C5-336B-9D61-98C5BF178EBB}"/>
                  </a:ext>
                </a:extLst>
              </p:cNvPr>
              <p:cNvSpPr txBox="1"/>
              <p:nvPr/>
            </p:nvSpPr>
            <p:spPr>
              <a:xfrm>
                <a:off x="10507606" y="1426567"/>
                <a:ext cx="1857966" cy="670633"/>
              </a:xfrm>
              <a:prstGeom prst="rect">
                <a:avLst/>
              </a:prstGeom>
              <a:grpFill/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0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amine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DC1A2A69-3BFA-E781-BAD6-4B86CFC2B688}"/>
                </a:ext>
              </a:extLst>
            </p:cNvPr>
            <p:cNvGrpSpPr/>
            <p:nvPr/>
          </p:nvGrpSpPr>
          <p:grpSpPr>
            <a:xfrm>
              <a:off x="10953893" y="2289527"/>
              <a:ext cx="3248458" cy="1636640"/>
              <a:chOff x="2527017" y="7382057"/>
              <a:chExt cx="3691052" cy="1636640"/>
            </a:xfrm>
            <a:solidFill>
              <a:schemeClr val="bg2">
                <a:lumMod val="40000"/>
                <a:lumOff val="60000"/>
              </a:schemeClr>
            </a:solidFill>
          </p:grpSpPr>
          <p:sp>
            <p:nvSpPr>
              <p:cNvPr id="29" name="Hình chữ nhật: Góc Tròn 28">
                <a:extLst>
                  <a:ext uri="{FF2B5EF4-FFF2-40B4-BE49-F238E27FC236}">
                    <a16:creationId xmlns:a16="http://schemas.microsoft.com/office/drawing/2014/main" id="{F49C36D5-BDC6-C045-1033-962F64B44732}"/>
                  </a:ext>
                </a:extLst>
              </p:cNvPr>
              <p:cNvSpPr/>
              <p:nvPr/>
            </p:nvSpPr>
            <p:spPr>
              <a:xfrm>
                <a:off x="2531295" y="7382057"/>
                <a:ext cx="3686774" cy="1636640"/>
              </a:xfrm>
              <a:prstGeom prst="round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id="{610F312B-9F42-AF64-EF61-4EAA06672766}"/>
                  </a:ext>
                </a:extLst>
              </p:cNvPr>
              <p:cNvSpPr txBox="1"/>
              <p:nvPr/>
            </p:nvSpPr>
            <p:spPr>
              <a:xfrm>
                <a:off x="2527017" y="7602846"/>
                <a:ext cx="3639557" cy="1200329"/>
              </a:xfrm>
              <a:prstGeom prst="rect">
                <a:avLst/>
              </a:prstGeom>
              <a:grp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Số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chỉ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vị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trí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</a:t>
                </a:r>
                <a:r>
                  <a:rPr lang="en-US" sz="3600" b="1" kern="1200" dirty="0" err="1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nhóm</a:t>
                </a:r>
                <a:r>
                  <a:rPr lang="en-US" sz="3600" b="1" kern="1200" dirty="0">
                    <a:solidFill>
                      <a:srgbClr val="002060"/>
                    </a:solidFill>
                    <a:latin typeface="Cambria"/>
                    <a:ea typeface="Cambria"/>
                    <a:cs typeface="+mn-ea"/>
                    <a:sym typeface="+mn-lt"/>
                  </a:rPr>
                  <a:t> amine</a:t>
                </a: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sp>
          <p:nvSpPr>
            <p:cNvPr id="15" name="Line 155">
              <a:extLst>
                <a:ext uri="{FF2B5EF4-FFF2-40B4-BE49-F238E27FC236}">
                  <a16:creationId xmlns:a16="http://schemas.microsoft.com/office/drawing/2014/main" id="{AA7E44EA-1655-4AED-4AFD-932EB73EC2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75400" y="3101681"/>
              <a:ext cx="596788" cy="6166"/>
            </a:xfrm>
            <a:prstGeom prst="line">
              <a:avLst/>
            </a:prstGeom>
            <a:ln>
              <a:solidFill>
                <a:srgbClr val="002060"/>
              </a:solidFill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 algn="ctr" eaLnBrk="1" hangingPunct="1">
                <a:defRPr/>
              </a:pPr>
              <a:endParaRPr lang="en-US" sz="5400" dirty="0">
                <a:solidFill>
                  <a:srgbClr val="002060"/>
                </a:solidFill>
              </a:endParaRPr>
            </a:p>
          </p:txBody>
        </p:sp>
        <p:sp>
          <p:nvSpPr>
            <p:cNvPr id="26" name="Line 155">
              <a:extLst>
                <a:ext uri="{FF2B5EF4-FFF2-40B4-BE49-F238E27FC236}">
                  <a16:creationId xmlns:a16="http://schemas.microsoft.com/office/drawing/2014/main" id="{09CFF8C8-793E-E1CD-464D-DBC0B0C497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18388" y="3058777"/>
              <a:ext cx="596788" cy="6166"/>
            </a:xfrm>
            <a:prstGeom prst="line">
              <a:avLst/>
            </a:prstGeom>
            <a:ln>
              <a:solidFill>
                <a:srgbClr val="002060"/>
              </a:solidFill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 algn="ctr" eaLnBrk="1" hangingPunct="1">
                <a:defRPr/>
              </a:pPr>
              <a:endParaRPr lang="en-US" sz="5400" dirty="0">
                <a:solidFill>
                  <a:srgbClr val="002060"/>
                </a:solidFill>
              </a:endParaRPr>
            </a:p>
          </p:txBody>
        </p:sp>
      </p:grpSp>
      <p:sp>
        <p:nvSpPr>
          <p:cNvPr id="38" name="TextBox 23">
            <a:extLst>
              <a:ext uri="{FF2B5EF4-FFF2-40B4-BE49-F238E27FC236}">
                <a16:creationId xmlns:a16="http://schemas.microsoft.com/office/drawing/2014/main" id="{CA52E2BF-C7CE-B9C2-F402-3508C236DCD8}"/>
              </a:ext>
            </a:extLst>
          </p:cNvPr>
          <p:cNvSpPr txBox="1"/>
          <p:nvPr/>
        </p:nvSpPr>
        <p:spPr>
          <a:xfrm>
            <a:off x="1385525" y="5740547"/>
            <a:ext cx="9220280" cy="670633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DANH PHÁP THAY THẾ AMINE BẬC 3</a:t>
            </a:r>
          </a:p>
        </p:txBody>
      </p:sp>
      <p:sp>
        <p:nvSpPr>
          <p:cNvPr id="66" name="Line 155">
            <a:extLst>
              <a:ext uri="{FF2B5EF4-FFF2-40B4-BE49-F238E27FC236}">
                <a16:creationId xmlns:a16="http://schemas.microsoft.com/office/drawing/2014/main" id="{0D1E2DDA-29A1-2512-AA73-C457F14A7C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728530" y="8449855"/>
            <a:ext cx="596788" cy="6166"/>
          </a:xfrm>
          <a:prstGeom prst="line">
            <a:avLst/>
          </a:prstGeom>
          <a:ln>
            <a:solidFill>
              <a:srgbClr val="002060"/>
            </a:solidFill>
            <a:headEnd/>
            <a:tailE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5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67" name="Line 155">
            <a:extLst>
              <a:ext uri="{FF2B5EF4-FFF2-40B4-BE49-F238E27FC236}">
                <a16:creationId xmlns:a16="http://schemas.microsoft.com/office/drawing/2014/main" id="{3E10836C-260A-C4BE-684E-4553C3E627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399111" y="8408046"/>
            <a:ext cx="596788" cy="6166"/>
          </a:xfrm>
          <a:prstGeom prst="line">
            <a:avLst/>
          </a:prstGeom>
          <a:ln>
            <a:solidFill>
              <a:srgbClr val="002060"/>
            </a:solidFill>
            <a:headEnd/>
            <a:tailE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5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grpSp>
        <p:nvGrpSpPr>
          <p:cNvPr id="6" name="Nhóm 5">
            <a:extLst>
              <a:ext uri="{FF2B5EF4-FFF2-40B4-BE49-F238E27FC236}">
                <a16:creationId xmlns:a16="http://schemas.microsoft.com/office/drawing/2014/main" id="{A670BE93-4072-F7DF-B2AF-101CF5584111}"/>
              </a:ext>
            </a:extLst>
          </p:cNvPr>
          <p:cNvGrpSpPr/>
          <p:nvPr/>
        </p:nvGrpSpPr>
        <p:grpSpPr>
          <a:xfrm>
            <a:off x="1153225" y="7637701"/>
            <a:ext cx="16103208" cy="1687019"/>
            <a:chOff x="1153225" y="7637701"/>
            <a:chExt cx="16103208" cy="1687019"/>
          </a:xfrm>
        </p:grpSpPr>
        <p:grpSp>
          <p:nvGrpSpPr>
            <p:cNvPr id="54" name="Nhóm 53">
              <a:extLst>
                <a:ext uri="{FF2B5EF4-FFF2-40B4-BE49-F238E27FC236}">
                  <a16:creationId xmlns:a16="http://schemas.microsoft.com/office/drawing/2014/main" id="{932E8B80-7F96-2361-36FF-89BDF44FE758}"/>
                </a:ext>
              </a:extLst>
            </p:cNvPr>
            <p:cNvGrpSpPr/>
            <p:nvPr/>
          </p:nvGrpSpPr>
          <p:grpSpPr>
            <a:xfrm>
              <a:off x="1408380" y="7875805"/>
              <a:ext cx="5845760" cy="1448915"/>
              <a:chOff x="3886200" y="1055146"/>
              <a:chExt cx="5885178" cy="1402846"/>
            </a:xfrm>
            <a:solidFill>
              <a:schemeClr val="accent1">
                <a:lumMod val="90000"/>
              </a:schemeClr>
            </a:solidFill>
          </p:grpSpPr>
          <p:sp>
            <p:nvSpPr>
              <p:cNvPr id="55" name="Hình chữ nhật: Góc Tròn 54">
                <a:extLst>
                  <a:ext uri="{FF2B5EF4-FFF2-40B4-BE49-F238E27FC236}">
                    <a16:creationId xmlns:a16="http://schemas.microsoft.com/office/drawing/2014/main" id="{8267D7DD-F19D-9EEC-E638-1E8A9F97450F}"/>
                  </a:ext>
                </a:extLst>
              </p:cNvPr>
              <p:cNvSpPr/>
              <p:nvPr/>
            </p:nvSpPr>
            <p:spPr>
              <a:xfrm>
                <a:off x="3912303" y="1055146"/>
                <a:ext cx="5839944" cy="1402846"/>
              </a:xfrm>
              <a:prstGeom prst="round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2822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cs typeface="+mn-cs"/>
                  <a:sym typeface="Arial"/>
                </a:endParaRPr>
              </a:p>
            </p:txBody>
          </p:sp>
          <p:sp>
            <p:nvSpPr>
              <p:cNvPr id="56" name="TextBox 5">
                <a:extLst>
                  <a:ext uri="{FF2B5EF4-FFF2-40B4-BE49-F238E27FC236}">
                    <a16:creationId xmlns:a16="http://schemas.microsoft.com/office/drawing/2014/main" id="{86B33CB3-DC89-B870-0ACD-E641C93AD6FC}"/>
                  </a:ext>
                </a:extLst>
              </p:cNvPr>
              <p:cNvSpPr txBox="1"/>
              <p:nvPr/>
            </p:nvSpPr>
            <p:spPr>
              <a:xfrm>
                <a:off x="3886200" y="1072381"/>
                <a:ext cx="5885178" cy="584434"/>
              </a:xfrm>
              <a:prstGeom prst="rect">
                <a:avLst/>
              </a:prstGeom>
              <a:grpFill/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N-</a:t>
                </a:r>
                <a:r>
                  <a:rPr kumimoji="0" 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Tên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 </a:t>
                </a:r>
                <a:r>
                  <a:rPr kumimoji="0" 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gốc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 hydrocarbon 1</a:t>
                </a:r>
              </a:p>
            </p:txBody>
          </p:sp>
        </p:grpSp>
        <p:grpSp>
          <p:nvGrpSpPr>
            <p:cNvPr id="57" name="Nhóm 56">
              <a:extLst>
                <a:ext uri="{FF2B5EF4-FFF2-40B4-BE49-F238E27FC236}">
                  <a16:creationId xmlns:a16="http://schemas.microsoft.com/office/drawing/2014/main" id="{2124836F-8ED8-D409-75FC-94A4035BF59F}"/>
                </a:ext>
              </a:extLst>
            </p:cNvPr>
            <p:cNvGrpSpPr/>
            <p:nvPr/>
          </p:nvGrpSpPr>
          <p:grpSpPr>
            <a:xfrm>
              <a:off x="7198033" y="7655887"/>
              <a:ext cx="4476812" cy="1628839"/>
              <a:chOff x="2519733" y="3387229"/>
              <a:chExt cx="4736622" cy="1335507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58" name="Hình chữ nhật: Góc Tròn 57">
                <a:extLst>
                  <a:ext uri="{FF2B5EF4-FFF2-40B4-BE49-F238E27FC236}">
                    <a16:creationId xmlns:a16="http://schemas.microsoft.com/office/drawing/2014/main" id="{9D6A20B3-111C-BC07-38F2-7F864A27BD3E}"/>
                  </a:ext>
                </a:extLst>
              </p:cNvPr>
              <p:cNvSpPr/>
              <p:nvPr/>
            </p:nvSpPr>
            <p:spPr>
              <a:xfrm>
                <a:off x="2519733" y="3387229"/>
                <a:ext cx="4736622" cy="1335507"/>
              </a:xfrm>
              <a:prstGeom prst="round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2822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cs typeface="+mn-cs"/>
                  <a:sym typeface="Arial"/>
                </a:endParaRPr>
              </a:p>
            </p:txBody>
          </p:sp>
          <p:sp>
            <p:nvSpPr>
              <p:cNvPr id="59" name="TextBox 5">
                <a:extLst>
                  <a:ext uri="{FF2B5EF4-FFF2-40B4-BE49-F238E27FC236}">
                    <a16:creationId xmlns:a16="http://schemas.microsoft.com/office/drawing/2014/main" id="{5DF33FD1-6B28-5C2D-A058-D0913824472B}"/>
                  </a:ext>
                </a:extLst>
              </p:cNvPr>
              <p:cNvSpPr txBox="1"/>
              <p:nvPr/>
            </p:nvSpPr>
            <p:spPr>
              <a:xfrm>
                <a:off x="2599201" y="3559161"/>
                <a:ext cx="4523106" cy="960508"/>
              </a:xfrm>
              <a:prstGeom prst="rect">
                <a:avLst/>
              </a:prstGeom>
              <a:grpFill/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Tên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 hydrocarbon </a:t>
                </a:r>
                <a:r>
                  <a:rPr kumimoji="0" 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mạch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 </a:t>
                </a:r>
                <a:r>
                  <a:rPr kumimoji="0" 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chính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 (</a:t>
                </a:r>
                <a:r>
                  <a:rPr kumimoji="0" 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bỏ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 e)</a:t>
                </a:r>
              </a:p>
            </p:txBody>
          </p:sp>
        </p:grpSp>
        <p:grpSp>
          <p:nvGrpSpPr>
            <p:cNvPr id="60" name="Nhóm 59">
              <a:extLst>
                <a:ext uri="{FF2B5EF4-FFF2-40B4-BE49-F238E27FC236}">
                  <a16:creationId xmlns:a16="http://schemas.microsoft.com/office/drawing/2014/main" id="{54A7E5C9-1436-EF38-7810-700417A72D54}"/>
                </a:ext>
              </a:extLst>
            </p:cNvPr>
            <p:cNvGrpSpPr/>
            <p:nvPr/>
          </p:nvGrpSpPr>
          <p:grpSpPr>
            <a:xfrm>
              <a:off x="15307206" y="7899761"/>
              <a:ext cx="1949227" cy="1112520"/>
              <a:chOff x="10588897" y="1283601"/>
              <a:chExt cx="2429332" cy="1112520"/>
            </a:xfrm>
            <a:solidFill>
              <a:schemeClr val="accent1"/>
            </a:solidFill>
          </p:grpSpPr>
          <p:sp>
            <p:nvSpPr>
              <p:cNvPr id="61" name="Hình chữ nhật: Góc Tròn 60">
                <a:extLst>
                  <a:ext uri="{FF2B5EF4-FFF2-40B4-BE49-F238E27FC236}">
                    <a16:creationId xmlns:a16="http://schemas.microsoft.com/office/drawing/2014/main" id="{48AB91CF-AFA3-0867-6D4B-3DD75CB1F588}"/>
                  </a:ext>
                </a:extLst>
              </p:cNvPr>
              <p:cNvSpPr/>
              <p:nvPr/>
            </p:nvSpPr>
            <p:spPr>
              <a:xfrm>
                <a:off x="10588897" y="1283601"/>
                <a:ext cx="2429332" cy="1112520"/>
              </a:xfrm>
              <a:prstGeom prst="round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2822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cs typeface="+mn-cs"/>
                  <a:sym typeface="Arial"/>
                </a:endParaRPr>
              </a:p>
            </p:txBody>
          </p:sp>
          <p:sp>
            <p:nvSpPr>
              <p:cNvPr id="62" name="TextBox 5">
                <a:extLst>
                  <a:ext uri="{FF2B5EF4-FFF2-40B4-BE49-F238E27FC236}">
                    <a16:creationId xmlns:a16="http://schemas.microsoft.com/office/drawing/2014/main" id="{453D655A-AB02-6F6A-5410-59C8D2076ABD}"/>
                  </a:ext>
                </a:extLst>
              </p:cNvPr>
              <p:cNvSpPr txBox="1"/>
              <p:nvPr/>
            </p:nvSpPr>
            <p:spPr>
              <a:xfrm>
                <a:off x="10880051" y="1422886"/>
                <a:ext cx="1857966" cy="670633"/>
              </a:xfrm>
              <a:prstGeom prst="rect">
                <a:avLst/>
              </a:prstGeom>
              <a:grpFill/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amine</a:t>
                </a:r>
              </a:p>
            </p:txBody>
          </p:sp>
        </p:grpSp>
        <p:grpSp>
          <p:nvGrpSpPr>
            <p:cNvPr id="63" name="Nhóm 62">
              <a:extLst>
                <a:ext uri="{FF2B5EF4-FFF2-40B4-BE49-F238E27FC236}">
                  <a16:creationId xmlns:a16="http://schemas.microsoft.com/office/drawing/2014/main" id="{8C7FBA30-7281-71BA-6A8B-B2718DD20E24}"/>
                </a:ext>
              </a:extLst>
            </p:cNvPr>
            <p:cNvGrpSpPr/>
            <p:nvPr/>
          </p:nvGrpSpPr>
          <p:grpSpPr>
            <a:xfrm>
              <a:off x="11807023" y="7637701"/>
              <a:ext cx="3248458" cy="1636640"/>
              <a:chOff x="2527017" y="7382057"/>
              <a:chExt cx="3691052" cy="1636640"/>
            </a:xfrm>
            <a:solidFill>
              <a:schemeClr val="bg2">
                <a:lumMod val="40000"/>
                <a:lumOff val="60000"/>
              </a:schemeClr>
            </a:solidFill>
          </p:grpSpPr>
          <p:sp>
            <p:nvSpPr>
              <p:cNvPr id="64" name="Hình chữ nhật: Góc Tròn 63">
                <a:extLst>
                  <a:ext uri="{FF2B5EF4-FFF2-40B4-BE49-F238E27FC236}">
                    <a16:creationId xmlns:a16="http://schemas.microsoft.com/office/drawing/2014/main" id="{7D0996FB-3C3A-9990-739A-378A4160DBF4}"/>
                  </a:ext>
                </a:extLst>
              </p:cNvPr>
              <p:cNvSpPr/>
              <p:nvPr/>
            </p:nvSpPr>
            <p:spPr>
              <a:xfrm>
                <a:off x="2531295" y="7382057"/>
                <a:ext cx="3686774" cy="1636640"/>
              </a:xfrm>
              <a:prstGeom prst="round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2822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cs typeface="+mn-cs"/>
                  <a:sym typeface="Arial"/>
                </a:endParaRPr>
              </a:p>
            </p:txBody>
          </p:sp>
          <p:sp>
            <p:nvSpPr>
              <p:cNvPr id="65" name="Hộp Văn bản 64">
                <a:extLst>
                  <a:ext uri="{FF2B5EF4-FFF2-40B4-BE49-F238E27FC236}">
                    <a16:creationId xmlns:a16="http://schemas.microsoft.com/office/drawing/2014/main" id="{0C0E4DB2-D1E8-F04A-91F9-527766D1F7A1}"/>
                  </a:ext>
                </a:extLst>
              </p:cNvPr>
              <p:cNvSpPr txBox="1"/>
              <p:nvPr/>
            </p:nvSpPr>
            <p:spPr>
              <a:xfrm>
                <a:off x="2527017" y="7602846"/>
                <a:ext cx="3639557" cy="1200329"/>
              </a:xfrm>
              <a:prstGeom prst="rect">
                <a:avLst/>
              </a:prstGeom>
              <a:grp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Số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 </a:t>
                </a:r>
                <a:r>
                  <a:rPr kumimoji="0" 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chỉ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 </a:t>
                </a:r>
                <a:r>
                  <a:rPr kumimoji="0" 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vị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 </a:t>
                </a:r>
                <a:r>
                  <a:rPr kumimoji="0" 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trí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 </a:t>
                </a:r>
                <a:r>
                  <a:rPr kumimoji="0" 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nhóm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/>
                    <a:ea typeface="Cambria"/>
                    <a:cs typeface="Times New Roman"/>
                    <a:sym typeface="+mn-lt"/>
                  </a:rPr>
                  <a:t> amine</a:t>
                </a:r>
              </a:p>
            </p:txBody>
          </p:sp>
        </p:grpSp>
        <p:sp>
          <p:nvSpPr>
            <p:cNvPr id="68" name="TextBox 5">
              <a:extLst>
                <a:ext uri="{FF2B5EF4-FFF2-40B4-BE49-F238E27FC236}">
                  <a16:creationId xmlns:a16="http://schemas.microsoft.com/office/drawing/2014/main" id="{6FB48024-EEE2-543B-A5A6-FDAC64C1504B}"/>
                </a:ext>
              </a:extLst>
            </p:cNvPr>
            <p:cNvSpPr txBox="1"/>
            <p:nvPr/>
          </p:nvSpPr>
          <p:spPr>
            <a:xfrm>
              <a:off x="1153225" y="8544827"/>
              <a:ext cx="6051946" cy="603627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N-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Tên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gốc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/>
                  <a:ea typeface="Cambria"/>
                  <a:cs typeface="Times New Roman"/>
                  <a:sym typeface="+mn-lt"/>
                </a:rPr>
                <a:t> hydrocarbon 2</a:t>
              </a:r>
            </a:p>
          </p:txBody>
        </p:sp>
      </p:grpSp>
      <p:sp>
        <p:nvSpPr>
          <p:cNvPr id="69" name="TextBox 5">
            <a:extLst>
              <a:ext uri="{FF2B5EF4-FFF2-40B4-BE49-F238E27FC236}">
                <a16:creationId xmlns:a16="http://schemas.microsoft.com/office/drawing/2014/main" id="{4E21586C-65B7-0FA1-6A9F-60D0029B7E80}"/>
              </a:ext>
            </a:extLst>
          </p:cNvPr>
          <p:cNvSpPr txBox="1"/>
          <p:nvPr/>
        </p:nvSpPr>
        <p:spPr>
          <a:xfrm>
            <a:off x="1434308" y="6767187"/>
            <a:ext cx="16304298" cy="562077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ọn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mạch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hydrocarbon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dài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hất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ứa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guyên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ử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nitrogen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làm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mạch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ính</a:t>
            </a:r>
            <a:endParaRPr kumimoji="0" lang="en-US" sz="36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5824144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0" grpId="0"/>
      <p:bldP spid="38" grpId="0" animBg="1"/>
      <p:bldP spid="6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8">
            <a:extLst>
              <a:ext uri="{FF2B5EF4-FFF2-40B4-BE49-F238E27FC236}">
                <a16:creationId xmlns:a16="http://schemas.microsoft.com/office/drawing/2014/main" id="{3E00EAF0-4C5F-24A0-CF63-3056E4A63D5D}"/>
              </a:ext>
            </a:extLst>
          </p:cNvPr>
          <p:cNvSpPr/>
          <p:nvPr/>
        </p:nvSpPr>
        <p:spPr>
          <a:xfrm>
            <a:off x="15776174" y="0"/>
            <a:ext cx="2230169" cy="2074011"/>
          </a:xfrm>
          <a:custGeom>
            <a:avLst/>
            <a:gdLst/>
            <a:ahLst/>
            <a:cxnLst/>
            <a:rect l="l" t="t" r="r" b="b"/>
            <a:pathLst>
              <a:path w="3056957" h="3303195">
                <a:moveTo>
                  <a:pt x="0" y="0"/>
                </a:moveTo>
                <a:lnTo>
                  <a:pt x="3056957" y="0"/>
                </a:lnTo>
                <a:lnTo>
                  <a:pt x="3056957" y="3303194"/>
                </a:lnTo>
                <a:lnTo>
                  <a:pt x="0" y="33031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19">
            <a:extLst>
              <a:ext uri="{FF2B5EF4-FFF2-40B4-BE49-F238E27FC236}">
                <a16:creationId xmlns:a16="http://schemas.microsoft.com/office/drawing/2014/main" id="{0848D0F9-1368-412F-2385-DB88A384FE15}"/>
              </a:ext>
            </a:extLst>
          </p:cNvPr>
          <p:cNvSpPr/>
          <p:nvPr/>
        </p:nvSpPr>
        <p:spPr>
          <a:xfrm>
            <a:off x="853440" y="3566160"/>
            <a:ext cx="4465989" cy="12300203"/>
          </a:xfrm>
          <a:custGeom>
            <a:avLst/>
            <a:gdLst/>
            <a:ahLst/>
            <a:cxnLst/>
            <a:rect l="l" t="t" r="r" b="b"/>
            <a:pathLst>
              <a:path w="5415307" h="14966929">
                <a:moveTo>
                  <a:pt x="0" y="0"/>
                </a:moveTo>
                <a:lnTo>
                  <a:pt x="5415307" y="0"/>
                </a:lnTo>
                <a:lnTo>
                  <a:pt x="5415307" y="14966929"/>
                </a:lnTo>
                <a:lnTo>
                  <a:pt x="0" y="1496692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Bong bóng Ý nghĩ: Hình đám mây 3">
            <a:extLst>
              <a:ext uri="{FF2B5EF4-FFF2-40B4-BE49-F238E27FC236}">
                <a16:creationId xmlns:a16="http://schemas.microsoft.com/office/drawing/2014/main" id="{CD1B170F-2C8F-A3A2-EDF7-C0DEC9CE6183}"/>
              </a:ext>
            </a:extLst>
          </p:cNvPr>
          <p:cNvSpPr/>
          <p:nvPr/>
        </p:nvSpPr>
        <p:spPr>
          <a:xfrm>
            <a:off x="6261894" y="1037005"/>
            <a:ext cx="9741134" cy="5303520"/>
          </a:xfrm>
          <a:prstGeom prst="cloudCallout">
            <a:avLst>
              <a:gd name="adj1" fmla="val -66203"/>
              <a:gd name="adj2" fmla="val 5991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5CFD8F2-F616-9664-094D-A6D52C520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4015" y="1858990"/>
            <a:ext cx="7196891" cy="365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4263" tIns="57129" rIns="114263" bIns="57129">
            <a:spAutoFit/>
          </a:bodyPr>
          <a:lstStyle>
            <a:lvl1pPr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1430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nl-NL" alt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ho biết</a:t>
            </a:r>
            <a:r>
              <a:rPr kumimoji="0" lang="nl-NL" altLang="en-US" sz="66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đặc điểm cấu tạo của amine??</a:t>
            </a:r>
            <a:endParaRPr kumimoji="0" lang="nl-NL" altLang="en-US" sz="6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5946346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70" name="Google Shape;3870;p35"/>
          <p:cNvGrpSpPr/>
          <p:nvPr/>
        </p:nvGrpSpPr>
        <p:grpSpPr>
          <a:xfrm rot="-4215009" flipH="1">
            <a:off x="824004" y="230880"/>
            <a:ext cx="3664964" cy="3433278"/>
            <a:chOff x="4572000" y="2129373"/>
            <a:chExt cx="2216255" cy="2076151"/>
          </a:xfrm>
        </p:grpSpPr>
        <p:sp>
          <p:nvSpPr>
            <p:cNvPr id="3871" name="Google Shape;3871;p35"/>
            <p:cNvSpPr/>
            <p:nvPr/>
          </p:nvSpPr>
          <p:spPr>
            <a:xfrm rot="-2188484">
              <a:off x="4745784" y="2567241"/>
              <a:ext cx="1868685" cy="1200416"/>
            </a:xfrm>
            <a:custGeom>
              <a:avLst/>
              <a:gdLst/>
              <a:ahLst/>
              <a:cxnLst/>
              <a:rect l="l" t="t" r="r" b="b"/>
              <a:pathLst>
                <a:path w="89191" h="57295" extrusionOk="0">
                  <a:moveTo>
                    <a:pt x="43786" y="20877"/>
                  </a:moveTo>
                  <a:cubicBezTo>
                    <a:pt x="48916" y="20993"/>
                    <a:pt x="52273" y="22806"/>
                    <a:pt x="54742" y="26780"/>
                  </a:cubicBezTo>
                  <a:cubicBezTo>
                    <a:pt x="55012" y="27204"/>
                    <a:pt x="55282" y="27705"/>
                    <a:pt x="55513" y="28207"/>
                  </a:cubicBezTo>
                  <a:lnTo>
                    <a:pt x="55012" y="28207"/>
                  </a:lnTo>
                  <a:cubicBezTo>
                    <a:pt x="50344" y="28207"/>
                    <a:pt x="46486" y="31795"/>
                    <a:pt x="46062" y="36424"/>
                  </a:cubicBezTo>
                  <a:cubicBezTo>
                    <a:pt x="45560" y="36925"/>
                    <a:pt x="45097" y="37504"/>
                    <a:pt x="44712" y="38121"/>
                  </a:cubicBezTo>
                  <a:cubicBezTo>
                    <a:pt x="44249" y="37427"/>
                    <a:pt x="43747" y="36771"/>
                    <a:pt x="43168" y="36192"/>
                  </a:cubicBezTo>
                  <a:cubicBezTo>
                    <a:pt x="42783" y="31563"/>
                    <a:pt x="38886" y="27975"/>
                    <a:pt x="34219" y="27975"/>
                  </a:cubicBezTo>
                  <a:cubicBezTo>
                    <a:pt x="33910" y="27975"/>
                    <a:pt x="33640" y="28014"/>
                    <a:pt x="33331" y="28014"/>
                  </a:cubicBezTo>
                  <a:cubicBezTo>
                    <a:pt x="36340" y="22150"/>
                    <a:pt x="39581" y="20877"/>
                    <a:pt x="43477" y="20877"/>
                  </a:cubicBezTo>
                  <a:close/>
                  <a:moveTo>
                    <a:pt x="43477" y="1"/>
                  </a:moveTo>
                  <a:cubicBezTo>
                    <a:pt x="32005" y="1"/>
                    <a:pt x="22523" y="5970"/>
                    <a:pt x="16087" y="17251"/>
                  </a:cubicBezTo>
                  <a:cubicBezTo>
                    <a:pt x="14081" y="20762"/>
                    <a:pt x="12461" y="24504"/>
                    <a:pt x="11265" y="28361"/>
                  </a:cubicBezTo>
                  <a:cubicBezTo>
                    <a:pt x="7793" y="29827"/>
                    <a:pt x="5517" y="33222"/>
                    <a:pt x="5479" y="37003"/>
                  </a:cubicBezTo>
                  <a:cubicBezTo>
                    <a:pt x="1" y="41439"/>
                    <a:pt x="2740" y="50273"/>
                    <a:pt x="9761" y="50890"/>
                  </a:cubicBezTo>
                  <a:cubicBezTo>
                    <a:pt x="12342" y="54724"/>
                    <a:pt x="16680" y="57064"/>
                    <a:pt x="21302" y="57064"/>
                  </a:cubicBezTo>
                  <a:cubicBezTo>
                    <a:pt x="21377" y="57064"/>
                    <a:pt x="21452" y="57064"/>
                    <a:pt x="21527" y="57063"/>
                  </a:cubicBezTo>
                  <a:cubicBezTo>
                    <a:pt x="21572" y="57063"/>
                    <a:pt x="21618" y="57063"/>
                    <a:pt x="21664" y="57063"/>
                  </a:cubicBezTo>
                  <a:cubicBezTo>
                    <a:pt x="25626" y="57063"/>
                    <a:pt x="29389" y="55409"/>
                    <a:pt x="32058" y="52510"/>
                  </a:cubicBezTo>
                  <a:cubicBezTo>
                    <a:pt x="33177" y="52858"/>
                    <a:pt x="34373" y="53051"/>
                    <a:pt x="35530" y="53051"/>
                  </a:cubicBezTo>
                  <a:cubicBezTo>
                    <a:pt x="35568" y="53051"/>
                    <a:pt x="35606" y="53051"/>
                    <a:pt x="35644" y="53051"/>
                  </a:cubicBezTo>
                  <a:cubicBezTo>
                    <a:pt x="39227" y="53051"/>
                    <a:pt x="42572" y="51245"/>
                    <a:pt x="44519" y="48267"/>
                  </a:cubicBezTo>
                  <a:cubicBezTo>
                    <a:pt x="46466" y="51360"/>
                    <a:pt x="49889" y="53244"/>
                    <a:pt x="53550" y="53244"/>
                  </a:cubicBezTo>
                  <a:cubicBezTo>
                    <a:pt x="53587" y="53244"/>
                    <a:pt x="53624" y="53244"/>
                    <a:pt x="53661" y="53243"/>
                  </a:cubicBezTo>
                  <a:cubicBezTo>
                    <a:pt x="54819" y="53243"/>
                    <a:pt x="56015" y="53089"/>
                    <a:pt x="57133" y="52703"/>
                  </a:cubicBezTo>
                  <a:cubicBezTo>
                    <a:pt x="59834" y="55635"/>
                    <a:pt x="63653" y="57294"/>
                    <a:pt x="67665" y="57294"/>
                  </a:cubicBezTo>
                  <a:cubicBezTo>
                    <a:pt x="67703" y="57294"/>
                    <a:pt x="67742" y="57294"/>
                    <a:pt x="67781" y="57294"/>
                  </a:cubicBezTo>
                  <a:cubicBezTo>
                    <a:pt x="72444" y="57294"/>
                    <a:pt x="76829" y="54986"/>
                    <a:pt x="79431" y="51083"/>
                  </a:cubicBezTo>
                  <a:cubicBezTo>
                    <a:pt x="86452" y="50466"/>
                    <a:pt x="89191" y="41632"/>
                    <a:pt x="83713" y="37195"/>
                  </a:cubicBezTo>
                  <a:lnTo>
                    <a:pt x="83751" y="37195"/>
                  </a:lnTo>
                  <a:cubicBezTo>
                    <a:pt x="83713" y="32450"/>
                    <a:pt x="80202" y="28477"/>
                    <a:pt x="75496" y="27860"/>
                  </a:cubicBezTo>
                  <a:cubicBezTo>
                    <a:pt x="73991" y="22652"/>
                    <a:pt x="72217" y="18486"/>
                    <a:pt x="69979" y="14859"/>
                  </a:cubicBezTo>
                  <a:cubicBezTo>
                    <a:pt x="64039" y="5254"/>
                    <a:pt x="55320" y="239"/>
                    <a:pt x="44133" y="7"/>
                  </a:cubicBezTo>
                  <a:cubicBezTo>
                    <a:pt x="43913" y="3"/>
                    <a:pt x="43695" y="1"/>
                    <a:pt x="43477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l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2" name="Google Shape;3872;p35"/>
            <p:cNvSpPr/>
            <p:nvPr/>
          </p:nvSpPr>
          <p:spPr>
            <a:xfrm rot="-2188484">
              <a:off x="4907190" y="2679387"/>
              <a:ext cx="1300480" cy="716269"/>
            </a:xfrm>
            <a:custGeom>
              <a:avLst/>
              <a:gdLst/>
              <a:ahLst/>
              <a:cxnLst/>
              <a:rect l="l" t="t" r="r" b="b"/>
              <a:pathLst>
                <a:path w="62071" h="34187" extrusionOk="0">
                  <a:moveTo>
                    <a:pt x="30874" y="0"/>
                  </a:moveTo>
                  <a:cubicBezTo>
                    <a:pt x="20630" y="0"/>
                    <a:pt x="12107" y="5430"/>
                    <a:pt x="6250" y="15708"/>
                  </a:cubicBezTo>
                  <a:cubicBezTo>
                    <a:pt x="2778" y="21765"/>
                    <a:pt x="965" y="28169"/>
                    <a:pt x="0" y="32412"/>
                  </a:cubicBezTo>
                  <a:lnTo>
                    <a:pt x="14621" y="32412"/>
                  </a:lnTo>
                  <a:cubicBezTo>
                    <a:pt x="18200" y="20493"/>
                    <a:pt x="22532" y="14664"/>
                    <a:pt x="30991" y="14664"/>
                  </a:cubicBezTo>
                  <a:cubicBezTo>
                    <a:pt x="31102" y="14664"/>
                    <a:pt x="31213" y="14665"/>
                    <a:pt x="31325" y="14667"/>
                  </a:cubicBezTo>
                  <a:cubicBezTo>
                    <a:pt x="37497" y="14821"/>
                    <a:pt x="41818" y="17174"/>
                    <a:pt x="44827" y="22035"/>
                  </a:cubicBezTo>
                  <a:cubicBezTo>
                    <a:pt x="46408" y="24774"/>
                    <a:pt x="47604" y="27667"/>
                    <a:pt x="48414" y="30676"/>
                  </a:cubicBezTo>
                  <a:cubicBezTo>
                    <a:pt x="48723" y="31872"/>
                    <a:pt x="49032" y="33029"/>
                    <a:pt x="49302" y="34187"/>
                  </a:cubicBezTo>
                  <a:lnTo>
                    <a:pt x="62071" y="34187"/>
                  </a:lnTo>
                  <a:cubicBezTo>
                    <a:pt x="60798" y="28284"/>
                    <a:pt x="59023" y="20222"/>
                    <a:pt x="54780" y="13355"/>
                  </a:cubicBezTo>
                  <a:cubicBezTo>
                    <a:pt x="49417" y="4714"/>
                    <a:pt x="41625" y="239"/>
                    <a:pt x="31518" y="7"/>
                  </a:cubicBezTo>
                  <a:cubicBezTo>
                    <a:pt x="31303" y="3"/>
                    <a:pt x="31088" y="0"/>
                    <a:pt x="3087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3" name="Google Shape;3873;p35"/>
            <p:cNvSpPr/>
            <p:nvPr/>
          </p:nvSpPr>
          <p:spPr>
            <a:xfrm rot="-2188484">
              <a:off x="4907190" y="2679387"/>
              <a:ext cx="1300480" cy="716269"/>
            </a:xfrm>
            <a:custGeom>
              <a:avLst/>
              <a:gdLst/>
              <a:ahLst/>
              <a:cxnLst/>
              <a:rect l="l" t="t" r="r" b="b"/>
              <a:pathLst>
                <a:path w="62071" h="34187" extrusionOk="0">
                  <a:moveTo>
                    <a:pt x="30874" y="0"/>
                  </a:moveTo>
                  <a:cubicBezTo>
                    <a:pt x="20630" y="0"/>
                    <a:pt x="12107" y="5430"/>
                    <a:pt x="6250" y="15708"/>
                  </a:cubicBezTo>
                  <a:cubicBezTo>
                    <a:pt x="2778" y="21765"/>
                    <a:pt x="965" y="28169"/>
                    <a:pt x="0" y="32412"/>
                  </a:cubicBezTo>
                  <a:lnTo>
                    <a:pt x="3279" y="32412"/>
                  </a:lnTo>
                  <a:cubicBezTo>
                    <a:pt x="3888" y="28579"/>
                    <a:pt x="9054" y="1863"/>
                    <a:pt x="32025" y="1863"/>
                  </a:cubicBezTo>
                  <a:cubicBezTo>
                    <a:pt x="33793" y="1863"/>
                    <a:pt x="35667" y="2021"/>
                    <a:pt x="37651" y="2361"/>
                  </a:cubicBezTo>
                  <a:cubicBezTo>
                    <a:pt x="37651" y="2361"/>
                    <a:pt x="54934" y="6450"/>
                    <a:pt x="57094" y="29789"/>
                  </a:cubicBezTo>
                  <a:cubicBezTo>
                    <a:pt x="57210" y="31255"/>
                    <a:pt x="57403" y="32721"/>
                    <a:pt x="57711" y="34187"/>
                  </a:cubicBezTo>
                  <a:lnTo>
                    <a:pt x="62071" y="34187"/>
                  </a:lnTo>
                  <a:cubicBezTo>
                    <a:pt x="60798" y="28284"/>
                    <a:pt x="59023" y="20222"/>
                    <a:pt x="54780" y="13355"/>
                  </a:cubicBezTo>
                  <a:cubicBezTo>
                    <a:pt x="49417" y="4714"/>
                    <a:pt x="41625" y="239"/>
                    <a:pt x="31518" y="7"/>
                  </a:cubicBezTo>
                  <a:cubicBezTo>
                    <a:pt x="31303" y="3"/>
                    <a:pt x="31088" y="0"/>
                    <a:pt x="30874" y="0"/>
                  </a:cubicBezTo>
                  <a:close/>
                </a:path>
              </a:pathLst>
            </a:custGeom>
            <a:solidFill>
              <a:srgbClr val="729C7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4" name="Google Shape;3874;p35"/>
            <p:cNvSpPr/>
            <p:nvPr/>
          </p:nvSpPr>
          <p:spPr>
            <a:xfrm rot="-2188484">
              <a:off x="4907908" y="2679150"/>
              <a:ext cx="1299684" cy="716269"/>
            </a:xfrm>
            <a:custGeom>
              <a:avLst/>
              <a:gdLst/>
              <a:ahLst/>
              <a:cxnLst/>
              <a:rect l="l" t="t" r="r" b="b"/>
              <a:pathLst>
                <a:path w="62033" h="34187" extrusionOk="0">
                  <a:moveTo>
                    <a:pt x="30873" y="0"/>
                  </a:moveTo>
                  <a:cubicBezTo>
                    <a:pt x="20593" y="0"/>
                    <a:pt x="12107" y="5430"/>
                    <a:pt x="6212" y="15708"/>
                  </a:cubicBezTo>
                  <a:cubicBezTo>
                    <a:pt x="2740" y="21765"/>
                    <a:pt x="965" y="28169"/>
                    <a:pt x="1" y="32412"/>
                  </a:cubicBezTo>
                  <a:lnTo>
                    <a:pt x="2817" y="32412"/>
                  </a:lnTo>
                  <a:lnTo>
                    <a:pt x="7292" y="31718"/>
                  </a:lnTo>
                  <a:cubicBezTo>
                    <a:pt x="7292" y="31718"/>
                    <a:pt x="13885" y="7983"/>
                    <a:pt x="31874" y="7983"/>
                  </a:cubicBezTo>
                  <a:cubicBezTo>
                    <a:pt x="32088" y="7983"/>
                    <a:pt x="32304" y="7986"/>
                    <a:pt x="32521" y="7993"/>
                  </a:cubicBezTo>
                  <a:cubicBezTo>
                    <a:pt x="45097" y="8417"/>
                    <a:pt x="50305" y="15978"/>
                    <a:pt x="52466" y="22883"/>
                  </a:cubicBezTo>
                  <a:cubicBezTo>
                    <a:pt x="53276" y="25622"/>
                    <a:pt x="53777" y="28477"/>
                    <a:pt x="53932" y="31332"/>
                  </a:cubicBezTo>
                  <a:cubicBezTo>
                    <a:pt x="54009" y="32296"/>
                    <a:pt x="54202" y="33261"/>
                    <a:pt x="54549" y="34187"/>
                  </a:cubicBezTo>
                  <a:lnTo>
                    <a:pt x="62033" y="34187"/>
                  </a:lnTo>
                  <a:cubicBezTo>
                    <a:pt x="61608" y="32296"/>
                    <a:pt x="61145" y="30175"/>
                    <a:pt x="60605" y="27937"/>
                  </a:cubicBezTo>
                  <a:cubicBezTo>
                    <a:pt x="59371" y="23192"/>
                    <a:pt x="57635" y="18023"/>
                    <a:pt x="54780" y="13394"/>
                  </a:cubicBezTo>
                  <a:cubicBezTo>
                    <a:pt x="54703" y="13278"/>
                    <a:pt x="54626" y="13162"/>
                    <a:pt x="54549" y="13046"/>
                  </a:cubicBezTo>
                  <a:cubicBezTo>
                    <a:pt x="49225" y="4598"/>
                    <a:pt x="41471" y="239"/>
                    <a:pt x="31518" y="7"/>
                  </a:cubicBezTo>
                  <a:cubicBezTo>
                    <a:pt x="31302" y="3"/>
                    <a:pt x="31087" y="0"/>
                    <a:pt x="308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5" name="Google Shape;3875;p35"/>
            <p:cNvSpPr/>
            <p:nvPr/>
          </p:nvSpPr>
          <p:spPr>
            <a:xfrm rot="-2188484">
              <a:off x="5206471" y="2907858"/>
              <a:ext cx="778369" cy="447084"/>
            </a:xfrm>
            <a:custGeom>
              <a:avLst/>
              <a:gdLst/>
              <a:ahLst/>
              <a:cxnLst/>
              <a:rect l="l" t="t" r="r" b="b"/>
              <a:pathLst>
                <a:path w="37151" h="21339" extrusionOk="0">
                  <a:moveTo>
                    <a:pt x="20712" y="1"/>
                  </a:moveTo>
                  <a:cubicBezTo>
                    <a:pt x="7669" y="1"/>
                    <a:pt x="1985" y="13897"/>
                    <a:pt x="1" y="21339"/>
                  </a:cubicBezTo>
                  <a:lnTo>
                    <a:pt x="3357" y="21339"/>
                  </a:lnTo>
                  <a:cubicBezTo>
                    <a:pt x="6925" y="9419"/>
                    <a:pt x="11240" y="3589"/>
                    <a:pt x="19647" y="3589"/>
                  </a:cubicBezTo>
                  <a:cubicBezTo>
                    <a:pt x="19784" y="3589"/>
                    <a:pt x="19922" y="3590"/>
                    <a:pt x="20061" y="3593"/>
                  </a:cubicBezTo>
                  <a:cubicBezTo>
                    <a:pt x="26233" y="3709"/>
                    <a:pt x="30554" y="6062"/>
                    <a:pt x="33563" y="10961"/>
                  </a:cubicBezTo>
                  <a:cubicBezTo>
                    <a:pt x="35144" y="13662"/>
                    <a:pt x="36340" y="16555"/>
                    <a:pt x="37150" y="19564"/>
                  </a:cubicBezTo>
                  <a:cubicBezTo>
                    <a:pt x="37112" y="14472"/>
                    <a:pt x="35800" y="314"/>
                    <a:pt x="21141" y="6"/>
                  </a:cubicBezTo>
                  <a:cubicBezTo>
                    <a:pt x="20997" y="2"/>
                    <a:pt x="20854" y="1"/>
                    <a:pt x="2071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6" name="Google Shape;3876;p35"/>
            <p:cNvSpPr/>
            <p:nvPr/>
          </p:nvSpPr>
          <p:spPr>
            <a:xfrm rot="-2188484">
              <a:off x="4974875" y="2767051"/>
              <a:ext cx="1180051" cy="633196"/>
            </a:xfrm>
            <a:custGeom>
              <a:avLst/>
              <a:gdLst/>
              <a:ahLst/>
              <a:cxnLst/>
              <a:rect l="l" t="t" r="r" b="b"/>
              <a:pathLst>
                <a:path w="56323" h="30222" extrusionOk="0">
                  <a:moveTo>
                    <a:pt x="28472" y="1"/>
                  </a:moveTo>
                  <a:cubicBezTo>
                    <a:pt x="12561" y="1"/>
                    <a:pt x="3080" y="20446"/>
                    <a:pt x="0" y="28447"/>
                  </a:cubicBezTo>
                  <a:lnTo>
                    <a:pt x="1003" y="28447"/>
                  </a:lnTo>
                  <a:lnTo>
                    <a:pt x="5478" y="27753"/>
                  </a:lnTo>
                  <a:cubicBezTo>
                    <a:pt x="5478" y="27753"/>
                    <a:pt x="12071" y="4018"/>
                    <a:pt x="30060" y="4018"/>
                  </a:cubicBezTo>
                  <a:cubicBezTo>
                    <a:pt x="30274" y="4018"/>
                    <a:pt x="30490" y="4021"/>
                    <a:pt x="30707" y="4028"/>
                  </a:cubicBezTo>
                  <a:cubicBezTo>
                    <a:pt x="49224" y="4606"/>
                    <a:pt x="51732" y="20770"/>
                    <a:pt x="52118" y="27367"/>
                  </a:cubicBezTo>
                  <a:cubicBezTo>
                    <a:pt x="52195" y="28331"/>
                    <a:pt x="52388" y="29296"/>
                    <a:pt x="52735" y="30222"/>
                  </a:cubicBezTo>
                  <a:lnTo>
                    <a:pt x="56322" y="30222"/>
                  </a:lnTo>
                  <a:cubicBezTo>
                    <a:pt x="56130" y="19189"/>
                    <a:pt x="52658" y="5108"/>
                    <a:pt x="32906" y="517"/>
                  </a:cubicBezTo>
                  <a:cubicBezTo>
                    <a:pt x="31377" y="165"/>
                    <a:pt x="29899" y="1"/>
                    <a:pt x="284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7" name="Google Shape;3877;p35"/>
            <p:cNvSpPr/>
            <p:nvPr/>
          </p:nvSpPr>
          <p:spPr>
            <a:xfrm rot="-2188484">
              <a:off x="5053738" y="3324385"/>
              <a:ext cx="818764" cy="590539"/>
            </a:xfrm>
            <a:custGeom>
              <a:avLst/>
              <a:gdLst/>
              <a:ahLst/>
              <a:cxnLst/>
              <a:rect l="l" t="t" r="r" b="b"/>
              <a:pathLst>
                <a:path w="39079" h="28186" extrusionOk="0">
                  <a:moveTo>
                    <a:pt x="20093" y="1"/>
                  </a:moveTo>
                  <a:cubicBezTo>
                    <a:pt x="16918" y="1"/>
                    <a:pt x="14114" y="2207"/>
                    <a:pt x="13348" y="5346"/>
                  </a:cubicBezTo>
                  <a:cubicBezTo>
                    <a:pt x="12581" y="5058"/>
                    <a:pt x="11813" y="4925"/>
                    <a:pt x="11069" y="4925"/>
                  </a:cubicBezTo>
                  <a:cubicBezTo>
                    <a:pt x="7134" y="4925"/>
                    <a:pt x="3861" y="8651"/>
                    <a:pt x="4899" y="12869"/>
                  </a:cubicBezTo>
                  <a:cubicBezTo>
                    <a:pt x="0" y="14720"/>
                    <a:pt x="1312" y="22011"/>
                    <a:pt x="6558" y="22011"/>
                  </a:cubicBezTo>
                  <a:cubicBezTo>
                    <a:pt x="6944" y="22011"/>
                    <a:pt x="7330" y="21973"/>
                    <a:pt x="7677" y="21896"/>
                  </a:cubicBezTo>
                  <a:cubicBezTo>
                    <a:pt x="9259" y="25561"/>
                    <a:pt x="13116" y="28184"/>
                    <a:pt x="17668" y="28184"/>
                  </a:cubicBezTo>
                  <a:cubicBezTo>
                    <a:pt x="17739" y="28185"/>
                    <a:pt x="17809" y="28186"/>
                    <a:pt x="17880" y="28186"/>
                  </a:cubicBezTo>
                  <a:cubicBezTo>
                    <a:pt x="21733" y="28186"/>
                    <a:pt x="25265" y="26117"/>
                    <a:pt x="27197" y="22783"/>
                  </a:cubicBezTo>
                  <a:cubicBezTo>
                    <a:pt x="28508" y="23709"/>
                    <a:pt x="30090" y="24172"/>
                    <a:pt x="31672" y="24172"/>
                  </a:cubicBezTo>
                  <a:cubicBezTo>
                    <a:pt x="35761" y="24172"/>
                    <a:pt x="39079" y="21124"/>
                    <a:pt x="39079" y="17344"/>
                  </a:cubicBezTo>
                  <a:cubicBezTo>
                    <a:pt x="39040" y="15145"/>
                    <a:pt x="37960" y="13139"/>
                    <a:pt x="36147" y="11904"/>
                  </a:cubicBezTo>
                  <a:cubicBezTo>
                    <a:pt x="36185" y="11673"/>
                    <a:pt x="36185" y="11441"/>
                    <a:pt x="36185" y="11210"/>
                  </a:cubicBezTo>
                  <a:cubicBezTo>
                    <a:pt x="36185" y="7761"/>
                    <a:pt x="33363" y="5344"/>
                    <a:pt x="30318" y="5344"/>
                  </a:cubicBezTo>
                  <a:cubicBezTo>
                    <a:pt x="29241" y="5344"/>
                    <a:pt x="28137" y="5646"/>
                    <a:pt x="27120" y="6311"/>
                  </a:cubicBezTo>
                  <a:cubicBezTo>
                    <a:pt x="26773" y="2916"/>
                    <a:pt x="24034" y="254"/>
                    <a:pt x="20639" y="23"/>
                  </a:cubicBezTo>
                  <a:cubicBezTo>
                    <a:pt x="20456" y="8"/>
                    <a:pt x="20274" y="1"/>
                    <a:pt x="200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8" name="Google Shape;3878;p35"/>
            <p:cNvSpPr/>
            <p:nvPr/>
          </p:nvSpPr>
          <p:spPr>
            <a:xfrm rot="-2188484">
              <a:off x="5774552" y="2811500"/>
              <a:ext cx="779961" cy="590853"/>
            </a:xfrm>
            <a:custGeom>
              <a:avLst/>
              <a:gdLst/>
              <a:ahLst/>
              <a:cxnLst/>
              <a:rect l="l" t="t" r="r" b="b"/>
              <a:pathLst>
                <a:path w="37227" h="28201" extrusionOk="0">
                  <a:moveTo>
                    <a:pt x="18749" y="0"/>
                  </a:moveTo>
                  <a:cubicBezTo>
                    <a:pt x="16974" y="39"/>
                    <a:pt x="15315" y="733"/>
                    <a:pt x="14081" y="1968"/>
                  </a:cubicBezTo>
                  <a:cubicBezTo>
                    <a:pt x="13695" y="2315"/>
                    <a:pt x="13348" y="2701"/>
                    <a:pt x="13078" y="3164"/>
                  </a:cubicBezTo>
                  <a:cubicBezTo>
                    <a:pt x="12461" y="4090"/>
                    <a:pt x="12075" y="5170"/>
                    <a:pt x="11959" y="6327"/>
                  </a:cubicBezTo>
                  <a:cubicBezTo>
                    <a:pt x="11043" y="5704"/>
                    <a:pt x="9988" y="5360"/>
                    <a:pt x="8893" y="5360"/>
                  </a:cubicBezTo>
                  <a:cubicBezTo>
                    <a:pt x="8835" y="5360"/>
                    <a:pt x="8777" y="5361"/>
                    <a:pt x="8719" y="5363"/>
                  </a:cubicBezTo>
                  <a:cubicBezTo>
                    <a:pt x="8695" y="5362"/>
                    <a:pt x="8672" y="5362"/>
                    <a:pt x="8649" y="5362"/>
                  </a:cubicBezTo>
                  <a:cubicBezTo>
                    <a:pt x="5441" y="5362"/>
                    <a:pt x="2855" y="8009"/>
                    <a:pt x="2855" y="11226"/>
                  </a:cubicBezTo>
                  <a:cubicBezTo>
                    <a:pt x="2855" y="11419"/>
                    <a:pt x="2893" y="11651"/>
                    <a:pt x="2893" y="11882"/>
                  </a:cubicBezTo>
                  <a:cubicBezTo>
                    <a:pt x="1080" y="13117"/>
                    <a:pt x="0" y="15161"/>
                    <a:pt x="0" y="17322"/>
                  </a:cubicBezTo>
                  <a:cubicBezTo>
                    <a:pt x="39" y="20253"/>
                    <a:pt x="1968" y="22838"/>
                    <a:pt x="4784" y="23725"/>
                  </a:cubicBezTo>
                  <a:cubicBezTo>
                    <a:pt x="5594" y="24034"/>
                    <a:pt x="6481" y="24188"/>
                    <a:pt x="7407" y="24188"/>
                  </a:cubicBezTo>
                  <a:cubicBezTo>
                    <a:pt x="8989" y="24188"/>
                    <a:pt x="10532" y="23687"/>
                    <a:pt x="11843" y="22799"/>
                  </a:cubicBezTo>
                  <a:cubicBezTo>
                    <a:pt x="13793" y="26163"/>
                    <a:pt x="17408" y="28201"/>
                    <a:pt x="21301" y="28201"/>
                  </a:cubicBezTo>
                  <a:cubicBezTo>
                    <a:pt x="21337" y="28201"/>
                    <a:pt x="21374" y="28201"/>
                    <a:pt x="21410" y="28200"/>
                  </a:cubicBezTo>
                  <a:cubicBezTo>
                    <a:pt x="25924" y="28200"/>
                    <a:pt x="29820" y="25577"/>
                    <a:pt x="31363" y="21874"/>
                  </a:cubicBezTo>
                  <a:cubicBezTo>
                    <a:pt x="31749" y="21951"/>
                    <a:pt x="32135" y="22028"/>
                    <a:pt x="32521" y="22028"/>
                  </a:cubicBezTo>
                  <a:cubicBezTo>
                    <a:pt x="35105" y="22028"/>
                    <a:pt x="37227" y="19906"/>
                    <a:pt x="37227" y="17283"/>
                  </a:cubicBezTo>
                  <a:cubicBezTo>
                    <a:pt x="37227" y="15316"/>
                    <a:pt x="36031" y="13541"/>
                    <a:pt x="34179" y="12847"/>
                  </a:cubicBezTo>
                  <a:cubicBezTo>
                    <a:pt x="35182" y="8835"/>
                    <a:pt x="32135" y="4938"/>
                    <a:pt x="27968" y="4938"/>
                  </a:cubicBezTo>
                  <a:cubicBezTo>
                    <a:pt x="27583" y="4938"/>
                    <a:pt x="27236" y="4977"/>
                    <a:pt x="26850" y="5054"/>
                  </a:cubicBezTo>
                  <a:cubicBezTo>
                    <a:pt x="26464" y="5093"/>
                    <a:pt x="26078" y="5208"/>
                    <a:pt x="25731" y="5363"/>
                  </a:cubicBezTo>
                  <a:cubicBezTo>
                    <a:pt x="24959" y="2199"/>
                    <a:pt x="22143" y="0"/>
                    <a:pt x="1890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3879" name="Google Shape;3879;p35"/>
          <p:cNvGrpSpPr/>
          <p:nvPr/>
        </p:nvGrpSpPr>
        <p:grpSpPr>
          <a:xfrm rot="1053229">
            <a:off x="14807028" y="497224"/>
            <a:ext cx="2747800" cy="2358746"/>
            <a:chOff x="4777700" y="2971850"/>
            <a:chExt cx="2288075" cy="1964425"/>
          </a:xfrm>
        </p:grpSpPr>
        <p:sp>
          <p:nvSpPr>
            <p:cNvPr id="3880" name="Google Shape;3880;p35"/>
            <p:cNvSpPr/>
            <p:nvPr/>
          </p:nvSpPr>
          <p:spPr>
            <a:xfrm>
              <a:off x="4777700" y="2971850"/>
              <a:ext cx="2288075" cy="1964425"/>
            </a:xfrm>
            <a:custGeom>
              <a:avLst/>
              <a:gdLst/>
              <a:ahLst/>
              <a:cxnLst/>
              <a:rect l="l" t="t" r="r" b="b"/>
              <a:pathLst>
                <a:path w="91523" h="78577" extrusionOk="0">
                  <a:moveTo>
                    <a:pt x="47418" y="1"/>
                  </a:moveTo>
                  <a:cubicBezTo>
                    <a:pt x="46111" y="31"/>
                    <a:pt x="44895" y="730"/>
                    <a:pt x="44196" y="1855"/>
                  </a:cubicBezTo>
                  <a:cubicBezTo>
                    <a:pt x="44196" y="1855"/>
                    <a:pt x="44105" y="2007"/>
                    <a:pt x="44075" y="2067"/>
                  </a:cubicBezTo>
                  <a:cubicBezTo>
                    <a:pt x="43953" y="2250"/>
                    <a:pt x="43832" y="2463"/>
                    <a:pt x="43680" y="2736"/>
                  </a:cubicBezTo>
                  <a:cubicBezTo>
                    <a:pt x="40123" y="9271"/>
                    <a:pt x="36445" y="16019"/>
                    <a:pt x="32828" y="22736"/>
                  </a:cubicBezTo>
                  <a:cubicBezTo>
                    <a:pt x="32099" y="22797"/>
                    <a:pt x="31400" y="22888"/>
                    <a:pt x="30731" y="22949"/>
                  </a:cubicBezTo>
                  <a:lnTo>
                    <a:pt x="29667" y="23071"/>
                  </a:lnTo>
                  <a:lnTo>
                    <a:pt x="14530" y="24651"/>
                  </a:lnTo>
                  <a:lnTo>
                    <a:pt x="9302" y="25229"/>
                  </a:lnTo>
                  <a:cubicBezTo>
                    <a:pt x="6293" y="25533"/>
                    <a:pt x="4803" y="29059"/>
                    <a:pt x="6658" y="31460"/>
                  </a:cubicBezTo>
                  <a:lnTo>
                    <a:pt x="6718" y="31551"/>
                  </a:lnTo>
                  <a:cubicBezTo>
                    <a:pt x="6840" y="31734"/>
                    <a:pt x="6992" y="31916"/>
                    <a:pt x="7174" y="32098"/>
                  </a:cubicBezTo>
                  <a:lnTo>
                    <a:pt x="13101" y="38390"/>
                  </a:lnTo>
                  <a:cubicBezTo>
                    <a:pt x="12737" y="38542"/>
                    <a:pt x="12402" y="38694"/>
                    <a:pt x="12068" y="38846"/>
                  </a:cubicBezTo>
                  <a:lnTo>
                    <a:pt x="11977" y="38877"/>
                  </a:lnTo>
                  <a:cubicBezTo>
                    <a:pt x="10153" y="39667"/>
                    <a:pt x="9211" y="41734"/>
                    <a:pt x="9819" y="43649"/>
                  </a:cubicBezTo>
                  <a:lnTo>
                    <a:pt x="10244" y="44956"/>
                  </a:lnTo>
                  <a:cubicBezTo>
                    <a:pt x="7995" y="45746"/>
                    <a:pt x="5594" y="46688"/>
                    <a:pt x="3071" y="47843"/>
                  </a:cubicBezTo>
                  <a:cubicBezTo>
                    <a:pt x="92" y="49181"/>
                    <a:pt x="1" y="53375"/>
                    <a:pt x="2889" y="54865"/>
                  </a:cubicBezTo>
                  <a:lnTo>
                    <a:pt x="8907" y="57904"/>
                  </a:lnTo>
                  <a:lnTo>
                    <a:pt x="7266" y="64074"/>
                  </a:lnTo>
                  <a:cubicBezTo>
                    <a:pt x="6532" y="66723"/>
                    <a:pt x="8615" y="68986"/>
                    <a:pt x="10993" y="68986"/>
                  </a:cubicBezTo>
                  <a:cubicBezTo>
                    <a:pt x="11671" y="68986"/>
                    <a:pt x="12373" y="68802"/>
                    <a:pt x="13041" y="68391"/>
                  </a:cubicBezTo>
                  <a:cubicBezTo>
                    <a:pt x="15108" y="67144"/>
                    <a:pt x="17296" y="66141"/>
                    <a:pt x="19606" y="65442"/>
                  </a:cubicBezTo>
                  <a:lnTo>
                    <a:pt x="19606" y="65442"/>
                  </a:lnTo>
                  <a:cubicBezTo>
                    <a:pt x="19181" y="67388"/>
                    <a:pt x="18785" y="69333"/>
                    <a:pt x="18360" y="71278"/>
                  </a:cubicBezTo>
                  <a:cubicBezTo>
                    <a:pt x="18269" y="71704"/>
                    <a:pt x="18238" y="72129"/>
                    <a:pt x="18238" y="72555"/>
                  </a:cubicBezTo>
                  <a:cubicBezTo>
                    <a:pt x="18238" y="72585"/>
                    <a:pt x="18238" y="72616"/>
                    <a:pt x="18238" y="72646"/>
                  </a:cubicBezTo>
                  <a:cubicBezTo>
                    <a:pt x="18149" y="74859"/>
                    <a:pt x="19913" y="76690"/>
                    <a:pt x="22113" y="76690"/>
                  </a:cubicBezTo>
                  <a:cubicBezTo>
                    <a:pt x="22148" y="76690"/>
                    <a:pt x="22184" y="76690"/>
                    <a:pt x="22220" y="76689"/>
                  </a:cubicBezTo>
                  <a:cubicBezTo>
                    <a:pt x="22737" y="76689"/>
                    <a:pt x="23223" y="76567"/>
                    <a:pt x="23679" y="76385"/>
                  </a:cubicBezTo>
                  <a:lnTo>
                    <a:pt x="23922" y="76263"/>
                  </a:lnTo>
                  <a:cubicBezTo>
                    <a:pt x="24166" y="76172"/>
                    <a:pt x="24378" y="76081"/>
                    <a:pt x="24530" y="75990"/>
                  </a:cubicBezTo>
                  <a:lnTo>
                    <a:pt x="27387" y="74622"/>
                  </a:lnTo>
                  <a:cubicBezTo>
                    <a:pt x="33193" y="71856"/>
                    <a:pt x="38999" y="69090"/>
                    <a:pt x="44835" y="66324"/>
                  </a:cubicBezTo>
                  <a:lnTo>
                    <a:pt x="65534" y="78056"/>
                  </a:lnTo>
                  <a:cubicBezTo>
                    <a:pt x="66098" y="78395"/>
                    <a:pt x="66741" y="78576"/>
                    <a:pt x="67390" y="78576"/>
                  </a:cubicBezTo>
                  <a:cubicBezTo>
                    <a:pt x="67440" y="78576"/>
                    <a:pt x="67490" y="78575"/>
                    <a:pt x="67540" y="78573"/>
                  </a:cubicBezTo>
                  <a:lnTo>
                    <a:pt x="67510" y="78573"/>
                  </a:lnTo>
                  <a:cubicBezTo>
                    <a:pt x="69820" y="78512"/>
                    <a:pt x="71552" y="76476"/>
                    <a:pt x="71279" y="74227"/>
                  </a:cubicBezTo>
                  <a:lnTo>
                    <a:pt x="71127" y="72950"/>
                  </a:lnTo>
                  <a:cubicBezTo>
                    <a:pt x="71036" y="72129"/>
                    <a:pt x="70945" y="71400"/>
                    <a:pt x="70853" y="70670"/>
                  </a:cubicBezTo>
                  <a:lnTo>
                    <a:pt x="70458" y="67631"/>
                  </a:lnTo>
                  <a:lnTo>
                    <a:pt x="70458" y="67631"/>
                  </a:lnTo>
                  <a:cubicBezTo>
                    <a:pt x="73528" y="68269"/>
                    <a:pt x="76477" y="69303"/>
                    <a:pt x="79243" y="70762"/>
                  </a:cubicBezTo>
                  <a:cubicBezTo>
                    <a:pt x="79861" y="71105"/>
                    <a:pt x="80501" y="71259"/>
                    <a:pt x="81120" y="71259"/>
                  </a:cubicBezTo>
                  <a:cubicBezTo>
                    <a:pt x="83568" y="71259"/>
                    <a:pt x="85679" y="68841"/>
                    <a:pt x="84805" y="66172"/>
                  </a:cubicBezTo>
                  <a:lnTo>
                    <a:pt x="82860" y="60093"/>
                  </a:lnTo>
                  <a:lnTo>
                    <a:pt x="88665" y="56749"/>
                  </a:lnTo>
                  <a:cubicBezTo>
                    <a:pt x="91522" y="55108"/>
                    <a:pt x="91188" y="50944"/>
                    <a:pt x="88148" y="49758"/>
                  </a:cubicBezTo>
                  <a:cubicBezTo>
                    <a:pt x="85960" y="48907"/>
                    <a:pt x="83893" y="48178"/>
                    <a:pt x="81917" y="47570"/>
                  </a:cubicBezTo>
                  <a:lnTo>
                    <a:pt x="82252" y="46627"/>
                  </a:lnTo>
                  <a:cubicBezTo>
                    <a:pt x="82920" y="44712"/>
                    <a:pt x="82009" y="42615"/>
                    <a:pt x="80185" y="41795"/>
                  </a:cubicBezTo>
                  <a:cubicBezTo>
                    <a:pt x="79759" y="41612"/>
                    <a:pt x="79364" y="41399"/>
                    <a:pt x="78939" y="41217"/>
                  </a:cubicBezTo>
                  <a:lnTo>
                    <a:pt x="81249" y="39029"/>
                  </a:lnTo>
                  <a:lnTo>
                    <a:pt x="82404" y="37995"/>
                  </a:lnTo>
                  <a:cubicBezTo>
                    <a:pt x="83255" y="37235"/>
                    <a:pt x="84015" y="36475"/>
                    <a:pt x="84775" y="35746"/>
                  </a:cubicBezTo>
                  <a:lnTo>
                    <a:pt x="85686" y="34804"/>
                  </a:lnTo>
                  <a:cubicBezTo>
                    <a:pt x="87905" y="32706"/>
                    <a:pt x="86902" y="28998"/>
                    <a:pt x="83954" y="28238"/>
                  </a:cubicBezTo>
                  <a:lnTo>
                    <a:pt x="83893" y="28238"/>
                  </a:lnTo>
                  <a:cubicBezTo>
                    <a:pt x="83711" y="28177"/>
                    <a:pt x="83468" y="28116"/>
                    <a:pt x="83164" y="28056"/>
                  </a:cubicBezTo>
                  <a:lnTo>
                    <a:pt x="80063" y="27478"/>
                  </a:lnTo>
                  <a:cubicBezTo>
                    <a:pt x="73711" y="26293"/>
                    <a:pt x="67145" y="25077"/>
                    <a:pt x="60671" y="23861"/>
                  </a:cubicBezTo>
                  <a:cubicBezTo>
                    <a:pt x="58604" y="19241"/>
                    <a:pt x="56537" y="14530"/>
                    <a:pt x="54500" y="9970"/>
                  </a:cubicBezTo>
                  <a:lnTo>
                    <a:pt x="52251" y="4894"/>
                  </a:lnTo>
                  <a:cubicBezTo>
                    <a:pt x="51947" y="4256"/>
                    <a:pt x="51643" y="3587"/>
                    <a:pt x="51339" y="2888"/>
                  </a:cubicBezTo>
                  <a:lnTo>
                    <a:pt x="51066" y="2280"/>
                  </a:lnTo>
                  <a:cubicBezTo>
                    <a:pt x="50458" y="973"/>
                    <a:pt x="49181" y="92"/>
                    <a:pt x="47753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1" name="Google Shape;3881;p35"/>
            <p:cNvSpPr/>
            <p:nvPr/>
          </p:nvSpPr>
          <p:spPr>
            <a:xfrm>
              <a:off x="4893975" y="4118525"/>
              <a:ext cx="604900" cy="480275"/>
            </a:xfrm>
            <a:custGeom>
              <a:avLst/>
              <a:gdLst/>
              <a:ahLst/>
              <a:cxnLst/>
              <a:rect l="l" t="t" r="r" b="b"/>
              <a:pathLst>
                <a:path w="24196" h="19211" extrusionOk="0">
                  <a:moveTo>
                    <a:pt x="18633" y="1"/>
                  </a:moveTo>
                  <a:cubicBezTo>
                    <a:pt x="12645" y="608"/>
                    <a:pt x="6657" y="2523"/>
                    <a:pt x="0" y="5502"/>
                  </a:cubicBezTo>
                  <a:lnTo>
                    <a:pt x="8785" y="10001"/>
                  </a:lnTo>
                  <a:lnTo>
                    <a:pt x="6353" y="19211"/>
                  </a:lnTo>
                  <a:cubicBezTo>
                    <a:pt x="14074" y="14438"/>
                    <a:pt x="24195" y="13679"/>
                    <a:pt x="24195" y="13679"/>
                  </a:cubicBezTo>
                  <a:lnTo>
                    <a:pt x="1863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2" name="Google Shape;3882;p35"/>
            <p:cNvSpPr/>
            <p:nvPr/>
          </p:nvSpPr>
          <p:spPr>
            <a:xfrm>
              <a:off x="5242000" y="4034950"/>
              <a:ext cx="257625" cy="446825"/>
            </a:xfrm>
            <a:custGeom>
              <a:avLst/>
              <a:gdLst/>
              <a:ahLst/>
              <a:cxnLst/>
              <a:rect l="l" t="t" r="r" b="b"/>
              <a:pathLst>
                <a:path w="10305" h="17873" extrusionOk="0">
                  <a:moveTo>
                    <a:pt x="2554" y="0"/>
                  </a:moveTo>
                  <a:lnTo>
                    <a:pt x="1" y="15471"/>
                  </a:lnTo>
                  <a:lnTo>
                    <a:pt x="10305" y="17873"/>
                  </a:lnTo>
                  <a:lnTo>
                    <a:pt x="2554" y="0"/>
                  </a:lnTo>
                  <a:close/>
                </a:path>
              </a:pathLst>
            </a:custGeom>
            <a:solidFill>
              <a:srgbClr val="EF968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3" name="Google Shape;3883;p35"/>
            <p:cNvSpPr/>
            <p:nvPr/>
          </p:nvSpPr>
          <p:spPr>
            <a:xfrm>
              <a:off x="6352975" y="4192225"/>
              <a:ext cx="593500" cy="463575"/>
            </a:xfrm>
            <a:custGeom>
              <a:avLst/>
              <a:gdLst/>
              <a:ahLst/>
              <a:cxnLst/>
              <a:rect l="l" t="t" r="r" b="b"/>
              <a:pathLst>
                <a:path w="23740" h="18543" extrusionOk="0">
                  <a:moveTo>
                    <a:pt x="4864" y="1"/>
                  </a:moveTo>
                  <a:lnTo>
                    <a:pt x="0" y="13922"/>
                  </a:lnTo>
                  <a:cubicBezTo>
                    <a:pt x="0" y="13922"/>
                    <a:pt x="10122" y="14165"/>
                    <a:pt x="18086" y="18542"/>
                  </a:cubicBezTo>
                  <a:lnTo>
                    <a:pt x="15168" y="9454"/>
                  </a:lnTo>
                  <a:lnTo>
                    <a:pt x="23739" y="4560"/>
                  </a:lnTo>
                  <a:cubicBezTo>
                    <a:pt x="16931" y="1885"/>
                    <a:pt x="10852" y="305"/>
                    <a:pt x="486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4" name="Google Shape;3884;p35"/>
            <p:cNvSpPr/>
            <p:nvPr/>
          </p:nvSpPr>
          <p:spPr>
            <a:xfrm>
              <a:off x="6352975" y="4105600"/>
              <a:ext cx="253825" cy="456725"/>
            </a:xfrm>
            <a:custGeom>
              <a:avLst/>
              <a:gdLst/>
              <a:ahLst/>
              <a:cxnLst/>
              <a:rect l="l" t="t" r="r" b="b"/>
              <a:pathLst>
                <a:path w="10153" h="18269" extrusionOk="0">
                  <a:moveTo>
                    <a:pt x="6839" y="1"/>
                  </a:moveTo>
                  <a:lnTo>
                    <a:pt x="0" y="18269"/>
                  </a:lnTo>
                  <a:lnTo>
                    <a:pt x="0" y="18269"/>
                  </a:lnTo>
                  <a:lnTo>
                    <a:pt x="10152" y="1532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EF968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5" name="Google Shape;3885;p35"/>
            <p:cNvSpPr/>
            <p:nvPr/>
          </p:nvSpPr>
          <p:spPr>
            <a:xfrm>
              <a:off x="5020125" y="3068350"/>
              <a:ext cx="1833625" cy="1770575"/>
            </a:xfrm>
            <a:custGeom>
              <a:avLst/>
              <a:gdLst/>
              <a:ahLst/>
              <a:cxnLst/>
              <a:rect l="l" t="t" r="r" b="b"/>
              <a:pathLst>
                <a:path w="73345" h="70823" extrusionOk="0">
                  <a:moveTo>
                    <a:pt x="37843" y="1"/>
                  </a:moveTo>
                  <a:cubicBezTo>
                    <a:pt x="37782" y="92"/>
                    <a:pt x="37752" y="153"/>
                    <a:pt x="37691" y="244"/>
                  </a:cubicBezTo>
                  <a:cubicBezTo>
                    <a:pt x="37600" y="426"/>
                    <a:pt x="37508" y="548"/>
                    <a:pt x="37417" y="700"/>
                  </a:cubicBezTo>
                  <a:cubicBezTo>
                    <a:pt x="33557" y="7752"/>
                    <a:pt x="29758" y="14803"/>
                    <a:pt x="25928" y="21855"/>
                  </a:cubicBezTo>
                  <a:cubicBezTo>
                    <a:pt x="25715" y="22342"/>
                    <a:pt x="25229" y="22646"/>
                    <a:pt x="24712" y="22646"/>
                  </a:cubicBezTo>
                  <a:cubicBezTo>
                    <a:pt x="23253" y="22737"/>
                    <a:pt x="21824" y="22919"/>
                    <a:pt x="20365" y="23071"/>
                  </a:cubicBezTo>
                  <a:lnTo>
                    <a:pt x="4863" y="24712"/>
                  </a:lnTo>
                  <a:lnTo>
                    <a:pt x="0" y="25229"/>
                  </a:lnTo>
                  <a:cubicBezTo>
                    <a:pt x="152" y="25381"/>
                    <a:pt x="213" y="25503"/>
                    <a:pt x="274" y="25563"/>
                  </a:cubicBezTo>
                  <a:cubicBezTo>
                    <a:pt x="5897" y="31491"/>
                    <a:pt x="11520" y="37418"/>
                    <a:pt x="17143" y="43345"/>
                  </a:cubicBezTo>
                  <a:cubicBezTo>
                    <a:pt x="17478" y="43618"/>
                    <a:pt x="17630" y="44074"/>
                    <a:pt x="17538" y="44470"/>
                  </a:cubicBezTo>
                  <a:cubicBezTo>
                    <a:pt x="17174" y="45959"/>
                    <a:pt x="16900" y="47418"/>
                    <a:pt x="16566" y="48877"/>
                  </a:cubicBezTo>
                  <a:cubicBezTo>
                    <a:pt x="15198" y="55321"/>
                    <a:pt x="13830" y="61765"/>
                    <a:pt x="12462" y="68209"/>
                  </a:cubicBezTo>
                  <a:cubicBezTo>
                    <a:pt x="12432" y="68452"/>
                    <a:pt x="12402" y="68695"/>
                    <a:pt x="12432" y="68938"/>
                  </a:cubicBezTo>
                  <a:cubicBezTo>
                    <a:pt x="12736" y="68816"/>
                    <a:pt x="12949" y="68725"/>
                    <a:pt x="13162" y="68634"/>
                  </a:cubicBezTo>
                  <a:cubicBezTo>
                    <a:pt x="20365" y="65199"/>
                    <a:pt x="27599" y="61765"/>
                    <a:pt x="34803" y="58300"/>
                  </a:cubicBezTo>
                  <a:cubicBezTo>
                    <a:pt x="34997" y="58189"/>
                    <a:pt x="35217" y="58135"/>
                    <a:pt x="35438" y="58135"/>
                  </a:cubicBezTo>
                  <a:cubicBezTo>
                    <a:pt x="35702" y="58135"/>
                    <a:pt x="35970" y="58212"/>
                    <a:pt x="36201" y="58360"/>
                  </a:cubicBezTo>
                  <a:cubicBezTo>
                    <a:pt x="41490" y="61430"/>
                    <a:pt x="46779" y="64500"/>
                    <a:pt x="52098" y="67570"/>
                  </a:cubicBezTo>
                  <a:lnTo>
                    <a:pt x="57722" y="70823"/>
                  </a:lnTo>
                  <a:cubicBezTo>
                    <a:pt x="57570" y="69516"/>
                    <a:pt x="57418" y="68421"/>
                    <a:pt x="57296" y="67297"/>
                  </a:cubicBezTo>
                  <a:cubicBezTo>
                    <a:pt x="56354" y="60184"/>
                    <a:pt x="55412" y="53072"/>
                    <a:pt x="54500" y="45929"/>
                  </a:cubicBezTo>
                  <a:cubicBezTo>
                    <a:pt x="54500" y="45564"/>
                    <a:pt x="54621" y="45229"/>
                    <a:pt x="54895" y="44956"/>
                  </a:cubicBezTo>
                  <a:cubicBezTo>
                    <a:pt x="55746" y="44105"/>
                    <a:pt x="56688" y="43315"/>
                    <a:pt x="57600" y="42494"/>
                  </a:cubicBezTo>
                  <a:cubicBezTo>
                    <a:pt x="61764" y="38755"/>
                    <a:pt x="65959" y="35017"/>
                    <a:pt x="70123" y="31247"/>
                  </a:cubicBezTo>
                  <a:cubicBezTo>
                    <a:pt x="71217" y="30244"/>
                    <a:pt x="72281" y="29181"/>
                    <a:pt x="73345" y="28147"/>
                  </a:cubicBezTo>
                  <a:cubicBezTo>
                    <a:pt x="73193" y="28117"/>
                    <a:pt x="72980" y="28056"/>
                    <a:pt x="72798" y="27995"/>
                  </a:cubicBezTo>
                  <a:cubicBezTo>
                    <a:pt x="64804" y="26536"/>
                    <a:pt x="56840" y="25047"/>
                    <a:pt x="48846" y="23527"/>
                  </a:cubicBezTo>
                  <a:cubicBezTo>
                    <a:pt x="48512" y="23436"/>
                    <a:pt x="48208" y="23223"/>
                    <a:pt x="48056" y="22889"/>
                  </a:cubicBezTo>
                  <a:cubicBezTo>
                    <a:pt x="45016" y="16141"/>
                    <a:pt x="42037" y="9393"/>
                    <a:pt x="39028" y="2615"/>
                  </a:cubicBezTo>
                  <a:cubicBezTo>
                    <a:pt x="38633" y="1794"/>
                    <a:pt x="38268" y="943"/>
                    <a:pt x="378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6" name="Google Shape;3886;p35"/>
            <p:cNvSpPr/>
            <p:nvPr/>
          </p:nvSpPr>
          <p:spPr>
            <a:xfrm>
              <a:off x="5334700" y="3373075"/>
              <a:ext cx="1208275" cy="1166450"/>
            </a:xfrm>
            <a:custGeom>
              <a:avLst/>
              <a:gdLst/>
              <a:ahLst/>
              <a:cxnLst/>
              <a:rect l="l" t="t" r="r" b="b"/>
              <a:pathLst>
                <a:path w="48331" h="46658" extrusionOk="0">
                  <a:moveTo>
                    <a:pt x="24956" y="0"/>
                  </a:moveTo>
                  <a:lnTo>
                    <a:pt x="24865" y="122"/>
                  </a:lnTo>
                  <a:cubicBezTo>
                    <a:pt x="24773" y="244"/>
                    <a:pt x="24713" y="335"/>
                    <a:pt x="24652" y="456"/>
                  </a:cubicBezTo>
                  <a:cubicBezTo>
                    <a:pt x="22129" y="5076"/>
                    <a:pt x="19606" y="9727"/>
                    <a:pt x="17114" y="14378"/>
                  </a:cubicBezTo>
                  <a:cubicBezTo>
                    <a:pt x="16962" y="14682"/>
                    <a:pt x="16658" y="14894"/>
                    <a:pt x="16293" y="14894"/>
                  </a:cubicBezTo>
                  <a:cubicBezTo>
                    <a:pt x="15351" y="14955"/>
                    <a:pt x="14378" y="15077"/>
                    <a:pt x="13436" y="15198"/>
                  </a:cubicBezTo>
                  <a:lnTo>
                    <a:pt x="3223" y="16262"/>
                  </a:lnTo>
                  <a:lnTo>
                    <a:pt x="1" y="16596"/>
                  </a:lnTo>
                  <a:cubicBezTo>
                    <a:pt x="92" y="16718"/>
                    <a:pt x="123" y="16779"/>
                    <a:pt x="183" y="16840"/>
                  </a:cubicBezTo>
                  <a:cubicBezTo>
                    <a:pt x="3892" y="20730"/>
                    <a:pt x="7600" y="24651"/>
                    <a:pt x="11278" y="28542"/>
                  </a:cubicBezTo>
                  <a:cubicBezTo>
                    <a:pt x="11521" y="28724"/>
                    <a:pt x="11612" y="28998"/>
                    <a:pt x="11551" y="29302"/>
                  </a:cubicBezTo>
                  <a:cubicBezTo>
                    <a:pt x="11308" y="30274"/>
                    <a:pt x="11126" y="31247"/>
                    <a:pt x="10913" y="32189"/>
                  </a:cubicBezTo>
                  <a:cubicBezTo>
                    <a:pt x="10001" y="36445"/>
                    <a:pt x="9089" y="40700"/>
                    <a:pt x="8177" y="44925"/>
                  </a:cubicBezTo>
                  <a:cubicBezTo>
                    <a:pt x="8177" y="45108"/>
                    <a:pt x="8177" y="45259"/>
                    <a:pt x="8177" y="45411"/>
                  </a:cubicBezTo>
                  <a:cubicBezTo>
                    <a:pt x="8390" y="45320"/>
                    <a:pt x="8542" y="45259"/>
                    <a:pt x="8664" y="45199"/>
                  </a:cubicBezTo>
                  <a:cubicBezTo>
                    <a:pt x="13436" y="42949"/>
                    <a:pt x="18178" y="40700"/>
                    <a:pt x="22950" y="38420"/>
                  </a:cubicBezTo>
                  <a:cubicBezTo>
                    <a:pt x="23075" y="38337"/>
                    <a:pt x="23220" y="38298"/>
                    <a:pt x="23366" y="38298"/>
                  </a:cubicBezTo>
                  <a:cubicBezTo>
                    <a:pt x="23539" y="38298"/>
                    <a:pt x="23714" y="38352"/>
                    <a:pt x="23862" y="38451"/>
                  </a:cubicBezTo>
                  <a:cubicBezTo>
                    <a:pt x="27357" y="40487"/>
                    <a:pt x="30853" y="42493"/>
                    <a:pt x="34348" y="44530"/>
                  </a:cubicBezTo>
                  <a:lnTo>
                    <a:pt x="38056" y="46658"/>
                  </a:lnTo>
                  <a:cubicBezTo>
                    <a:pt x="37935" y="45807"/>
                    <a:pt x="37874" y="45077"/>
                    <a:pt x="37752" y="44348"/>
                  </a:cubicBezTo>
                  <a:cubicBezTo>
                    <a:pt x="37145" y="39667"/>
                    <a:pt x="36537" y="34955"/>
                    <a:pt x="35929" y="30274"/>
                  </a:cubicBezTo>
                  <a:cubicBezTo>
                    <a:pt x="35929" y="30031"/>
                    <a:pt x="36020" y="29788"/>
                    <a:pt x="36172" y="29636"/>
                  </a:cubicBezTo>
                  <a:cubicBezTo>
                    <a:pt x="36749" y="29059"/>
                    <a:pt x="37357" y="28542"/>
                    <a:pt x="37965" y="27995"/>
                  </a:cubicBezTo>
                  <a:cubicBezTo>
                    <a:pt x="40701" y="25533"/>
                    <a:pt x="43467" y="23071"/>
                    <a:pt x="46202" y="20578"/>
                  </a:cubicBezTo>
                  <a:cubicBezTo>
                    <a:pt x="46932" y="19910"/>
                    <a:pt x="47631" y="19210"/>
                    <a:pt x="48330" y="18542"/>
                  </a:cubicBezTo>
                  <a:cubicBezTo>
                    <a:pt x="48239" y="18511"/>
                    <a:pt x="48117" y="18481"/>
                    <a:pt x="47965" y="18451"/>
                  </a:cubicBezTo>
                  <a:cubicBezTo>
                    <a:pt x="42707" y="17478"/>
                    <a:pt x="37448" y="16475"/>
                    <a:pt x="32190" y="15502"/>
                  </a:cubicBezTo>
                  <a:cubicBezTo>
                    <a:pt x="31947" y="15441"/>
                    <a:pt x="31764" y="15289"/>
                    <a:pt x="31643" y="15077"/>
                  </a:cubicBezTo>
                  <a:cubicBezTo>
                    <a:pt x="29667" y="10608"/>
                    <a:pt x="27691" y="6171"/>
                    <a:pt x="25716" y="1703"/>
                  </a:cubicBezTo>
                  <a:cubicBezTo>
                    <a:pt x="25473" y="1155"/>
                    <a:pt x="25229" y="608"/>
                    <a:pt x="24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7" name="Google Shape;3887;p35"/>
            <p:cNvSpPr/>
            <p:nvPr/>
          </p:nvSpPr>
          <p:spPr>
            <a:xfrm>
              <a:off x="5115100" y="3899650"/>
              <a:ext cx="1626950" cy="588200"/>
            </a:xfrm>
            <a:custGeom>
              <a:avLst/>
              <a:gdLst/>
              <a:ahLst/>
              <a:cxnLst/>
              <a:rect l="l" t="t" r="r" b="b"/>
              <a:pathLst>
                <a:path w="65078" h="23528" extrusionOk="0">
                  <a:moveTo>
                    <a:pt x="28284" y="0"/>
                  </a:moveTo>
                  <a:cubicBezTo>
                    <a:pt x="11685" y="0"/>
                    <a:pt x="805" y="4984"/>
                    <a:pt x="1" y="5321"/>
                  </a:cubicBezTo>
                  <a:lnTo>
                    <a:pt x="5077" y="20883"/>
                  </a:lnTo>
                  <a:cubicBezTo>
                    <a:pt x="5245" y="20809"/>
                    <a:pt x="14782" y="16844"/>
                    <a:pt x="28861" y="16844"/>
                  </a:cubicBezTo>
                  <a:cubicBezTo>
                    <a:pt x="37730" y="16844"/>
                    <a:pt x="48401" y="18418"/>
                    <a:pt x="59667" y="23528"/>
                  </a:cubicBezTo>
                  <a:lnTo>
                    <a:pt x="65078" y="8208"/>
                  </a:lnTo>
                  <a:cubicBezTo>
                    <a:pt x="51287" y="1951"/>
                    <a:pt x="38667" y="0"/>
                    <a:pt x="282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8" name="Google Shape;3888;p35"/>
            <p:cNvSpPr/>
            <p:nvPr/>
          </p:nvSpPr>
          <p:spPr>
            <a:xfrm>
              <a:off x="5313425" y="4070950"/>
              <a:ext cx="177850" cy="202050"/>
            </a:xfrm>
            <a:custGeom>
              <a:avLst/>
              <a:gdLst/>
              <a:ahLst/>
              <a:cxnLst/>
              <a:rect l="l" t="t" r="r" b="b"/>
              <a:pathLst>
                <a:path w="7114" h="8082" extrusionOk="0">
                  <a:moveTo>
                    <a:pt x="2524" y="1934"/>
                  </a:moveTo>
                  <a:cubicBezTo>
                    <a:pt x="2706" y="2238"/>
                    <a:pt x="2888" y="2572"/>
                    <a:pt x="3071" y="2967"/>
                  </a:cubicBezTo>
                  <a:cubicBezTo>
                    <a:pt x="3284" y="3363"/>
                    <a:pt x="3496" y="3758"/>
                    <a:pt x="3679" y="4153"/>
                  </a:cubicBezTo>
                  <a:lnTo>
                    <a:pt x="2220" y="4457"/>
                  </a:lnTo>
                  <a:cubicBezTo>
                    <a:pt x="2250" y="4031"/>
                    <a:pt x="2281" y="3575"/>
                    <a:pt x="2311" y="3150"/>
                  </a:cubicBezTo>
                  <a:cubicBezTo>
                    <a:pt x="2372" y="2694"/>
                    <a:pt x="2433" y="2299"/>
                    <a:pt x="2463" y="1934"/>
                  </a:cubicBezTo>
                  <a:close/>
                  <a:moveTo>
                    <a:pt x="2783" y="1"/>
                  </a:moveTo>
                  <a:cubicBezTo>
                    <a:pt x="2557" y="1"/>
                    <a:pt x="2318" y="22"/>
                    <a:pt x="2068" y="80"/>
                  </a:cubicBezTo>
                  <a:cubicBezTo>
                    <a:pt x="1794" y="141"/>
                    <a:pt x="1521" y="232"/>
                    <a:pt x="1247" y="353"/>
                  </a:cubicBezTo>
                  <a:cubicBezTo>
                    <a:pt x="1004" y="475"/>
                    <a:pt x="822" y="597"/>
                    <a:pt x="700" y="718"/>
                  </a:cubicBezTo>
                  <a:cubicBezTo>
                    <a:pt x="670" y="870"/>
                    <a:pt x="639" y="1083"/>
                    <a:pt x="609" y="1387"/>
                  </a:cubicBezTo>
                  <a:cubicBezTo>
                    <a:pt x="548" y="1691"/>
                    <a:pt x="518" y="2025"/>
                    <a:pt x="487" y="2390"/>
                  </a:cubicBezTo>
                  <a:cubicBezTo>
                    <a:pt x="426" y="2755"/>
                    <a:pt x="366" y="3150"/>
                    <a:pt x="335" y="3575"/>
                  </a:cubicBezTo>
                  <a:cubicBezTo>
                    <a:pt x="274" y="3970"/>
                    <a:pt x="244" y="4396"/>
                    <a:pt x="183" y="4791"/>
                  </a:cubicBezTo>
                  <a:cubicBezTo>
                    <a:pt x="153" y="5186"/>
                    <a:pt x="122" y="5551"/>
                    <a:pt x="62" y="5885"/>
                  </a:cubicBezTo>
                  <a:cubicBezTo>
                    <a:pt x="62" y="6220"/>
                    <a:pt x="31" y="6493"/>
                    <a:pt x="31" y="6736"/>
                  </a:cubicBezTo>
                  <a:cubicBezTo>
                    <a:pt x="1" y="6888"/>
                    <a:pt x="1" y="7040"/>
                    <a:pt x="1" y="7162"/>
                  </a:cubicBezTo>
                  <a:cubicBezTo>
                    <a:pt x="1" y="7253"/>
                    <a:pt x="1" y="7375"/>
                    <a:pt x="31" y="7496"/>
                  </a:cubicBezTo>
                  <a:cubicBezTo>
                    <a:pt x="62" y="7739"/>
                    <a:pt x="214" y="7922"/>
                    <a:pt x="426" y="8013"/>
                  </a:cubicBezTo>
                  <a:cubicBezTo>
                    <a:pt x="548" y="8059"/>
                    <a:pt x="685" y="8081"/>
                    <a:pt x="841" y="8081"/>
                  </a:cubicBezTo>
                  <a:cubicBezTo>
                    <a:pt x="996" y="8081"/>
                    <a:pt x="1171" y="8059"/>
                    <a:pt x="1369" y="8013"/>
                  </a:cubicBezTo>
                  <a:cubicBezTo>
                    <a:pt x="1551" y="7983"/>
                    <a:pt x="1703" y="7952"/>
                    <a:pt x="1825" y="7891"/>
                  </a:cubicBezTo>
                  <a:cubicBezTo>
                    <a:pt x="1946" y="7831"/>
                    <a:pt x="2037" y="7770"/>
                    <a:pt x="2159" y="7709"/>
                  </a:cubicBezTo>
                  <a:cubicBezTo>
                    <a:pt x="2159" y="7466"/>
                    <a:pt x="2159" y="7192"/>
                    <a:pt x="2189" y="6919"/>
                  </a:cubicBezTo>
                  <a:cubicBezTo>
                    <a:pt x="2189" y="6676"/>
                    <a:pt x="2189" y="6402"/>
                    <a:pt x="2220" y="6159"/>
                  </a:cubicBezTo>
                  <a:lnTo>
                    <a:pt x="4378" y="5703"/>
                  </a:lnTo>
                  <a:lnTo>
                    <a:pt x="4773" y="6463"/>
                  </a:lnTo>
                  <a:cubicBezTo>
                    <a:pt x="4834" y="6584"/>
                    <a:pt x="4895" y="6706"/>
                    <a:pt x="4955" y="6797"/>
                  </a:cubicBezTo>
                  <a:cubicBezTo>
                    <a:pt x="5047" y="6888"/>
                    <a:pt x="5138" y="6949"/>
                    <a:pt x="5229" y="7010"/>
                  </a:cubicBezTo>
                  <a:cubicBezTo>
                    <a:pt x="5320" y="7040"/>
                    <a:pt x="5442" y="7071"/>
                    <a:pt x="5563" y="7071"/>
                  </a:cubicBezTo>
                  <a:cubicBezTo>
                    <a:pt x="5715" y="7071"/>
                    <a:pt x="5898" y="7071"/>
                    <a:pt x="6080" y="7010"/>
                  </a:cubicBezTo>
                  <a:cubicBezTo>
                    <a:pt x="6354" y="6949"/>
                    <a:pt x="6566" y="6888"/>
                    <a:pt x="6718" y="6767"/>
                  </a:cubicBezTo>
                  <a:cubicBezTo>
                    <a:pt x="6901" y="6645"/>
                    <a:pt x="7022" y="6554"/>
                    <a:pt x="7113" y="6402"/>
                  </a:cubicBezTo>
                  <a:cubicBezTo>
                    <a:pt x="6901" y="6007"/>
                    <a:pt x="6658" y="5521"/>
                    <a:pt x="6354" y="5004"/>
                  </a:cubicBezTo>
                  <a:cubicBezTo>
                    <a:pt x="6080" y="4457"/>
                    <a:pt x="5806" y="3910"/>
                    <a:pt x="5503" y="3363"/>
                  </a:cubicBezTo>
                  <a:cubicBezTo>
                    <a:pt x="5229" y="2815"/>
                    <a:pt x="4925" y="2299"/>
                    <a:pt x="4651" y="1782"/>
                  </a:cubicBezTo>
                  <a:cubicBezTo>
                    <a:pt x="4347" y="1265"/>
                    <a:pt x="4104" y="809"/>
                    <a:pt x="3861" y="445"/>
                  </a:cubicBezTo>
                  <a:cubicBezTo>
                    <a:pt x="3740" y="201"/>
                    <a:pt x="3496" y="80"/>
                    <a:pt x="3162" y="19"/>
                  </a:cubicBezTo>
                  <a:cubicBezTo>
                    <a:pt x="3040" y="8"/>
                    <a:pt x="2913" y="1"/>
                    <a:pt x="278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9" name="Google Shape;3889;p35"/>
            <p:cNvSpPr/>
            <p:nvPr/>
          </p:nvSpPr>
          <p:spPr>
            <a:xfrm>
              <a:off x="5443375" y="4030100"/>
              <a:ext cx="244700" cy="204325"/>
            </a:xfrm>
            <a:custGeom>
              <a:avLst/>
              <a:gdLst/>
              <a:ahLst/>
              <a:cxnLst/>
              <a:rect l="l" t="t" r="r" b="b"/>
              <a:pathLst>
                <a:path w="9788" h="8173" extrusionOk="0">
                  <a:moveTo>
                    <a:pt x="8777" y="0"/>
                  </a:moveTo>
                  <a:cubicBezTo>
                    <a:pt x="8709" y="0"/>
                    <a:pt x="8641" y="4"/>
                    <a:pt x="8572" y="12"/>
                  </a:cubicBezTo>
                  <a:cubicBezTo>
                    <a:pt x="8207" y="42"/>
                    <a:pt x="7903" y="164"/>
                    <a:pt x="7630" y="376"/>
                  </a:cubicBezTo>
                  <a:cubicBezTo>
                    <a:pt x="7630" y="832"/>
                    <a:pt x="7660" y="1258"/>
                    <a:pt x="7660" y="1683"/>
                  </a:cubicBezTo>
                  <a:cubicBezTo>
                    <a:pt x="7660" y="2109"/>
                    <a:pt x="7660" y="2534"/>
                    <a:pt x="7660" y="2990"/>
                  </a:cubicBezTo>
                  <a:cubicBezTo>
                    <a:pt x="7660" y="3416"/>
                    <a:pt x="7660" y="3841"/>
                    <a:pt x="7660" y="4297"/>
                  </a:cubicBezTo>
                  <a:cubicBezTo>
                    <a:pt x="7660" y="4753"/>
                    <a:pt x="7660" y="5240"/>
                    <a:pt x="7630" y="5726"/>
                  </a:cubicBezTo>
                  <a:lnTo>
                    <a:pt x="7569" y="5726"/>
                  </a:lnTo>
                  <a:cubicBezTo>
                    <a:pt x="7478" y="5452"/>
                    <a:pt x="7387" y="5209"/>
                    <a:pt x="7265" y="4966"/>
                  </a:cubicBezTo>
                  <a:cubicBezTo>
                    <a:pt x="7174" y="4693"/>
                    <a:pt x="7083" y="4449"/>
                    <a:pt x="6992" y="4206"/>
                  </a:cubicBezTo>
                  <a:cubicBezTo>
                    <a:pt x="6870" y="3963"/>
                    <a:pt x="6779" y="3690"/>
                    <a:pt x="6657" y="3416"/>
                  </a:cubicBezTo>
                  <a:cubicBezTo>
                    <a:pt x="6536" y="3142"/>
                    <a:pt x="6414" y="2838"/>
                    <a:pt x="6292" y="2534"/>
                  </a:cubicBezTo>
                  <a:cubicBezTo>
                    <a:pt x="6232" y="2322"/>
                    <a:pt x="6080" y="2200"/>
                    <a:pt x="5837" y="2139"/>
                  </a:cubicBezTo>
                  <a:cubicBezTo>
                    <a:pt x="5682" y="2082"/>
                    <a:pt x="5516" y="2060"/>
                    <a:pt x="5330" y="2060"/>
                  </a:cubicBezTo>
                  <a:cubicBezTo>
                    <a:pt x="5222" y="2060"/>
                    <a:pt x="5108" y="2067"/>
                    <a:pt x="4985" y="2079"/>
                  </a:cubicBezTo>
                  <a:cubicBezTo>
                    <a:pt x="4773" y="2109"/>
                    <a:pt x="4590" y="2170"/>
                    <a:pt x="4408" y="2231"/>
                  </a:cubicBezTo>
                  <a:cubicBezTo>
                    <a:pt x="4226" y="2322"/>
                    <a:pt x="4104" y="2382"/>
                    <a:pt x="4013" y="2413"/>
                  </a:cubicBezTo>
                  <a:cubicBezTo>
                    <a:pt x="3982" y="2838"/>
                    <a:pt x="3952" y="3203"/>
                    <a:pt x="3922" y="3538"/>
                  </a:cubicBezTo>
                  <a:cubicBezTo>
                    <a:pt x="3891" y="3872"/>
                    <a:pt x="3861" y="4176"/>
                    <a:pt x="3800" y="4449"/>
                  </a:cubicBezTo>
                  <a:lnTo>
                    <a:pt x="3709" y="5300"/>
                  </a:lnTo>
                  <a:cubicBezTo>
                    <a:pt x="3678" y="5574"/>
                    <a:pt x="3648" y="5878"/>
                    <a:pt x="3618" y="6212"/>
                  </a:cubicBezTo>
                  <a:lnTo>
                    <a:pt x="3557" y="6212"/>
                  </a:lnTo>
                  <a:cubicBezTo>
                    <a:pt x="3526" y="6121"/>
                    <a:pt x="3466" y="5969"/>
                    <a:pt x="3435" y="5787"/>
                  </a:cubicBezTo>
                  <a:cubicBezTo>
                    <a:pt x="3374" y="5574"/>
                    <a:pt x="3314" y="5331"/>
                    <a:pt x="3223" y="4997"/>
                  </a:cubicBezTo>
                  <a:cubicBezTo>
                    <a:pt x="3131" y="4632"/>
                    <a:pt x="3010" y="4206"/>
                    <a:pt x="2858" y="3659"/>
                  </a:cubicBezTo>
                  <a:cubicBezTo>
                    <a:pt x="2706" y="3112"/>
                    <a:pt x="2523" y="2443"/>
                    <a:pt x="2280" y="1653"/>
                  </a:cubicBezTo>
                  <a:cubicBezTo>
                    <a:pt x="2189" y="1349"/>
                    <a:pt x="2037" y="1136"/>
                    <a:pt x="1824" y="1045"/>
                  </a:cubicBezTo>
                  <a:cubicBezTo>
                    <a:pt x="1662" y="952"/>
                    <a:pt x="1481" y="913"/>
                    <a:pt x="1270" y="913"/>
                  </a:cubicBezTo>
                  <a:cubicBezTo>
                    <a:pt x="1205" y="913"/>
                    <a:pt x="1136" y="916"/>
                    <a:pt x="1064" y="924"/>
                  </a:cubicBezTo>
                  <a:cubicBezTo>
                    <a:pt x="821" y="954"/>
                    <a:pt x="608" y="1015"/>
                    <a:pt x="426" y="1136"/>
                  </a:cubicBezTo>
                  <a:cubicBezTo>
                    <a:pt x="244" y="1258"/>
                    <a:pt x="92" y="1349"/>
                    <a:pt x="1" y="1471"/>
                  </a:cubicBezTo>
                  <a:cubicBezTo>
                    <a:pt x="61" y="1805"/>
                    <a:pt x="153" y="2170"/>
                    <a:pt x="274" y="2565"/>
                  </a:cubicBezTo>
                  <a:cubicBezTo>
                    <a:pt x="396" y="2960"/>
                    <a:pt x="487" y="3386"/>
                    <a:pt x="639" y="3781"/>
                  </a:cubicBezTo>
                  <a:cubicBezTo>
                    <a:pt x="760" y="4206"/>
                    <a:pt x="882" y="4632"/>
                    <a:pt x="1034" y="5027"/>
                  </a:cubicBezTo>
                  <a:cubicBezTo>
                    <a:pt x="1186" y="5452"/>
                    <a:pt x="1308" y="5848"/>
                    <a:pt x="1460" y="6212"/>
                  </a:cubicBezTo>
                  <a:cubicBezTo>
                    <a:pt x="1581" y="6547"/>
                    <a:pt x="1703" y="6851"/>
                    <a:pt x="1824" y="7155"/>
                  </a:cubicBezTo>
                  <a:cubicBezTo>
                    <a:pt x="1946" y="7398"/>
                    <a:pt x="2067" y="7611"/>
                    <a:pt x="2128" y="7763"/>
                  </a:cubicBezTo>
                  <a:cubicBezTo>
                    <a:pt x="2250" y="7914"/>
                    <a:pt x="2463" y="8036"/>
                    <a:pt x="2767" y="8127"/>
                  </a:cubicBezTo>
                  <a:cubicBezTo>
                    <a:pt x="2919" y="8158"/>
                    <a:pt x="3078" y="8173"/>
                    <a:pt x="3245" y="8173"/>
                  </a:cubicBezTo>
                  <a:cubicBezTo>
                    <a:pt x="3412" y="8173"/>
                    <a:pt x="3587" y="8158"/>
                    <a:pt x="3770" y="8127"/>
                  </a:cubicBezTo>
                  <a:cubicBezTo>
                    <a:pt x="4043" y="8097"/>
                    <a:pt x="4317" y="8036"/>
                    <a:pt x="4560" y="7945"/>
                  </a:cubicBezTo>
                  <a:cubicBezTo>
                    <a:pt x="4773" y="7823"/>
                    <a:pt x="4955" y="7732"/>
                    <a:pt x="5046" y="7580"/>
                  </a:cubicBezTo>
                  <a:cubicBezTo>
                    <a:pt x="5107" y="7246"/>
                    <a:pt x="5168" y="6790"/>
                    <a:pt x="5229" y="6304"/>
                  </a:cubicBezTo>
                  <a:cubicBezTo>
                    <a:pt x="5289" y="5787"/>
                    <a:pt x="5350" y="5240"/>
                    <a:pt x="5381" y="4723"/>
                  </a:cubicBezTo>
                  <a:cubicBezTo>
                    <a:pt x="5593" y="5240"/>
                    <a:pt x="5776" y="5696"/>
                    <a:pt x="5958" y="6121"/>
                  </a:cubicBezTo>
                  <a:cubicBezTo>
                    <a:pt x="6141" y="6547"/>
                    <a:pt x="6292" y="6911"/>
                    <a:pt x="6414" y="7246"/>
                  </a:cubicBezTo>
                  <a:cubicBezTo>
                    <a:pt x="6505" y="7398"/>
                    <a:pt x="6688" y="7550"/>
                    <a:pt x="6961" y="7611"/>
                  </a:cubicBezTo>
                  <a:cubicBezTo>
                    <a:pt x="7121" y="7646"/>
                    <a:pt x="7292" y="7661"/>
                    <a:pt x="7485" y="7661"/>
                  </a:cubicBezTo>
                  <a:cubicBezTo>
                    <a:pt x="7622" y="7661"/>
                    <a:pt x="7770" y="7654"/>
                    <a:pt x="7934" y="7641"/>
                  </a:cubicBezTo>
                  <a:cubicBezTo>
                    <a:pt x="8207" y="7611"/>
                    <a:pt x="8511" y="7519"/>
                    <a:pt x="8755" y="7428"/>
                  </a:cubicBezTo>
                  <a:cubicBezTo>
                    <a:pt x="9028" y="7307"/>
                    <a:pt x="9210" y="7215"/>
                    <a:pt x="9302" y="7063"/>
                  </a:cubicBezTo>
                  <a:cubicBezTo>
                    <a:pt x="9362" y="6881"/>
                    <a:pt x="9423" y="6638"/>
                    <a:pt x="9484" y="6304"/>
                  </a:cubicBezTo>
                  <a:cubicBezTo>
                    <a:pt x="9545" y="5969"/>
                    <a:pt x="9575" y="5574"/>
                    <a:pt x="9636" y="5179"/>
                  </a:cubicBezTo>
                  <a:cubicBezTo>
                    <a:pt x="9666" y="4753"/>
                    <a:pt x="9697" y="4328"/>
                    <a:pt x="9727" y="3872"/>
                  </a:cubicBezTo>
                  <a:cubicBezTo>
                    <a:pt x="9758" y="3416"/>
                    <a:pt x="9758" y="2990"/>
                    <a:pt x="9788" y="2595"/>
                  </a:cubicBezTo>
                  <a:cubicBezTo>
                    <a:pt x="9788" y="2170"/>
                    <a:pt x="9788" y="1805"/>
                    <a:pt x="9788" y="1501"/>
                  </a:cubicBezTo>
                  <a:cubicBezTo>
                    <a:pt x="9788" y="1167"/>
                    <a:pt x="9788" y="893"/>
                    <a:pt x="9758" y="711"/>
                  </a:cubicBezTo>
                  <a:cubicBezTo>
                    <a:pt x="9727" y="407"/>
                    <a:pt x="9575" y="224"/>
                    <a:pt x="9362" y="103"/>
                  </a:cubicBezTo>
                  <a:cubicBezTo>
                    <a:pt x="9180" y="34"/>
                    <a:pt x="8981" y="0"/>
                    <a:pt x="8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0" name="Google Shape;3890;p35"/>
            <p:cNvSpPr/>
            <p:nvPr/>
          </p:nvSpPr>
          <p:spPr>
            <a:xfrm>
              <a:off x="5707050" y="4025050"/>
              <a:ext cx="139850" cy="188475"/>
            </a:xfrm>
            <a:custGeom>
              <a:avLst/>
              <a:gdLst/>
              <a:ahLst/>
              <a:cxnLst/>
              <a:rect l="l" t="t" r="r" b="b"/>
              <a:pathLst>
                <a:path w="5594" h="7539" extrusionOk="0">
                  <a:moveTo>
                    <a:pt x="5138" y="1"/>
                  </a:moveTo>
                  <a:lnTo>
                    <a:pt x="1126" y="122"/>
                  </a:lnTo>
                  <a:cubicBezTo>
                    <a:pt x="761" y="153"/>
                    <a:pt x="487" y="244"/>
                    <a:pt x="305" y="457"/>
                  </a:cubicBezTo>
                  <a:cubicBezTo>
                    <a:pt x="92" y="670"/>
                    <a:pt x="1" y="943"/>
                    <a:pt x="31" y="1308"/>
                  </a:cubicBezTo>
                  <a:lnTo>
                    <a:pt x="183" y="6445"/>
                  </a:lnTo>
                  <a:cubicBezTo>
                    <a:pt x="183" y="6779"/>
                    <a:pt x="305" y="7053"/>
                    <a:pt x="487" y="7265"/>
                  </a:cubicBezTo>
                  <a:cubicBezTo>
                    <a:pt x="700" y="7448"/>
                    <a:pt x="1004" y="7539"/>
                    <a:pt x="1338" y="7539"/>
                  </a:cubicBezTo>
                  <a:lnTo>
                    <a:pt x="4895" y="7417"/>
                  </a:lnTo>
                  <a:cubicBezTo>
                    <a:pt x="5107" y="7417"/>
                    <a:pt x="5290" y="7357"/>
                    <a:pt x="5411" y="7205"/>
                  </a:cubicBezTo>
                  <a:cubicBezTo>
                    <a:pt x="5533" y="7083"/>
                    <a:pt x="5594" y="6840"/>
                    <a:pt x="5594" y="6536"/>
                  </a:cubicBezTo>
                  <a:cubicBezTo>
                    <a:pt x="5594" y="6384"/>
                    <a:pt x="5563" y="6232"/>
                    <a:pt x="5503" y="6080"/>
                  </a:cubicBezTo>
                  <a:cubicBezTo>
                    <a:pt x="5472" y="5928"/>
                    <a:pt x="5411" y="5806"/>
                    <a:pt x="5351" y="5746"/>
                  </a:cubicBezTo>
                  <a:lnTo>
                    <a:pt x="2220" y="5837"/>
                  </a:lnTo>
                  <a:lnTo>
                    <a:pt x="2189" y="4560"/>
                  </a:lnTo>
                  <a:lnTo>
                    <a:pt x="4408" y="4469"/>
                  </a:lnTo>
                  <a:cubicBezTo>
                    <a:pt x="4651" y="4469"/>
                    <a:pt x="4803" y="4408"/>
                    <a:pt x="4925" y="4287"/>
                  </a:cubicBezTo>
                  <a:cubicBezTo>
                    <a:pt x="5077" y="4135"/>
                    <a:pt x="5138" y="3922"/>
                    <a:pt x="5107" y="3618"/>
                  </a:cubicBezTo>
                  <a:cubicBezTo>
                    <a:pt x="5107" y="3436"/>
                    <a:pt x="5077" y="3314"/>
                    <a:pt x="5016" y="3162"/>
                  </a:cubicBezTo>
                  <a:cubicBezTo>
                    <a:pt x="4986" y="3010"/>
                    <a:pt x="4925" y="2888"/>
                    <a:pt x="4864" y="2828"/>
                  </a:cubicBezTo>
                  <a:lnTo>
                    <a:pt x="2129" y="2888"/>
                  </a:lnTo>
                  <a:lnTo>
                    <a:pt x="2098" y="1764"/>
                  </a:lnTo>
                  <a:lnTo>
                    <a:pt x="4682" y="1703"/>
                  </a:lnTo>
                  <a:cubicBezTo>
                    <a:pt x="4895" y="1673"/>
                    <a:pt x="5047" y="1612"/>
                    <a:pt x="5199" y="1490"/>
                  </a:cubicBezTo>
                  <a:cubicBezTo>
                    <a:pt x="5320" y="1338"/>
                    <a:pt x="5381" y="1126"/>
                    <a:pt x="5381" y="822"/>
                  </a:cubicBezTo>
                  <a:cubicBezTo>
                    <a:pt x="5381" y="639"/>
                    <a:pt x="5351" y="487"/>
                    <a:pt x="5290" y="366"/>
                  </a:cubicBezTo>
                  <a:cubicBezTo>
                    <a:pt x="5229" y="214"/>
                    <a:pt x="5199" y="92"/>
                    <a:pt x="513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1" name="Google Shape;3891;p35"/>
            <p:cNvSpPr/>
            <p:nvPr/>
          </p:nvSpPr>
          <p:spPr>
            <a:xfrm>
              <a:off x="5836250" y="4022700"/>
              <a:ext cx="148200" cy="193950"/>
            </a:xfrm>
            <a:custGeom>
              <a:avLst/>
              <a:gdLst/>
              <a:ahLst/>
              <a:cxnLst/>
              <a:rect l="l" t="t" r="r" b="b"/>
              <a:pathLst>
                <a:path w="5928" h="7758" extrusionOk="0">
                  <a:moveTo>
                    <a:pt x="3047" y="0"/>
                  </a:moveTo>
                  <a:cubicBezTo>
                    <a:pt x="2172" y="0"/>
                    <a:pt x="1481" y="184"/>
                    <a:pt x="973" y="551"/>
                  </a:cubicBezTo>
                  <a:cubicBezTo>
                    <a:pt x="456" y="946"/>
                    <a:pt x="152" y="1493"/>
                    <a:pt x="152" y="2192"/>
                  </a:cubicBezTo>
                  <a:cubicBezTo>
                    <a:pt x="122" y="2527"/>
                    <a:pt x="183" y="2830"/>
                    <a:pt x="274" y="3104"/>
                  </a:cubicBezTo>
                  <a:cubicBezTo>
                    <a:pt x="395" y="3347"/>
                    <a:pt x="547" y="3560"/>
                    <a:pt x="760" y="3742"/>
                  </a:cubicBezTo>
                  <a:cubicBezTo>
                    <a:pt x="973" y="3925"/>
                    <a:pt x="1216" y="4077"/>
                    <a:pt x="1520" y="4229"/>
                  </a:cubicBezTo>
                  <a:cubicBezTo>
                    <a:pt x="1793" y="4350"/>
                    <a:pt x="2128" y="4502"/>
                    <a:pt x="2462" y="4624"/>
                  </a:cubicBezTo>
                  <a:lnTo>
                    <a:pt x="2979" y="4806"/>
                  </a:lnTo>
                  <a:cubicBezTo>
                    <a:pt x="3192" y="4897"/>
                    <a:pt x="3374" y="4989"/>
                    <a:pt x="3526" y="5080"/>
                  </a:cubicBezTo>
                  <a:cubicBezTo>
                    <a:pt x="3648" y="5171"/>
                    <a:pt x="3708" y="5293"/>
                    <a:pt x="3708" y="5444"/>
                  </a:cubicBezTo>
                  <a:cubicBezTo>
                    <a:pt x="3678" y="5627"/>
                    <a:pt x="3617" y="5748"/>
                    <a:pt x="3435" y="5870"/>
                  </a:cubicBezTo>
                  <a:cubicBezTo>
                    <a:pt x="3309" y="5971"/>
                    <a:pt x="3079" y="6030"/>
                    <a:pt x="2779" y="6030"/>
                  </a:cubicBezTo>
                  <a:cubicBezTo>
                    <a:pt x="2717" y="6030"/>
                    <a:pt x="2652" y="6027"/>
                    <a:pt x="2584" y="6022"/>
                  </a:cubicBezTo>
                  <a:cubicBezTo>
                    <a:pt x="2219" y="6022"/>
                    <a:pt x="1854" y="5931"/>
                    <a:pt x="1520" y="5809"/>
                  </a:cubicBezTo>
                  <a:cubicBezTo>
                    <a:pt x="1186" y="5657"/>
                    <a:pt x="942" y="5505"/>
                    <a:pt x="699" y="5323"/>
                  </a:cubicBezTo>
                  <a:cubicBezTo>
                    <a:pt x="547" y="5384"/>
                    <a:pt x="395" y="5536"/>
                    <a:pt x="243" y="5688"/>
                  </a:cubicBezTo>
                  <a:cubicBezTo>
                    <a:pt x="91" y="5840"/>
                    <a:pt x="31" y="6052"/>
                    <a:pt x="31" y="6265"/>
                  </a:cubicBezTo>
                  <a:cubicBezTo>
                    <a:pt x="0" y="6508"/>
                    <a:pt x="61" y="6721"/>
                    <a:pt x="183" y="6903"/>
                  </a:cubicBezTo>
                  <a:cubicBezTo>
                    <a:pt x="335" y="7055"/>
                    <a:pt x="517" y="7207"/>
                    <a:pt x="730" y="7359"/>
                  </a:cubicBezTo>
                  <a:cubicBezTo>
                    <a:pt x="973" y="7451"/>
                    <a:pt x="1246" y="7572"/>
                    <a:pt x="1581" y="7633"/>
                  </a:cubicBezTo>
                  <a:cubicBezTo>
                    <a:pt x="1885" y="7694"/>
                    <a:pt x="2249" y="7755"/>
                    <a:pt x="2614" y="7755"/>
                  </a:cubicBezTo>
                  <a:cubicBezTo>
                    <a:pt x="2690" y="7757"/>
                    <a:pt x="2765" y="7758"/>
                    <a:pt x="2838" y="7758"/>
                  </a:cubicBezTo>
                  <a:cubicBezTo>
                    <a:pt x="3790" y="7758"/>
                    <a:pt x="4510" y="7574"/>
                    <a:pt x="5046" y="7207"/>
                  </a:cubicBezTo>
                  <a:cubicBezTo>
                    <a:pt x="5593" y="6782"/>
                    <a:pt x="5867" y="6235"/>
                    <a:pt x="5897" y="5536"/>
                  </a:cubicBezTo>
                  <a:cubicBezTo>
                    <a:pt x="5927" y="4897"/>
                    <a:pt x="5715" y="4381"/>
                    <a:pt x="5319" y="3986"/>
                  </a:cubicBezTo>
                  <a:cubicBezTo>
                    <a:pt x="4924" y="3590"/>
                    <a:pt x="4347" y="3256"/>
                    <a:pt x="3587" y="3013"/>
                  </a:cubicBezTo>
                  <a:lnTo>
                    <a:pt x="2949" y="2770"/>
                  </a:lnTo>
                  <a:cubicBezTo>
                    <a:pt x="2766" y="2709"/>
                    <a:pt x="2584" y="2618"/>
                    <a:pt x="2493" y="2557"/>
                  </a:cubicBezTo>
                  <a:cubicBezTo>
                    <a:pt x="2401" y="2466"/>
                    <a:pt x="2341" y="2375"/>
                    <a:pt x="2341" y="2253"/>
                  </a:cubicBezTo>
                  <a:cubicBezTo>
                    <a:pt x="2341" y="2101"/>
                    <a:pt x="2432" y="1979"/>
                    <a:pt x="2614" y="1888"/>
                  </a:cubicBezTo>
                  <a:cubicBezTo>
                    <a:pt x="2797" y="1767"/>
                    <a:pt x="3040" y="1736"/>
                    <a:pt x="3404" y="1736"/>
                  </a:cubicBezTo>
                  <a:cubicBezTo>
                    <a:pt x="3769" y="1767"/>
                    <a:pt x="4104" y="1797"/>
                    <a:pt x="4408" y="1919"/>
                  </a:cubicBezTo>
                  <a:cubicBezTo>
                    <a:pt x="4711" y="2010"/>
                    <a:pt x="4924" y="2101"/>
                    <a:pt x="5107" y="2223"/>
                  </a:cubicBezTo>
                  <a:cubicBezTo>
                    <a:pt x="5259" y="2131"/>
                    <a:pt x="5380" y="2010"/>
                    <a:pt x="5471" y="1858"/>
                  </a:cubicBezTo>
                  <a:cubicBezTo>
                    <a:pt x="5563" y="1706"/>
                    <a:pt x="5623" y="1523"/>
                    <a:pt x="5623" y="1311"/>
                  </a:cubicBezTo>
                  <a:cubicBezTo>
                    <a:pt x="5654" y="1098"/>
                    <a:pt x="5593" y="916"/>
                    <a:pt x="5471" y="764"/>
                  </a:cubicBezTo>
                  <a:cubicBezTo>
                    <a:pt x="5350" y="581"/>
                    <a:pt x="5198" y="460"/>
                    <a:pt x="4955" y="338"/>
                  </a:cubicBezTo>
                  <a:cubicBezTo>
                    <a:pt x="4772" y="247"/>
                    <a:pt x="4499" y="156"/>
                    <a:pt x="4225" y="95"/>
                  </a:cubicBezTo>
                  <a:cubicBezTo>
                    <a:pt x="3921" y="34"/>
                    <a:pt x="3587" y="4"/>
                    <a:pt x="3252" y="4"/>
                  </a:cubicBezTo>
                  <a:cubicBezTo>
                    <a:pt x="3183" y="2"/>
                    <a:pt x="3115" y="0"/>
                    <a:pt x="304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2" name="Google Shape;3892;p35"/>
            <p:cNvSpPr/>
            <p:nvPr/>
          </p:nvSpPr>
          <p:spPr>
            <a:xfrm>
              <a:off x="5973775" y="4034900"/>
              <a:ext cx="193800" cy="194600"/>
            </a:xfrm>
            <a:custGeom>
              <a:avLst/>
              <a:gdLst/>
              <a:ahLst/>
              <a:cxnLst/>
              <a:rect l="l" t="t" r="r" b="b"/>
              <a:pathLst>
                <a:path w="7752" h="7784" extrusionOk="0">
                  <a:moveTo>
                    <a:pt x="3963" y="1700"/>
                  </a:moveTo>
                  <a:cubicBezTo>
                    <a:pt x="4009" y="1700"/>
                    <a:pt x="4056" y="1701"/>
                    <a:pt x="4104" y="1704"/>
                  </a:cubicBezTo>
                  <a:cubicBezTo>
                    <a:pt x="4621" y="1765"/>
                    <a:pt x="4986" y="2008"/>
                    <a:pt x="5259" y="2403"/>
                  </a:cubicBezTo>
                  <a:cubicBezTo>
                    <a:pt x="5502" y="2798"/>
                    <a:pt x="5594" y="3346"/>
                    <a:pt x="5502" y="4075"/>
                  </a:cubicBezTo>
                  <a:cubicBezTo>
                    <a:pt x="5442" y="4805"/>
                    <a:pt x="5229" y="5321"/>
                    <a:pt x="4894" y="5656"/>
                  </a:cubicBezTo>
                  <a:cubicBezTo>
                    <a:pt x="4615" y="5935"/>
                    <a:pt x="4272" y="6066"/>
                    <a:pt x="3865" y="6066"/>
                  </a:cubicBezTo>
                  <a:cubicBezTo>
                    <a:pt x="3785" y="6066"/>
                    <a:pt x="3703" y="6061"/>
                    <a:pt x="3618" y="6051"/>
                  </a:cubicBezTo>
                  <a:cubicBezTo>
                    <a:pt x="3132" y="6020"/>
                    <a:pt x="2736" y="5777"/>
                    <a:pt x="2493" y="5382"/>
                  </a:cubicBezTo>
                  <a:cubicBezTo>
                    <a:pt x="2220" y="4987"/>
                    <a:pt x="2159" y="4440"/>
                    <a:pt x="2220" y="3710"/>
                  </a:cubicBezTo>
                  <a:cubicBezTo>
                    <a:pt x="2311" y="2981"/>
                    <a:pt x="2524" y="2434"/>
                    <a:pt x="2858" y="2130"/>
                  </a:cubicBezTo>
                  <a:cubicBezTo>
                    <a:pt x="3160" y="1828"/>
                    <a:pt x="3535" y="1700"/>
                    <a:pt x="3963" y="1700"/>
                  </a:cubicBezTo>
                  <a:close/>
                  <a:moveTo>
                    <a:pt x="3739" y="1"/>
                  </a:moveTo>
                  <a:cubicBezTo>
                    <a:pt x="3408" y="1"/>
                    <a:pt x="3081" y="34"/>
                    <a:pt x="2767" y="93"/>
                  </a:cubicBezTo>
                  <a:cubicBezTo>
                    <a:pt x="2280" y="215"/>
                    <a:pt x="1855" y="428"/>
                    <a:pt x="1460" y="732"/>
                  </a:cubicBezTo>
                  <a:cubicBezTo>
                    <a:pt x="1095" y="1005"/>
                    <a:pt x="791" y="1370"/>
                    <a:pt x="548" y="1826"/>
                  </a:cubicBezTo>
                  <a:cubicBezTo>
                    <a:pt x="274" y="2282"/>
                    <a:pt x="122" y="2829"/>
                    <a:pt x="62" y="3467"/>
                  </a:cubicBezTo>
                  <a:cubicBezTo>
                    <a:pt x="1" y="4075"/>
                    <a:pt x="31" y="4653"/>
                    <a:pt x="153" y="5139"/>
                  </a:cubicBezTo>
                  <a:cubicBezTo>
                    <a:pt x="305" y="5656"/>
                    <a:pt x="517" y="6081"/>
                    <a:pt x="821" y="6446"/>
                  </a:cubicBezTo>
                  <a:cubicBezTo>
                    <a:pt x="1125" y="6811"/>
                    <a:pt x="1490" y="7115"/>
                    <a:pt x="1946" y="7327"/>
                  </a:cubicBezTo>
                  <a:cubicBezTo>
                    <a:pt x="2402" y="7571"/>
                    <a:pt x="2888" y="7692"/>
                    <a:pt x="3435" y="7753"/>
                  </a:cubicBezTo>
                  <a:cubicBezTo>
                    <a:pt x="3618" y="7773"/>
                    <a:pt x="3797" y="7783"/>
                    <a:pt x="3972" y="7783"/>
                  </a:cubicBezTo>
                  <a:cubicBezTo>
                    <a:pt x="4324" y="7783"/>
                    <a:pt x="4661" y="7743"/>
                    <a:pt x="4986" y="7662"/>
                  </a:cubicBezTo>
                  <a:cubicBezTo>
                    <a:pt x="5472" y="7571"/>
                    <a:pt x="5898" y="7358"/>
                    <a:pt x="6262" y="7084"/>
                  </a:cubicBezTo>
                  <a:cubicBezTo>
                    <a:pt x="6657" y="6780"/>
                    <a:pt x="6961" y="6415"/>
                    <a:pt x="7205" y="5960"/>
                  </a:cubicBezTo>
                  <a:cubicBezTo>
                    <a:pt x="7448" y="5473"/>
                    <a:pt x="7600" y="4926"/>
                    <a:pt x="7691" y="4318"/>
                  </a:cubicBezTo>
                  <a:cubicBezTo>
                    <a:pt x="7752" y="3680"/>
                    <a:pt x="7721" y="3102"/>
                    <a:pt x="7569" y="2616"/>
                  </a:cubicBezTo>
                  <a:cubicBezTo>
                    <a:pt x="7417" y="2099"/>
                    <a:pt x="7205" y="1674"/>
                    <a:pt x="6901" y="1309"/>
                  </a:cubicBezTo>
                  <a:cubicBezTo>
                    <a:pt x="6597" y="944"/>
                    <a:pt x="6201" y="671"/>
                    <a:pt x="5746" y="428"/>
                  </a:cubicBezTo>
                  <a:cubicBezTo>
                    <a:pt x="5320" y="215"/>
                    <a:pt x="4834" y="93"/>
                    <a:pt x="4287" y="32"/>
                  </a:cubicBezTo>
                  <a:cubicBezTo>
                    <a:pt x="4104" y="11"/>
                    <a:pt x="3920" y="1"/>
                    <a:pt x="37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3" name="Google Shape;3893;p35"/>
            <p:cNvSpPr/>
            <p:nvPr/>
          </p:nvSpPr>
          <p:spPr>
            <a:xfrm>
              <a:off x="6160725" y="4059075"/>
              <a:ext cx="225700" cy="216025"/>
            </a:xfrm>
            <a:custGeom>
              <a:avLst/>
              <a:gdLst/>
              <a:ahLst/>
              <a:cxnLst/>
              <a:rect l="l" t="t" r="r" b="b"/>
              <a:pathLst>
                <a:path w="9028" h="8641" extrusionOk="0">
                  <a:moveTo>
                    <a:pt x="2542" y="0"/>
                  </a:moveTo>
                  <a:cubicBezTo>
                    <a:pt x="2386" y="0"/>
                    <a:pt x="2249" y="23"/>
                    <a:pt x="2128" y="68"/>
                  </a:cubicBezTo>
                  <a:cubicBezTo>
                    <a:pt x="1885" y="129"/>
                    <a:pt x="1733" y="220"/>
                    <a:pt x="1641" y="312"/>
                  </a:cubicBezTo>
                  <a:lnTo>
                    <a:pt x="61" y="6300"/>
                  </a:lnTo>
                  <a:cubicBezTo>
                    <a:pt x="0" y="6604"/>
                    <a:pt x="61" y="6816"/>
                    <a:pt x="213" y="6968"/>
                  </a:cubicBezTo>
                  <a:cubicBezTo>
                    <a:pt x="395" y="7120"/>
                    <a:pt x="669" y="7242"/>
                    <a:pt x="1003" y="7303"/>
                  </a:cubicBezTo>
                  <a:cubicBezTo>
                    <a:pt x="1186" y="7333"/>
                    <a:pt x="1338" y="7363"/>
                    <a:pt x="1520" y="7363"/>
                  </a:cubicBezTo>
                  <a:lnTo>
                    <a:pt x="1945" y="7363"/>
                  </a:lnTo>
                  <a:cubicBezTo>
                    <a:pt x="2067" y="6907"/>
                    <a:pt x="2158" y="6482"/>
                    <a:pt x="2249" y="6117"/>
                  </a:cubicBezTo>
                  <a:cubicBezTo>
                    <a:pt x="2341" y="5752"/>
                    <a:pt x="2401" y="5388"/>
                    <a:pt x="2493" y="5023"/>
                  </a:cubicBezTo>
                  <a:cubicBezTo>
                    <a:pt x="2584" y="4658"/>
                    <a:pt x="2645" y="4293"/>
                    <a:pt x="2736" y="3898"/>
                  </a:cubicBezTo>
                  <a:cubicBezTo>
                    <a:pt x="2827" y="3503"/>
                    <a:pt x="2948" y="3108"/>
                    <a:pt x="3070" y="2622"/>
                  </a:cubicBezTo>
                  <a:lnTo>
                    <a:pt x="3131" y="2652"/>
                  </a:lnTo>
                  <a:cubicBezTo>
                    <a:pt x="3131" y="2986"/>
                    <a:pt x="3161" y="3382"/>
                    <a:pt x="3222" y="3868"/>
                  </a:cubicBezTo>
                  <a:cubicBezTo>
                    <a:pt x="3283" y="4324"/>
                    <a:pt x="3344" y="4901"/>
                    <a:pt x="3435" y="5661"/>
                  </a:cubicBezTo>
                  <a:cubicBezTo>
                    <a:pt x="3435" y="5844"/>
                    <a:pt x="3556" y="5996"/>
                    <a:pt x="3708" y="6087"/>
                  </a:cubicBezTo>
                  <a:cubicBezTo>
                    <a:pt x="3891" y="6208"/>
                    <a:pt x="4104" y="6300"/>
                    <a:pt x="4407" y="6360"/>
                  </a:cubicBezTo>
                  <a:cubicBezTo>
                    <a:pt x="4558" y="6382"/>
                    <a:pt x="4693" y="6403"/>
                    <a:pt x="4824" y="6403"/>
                  </a:cubicBezTo>
                  <a:cubicBezTo>
                    <a:pt x="4878" y="6403"/>
                    <a:pt x="4932" y="6400"/>
                    <a:pt x="4985" y="6391"/>
                  </a:cubicBezTo>
                  <a:cubicBezTo>
                    <a:pt x="5167" y="6360"/>
                    <a:pt x="5319" y="6330"/>
                    <a:pt x="5441" y="6269"/>
                  </a:cubicBezTo>
                  <a:cubicBezTo>
                    <a:pt x="5775" y="5570"/>
                    <a:pt x="6110" y="5023"/>
                    <a:pt x="6353" y="4567"/>
                  </a:cubicBezTo>
                  <a:cubicBezTo>
                    <a:pt x="6596" y="4141"/>
                    <a:pt x="6778" y="3777"/>
                    <a:pt x="6930" y="3473"/>
                  </a:cubicBezTo>
                  <a:lnTo>
                    <a:pt x="6991" y="3503"/>
                  </a:lnTo>
                  <a:cubicBezTo>
                    <a:pt x="6900" y="3959"/>
                    <a:pt x="6809" y="4537"/>
                    <a:pt x="6687" y="5236"/>
                  </a:cubicBezTo>
                  <a:cubicBezTo>
                    <a:pt x="6566" y="5935"/>
                    <a:pt x="6414" y="6725"/>
                    <a:pt x="6292" y="7607"/>
                  </a:cubicBezTo>
                  <a:cubicBezTo>
                    <a:pt x="6262" y="7911"/>
                    <a:pt x="6322" y="8123"/>
                    <a:pt x="6505" y="8275"/>
                  </a:cubicBezTo>
                  <a:cubicBezTo>
                    <a:pt x="6687" y="8427"/>
                    <a:pt x="6930" y="8518"/>
                    <a:pt x="7234" y="8579"/>
                  </a:cubicBezTo>
                  <a:cubicBezTo>
                    <a:pt x="7477" y="8640"/>
                    <a:pt x="7660" y="8640"/>
                    <a:pt x="7812" y="8640"/>
                  </a:cubicBezTo>
                  <a:cubicBezTo>
                    <a:pt x="7964" y="8640"/>
                    <a:pt x="8116" y="8610"/>
                    <a:pt x="8268" y="8549"/>
                  </a:cubicBezTo>
                  <a:cubicBezTo>
                    <a:pt x="8298" y="8366"/>
                    <a:pt x="8329" y="8093"/>
                    <a:pt x="8389" y="7728"/>
                  </a:cubicBezTo>
                  <a:cubicBezTo>
                    <a:pt x="8450" y="7363"/>
                    <a:pt x="8481" y="6968"/>
                    <a:pt x="8541" y="6543"/>
                  </a:cubicBezTo>
                  <a:cubicBezTo>
                    <a:pt x="8602" y="6117"/>
                    <a:pt x="8632" y="5661"/>
                    <a:pt x="8693" y="5205"/>
                  </a:cubicBezTo>
                  <a:cubicBezTo>
                    <a:pt x="8754" y="4719"/>
                    <a:pt x="8815" y="4293"/>
                    <a:pt x="8845" y="3868"/>
                  </a:cubicBezTo>
                  <a:cubicBezTo>
                    <a:pt x="8906" y="3442"/>
                    <a:pt x="8936" y="3047"/>
                    <a:pt x="8967" y="2713"/>
                  </a:cubicBezTo>
                  <a:cubicBezTo>
                    <a:pt x="8997" y="2379"/>
                    <a:pt x="8997" y="2135"/>
                    <a:pt x="8997" y="1953"/>
                  </a:cubicBezTo>
                  <a:cubicBezTo>
                    <a:pt x="9028" y="1740"/>
                    <a:pt x="8906" y="1558"/>
                    <a:pt x="8693" y="1406"/>
                  </a:cubicBezTo>
                  <a:cubicBezTo>
                    <a:pt x="8450" y="1223"/>
                    <a:pt x="8146" y="1102"/>
                    <a:pt x="7751" y="1011"/>
                  </a:cubicBezTo>
                  <a:cubicBezTo>
                    <a:pt x="7538" y="980"/>
                    <a:pt x="7325" y="950"/>
                    <a:pt x="7113" y="950"/>
                  </a:cubicBezTo>
                  <a:cubicBezTo>
                    <a:pt x="6930" y="950"/>
                    <a:pt x="6778" y="980"/>
                    <a:pt x="6626" y="1011"/>
                  </a:cubicBezTo>
                  <a:cubicBezTo>
                    <a:pt x="6383" y="1406"/>
                    <a:pt x="6110" y="1892"/>
                    <a:pt x="5775" y="2500"/>
                  </a:cubicBezTo>
                  <a:cubicBezTo>
                    <a:pt x="5471" y="3078"/>
                    <a:pt x="5137" y="3686"/>
                    <a:pt x="4833" y="4293"/>
                  </a:cubicBezTo>
                  <a:lnTo>
                    <a:pt x="4772" y="4293"/>
                  </a:lnTo>
                  <a:cubicBezTo>
                    <a:pt x="4742" y="4081"/>
                    <a:pt x="4711" y="3838"/>
                    <a:pt x="4681" y="3564"/>
                  </a:cubicBezTo>
                  <a:cubicBezTo>
                    <a:pt x="4651" y="3290"/>
                    <a:pt x="4620" y="2986"/>
                    <a:pt x="4590" y="2713"/>
                  </a:cubicBezTo>
                  <a:cubicBezTo>
                    <a:pt x="4559" y="2439"/>
                    <a:pt x="4529" y="2166"/>
                    <a:pt x="4499" y="1892"/>
                  </a:cubicBezTo>
                  <a:cubicBezTo>
                    <a:pt x="4468" y="1649"/>
                    <a:pt x="4438" y="1406"/>
                    <a:pt x="4407" y="1193"/>
                  </a:cubicBezTo>
                  <a:cubicBezTo>
                    <a:pt x="4347" y="889"/>
                    <a:pt x="4225" y="646"/>
                    <a:pt x="4012" y="464"/>
                  </a:cubicBezTo>
                  <a:cubicBezTo>
                    <a:pt x="3800" y="281"/>
                    <a:pt x="3496" y="160"/>
                    <a:pt x="3070" y="68"/>
                  </a:cubicBezTo>
                  <a:cubicBezTo>
                    <a:pt x="2873" y="23"/>
                    <a:pt x="2698" y="0"/>
                    <a:pt x="254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4" name="Google Shape;3894;p35"/>
            <p:cNvSpPr/>
            <p:nvPr/>
          </p:nvSpPr>
          <p:spPr>
            <a:xfrm>
              <a:off x="6387175" y="4112650"/>
              <a:ext cx="171000" cy="205300"/>
            </a:xfrm>
            <a:custGeom>
              <a:avLst/>
              <a:gdLst/>
              <a:ahLst/>
              <a:cxnLst/>
              <a:rect l="l" t="t" r="r" b="b"/>
              <a:pathLst>
                <a:path w="6840" h="8212" extrusionOk="0">
                  <a:moveTo>
                    <a:pt x="2577" y="0"/>
                  </a:moveTo>
                  <a:cubicBezTo>
                    <a:pt x="2398" y="0"/>
                    <a:pt x="2233" y="40"/>
                    <a:pt x="2067" y="114"/>
                  </a:cubicBezTo>
                  <a:cubicBezTo>
                    <a:pt x="1824" y="266"/>
                    <a:pt x="1641" y="509"/>
                    <a:pt x="1550" y="843"/>
                  </a:cubicBezTo>
                  <a:lnTo>
                    <a:pt x="122" y="5768"/>
                  </a:lnTo>
                  <a:cubicBezTo>
                    <a:pt x="0" y="6102"/>
                    <a:pt x="30" y="6406"/>
                    <a:pt x="182" y="6649"/>
                  </a:cubicBezTo>
                  <a:cubicBezTo>
                    <a:pt x="304" y="6892"/>
                    <a:pt x="547" y="7075"/>
                    <a:pt x="882" y="7166"/>
                  </a:cubicBezTo>
                  <a:lnTo>
                    <a:pt x="4286" y="8169"/>
                  </a:lnTo>
                  <a:cubicBezTo>
                    <a:pt x="4381" y="8196"/>
                    <a:pt x="4471" y="8211"/>
                    <a:pt x="4554" y="8211"/>
                  </a:cubicBezTo>
                  <a:cubicBezTo>
                    <a:pt x="4656" y="8211"/>
                    <a:pt x="4749" y="8189"/>
                    <a:pt x="4833" y="8138"/>
                  </a:cubicBezTo>
                  <a:cubicBezTo>
                    <a:pt x="5015" y="8047"/>
                    <a:pt x="5137" y="7834"/>
                    <a:pt x="5228" y="7530"/>
                  </a:cubicBezTo>
                  <a:cubicBezTo>
                    <a:pt x="5289" y="7378"/>
                    <a:pt x="5289" y="7227"/>
                    <a:pt x="5289" y="7075"/>
                  </a:cubicBezTo>
                  <a:cubicBezTo>
                    <a:pt x="5289" y="6923"/>
                    <a:pt x="5289" y="6801"/>
                    <a:pt x="5258" y="6710"/>
                  </a:cubicBezTo>
                  <a:lnTo>
                    <a:pt x="2249" y="5828"/>
                  </a:lnTo>
                  <a:lnTo>
                    <a:pt x="2614" y="4612"/>
                  </a:lnTo>
                  <a:lnTo>
                    <a:pt x="4742" y="5220"/>
                  </a:lnTo>
                  <a:cubicBezTo>
                    <a:pt x="4837" y="5248"/>
                    <a:pt x="4927" y="5263"/>
                    <a:pt x="5013" y="5263"/>
                  </a:cubicBezTo>
                  <a:cubicBezTo>
                    <a:pt x="5118" y="5263"/>
                    <a:pt x="5219" y="5240"/>
                    <a:pt x="5319" y="5190"/>
                  </a:cubicBezTo>
                  <a:cubicBezTo>
                    <a:pt x="5471" y="5099"/>
                    <a:pt x="5593" y="4916"/>
                    <a:pt x="5684" y="4612"/>
                  </a:cubicBezTo>
                  <a:cubicBezTo>
                    <a:pt x="5714" y="4461"/>
                    <a:pt x="5745" y="4309"/>
                    <a:pt x="5745" y="4157"/>
                  </a:cubicBezTo>
                  <a:cubicBezTo>
                    <a:pt x="5745" y="4005"/>
                    <a:pt x="5714" y="3883"/>
                    <a:pt x="5684" y="3792"/>
                  </a:cubicBezTo>
                  <a:lnTo>
                    <a:pt x="3070" y="3002"/>
                  </a:lnTo>
                  <a:lnTo>
                    <a:pt x="3374" y="1938"/>
                  </a:lnTo>
                  <a:lnTo>
                    <a:pt x="5836" y="2637"/>
                  </a:lnTo>
                  <a:cubicBezTo>
                    <a:pt x="5932" y="2664"/>
                    <a:pt x="6021" y="2679"/>
                    <a:pt x="6107" y="2679"/>
                  </a:cubicBezTo>
                  <a:cubicBezTo>
                    <a:pt x="6213" y="2679"/>
                    <a:pt x="6313" y="2657"/>
                    <a:pt x="6414" y="2606"/>
                  </a:cubicBezTo>
                  <a:cubicBezTo>
                    <a:pt x="6566" y="2515"/>
                    <a:pt x="6687" y="2333"/>
                    <a:pt x="6778" y="2029"/>
                  </a:cubicBezTo>
                  <a:cubicBezTo>
                    <a:pt x="6839" y="1877"/>
                    <a:pt x="6839" y="1725"/>
                    <a:pt x="6839" y="1573"/>
                  </a:cubicBezTo>
                  <a:cubicBezTo>
                    <a:pt x="6839" y="1421"/>
                    <a:pt x="6839" y="1299"/>
                    <a:pt x="6809" y="1178"/>
                  </a:cubicBezTo>
                  <a:lnTo>
                    <a:pt x="2948" y="53"/>
                  </a:lnTo>
                  <a:cubicBezTo>
                    <a:pt x="2817" y="17"/>
                    <a:pt x="2694" y="0"/>
                    <a:pt x="25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5" name="Google Shape;3895;p35"/>
            <p:cNvSpPr/>
            <p:nvPr/>
          </p:nvSpPr>
          <p:spPr>
            <a:xfrm>
              <a:off x="6510275" y="4136950"/>
              <a:ext cx="107150" cy="200100"/>
            </a:xfrm>
            <a:custGeom>
              <a:avLst/>
              <a:gdLst/>
              <a:ahLst/>
              <a:cxnLst/>
              <a:rect l="l" t="t" r="r" b="b"/>
              <a:pathLst>
                <a:path w="4286" h="8004" extrusionOk="0">
                  <a:moveTo>
                    <a:pt x="2572" y="1"/>
                  </a:moveTo>
                  <a:cubicBezTo>
                    <a:pt x="2470" y="1"/>
                    <a:pt x="2371" y="8"/>
                    <a:pt x="2280" y="23"/>
                  </a:cubicBezTo>
                  <a:cubicBezTo>
                    <a:pt x="2189" y="327"/>
                    <a:pt x="2067" y="692"/>
                    <a:pt x="1945" y="1087"/>
                  </a:cubicBezTo>
                  <a:cubicBezTo>
                    <a:pt x="1824" y="1513"/>
                    <a:pt x="1702" y="1938"/>
                    <a:pt x="1581" y="2364"/>
                  </a:cubicBezTo>
                  <a:cubicBezTo>
                    <a:pt x="1459" y="2820"/>
                    <a:pt x="1338" y="3215"/>
                    <a:pt x="1246" y="3580"/>
                  </a:cubicBezTo>
                  <a:cubicBezTo>
                    <a:pt x="1155" y="3944"/>
                    <a:pt x="1094" y="4218"/>
                    <a:pt x="1094" y="4431"/>
                  </a:cubicBezTo>
                  <a:cubicBezTo>
                    <a:pt x="1064" y="4644"/>
                    <a:pt x="1094" y="4796"/>
                    <a:pt x="1216" y="4917"/>
                  </a:cubicBezTo>
                  <a:cubicBezTo>
                    <a:pt x="1338" y="5039"/>
                    <a:pt x="1520" y="5130"/>
                    <a:pt x="1763" y="5221"/>
                  </a:cubicBezTo>
                  <a:cubicBezTo>
                    <a:pt x="1793" y="5221"/>
                    <a:pt x="1854" y="5251"/>
                    <a:pt x="1945" y="5251"/>
                  </a:cubicBezTo>
                  <a:cubicBezTo>
                    <a:pt x="2006" y="5282"/>
                    <a:pt x="2097" y="5282"/>
                    <a:pt x="2158" y="5312"/>
                  </a:cubicBezTo>
                  <a:lnTo>
                    <a:pt x="2371" y="5312"/>
                  </a:lnTo>
                  <a:cubicBezTo>
                    <a:pt x="2432" y="5312"/>
                    <a:pt x="2493" y="5312"/>
                    <a:pt x="2553" y="5282"/>
                  </a:cubicBezTo>
                  <a:cubicBezTo>
                    <a:pt x="2675" y="5008"/>
                    <a:pt x="2857" y="4704"/>
                    <a:pt x="3009" y="4340"/>
                  </a:cubicBezTo>
                  <a:cubicBezTo>
                    <a:pt x="3192" y="3944"/>
                    <a:pt x="3344" y="3580"/>
                    <a:pt x="3496" y="3185"/>
                  </a:cubicBezTo>
                  <a:cubicBezTo>
                    <a:pt x="3648" y="2820"/>
                    <a:pt x="3800" y="2455"/>
                    <a:pt x="3921" y="2121"/>
                  </a:cubicBezTo>
                  <a:cubicBezTo>
                    <a:pt x="4043" y="1786"/>
                    <a:pt x="4134" y="1543"/>
                    <a:pt x="4195" y="1361"/>
                  </a:cubicBezTo>
                  <a:cubicBezTo>
                    <a:pt x="4286" y="1057"/>
                    <a:pt x="4286" y="783"/>
                    <a:pt x="4134" y="601"/>
                  </a:cubicBezTo>
                  <a:cubicBezTo>
                    <a:pt x="4012" y="388"/>
                    <a:pt x="3800" y="236"/>
                    <a:pt x="3496" y="115"/>
                  </a:cubicBezTo>
                  <a:cubicBezTo>
                    <a:pt x="3313" y="54"/>
                    <a:pt x="3101" y="23"/>
                    <a:pt x="2888" y="23"/>
                  </a:cubicBezTo>
                  <a:cubicBezTo>
                    <a:pt x="2781" y="8"/>
                    <a:pt x="2675" y="1"/>
                    <a:pt x="2572" y="1"/>
                  </a:cubicBezTo>
                  <a:close/>
                  <a:moveTo>
                    <a:pt x="1133" y="5660"/>
                  </a:moveTo>
                  <a:cubicBezTo>
                    <a:pt x="955" y="5660"/>
                    <a:pt x="792" y="5700"/>
                    <a:pt x="638" y="5768"/>
                  </a:cubicBezTo>
                  <a:cubicBezTo>
                    <a:pt x="395" y="5920"/>
                    <a:pt x="213" y="6133"/>
                    <a:pt x="91" y="6467"/>
                  </a:cubicBezTo>
                  <a:cubicBezTo>
                    <a:pt x="0" y="6771"/>
                    <a:pt x="0" y="7075"/>
                    <a:pt x="122" y="7349"/>
                  </a:cubicBezTo>
                  <a:cubicBezTo>
                    <a:pt x="243" y="7592"/>
                    <a:pt x="486" y="7805"/>
                    <a:pt x="851" y="7926"/>
                  </a:cubicBezTo>
                  <a:cubicBezTo>
                    <a:pt x="998" y="7980"/>
                    <a:pt x="1139" y="8004"/>
                    <a:pt x="1273" y="8004"/>
                  </a:cubicBezTo>
                  <a:cubicBezTo>
                    <a:pt x="1446" y="8004"/>
                    <a:pt x="1609" y="7964"/>
                    <a:pt x="1763" y="7896"/>
                  </a:cubicBezTo>
                  <a:cubicBezTo>
                    <a:pt x="2037" y="7744"/>
                    <a:pt x="2219" y="7531"/>
                    <a:pt x="2310" y="7197"/>
                  </a:cubicBezTo>
                  <a:cubicBezTo>
                    <a:pt x="2432" y="6893"/>
                    <a:pt x="2401" y="6589"/>
                    <a:pt x="2280" y="6315"/>
                  </a:cubicBezTo>
                  <a:cubicBezTo>
                    <a:pt x="2158" y="6042"/>
                    <a:pt x="1915" y="5859"/>
                    <a:pt x="1581" y="5738"/>
                  </a:cubicBezTo>
                  <a:cubicBezTo>
                    <a:pt x="1421" y="5684"/>
                    <a:pt x="1273" y="5660"/>
                    <a:pt x="1133" y="56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3896" name="Google Shape;3896;p35"/>
          <p:cNvGrpSpPr/>
          <p:nvPr/>
        </p:nvGrpSpPr>
        <p:grpSpPr>
          <a:xfrm rot="1570974">
            <a:off x="14679784" y="7313078"/>
            <a:ext cx="1766594" cy="2075702"/>
            <a:chOff x="285125" y="3214450"/>
            <a:chExt cx="975824" cy="1146568"/>
          </a:xfrm>
        </p:grpSpPr>
        <p:sp>
          <p:nvSpPr>
            <p:cNvPr id="3897" name="Google Shape;3897;p35"/>
            <p:cNvSpPr/>
            <p:nvPr/>
          </p:nvSpPr>
          <p:spPr>
            <a:xfrm>
              <a:off x="465872" y="3536076"/>
              <a:ext cx="163243" cy="199760"/>
            </a:xfrm>
            <a:custGeom>
              <a:avLst/>
              <a:gdLst/>
              <a:ahLst/>
              <a:cxnLst/>
              <a:rect l="l" t="t" r="r" b="b"/>
              <a:pathLst>
                <a:path w="3460" h="4234" extrusionOk="0">
                  <a:moveTo>
                    <a:pt x="2246" y="0"/>
                  </a:moveTo>
                  <a:cubicBezTo>
                    <a:pt x="1954" y="0"/>
                    <a:pt x="1662" y="118"/>
                    <a:pt x="1419" y="314"/>
                  </a:cubicBezTo>
                  <a:cubicBezTo>
                    <a:pt x="568" y="1006"/>
                    <a:pt x="36" y="2035"/>
                    <a:pt x="0" y="3134"/>
                  </a:cubicBezTo>
                  <a:cubicBezTo>
                    <a:pt x="0" y="3737"/>
                    <a:pt x="497" y="4234"/>
                    <a:pt x="1118" y="4234"/>
                  </a:cubicBezTo>
                  <a:cubicBezTo>
                    <a:pt x="1721" y="4234"/>
                    <a:pt x="2218" y="3737"/>
                    <a:pt x="2218" y="3134"/>
                  </a:cubicBezTo>
                  <a:lnTo>
                    <a:pt x="2218" y="3116"/>
                  </a:lnTo>
                  <a:cubicBezTo>
                    <a:pt x="2235" y="2904"/>
                    <a:pt x="2306" y="2691"/>
                    <a:pt x="2413" y="2496"/>
                  </a:cubicBezTo>
                  <a:cubicBezTo>
                    <a:pt x="2555" y="2265"/>
                    <a:pt x="2767" y="2052"/>
                    <a:pt x="2998" y="1893"/>
                  </a:cubicBezTo>
                  <a:cubicBezTo>
                    <a:pt x="3459" y="1520"/>
                    <a:pt x="3388" y="704"/>
                    <a:pt x="2998" y="314"/>
                  </a:cubicBezTo>
                  <a:cubicBezTo>
                    <a:pt x="2771" y="96"/>
                    <a:pt x="2509" y="0"/>
                    <a:pt x="2246" y="0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8" name="Google Shape;3898;p35"/>
            <p:cNvSpPr/>
            <p:nvPr/>
          </p:nvSpPr>
          <p:spPr>
            <a:xfrm>
              <a:off x="665019" y="3649639"/>
              <a:ext cx="98795" cy="119696"/>
            </a:xfrm>
            <a:custGeom>
              <a:avLst/>
              <a:gdLst/>
              <a:ahLst/>
              <a:cxnLst/>
              <a:rect l="l" t="t" r="r" b="b"/>
              <a:pathLst>
                <a:path w="2094" h="2537" extrusionOk="0">
                  <a:moveTo>
                    <a:pt x="1207" y="0"/>
                  </a:moveTo>
                  <a:cubicBezTo>
                    <a:pt x="1083" y="0"/>
                    <a:pt x="977" y="35"/>
                    <a:pt x="852" y="53"/>
                  </a:cubicBezTo>
                  <a:cubicBezTo>
                    <a:pt x="746" y="89"/>
                    <a:pt x="640" y="124"/>
                    <a:pt x="551" y="160"/>
                  </a:cubicBezTo>
                  <a:cubicBezTo>
                    <a:pt x="320" y="266"/>
                    <a:pt x="161" y="408"/>
                    <a:pt x="90" y="568"/>
                  </a:cubicBezTo>
                  <a:cubicBezTo>
                    <a:pt x="1" y="745"/>
                    <a:pt x="1" y="922"/>
                    <a:pt x="90" y="1100"/>
                  </a:cubicBezTo>
                  <a:cubicBezTo>
                    <a:pt x="161" y="1259"/>
                    <a:pt x="267" y="1366"/>
                    <a:pt x="409" y="1419"/>
                  </a:cubicBezTo>
                  <a:cubicBezTo>
                    <a:pt x="465" y="1435"/>
                    <a:pt x="535" y="1444"/>
                    <a:pt x="616" y="1444"/>
                  </a:cubicBezTo>
                  <a:cubicBezTo>
                    <a:pt x="716" y="1444"/>
                    <a:pt x="832" y="1431"/>
                    <a:pt x="959" y="1401"/>
                  </a:cubicBezTo>
                  <a:lnTo>
                    <a:pt x="1136" y="1348"/>
                  </a:lnTo>
                  <a:cubicBezTo>
                    <a:pt x="1216" y="1330"/>
                    <a:pt x="1287" y="1321"/>
                    <a:pt x="1349" y="1321"/>
                  </a:cubicBezTo>
                  <a:cubicBezTo>
                    <a:pt x="1411" y="1321"/>
                    <a:pt x="1464" y="1330"/>
                    <a:pt x="1509" y="1348"/>
                  </a:cubicBezTo>
                  <a:cubicBezTo>
                    <a:pt x="1597" y="1366"/>
                    <a:pt x="1668" y="1437"/>
                    <a:pt x="1721" y="1543"/>
                  </a:cubicBezTo>
                  <a:cubicBezTo>
                    <a:pt x="1775" y="1650"/>
                    <a:pt x="1775" y="1774"/>
                    <a:pt x="1704" y="1862"/>
                  </a:cubicBezTo>
                  <a:cubicBezTo>
                    <a:pt x="1651" y="1969"/>
                    <a:pt x="1544" y="2058"/>
                    <a:pt x="1384" y="2128"/>
                  </a:cubicBezTo>
                  <a:cubicBezTo>
                    <a:pt x="1278" y="2182"/>
                    <a:pt x="1154" y="2217"/>
                    <a:pt x="1030" y="2235"/>
                  </a:cubicBezTo>
                  <a:cubicBezTo>
                    <a:pt x="906" y="2253"/>
                    <a:pt x="764" y="2253"/>
                    <a:pt x="622" y="2253"/>
                  </a:cubicBezTo>
                  <a:lnTo>
                    <a:pt x="764" y="2536"/>
                  </a:lnTo>
                  <a:cubicBezTo>
                    <a:pt x="906" y="2519"/>
                    <a:pt x="1030" y="2501"/>
                    <a:pt x="1154" y="2483"/>
                  </a:cubicBezTo>
                  <a:cubicBezTo>
                    <a:pt x="1278" y="2448"/>
                    <a:pt x="1384" y="2412"/>
                    <a:pt x="1491" y="2359"/>
                  </a:cubicBezTo>
                  <a:cubicBezTo>
                    <a:pt x="1739" y="2253"/>
                    <a:pt x="1917" y="2093"/>
                    <a:pt x="2005" y="1933"/>
                  </a:cubicBezTo>
                  <a:cubicBezTo>
                    <a:pt x="2094" y="1774"/>
                    <a:pt x="2094" y="1579"/>
                    <a:pt x="2005" y="1384"/>
                  </a:cubicBezTo>
                  <a:cubicBezTo>
                    <a:pt x="1917" y="1206"/>
                    <a:pt x="1810" y="1100"/>
                    <a:pt x="1668" y="1047"/>
                  </a:cubicBezTo>
                  <a:cubicBezTo>
                    <a:pt x="1588" y="1020"/>
                    <a:pt x="1504" y="1007"/>
                    <a:pt x="1411" y="1007"/>
                  </a:cubicBezTo>
                  <a:cubicBezTo>
                    <a:pt x="1318" y="1007"/>
                    <a:pt x="1216" y="1020"/>
                    <a:pt x="1101" y="1047"/>
                  </a:cubicBezTo>
                  <a:lnTo>
                    <a:pt x="906" y="1082"/>
                  </a:lnTo>
                  <a:cubicBezTo>
                    <a:pt x="804" y="1116"/>
                    <a:pt x="717" y="1128"/>
                    <a:pt x="645" y="1128"/>
                  </a:cubicBezTo>
                  <a:cubicBezTo>
                    <a:pt x="603" y="1128"/>
                    <a:pt x="566" y="1124"/>
                    <a:pt x="533" y="1117"/>
                  </a:cubicBezTo>
                  <a:cubicBezTo>
                    <a:pt x="462" y="1100"/>
                    <a:pt x="409" y="1047"/>
                    <a:pt x="356" y="940"/>
                  </a:cubicBezTo>
                  <a:cubicBezTo>
                    <a:pt x="320" y="834"/>
                    <a:pt x="320" y="727"/>
                    <a:pt x="373" y="639"/>
                  </a:cubicBezTo>
                  <a:cubicBezTo>
                    <a:pt x="427" y="532"/>
                    <a:pt x="533" y="461"/>
                    <a:pt x="693" y="390"/>
                  </a:cubicBezTo>
                  <a:cubicBezTo>
                    <a:pt x="781" y="337"/>
                    <a:pt x="870" y="319"/>
                    <a:pt x="977" y="302"/>
                  </a:cubicBezTo>
                  <a:cubicBezTo>
                    <a:pt x="1083" y="266"/>
                    <a:pt x="1207" y="266"/>
                    <a:pt x="1331" y="266"/>
                  </a:cubicBezTo>
                  <a:lnTo>
                    <a:pt x="1207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9" name="Google Shape;3899;p35"/>
            <p:cNvSpPr/>
            <p:nvPr/>
          </p:nvSpPr>
          <p:spPr>
            <a:xfrm>
              <a:off x="742866" y="3620340"/>
              <a:ext cx="99644" cy="118941"/>
            </a:xfrm>
            <a:custGeom>
              <a:avLst/>
              <a:gdLst/>
              <a:ahLst/>
              <a:cxnLst/>
              <a:rect l="l" t="t" r="r" b="b"/>
              <a:pathLst>
                <a:path w="2112" h="2521" extrusionOk="0">
                  <a:moveTo>
                    <a:pt x="1703" y="0"/>
                  </a:moveTo>
                  <a:lnTo>
                    <a:pt x="1402" y="71"/>
                  </a:lnTo>
                  <a:lnTo>
                    <a:pt x="1721" y="1437"/>
                  </a:lnTo>
                  <a:cubicBezTo>
                    <a:pt x="1774" y="1668"/>
                    <a:pt x="1774" y="1845"/>
                    <a:pt x="1721" y="1987"/>
                  </a:cubicBezTo>
                  <a:cubicBezTo>
                    <a:pt x="1650" y="2111"/>
                    <a:pt x="1526" y="2182"/>
                    <a:pt x="1331" y="2235"/>
                  </a:cubicBezTo>
                  <a:cubicBezTo>
                    <a:pt x="1258" y="2255"/>
                    <a:pt x="1192" y="2265"/>
                    <a:pt x="1132" y="2265"/>
                  </a:cubicBezTo>
                  <a:cubicBezTo>
                    <a:pt x="1032" y="2265"/>
                    <a:pt x="947" y="2237"/>
                    <a:pt x="870" y="2182"/>
                  </a:cubicBezTo>
                  <a:cubicBezTo>
                    <a:pt x="763" y="2093"/>
                    <a:pt x="675" y="1934"/>
                    <a:pt x="621" y="1685"/>
                  </a:cubicBezTo>
                  <a:lnTo>
                    <a:pt x="302" y="337"/>
                  </a:lnTo>
                  <a:lnTo>
                    <a:pt x="1" y="408"/>
                  </a:lnTo>
                  <a:lnTo>
                    <a:pt x="320" y="1809"/>
                  </a:lnTo>
                  <a:cubicBezTo>
                    <a:pt x="391" y="2093"/>
                    <a:pt x="515" y="2288"/>
                    <a:pt x="692" y="2412"/>
                  </a:cubicBezTo>
                  <a:cubicBezTo>
                    <a:pt x="818" y="2481"/>
                    <a:pt x="959" y="2520"/>
                    <a:pt x="1115" y="2520"/>
                  </a:cubicBezTo>
                  <a:cubicBezTo>
                    <a:pt x="1200" y="2520"/>
                    <a:pt x="1290" y="2509"/>
                    <a:pt x="1384" y="2483"/>
                  </a:cubicBezTo>
                  <a:cubicBezTo>
                    <a:pt x="1668" y="2412"/>
                    <a:pt x="1863" y="2288"/>
                    <a:pt x="1969" y="2111"/>
                  </a:cubicBezTo>
                  <a:cubicBezTo>
                    <a:pt x="2094" y="1916"/>
                    <a:pt x="2111" y="1685"/>
                    <a:pt x="2040" y="1401"/>
                  </a:cubicBezTo>
                  <a:lnTo>
                    <a:pt x="1703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0" name="Google Shape;3900;p35"/>
            <p:cNvSpPr/>
            <p:nvPr/>
          </p:nvSpPr>
          <p:spPr>
            <a:xfrm>
              <a:off x="857513" y="3618641"/>
              <a:ext cx="70345" cy="108844"/>
            </a:xfrm>
            <a:custGeom>
              <a:avLst/>
              <a:gdLst/>
              <a:ahLst/>
              <a:cxnLst/>
              <a:rect l="l" t="t" r="r" b="b"/>
              <a:pathLst>
                <a:path w="1491" h="2307" extrusionOk="0">
                  <a:moveTo>
                    <a:pt x="710" y="249"/>
                  </a:moveTo>
                  <a:cubicBezTo>
                    <a:pt x="852" y="249"/>
                    <a:pt x="958" y="285"/>
                    <a:pt x="1047" y="355"/>
                  </a:cubicBezTo>
                  <a:cubicBezTo>
                    <a:pt x="1118" y="444"/>
                    <a:pt x="1171" y="551"/>
                    <a:pt x="1171" y="675"/>
                  </a:cubicBezTo>
                  <a:cubicBezTo>
                    <a:pt x="1171" y="817"/>
                    <a:pt x="1136" y="923"/>
                    <a:pt x="1047" y="994"/>
                  </a:cubicBezTo>
                  <a:cubicBezTo>
                    <a:pt x="976" y="1083"/>
                    <a:pt x="870" y="1118"/>
                    <a:pt x="710" y="1118"/>
                  </a:cubicBezTo>
                  <a:lnTo>
                    <a:pt x="320" y="1118"/>
                  </a:lnTo>
                  <a:lnTo>
                    <a:pt x="320" y="249"/>
                  </a:lnTo>
                  <a:close/>
                  <a:moveTo>
                    <a:pt x="1" y="1"/>
                  </a:moveTo>
                  <a:lnTo>
                    <a:pt x="18" y="2307"/>
                  </a:lnTo>
                  <a:lnTo>
                    <a:pt x="338" y="2307"/>
                  </a:lnTo>
                  <a:lnTo>
                    <a:pt x="338" y="1384"/>
                  </a:lnTo>
                  <a:lnTo>
                    <a:pt x="728" y="1366"/>
                  </a:lnTo>
                  <a:cubicBezTo>
                    <a:pt x="976" y="1366"/>
                    <a:pt x="1171" y="1313"/>
                    <a:pt x="1295" y="1189"/>
                  </a:cubicBezTo>
                  <a:cubicBezTo>
                    <a:pt x="1437" y="1083"/>
                    <a:pt x="1491" y="905"/>
                    <a:pt x="1491" y="675"/>
                  </a:cubicBezTo>
                  <a:cubicBezTo>
                    <a:pt x="1491" y="444"/>
                    <a:pt x="1420" y="285"/>
                    <a:pt x="1295" y="160"/>
                  </a:cubicBezTo>
                  <a:cubicBezTo>
                    <a:pt x="1154" y="54"/>
                    <a:pt x="958" y="1"/>
                    <a:pt x="710" y="1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1" name="Google Shape;3901;p35"/>
            <p:cNvSpPr/>
            <p:nvPr/>
          </p:nvSpPr>
          <p:spPr>
            <a:xfrm>
              <a:off x="932813" y="3622841"/>
              <a:ext cx="87944" cy="120545"/>
            </a:xfrm>
            <a:custGeom>
              <a:avLst/>
              <a:gdLst/>
              <a:ahLst/>
              <a:cxnLst/>
              <a:rect l="l" t="t" r="r" b="b"/>
              <a:pathLst>
                <a:path w="1864" h="2555" extrusionOk="0">
                  <a:moveTo>
                    <a:pt x="444" y="0"/>
                  </a:moveTo>
                  <a:lnTo>
                    <a:pt x="1" y="2253"/>
                  </a:lnTo>
                  <a:lnTo>
                    <a:pt x="1455" y="2555"/>
                  </a:lnTo>
                  <a:lnTo>
                    <a:pt x="1509" y="2289"/>
                  </a:lnTo>
                  <a:lnTo>
                    <a:pt x="356" y="2058"/>
                  </a:lnTo>
                  <a:lnTo>
                    <a:pt x="515" y="1242"/>
                  </a:lnTo>
                  <a:lnTo>
                    <a:pt x="1597" y="1455"/>
                  </a:lnTo>
                  <a:lnTo>
                    <a:pt x="1651" y="1207"/>
                  </a:lnTo>
                  <a:lnTo>
                    <a:pt x="569" y="994"/>
                  </a:lnTo>
                  <a:lnTo>
                    <a:pt x="693" y="320"/>
                  </a:lnTo>
                  <a:lnTo>
                    <a:pt x="1828" y="533"/>
                  </a:lnTo>
                  <a:lnTo>
                    <a:pt x="1863" y="284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2" name="Google Shape;3902;p35"/>
            <p:cNvSpPr/>
            <p:nvPr/>
          </p:nvSpPr>
          <p:spPr>
            <a:xfrm>
              <a:off x="998959" y="3645440"/>
              <a:ext cx="99597" cy="133095"/>
            </a:xfrm>
            <a:custGeom>
              <a:avLst/>
              <a:gdLst/>
              <a:ahLst/>
              <a:cxnLst/>
              <a:rect l="l" t="t" r="r" b="b"/>
              <a:pathLst>
                <a:path w="2111" h="2821" extrusionOk="0">
                  <a:moveTo>
                    <a:pt x="1100" y="355"/>
                  </a:moveTo>
                  <a:lnTo>
                    <a:pt x="1455" y="515"/>
                  </a:lnTo>
                  <a:cubicBezTo>
                    <a:pt x="1597" y="568"/>
                    <a:pt x="1685" y="639"/>
                    <a:pt x="1738" y="745"/>
                  </a:cubicBezTo>
                  <a:cubicBezTo>
                    <a:pt x="1774" y="834"/>
                    <a:pt x="1774" y="940"/>
                    <a:pt x="1721" y="1065"/>
                  </a:cubicBezTo>
                  <a:cubicBezTo>
                    <a:pt x="1668" y="1189"/>
                    <a:pt x="1579" y="1260"/>
                    <a:pt x="1490" y="1295"/>
                  </a:cubicBezTo>
                  <a:cubicBezTo>
                    <a:pt x="1452" y="1308"/>
                    <a:pt x="1415" y="1314"/>
                    <a:pt x="1375" y="1314"/>
                  </a:cubicBezTo>
                  <a:cubicBezTo>
                    <a:pt x="1304" y="1314"/>
                    <a:pt x="1227" y="1294"/>
                    <a:pt x="1135" y="1260"/>
                  </a:cubicBezTo>
                  <a:lnTo>
                    <a:pt x="781" y="1100"/>
                  </a:lnTo>
                  <a:lnTo>
                    <a:pt x="1100" y="355"/>
                  </a:lnTo>
                  <a:close/>
                  <a:moveTo>
                    <a:pt x="923" y="0"/>
                  </a:moveTo>
                  <a:lnTo>
                    <a:pt x="0" y="2111"/>
                  </a:lnTo>
                  <a:lnTo>
                    <a:pt x="284" y="2235"/>
                  </a:lnTo>
                  <a:lnTo>
                    <a:pt x="674" y="1331"/>
                  </a:lnTo>
                  <a:lnTo>
                    <a:pt x="993" y="1473"/>
                  </a:lnTo>
                  <a:cubicBezTo>
                    <a:pt x="1100" y="1526"/>
                    <a:pt x="1171" y="1579"/>
                    <a:pt x="1224" y="1650"/>
                  </a:cubicBezTo>
                  <a:cubicBezTo>
                    <a:pt x="1277" y="1739"/>
                    <a:pt x="1295" y="1863"/>
                    <a:pt x="1313" y="2022"/>
                  </a:cubicBezTo>
                  <a:lnTo>
                    <a:pt x="1348" y="2679"/>
                  </a:lnTo>
                  <a:lnTo>
                    <a:pt x="1650" y="2821"/>
                  </a:lnTo>
                  <a:lnTo>
                    <a:pt x="1614" y="2111"/>
                  </a:lnTo>
                  <a:cubicBezTo>
                    <a:pt x="1597" y="1969"/>
                    <a:pt x="1579" y="1845"/>
                    <a:pt x="1561" y="1756"/>
                  </a:cubicBezTo>
                  <a:cubicBezTo>
                    <a:pt x="1526" y="1668"/>
                    <a:pt x="1490" y="1597"/>
                    <a:pt x="1437" y="1543"/>
                  </a:cubicBezTo>
                  <a:lnTo>
                    <a:pt x="1437" y="1543"/>
                  </a:lnTo>
                  <a:cubicBezTo>
                    <a:pt x="1468" y="1548"/>
                    <a:pt x="1499" y="1550"/>
                    <a:pt x="1529" y="1550"/>
                  </a:cubicBezTo>
                  <a:cubicBezTo>
                    <a:pt x="1621" y="1550"/>
                    <a:pt x="1707" y="1530"/>
                    <a:pt x="1774" y="1490"/>
                  </a:cubicBezTo>
                  <a:cubicBezTo>
                    <a:pt x="1880" y="1419"/>
                    <a:pt x="1951" y="1331"/>
                    <a:pt x="2022" y="1189"/>
                  </a:cubicBezTo>
                  <a:cubicBezTo>
                    <a:pt x="2111" y="994"/>
                    <a:pt x="2111" y="816"/>
                    <a:pt x="2040" y="657"/>
                  </a:cubicBezTo>
                  <a:cubicBezTo>
                    <a:pt x="1969" y="497"/>
                    <a:pt x="1809" y="373"/>
                    <a:pt x="1561" y="266"/>
                  </a:cubicBezTo>
                  <a:lnTo>
                    <a:pt x="923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3" name="Google Shape;3903;p35"/>
            <p:cNvSpPr/>
            <p:nvPr/>
          </p:nvSpPr>
          <p:spPr>
            <a:xfrm>
              <a:off x="285125" y="3214450"/>
              <a:ext cx="975824" cy="1146568"/>
            </a:xfrm>
            <a:custGeom>
              <a:avLst/>
              <a:gdLst/>
              <a:ahLst/>
              <a:cxnLst/>
              <a:rect l="l" t="t" r="r" b="b"/>
              <a:pathLst>
                <a:path w="20683" h="24302" extrusionOk="0">
                  <a:moveTo>
                    <a:pt x="10891" y="2377"/>
                  </a:moveTo>
                  <a:cubicBezTo>
                    <a:pt x="12310" y="2377"/>
                    <a:pt x="13693" y="2768"/>
                    <a:pt x="14882" y="3530"/>
                  </a:cubicBezTo>
                  <a:lnTo>
                    <a:pt x="15042" y="3637"/>
                  </a:lnTo>
                  <a:lnTo>
                    <a:pt x="15112" y="3690"/>
                  </a:lnTo>
                  <a:cubicBezTo>
                    <a:pt x="15183" y="3725"/>
                    <a:pt x="15254" y="3779"/>
                    <a:pt x="15325" y="3832"/>
                  </a:cubicBezTo>
                  <a:lnTo>
                    <a:pt x="15432" y="3921"/>
                  </a:lnTo>
                  <a:lnTo>
                    <a:pt x="15538" y="4009"/>
                  </a:lnTo>
                  <a:lnTo>
                    <a:pt x="15698" y="4133"/>
                  </a:lnTo>
                  <a:lnTo>
                    <a:pt x="15769" y="4204"/>
                  </a:lnTo>
                  <a:cubicBezTo>
                    <a:pt x="15840" y="4258"/>
                    <a:pt x="15911" y="4328"/>
                    <a:pt x="15982" y="4399"/>
                  </a:cubicBezTo>
                  <a:lnTo>
                    <a:pt x="16035" y="4453"/>
                  </a:lnTo>
                  <a:cubicBezTo>
                    <a:pt x="16106" y="4524"/>
                    <a:pt x="16177" y="4595"/>
                    <a:pt x="16248" y="4666"/>
                  </a:cubicBezTo>
                  <a:cubicBezTo>
                    <a:pt x="17596" y="6191"/>
                    <a:pt x="18234" y="8461"/>
                    <a:pt x="18021" y="10767"/>
                  </a:cubicBezTo>
                  <a:cubicBezTo>
                    <a:pt x="17702" y="13765"/>
                    <a:pt x="16035" y="16195"/>
                    <a:pt x="13658" y="17135"/>
                  </a:cubicBezTo>
                  <a:cubicBezTo>
                    <a:pt x="13144" y="17330"/>
                    <a:pt x="12842" y="17862"/>
                    <a:pt x="12913" y="18412"/>
                  </a:cubicBezTo>
                  <a:cubicBezTo>
                    <a:pt x="12984" y="18926"/>
                    <a:pt x="13002" y="19458"/>
                    <a:pt x="13002" y="19973"/>
                  </a:cubicBezTo>
                  <a:cubicBezTo>
                    <a:pt x="13002" y="20150"/>
                    <a:pt x="12966" y="20310"/>
                    <a:pt x="12948" y="20487"/>
                  </a:cubicBezTo>
                  <a:cubicBezTo>
                    <a:pt x="12948" y="20540"/>
                    <a:pt x="12931" y="20594"/>
                    <a:pt x="12913" y="20647"/>
                  </a:cubicBezTo>
                  <a:cubicBezTo>
                    <a:pt x="12895" y="20789"/>
                    <a:pt x="12860" y="20931"/>
                    <a:pt x="12807" y="21073"/>
                  </a:cubicBezTo>
                  <a:cubicBezTo>
                    <a:pt x="12771" y="21161"/>
                    <a:pt x="12753" y="21232"/>
                    <a:pt x="12700" y="21321"/>
                  </a:cubicBezTo>
                  <a:cubicBezTo>
                    <a:pt x="12647" y="21427"/>
                    <a:pt x="12594" y="21516"/>
                    <a:pt x="12505" y="21605"/>
                  </a:cubicBezTo>
                  <a:cubicBezTo>
                    <a:pt x="12345" y="21764"/>
                    <a:pt x="12115" y="21871"/>
                    <a:pt x="11884" y="21888"/>
                  </a:cubicBezTo>
                  <a:cubicBezTo>
                    <a:pt x="11778" y="21906"/>
                    <a:pt x="11671" y="21906"/>
                    <a:pt x="11565" y="21906"/>
                  </a:cubicBezTo>
                  <a:cubicBezTo>
                    <a:pt x="11536" y="21907"/>
                    <a:pt x="11506" y="21908"/>
                    <a:pt x="11477" y="21908"/>
                  </a:cubicBezTo>
                  <a:cubicBezTo>
                    <a:pt x="11098" y="21908"/>
                    <a:pt x="10723" y="21803"/>
                    <a:pt x="10394" y="21622"/>
                  </a:cubicBezTo>
                  <a:cubicBezTo>
                    <a:pt x="10235" y="21516"/>
                    <a:pt x="10093" y="21356"/>
                    <a:pt x="9986" y="21179"/>
                  </a:cubicBezTo>
                  <a:cubicBezTo>
                    <a:pt x="9933" y="21090"/>
                    <a:pt x="9880" y="20984"/>
                    <a:pt x="9844" y="20877"/>
                  </a:cubicBezTo>
                  <a:cubicBezTo>
                    <a:pt x="9827" y="20842"/>
                    <a:pt x="9809" y="20789"/>
                    <a:pt x="9791" y="20753"/>
                  </a:cubicBezTo>
                  <a:cubicBezTo>
                    <a:pt x="9773" y="20665"/>
                    <a:pt x="9756" y="20594"/>
                    <a:pt x="9738" y="20505"/>
                  </a:cubicBezTo>
                  <a:lnTo>
                    <a:pt x="9738" y="20452"/>
                  </a:lnTo>
                  <a:lnTo>
                    <a:pt x="9720" y="20363"/>
                  </a:lnTo>
                  <a:cubicBezTo>
                    <a:pt x="9685" y="20203"/>
                    <a:pt x="9667" y="20026"/>
                    <a:pt x="9667" y="19849"/>
                  </a:cubicBezTo>
                  <a:cubicBezTo>
                    <a:pt x="9632" y="19388"/>
                    <a:pt x="9649" y="18944"/>
                    <a:pt x="9703" y="18483"/>
                  </a:cubicBezTo>
                  <a:cubicBezTo>
                    <a:pt x="9773" y="17933"/>
                    <a:pt x="9436" y="17401"/>
                    <a:pt x="8887" y="17224"/>
                  </a:cubicBezTo>
                  <a:lnTo>
                    <a:pt x="8674" y="17135"/>
                  </a:lnTo>
                  <a:lnTo>
                    <a:pt x="8585" y="17099"/>
                  </a:lnTo>
                  <a:lnTo>
                    <a:pt x="8550" y="17099"/>
                  </a:lnTo>
                  <a:lnTo>
                    <a:pt x="8390" y="17028"/>
                  </a:lnTo>
                  <a:lnTo>
                    <a:pt x="8266" y="16975"/>
                  </a:lnTo>
                  <a:lnTo>
                    <a:pt x="8124" y="16922"/>
                  </a:lnTo>
                  <a:lnTo>
                    <a:pt x="8088" y="16904"/>
                  </a:lnTo>
                  <a:lnTo>
                    <a:pt x="7982" y="16851"/>
                  </a:lnTo>
                  <a:lnTo>
                    <a:pt x="7822" y="16780"/>
                  </a:lnTo>
                  <a:lnTo>
                    <a:pt x="7592" y="16674"/>
                  </a:lnTo>
                  <a:lnTo>
                    <a:pt x="7574" y="16656"/>
                  </a:lnTo>
                  <a:lnTo>
                    <a:pt x="7485" y="16603"/>
                  </a:lnTo>
                  <a:lnTo>
                    <a:pt x="7326" y="16514"/>
                  </a:lnTo>
                  <a:lnTo>
                    <a:pt x="7219" y="16461"/>
                  </a:lnTo>
                  <a:lnTo>
                    <a:pt x="7060" y="16354"/>
                  </a:lnTo>
                  <a:lnTo>
                    <a:pt x="6989" y="16301"/>
                  </a:lnTo>
                  <a:cubicBezTo>
                    <a:pt x="6865" y="16230"/>
                    <a:pt x="6758" y="16159"/>
                    <a:pt x="6652" y="16088"/>
                  </a:cubicBezTo>
                  <a:lnTo>
                    <a:pt x="6598" y="16053"/>
                  </a:lnTo>
                  <a:lnTo>
                    <a:pt x="6439" y="15929"/>
                  </a:lnTo>
                  <a:lnTo>
                    <a:pt x="6368" y="15876"/>
                  </a:lnTo>
                  <a:lnTo>
                    <a:pt x="6208" y="15751"/>
                  </a:lnTo>
                  <a:lnTo>
                    <a:pt x="6155" y="15698"/>
                  </a:lnTo>
                  <a:cubicBezTo>
                    <a:pt x="5960" y="15556"/>
                    <a:pt x="5783" y="15397"/>
                    <a:pt x="5623" y="15237"/>
                  </a:cubicBezTo>
                  <a:lnTo>
                    <a:pt x="5570" y="15201"/>
                  </a:lnTo>
                  <a:lnTo>
                    <a:pt x="5410" y="15042"/>
                  </a:lnTo>
                  <a:lnTo>
                    <a:pt x="5375" y="15006"/>
                  </a:lnTo>
                  <a:cubicBezTo>
                    <a:pt x="5286" y="14918"/>
                    <a:pt x="5197" y="14811"/>
                    <a:pt x="5109" y="14705"/>
                  </a:cubicBezTo>
                  <a:lnTo>
                    <a:pt x="5020" y="14616"/>
                  </a:lnTo>
                  <a:lnTo>
                    <a:pt x="4896" y="14474"/>
                  </a:lnTo>
                  <a:lnTo>
                    <a:pt x="4860" y="14439"/>
                  </a:lnTo>
                  <a:cubicBezTo>
                    <a:pt x="4328" y="13800"/>
                    <a:pt x="3885" y="13091"/>
                    <a:pt x="3530" y="12328"/>
                  </a:cubicBezTo>
                  <a:cubicBezTo>
                    <a:pt x="2803" y="10643"/>
                    <a:pt x="2625" y="9029"/>
                    <a:pt x="3051" y="7734"/>
                  </a:cubicBezTo>
                  <a:cubicBezTo>
                    <a:pt x="3565" y="6173"/>
                    <a:pt x="4736" y="4736"/>
                    <a:pt x="6297" y="3743"/>
                  </a:cubicBezTo>
                  <a:cubicBezTo>
                    <a:pt x="7663" y="2856"/>
                    <a:pt x="9259" y="2395"/>
                    <a:pt x="10891" y="2377"/>
                  </a:cubicBezTo>
                  <a:close/>
                  <a:moveTo>
                    <a:pt x="10891" y="1"/>
                  </a:moveTo>
                  <a:cubicBezTo>
                    <a:pt x="8816" y="18"/>
                    <a:pt x="6776" y="621"/>
                    <a:pt x="5020" y="1739"/>
                  </a:cubicBezTo>
                  <a:cubicBezTo>
                    <a:pt x="2998" y="3016"/>
                    <a:pt x="1455" y="4932"/>
                    <a:pt x="781" y="6989"/>
                  </a:cubicBezTo>
                  <a:cubicBezTo>
                    <a:pt x="0" y="9384"/>
                    <a:pt x="674" y="11725"/>
                    <a:pt x="1366" y="13286"/>
                  </a:cubicBezTo>
                  <a:cubicBezTo>
                    <a:pt x="1792" y="14226"/>
                    <a:pt x="2324" y="15113"/>
                    <a:pt x="2980" y="15893"/>
                  </a:cubicBezTo>
                  <a:lnTo>
                    <a:pt x="3033" y="15946"/>
                  </a:lnTo>
                  <a:cubicBezTo>
                    <a:pt x="3086" y="16017"/>
                    <a:pt x="3157" y="16106"/>
                    <a:pt x="3228" y="16177"/>
                  </a:cubicBezTo>
                  <a:lnTo>
                    <a:pt x="3264" y="16230"/>
                  </a:lnTo>
                  <a:lnTo>
                    <a:pt x="3335" y="16283"/>
                  </a:lnTo>
                  <a:cubicBezTo>
                    <a:pt x="3441" y="16425"/>
                    <a:pt x="3548" y="16532"/>
                    <a:pt x="3672" y="16656"/>
                  </a:cubicBezTo>
                  <a:lnTo>
                    <a:pt x="3725" y="16709"/>
                  </a:lnTo>
                  <a:lnTo>
                    <a:pt x="3920" y="16904"/>
                  </a:lnTo>
                  <a:lnTo>
                    <a:pt x="3973" y="16957"/>
                  </a:lnTo>
                  <a:cubicBezTo>
                    <a:pt x="4186" y="17153"/>
                    <a:pt x="4417" y="17348"/>
                    <a:pt x="4630" y="17543"/>
                  </a:cubicBezTo>
                  <a:lnTo>
                    <a:pt x="4701" y="17596"/>
                  </a:lnTo>
                  <a:lnTo>
                    <a:pt x="4913" y="17756"/>
                  </a:lnTo>
                  <a:lnTo>
                    <a:pt x="5002" y="17827"/>
                  </a:lnTo>
                  <a:lnTo>
                    <a:pt x="5215" y="17986"/>
                  </a:lnTo>
                  <a:lnTo>
                    <a:pt x="5268" y="18022"/>
                  </a:lnTo>
                  <a:cubicBezTo>
                    <a:pt x="5392" y="18110"/>
                    <a:pt x="5534" y="18217"/>
                    <a:pt x="5694" y="18306"/>
                  </a:cubicBezTo>
                  <a:lnTo>
                    <a:pt x="5712" y="18323"/>
                  </a:lnTo>
                  <a:lnTo>
                    <a:pt x="5800" y="18376"/>
                  </a:lnTo>
                  <a:lnTo>
                    <a:pt x="5995" y="18483"/>
                  </a:lnTo>
                  <a:lnTo>
                    <a:pt x="6120" y="18572"/>
                  </a:lnTo>
                  <a:lnTo>
                    <a:pt x="6315" y="18678"/>
                  </a:lnTo>
                  <a:lnTo>
                    <a:pt x="6439" y="18749"/>
                  </a:lnTo>
                  <a:lnTo>
                    <a:pt x="6457" y="18749"/>
                  </a:lnTo>
                  <a:cubicBezTo>
                    <a:pt x="6563" y="18802"/>
                    <a:pt x="6652" y="18838"/>
                    <a:pt x="6740" y="18891"/>
                  </a:cubicBezTo>
                  <a:lnTo>
                    <a:pt x="6953" y="18980"/>
                  </a:lnTo>
                  <a:lnTo>
                    <a:pt x="7095" y="19051"/>
                  </a:lnTo>
                  <a:lnTo>
                    <a:pt x="7113" y="19068"/>
                  </a:lnTo>
                  <a:lnTo>
                    <a:pt x="7237" y="19121"/>
                  </a:lnTo>
                  <a:cubicBezTo>
                    <a:pt x="7237" y="19405"/>
                    <a:pt x="7237" y="19689"/>
                    <a:pt x="7255" y="19973"/>
                  </a:cubicBezTo>
                  <a:cubicBezTo>
                    <a:pt x="7273" y="20257"/>
                    <a:pt x="7308" y="20469"/>
                    <a:pt x="7343" y="20718"/>
                  </a:cubicBezTo>
                  <a:lnTo>
                    <a:pt x="7343" y="20736"/>
                  </a:lnTo>
                  <a:cubicBezTo>
                    <a:pt x="7343" y="20771"/>
                    <a:pt x="7343" y="20824"/>
                    <a:pt x="7361" y="20860"/>
                  </a:cubicBezTo>
                  <a:cubicBezTo>
                    <a:pt x="7379" y="20877"/>
                    <a:pt x="7379" y="20913"/>
                    <a:pt x="7379" y="20931"/>
                  </a:cubicBezTo>
                  <a:cubicBezTo>
                    <a:pt x="7414" y="21090"/>
                    <a:pt x="7450" y="21250"/>
                    <a:pt x="7503" y="21427"/>
                  </a:cubicBezTo>
                  <a:cubicBezTo>
                    <a:pt x="7539" y="21534"/>
                    <a:pt x="7556" y="21622"/>
                    <a:pt x="7592" y="21693"/>
                  </a:cubicBezTo>
                  <a:cubicBezTo>
                    <a:pt x="7680" y="21942"/>
                    <a:pt x="7805" y="22172"/>
                    <a:pt x="7929" y="22403"/>
                  </a:cubicBezTo>
                  <a:cubicBezTo>
                    <a:pt x="8213" y="22882"/>
                    <a:pt x="8603" y="23290"/>
                    <a:pt x="9064" y="23609"/>
                  </a:cubicBezTo>
                  <a:cubicBezTo>
                    <a:pt x="9784" y="24055"/>
                    <a:pt x="10637" y="24302"/>
                    <a:pt x="11478" y="24302"/>
                  </a:cubicBezTo>
                  <a:cubicBezTo>
                    <a:pt x="11507" y="24302"/>
                    <a:pt x="11536" y="24301"/>
                    <a:pt x="11565" y="24301"/>
                  </a:cubicBezTo>
                  <a:cubicBezTo>
                    <a:pt x="11778" y="24301"/>
                    <a:pt x="11991" y="24283"/>
                    <a:pt x="12204" y="24265"/>
                  </a:cubicBezTo>
                  <a:cubicBezTo>
                    <a:pt x="12966" y="24177"/>
                    <a:pt x="13693" y="23822"/>
                    <a:pt x="14226" y="23272"/>
                  </a:cubicBezTo>
                  <a:cubicBezTo>
                    <a:pt x="14474" y="23006"/>
                    <a:pt x="14669" y="22722"/>
                    <a:pt x="14829" y="22403"/>
                  </a:cubicBezTo>
                  <a:cubicBezTo>
                    <a:pt x="14917" y="22225"/>
                    <a:pt x="14988" y="22030"/>
                    <a:pt x="15059" y="21853"/>
                  </a:cubicBezTo>
                  <a:cubicBezTo>
                    <a:pt x="15148" y="21605"/>
                    <a:pt x="15201" y="21356"/>
                    <a:pt x="15254" y="21108"/>
                  </a:cubicBezTo>
                  <a:cubicBezTo>
                    <a:pt x="15272" y="21019"/>
                    <a:pt x="15290" y="20931"/>
                    <a:pt x="15290" y="20842"/>
                  </a:cubicBezTo>
                  <a:cubicBezTo>
                    <a:pt x="15325" y="20594"/>
                    <a:pt x="15361" y="20345"/>
                    <a:pt x="15361" y="20097"/>
                  </a:cubicBezTo>
                  <a:cubicBezTo>
                    <a:pt x="15379" y="19742"/>
                    <a:pt x="15379" y="19370"/>
                    <a:pt x="15361" y="18997"/>
                  </a:cubicBezTo>
                  <a:cubicBezTo>
                    <a:pt x="18128" y="17543"/>
                    <a:pt x="20008" y="14581"/>
                    <a:pt x="20380" y="11033"/>
                  </a:cubicBezTo>
                  <a:cubicBezTo>
                    <a:pt x="20682" y="8071"/>
                    <a:pt x="19795" y="5109"/>
                    <a:pt x="18021" y="3105"/>
                  </a:cubicBezTo>
                  <a:lnTo>
                    <a:pt x="18004" y="3087"/>
                  </a:lnTo>
                  <a:cubicBezTo>
                    <a:pt x="17915" y="2998"/>
                    <a:pt x="17826" y="2910"/>
                    <a:pt x="17720" y="2785"/>
                  </a:cubicBezTo>
                  <a:lnTo>
                    <a:pt x="17631" y="2714"/>
                  </a:lnTo>
                  <a:cubicBezTo>
                    <a:pt x="17542" y="2626"/>
                    <a:pt x="17454" y="2537"/>
                    <a:pt x="17365" y="2466"/>
                  </a:cubicBezTo>
                  <a:lnTo>
                    <a:pt x="17294" y="2395"/>
                  </a:lnTo>
                  <a:lnTo>
                    <a:pt x="17259" y="2377"/>
                  </a:lnTo>
                  <a:cubicBezTo>
                    <a:pt x="17205" y="2306"/>
                    <a:pt x="17135" y="2253"/>
                    <a:pt x="17064" y="2200"/>
                  </a:cubicBezTo>
                  <a:lnTo>
                    <a:pt x="16922" y="2076"/>
                  </a:lnTo>
                  <a:lnTo>
                    <a:pt x="16780" y="1969"/>
                  </a:lnTo>
                  <a:cubicBezTo>
                    <a:pt x="16673" y="1898"/>
                    <a:pt x="16585" y="1828"/>
                    <a:pt x="16478" y="1757"/>
                  </a:cubicBezTo>
                  <a:lnTo>
                    <a:pt x="16390" y="1686"/>
                  </a:lnTo>
                  <a:lnTo>
                    <a:pt x="16177" y="1561"/>
                  </a:lnTo>
                  <a:cubicBezTo>
                    <a:pt x="14598" y="533"/>
                    <a:pt x="12771" y="1"/>
                    <a:pt x="10891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4" name="Google Shape;3904;p35"/>
            <p:cNvSpPr/>
            <p:nvPr/>
          </p:nvSpPr>
          <p:spPr>
            <a:xfrm>
              <a:off x="675917" y="3909507"/>
              <a:ext cx="315540" cy="394472"/>
            </a:xfrm>
            <a:custGeom>
              <a:avLst/>
              <a:gdLst/>
              <a:ahLst/>
              <a:cxnLst/>
              <a:rect l="l" t="t" r="r" b="b"/>
              <a:pathLst>
                <a:path w="6688" h="8361" extrusionOk="0">
                  <a:moveTo>
                    <a:pt x="4764" y="1"/>
                  </a:moveTo>
                  <a:cubicBezTo>
                    <a:pt x="4743" y="1"/>
                    <a:pt x="4722" y="3"/>
                    <a:pt x="4701" y="8"/>
                  </a:cubicBezTo>
                  <a:lnTo>
                    <a:pt x="1012" y="948"/>
                  </a:lnTo>
                  <a:cubicBezTo>
                    <a:pt x="923" y="966"/>
                    <a:pt x="852" y="1037"/>
                    <a:pt x="834" y="1126"/>
                  </a:cubicBezTo>
                  <a:cubicBezTo>
                    <a:pt x="284" y="2616"/>
                    <a:pt x="1" y="4354"/>
                    <a:pt x="267" y="5933"/>
                  </a:cubicBezTo>
                  <a:cubicBezTo>
                    <a:pt x="373" y="6713"/>
                    <a:pt x="816" y="7405"/>
                    <a:pt x="1455" y="7866"/>
                  </a:cubicBezTo>
                  <a:cubicBezTo>
                    <a:pt x="1945" y="8202"/>
                    <a:pt x="2644" y="8361"/>
                    <a:pt x="3275" y="8361"/>
                  </a:cubicBezTo>
                  <a:cubicBezTo>
                    <a:pt x="3444" y="8361"/>
                    <a:pt x="3607" y="8350"/>
                    <a:pt x="3761" y="8327"/>
                  </a:cubicBezTo>
                  <a:cubicBezTo>
                    <a:pt x="6688" y="7955"/>
                    <a:pt x="5925" y="3574"/>
                    <a:pt x="5464" y="1658"/>
                  </a:cubicBezTo>
                  <a:cubicBezTo>
                    <a:pt x="5357" y="1161"/>
                    <a:pt x="5198" y="665"/>
                    <a:pt x="5020" y="203"/>
                  </a:cubicBezTo>
                  <a:cubicBezTo>
                    <a:pt x="4990" y="83"/>
                    <a:pt x="4883" y="1"/>
                    <a:pt x="47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5" name="Google Shape;3905;p35"/>
            <p:cNvSpPr/>
            <p:nvPr/>
          </p:nvSpPr>
          <p:spPr>
            <a:xfrm>
              <a:off x="347874" y="3270972"/>
              <a:ext cx="855326" cy="830179"/>
            </a:xfrm>
            <a:custGeom>
              <a:avLst/>
              <a:gdLst/>
              <a:ahLst/>
              <a:cxnLst/>
              <a:rect l="l" t="t" r="r" b="b"/>
              <a:pathLst>
                <a:path w="18129" h="17596" extrusionOk="0">
                  <a:moveTo>
                    <a:pt x="9566" y="0"/>
                  </a:moveTo>
                  <a:cubicBezTo>
                    <a:pt x="7763" y="0"/>
                    <a:pt x="5933" y="531"/>
                    <a:pt x="4328" y="1552"/>
                  </a:cubicBezTo>
                  <a:cubicBezTo>
                    <a:pt x="2643" y="2616"/>
                    <a:pt x="1207" y="4248"/>
                    <a:pt x="586" y="6164"/>
                  </a:cubicBezTo>
                  <a:cubicBezTo>
                    <a:pt x="0" y="7955"/>
                    <a:pt x="373" y="9924"/>
                    <a:pt x="1118" y="11609"/>
                  </a:cubicBezTo>
                  <a:cubicBezTo>
                    <a:pt x="2664" y="15056"/>
                    <a:pt x="6155" y="17595"/>
                    <a:pt x="9931" y="17595"/>
                  </a:cubicBezTo>
                  <a:cubicBezTo>
                    <a:pt x="10314" y="17595"/>
                    <a:pt x="10700" y="17569"/>
                    <a:pt x="11086" y="17515"/>
                  </a:cubicBezTo>
                  <a:cubicBezTo>
                    <a:pt x="15024" y="16948"/>
                    <a:pt x="17490" y="13489"/>
                    <a:pt x="17880" y="9711"/>
                  </a:cubicBezTo>
                  <a:cubicBezTo>
                    <a:pt x="18128" y="7246"/>
                    <a:pt x="17490" y="4567"/>
                    <a:pt x="15805" y="2687"/>
                  </a:cubicBezTo>
                  <a:cubicBezTo>
                    <a:pt x="14123" y="867"/>
                    <a:pt x="11867" y="0"/>
                    <a:pt x="956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6" name="Google Shape;3906;p35"/>
            <p:cNvSpPr/>
            <p:nvPr/>
          </p:nvSpPr>
          <p:spPr>
            <a:xfrm>
              <a:off x="470873" y="3334146"/>
              <a:ext cx="732328" cy="767100"/>
            </a:xfrm>
            <a:custGeom>
              <a:avLst/>
              <a:gdLst/>
              <a:ahLst/>
              <a:cxnLst/>
              <a:rect l="l" t="t" r="r" b="b"/>
              <a:pathLst>
                <a:path w="15522" h="16259" extrusionOk="0">
                  <a:moveTo>
                    <a:pt x="11601" y="0"/>
                  </a:moveTo>
                  <a:lnTo>
                    <a:pt x="11601" y="0"/>
                  </a:lnTo>
                  <a:cubicBezTo>
                    <a:pt x="12949" y="1827"/>
                    <a:pt x="13481" y="4257"/>
                    <a:pt x="13233" y="6510"/>
                  </a:cubicBezTo>
                  <a:cubicBezTo>
                    <a:pt x="12843" y="10270"/>
                    <a:pt x="10395" y="13746"/>
                    <a:pt x="6457" y="14296"/>
                  </a:cubicBezTo>
                  <a:cubicBezTo>
                    <a:pt x="6070" y="14347"/>
                    <a:pt x="5683" y="14372"/>
                    <a:pt x="5297" y="14372"/>
                  </a:cubicBezTo>
                  <a:cubicBezTo>
                    <a:pt x="3402" y="14372"/>
                    <a:pt x="1548" y="13767"/>
                    <a:pt x="1" y="12647"/>
                  </a:cubicBezTo>
                  <a:lnTo>
                    <a:pt x="1" y="12647"/>
                  </a:lnTo>
                  <a:cubicBezTo>
                    <a:pt x="1812" y="14817"/>
                    <a:pt x="4475" y="16259"/>
                    <a:pt x="7312" y="16259"/>
                  </a:cubicBezTo>
                  <a:cubicBezTo>
                    <a:pt x="7699" y="16259"/>
                    <a:pt x="8088" y="16232"/>
                    <a:pt x="8479" y="16176"/>
                  </a:cubicBezTo>
                  <a:cubicBezTo>
                    <a:pt x="12417" y="15609"/>
                    <a:pt x="14883" y="12150"/>
                    <a:pt x="15273" y="8390"/>
                  </a:cubicBezTo>
                  <a:cubicBezTo>
                    <a:pt x="15521" y="5907"/>
                    <a:pt x="14883" y="3228"/>
                    <a:pt x="13198" y="1348"/>
                  </a:cubicBezTo>
                  <a:cubicBezTo>
                    <a:pt x="12719" y="834"/>
                    <a:pt x="12186" y="390"/>
                    <a:pt x="1160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7" name="Google Shape;3907;p35"/>
            <p:cNvSpPr/>
            <p:nvPr/>
          </p:nvSpPr>
          <p:spPr>
            <a:xfrm>
              <a:off x="693516" y="3733525"/>
              <a:ext cx="281382" cy="366589"/>
            </a:xfrm>
            <a:custGeom>
              <a:avLst/>
              <a:gdLst/>
              <a:ahLst/>
              <a:cxnLst/>
              <a:rect l="l" t="t" r="r" b="b"/>
              <a:pathLst>
                <a:path w="5964" h="7770" extrusionOk="0">
                  <a:moveTo>
                    <a:pt x="3888" y="695"/>
                  </a:moveTo>
                  <a:cubicBezTo>
                    <a:pt x="3892" y="695"/>
                    <a:pt x="3895" y="705"/>
                    <a:pt x="3898" y="721"/>
                  </a:cubicBezTo>
                  <a:lnTo>
                    <a:pt x="3898" y="721"/>
                  </a:lnTo>
                  <a:cubicBezTo>
                    <a:pt x="3886" y="711"/>
                    <a:pt x="3880" y="701"/>
                    <a:pt x="3885" y="696"/>
                  </a:cubicBezTo>
                  <a:cubicBezTo>
                    <a:pt x="3886" y="695"/>
                    <a:pt x="3887" y="695"/>
                    <a:pt x="3888" y="695"/>
                  </a:cubicBezTo>
                  <a:close/>
                  <a:moveTo>
                    <a:pt x="4031" y="742"/>
                  </a:moveTo>
                  <a:cubicBezTo>
                    <a:pt x="4035" y="742"/>
                    <a:pt x="4016" y="775"/>
                    <a:pt x="4001" y="775"/>
                  </a:cubicBezTo>
                  <a:cubicBezTo>
                    <a:pt x="4001" y="775"/>
                    <a:pt x="4000" y="775"/>
                    <a:pt x="4000" y="775"/>
                  </a:cubicBezTo>
                  <a:lnTo>
                    <a:pt x="4000" y="775"/>
                  </a:lnTo>
                  <a:cubicBezTo>
                    <a:pt x="4003" y="772"/>
                    <a:pt x="4006" y="770"/>
                    <a:pt x="4009" y="767"/>
                  </a:cubicBezTo>
                  <a:cubicBezTo>
                    <a:pt x="4023" y="749"/>
                    <a:pt x="4029" y="742"/>
                    <a:pt x="4031" y="742"/>
                  </a:cubicBezTo>
                  <a:close/>
                  <a:moveTo>
                    <a:pt x="3902" y="836"/>
                  </a:moveTo>
                  <a:cubicBezTo>
                    <a:pt x="3902" y="837"/>
                    <a:pt x="3902" y="838"/>
                    <a:pt x="3902" y="838"/>
                  </a:cubicBezTo>
                  <a:cubicBezTo>
                    <a:pt x="3867" y="1193"/>
                    <a:pt x="3796" y="1548"/>
                    <a:pt x="3654" y="1885"/>
                  </a:cubicBezTo>
                  <a:cubicBezTo>
                    <a:pt x="3619" y="2019"/>
                    <a:pt x="3569" y="2150"/>
                    <a:pt x="3508" y="2277"/>
                  </a:cubicBezTo>
                  <a:lnTo>
                    <a:pt x="3508" y="2277"/>
                  </a:lnTo>
                  <a:cubicBezTo>
                    <a:pt x="3466" y="1799"/>
                    <a:pt x="3506" y="1292"/>
                    <a:pt x="3796" y="945"/>
                  </a:cubicBezTo>
                  <a:cubicBezTo>
                    <a:pt x="3823" y="903"/>
                    <a:pt x="3862" y="873"/>
                    <a:pt x="3902" y="836"/>
                  </a:cubicBezTo>
                  <a:close/>
                  <a:moveTo>
                    <a:pt x="814" y="556"/>
                  </a:moveTo>
                  <a:cubicBezTo>
                    <a:pt x="880" y="556"/>
                    <a:pt x="958" y="590"/>
                    <a:pt x="1011" y="643"/>
                  </a:cubicBezTo>
                  <a:cubicBezTo>
                    <a:pt x="1153" y="838"/>
                    <a:pt x="1242" y="1069"/>
                    <a:pt x="1277" y="1299"/>
                  </a:cubicBezTo>
                  <a:cubicBezTo>
                    <a:pt x="1330" y="1654"/>
                    <a:pt x="1348" y="2027"/>
                    <a:pt x="1330" y="2381"/>
                  </a:cubicBezTo>
                  <a:cubicBezTo>
                    <a:pt x="1326" y="2645"/>
                    <a:pt x="1316" y="2910"/>
                    <a:pt x="1301" y="3175"/>
                  </a:cubicBezTo>
                  <a:lnTo>
                    <a:pt x="1301" y="3175"/>
                  </a:lnTo>
                  <a:cubicBezTo>
                    <a:pt x="1170" y="3030"/>
                    <a:pt x="1062" y="2855"/>
                    <a:pt x="976" y="2701"/>
                  </a:cubicBezTo>
                  <a:cubicBezTo>
                    <a:pt x="780" y="2328"/>
                    <a:pt x="656" y="1920"/>
                    <a:pt x="603" y="1495"/>
                  </a:cubicBezTo>
                  <a:cubicBezTo>
                    <a:pt x="568" y="1211"/>
                    <a:pt x="532" y="820"/>
                    <a:pt x="710" y="608"/>
                  </a:cubicBezTo>
                  <a:cubicBezTo>
                    <a:pt x="731" y="572"/>
                    <a:pt x="770" y="556"/>
                    <a:pt x="814" y="556"/>
                  </a:cubicBezTo>
                  <a:close/>
                  <a:moveTo>
                    <a:pt x="824" y="0"/>
                  </a:moveTo>
                  <a:cubicBezTo>
                    <a:pt x="634" y="0"/>
                    <a:pt x="446" y="73"/>
                    <a:pt x="302" y="217"/>
                  </a:cubicBezTo>
                  <a:cubicBezTo>
                    <a:pt x="36" y="501"/>
                    <a:pt x="0" y="962"/>
                    <a:pt x="36" y="1335"/>
                  </a:cubicBezTo>
                  <a:cubicBezTo>
                    <a:pt x="88" y="2207"/>
                    <a:pt x="466" y="3354"/>
                    <a:pt x="1255" y="3830"/>
                  </a:cubicBezTo>
                  <a:lnTo>
                    <a:pt x="1255" y="3830"/>
                  </a:lnTo>
                  <a:cubicBezTo>
                    <a:pt x="1210" y="4345"/>
                    <a:pt x="1147" y="4858"/>
                    <a:pt x="1064" y="5361"/>
                  </a:cubicBezTo>
                  <a:cubicBezTo>
                    <a:pt x="940" y="6071"/>
                    <a:pt x="851" y="6780"/>
                    <a:pt x="816" y="7490"/>
                  </a:cubicBezTo>
                  <a:cubicBezTo>
                    <a:pt x="816" y="7676"/>
                    <a:pt x="953" y="7769"/>
                    <a:pt x="1091" y="7769"/>
                  </a:cubicBezTo>
                  <a:cubicBezTo>
                    <a:pt x="1228" y="7769"/>
                    <a:pt x="1366" y="7676"/>
                    <a:pt x="1366" y="7490"/>
                  </a:cubicBezTo>
                  <a:cubicBezTo>
                    <a:pt x="1366" y="6745"/>
                    <a:pt x="1543" y="5982"/>
                    <a:pt x="1632" y="5237"/>
                  </a:cubicBezTo>
                  <a:cubicBezTo>
                    <a:pt x="1695" y="4837"/>
                    <a:pt x="1747" y="4431"/>
                    <a:pt x="1787" y="4022"/>
                  </a:cubicBezTo>
                  <a:lnTo>
                    <a:pt x="1787" y="4022"/>
                  </a:lnTo>
                  <a:cubicBezTo>
                    <a:pt x="1846" y="4030"/>
                    <a:pt x="1905" y="4034"/>
                    <a:pt x="1963" y="4034"/>
                  </a:cubicBezTo>
                  <a:cubicBezTo>
                    <a:pt x="2385" y="4034"/>
                    <a:pt x="2804" y="3842"/>
                    <a:pt x="3162" y="3559"/>
                  </a:cubicBezTo>
                  <a:lnTo>
                    <a:pt x="3162" y="3559"/>
                  </a:lnTo>
                  <a:cubicBezTo>
                    <a:pt x="3290" y="4070"/>
                    <a:pt x="3470" y="4569"/>
                    <a:pt x="3672" y="5042"/>
                  </a:cubicBezTo>
                  <a:cubicBezTo>
                    <a:pt x="4009" y="5840"/>
                    <a:pt x="4417" y="6780"/>
                    <a:pt x="5126" y="7312"/>
                  </a:cubicBezTo>
                  <a:cubicBezTo>
                    <a:pt x="5233" y="7401"/>
                    <a:pt x="5357" y="7472"/>
                    <a:pt x="5499" y="7507"/>
                  </a:cubicBezTo>
                  <a:cubicBezTo>
                    <a:pt x="5531" y="7517"/>
                    <a:pt x="5561" y="7521"/>
                    <a:pt x="5589" y="7521"/>
                  </a:cubicBezTo>
                  <a:cubicBezTo>
                    <a:pt x="5875" y="7521"/>
                    <a:pt x="5963" y="7072"/>
                    <a:pt x="5641" y="6975"/>
                  </a:cubicBezTo>
                  <a:cubicBezTo>
                    <a:pt x="5428" y="6887"/>
                    <a:pt x="5268" y="6745"/>
                    <a:pt x="5126" y="6550"/>
                  </a:cubicBezTo>
                  <a:cubicBezTo>
                    <a:pt x="4896" y="6248"/>
                    <a:pt x="4700" y="5929"/>
                    <a:pt x="4523" y="5574"/>
                  </a:cubicBezTo>
                  <a:cubicBezTo>
                    <a:pt x="4114" y="4789"/>
                    <a:pt x="3819" y="3955"/>
                    <a:pt x="3639" y="3088"/>
                  </a:cubicBezTo>
                  <a:lnTo>
                    <a:pt x="3639" y="3088"/>
                  </a:lnTo>
                  <a:cubicBezTo>
                    <a:pt x="3792" y="2900"/>
                    <a:pt x="3919" y="2700"/>
                    <a:pt x="4009" y="2506"/>
                  </a:cubicBezTo>
                  <a:cubicBezTo>
                    <a:pt x="4204" y="2080"/>
                    <a:pt x="4346" y="1636"/>
                    <a:pt x="4434" y="1157"/>
                  </a:cubicBezTo>
                  <a:cubicBezTo>
                    <a:pt x="4470" y="856"/>
                    <a:pt x="4523" y="342"/>
                    <a:pt x="4133" y="235"/>
                  </a:cubicBezTo>
                  <a:cubicBezTo>
                    <a:pt x="4082" y="219"/>
                    <a:pt x="4032" y="211"/>
                    <a:pt x="3983" y="211"/>
                  </a:cubicBezTo>
                  <a:cubicBezTo>
                    <a:pt x="3661" y="211"/>
                    <a:pt x="3400" y="536"/>
                    <a:pt x="3246" y="767"/>
                  </a:cubicBezTo>
                  <a:cubicBezTo>
                    <a:pt x="3051" y="1140"/>
                    <a:pt x="2944" y="1548"/>
                    <a:pt x="2962" y="1973"/>
                  </a:cubicBezTo>
                  <a:cubicBezTo>
                    <a:pt x="2957" y="2293"/>
                    <a:pt x="2983" y="2615"/>
                    <a:pt x="3033" y="2934"/>
                  </a:cubicBezTo>
                  <a:lnTo>
                    <a:pt x="3033" y="2934"/>
                  </a:lnTo>
                  <a:cubicBezTo>
                    <a:pt x="2742" y="3213"/>
                    <a:pt x="2330" y="3474"/>
                    <a:pt x="1916" y="3474"/>
                  </a:cubicBezTo>
                  <a:cubicBezTo>
                    <a:pt x="1889" y="3474"/>
                    <a:pt x="1861" y="3473"/>
                    <a:pt x="1833" y="3471"/>
                  </a:cubicBezTo>
                  <a:lnTo>
                    <a:pt x="1833" y="3471"/>
                  </a:lnTo>
                  <a:cubicBezTo>
                    <a:pt x="1864" y="3027"/>
                    <a:pt x="1880" y="2580"/>
                    <a:pt x="1880" y="2133"/>
                  </a:cubicBezTo>
                  <a:cubicBezTo>
                    <a:pt x="1880" y="1512"/>
                    <a:pt x="1862" y="483"/>
                    <a:pt x="1224" y="111"/>
                  </a:cubicBezTo>
                  <a:cubicBezTo>
                    <a:pt x="1098" y="37"/>
                    <a:pt x="960" y="0"/>
                    <a:pt x="8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8" name="Google Shape;3908;p35"/>
            <p:cNvSpPr/>
            <p:nvPr/>
          </p:nvSpPr>
          <p:spPr>
            <a:xfrm>
              <a:off x="393073" y="3462947"/>
              <a:ext cx="163243" cy="200090"/>
            </a:xfrm>
            <a:custGeom>
              <a:avLst/>
              <a:gdLst/>
              <a:ahLst/>
              <a:cxnLst/>
              <a:rect l="l" t="t" r="r" b="b"/>
              <a:pathLst>
                <a:path w="3460" h="4241" extrusionOk="0">
                  <a:moveTo>
                    <a:pt x="2251" y="0"/>
                  </a:moveTo>
                  <a:cubicBezTo>
                    <a:pt x="1959" y="0"/>
                    <a:pt x="1664" y="123"/>
                    <a:pt x="1419" y="321"/>
                  </a:cubicBezTo>
                  <a:cubicBezTo>
                    <a:pt x="550" y="995"/>
                    <a:pt x="36" y="2024"/>
                    <a:pt x="0" y="3123"/>
                  </a:cubicBezTo>
                  <a:cubicBezTo>
                    <a:pt x="0" y="3744"/>
                    <a:pt x="497" y="4241"/>
                    <a:pt x="1100" y="4241"/>
                  </a:cubicBezTo>
                  <a:cubicBezTo>
                    <a:pt x="1721" y="4241"/>
                    <a:pt x="2217" y="3744"/>
                    <a:pt x="2217" y="3123"/>
                  </a:cubicBezTo>
                  <a:lnTo>
                    <a:pt x="2217" y="3106"/>
                  </a:lnTo>
                  <a:cubicBezTo>
                    <a:pt x="2235" y="2893"/>
                    <a:pt x="2288" y="2680"/>
                    <a:pt x="2413" y="2503"/>
                  </a:cubicBezTo>
                  <a:cubicBezTo>
                    <a:pt x="2554" y="2254"/>
                    <a:pt x="2750" y="2041"/>
                    <a:pt x="2980" y="1882"/>
                  </a:cubicBezTo>
                  <a:cubicBezTo>
                    <a:pt x="3459" y="1509"/>
                    <a:pt x="3370" y="711"/>
                    <a:pt x="2980" y="321"/>
                  </a:cubicBezTo>
                  <a:cubicBezTo>
                    <a:pt x="2764" y="96"/>
                    <a:pt x="2508" y="0"/>
                    <a:pt x="22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5" name="Tiêu đề 4">
            <a:extLst>
              <a:ext uri="{FF2B5EF4-FFF2-40B4-BE49-F238E27FC236}">
                <a16:creationId xmlns:a16="http://schemas.microsoft.com/office/drawing/2014/main" id="{EE4640CD-B7F7-63E8-9A2A-B73029C27F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404" y="4021656"/>
            <a:ext cx="13714674" cy="174748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sz="8800" b="1" dirty="0">
                <a:solidFill>
                  <a:srgbClr val="873AC0"/>
                </a:solidFill>
                <a:latin typeface="+mj-lt"/>
              </a:rPr>
              <a:t>3. TÍNH CHẤT VẬT LÍ</a:t>
            </a:r>
          </a:p>
        </p:txBody>
      </p:sp>
    </p:spTree>
    <p:extLst>
      <p:ext uri="{BB962C8B-B14F-4D97-AF65-F5344CB8AC3E}">
        <p14:creationId xmlns:p14="http://schemas.microsoft.com/office/powerpoint/2010/main" val="3976132620"/>
      </p:ext>
    </p:extLst>
  </p:cSld>
  <p:clrMapOvr>
    <a:masterClrMapping/>
  </p:clrMapOvr>
  <p:transition spd="slow">
    <p:split orient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70" name="Google Shape;3870;p35"/>
          <p:cNvGrpSpPr/>
          <p:nvPr/>
        </p:nvGrpSpPr>
        <p:grpSpPr>
          <a:xfrm rot="-4215009" flipH="1">
            <a:off x="824004" y="230880"/>
            <a:ext cx="3664964" cy="3433278"/>
            <a:chOff x="4572000" y="2129373"/>
            <a:chExt cx="2216255" cy="2076151"/>
          </a:xfrm>
        </p:grpSpPr>
        <p:sp>
          <p:nvSpPr>
            <p:cNvPr id="3871" name="Google Shape;3871;p35"/>
            <p:cNvSpPr/>
            <p:nvPr/>
          </p:nvSpPr>
          <p:spPr>
            <a:xfrm rot="-2188484">
              <a:off x="4745784" y="2567241"/>
              <a:ext cx="1868685" cy="1200416"/>
            </a:xfrm>
            <a:custGeom>
              <a:avLst/>
              <a:gdLst/>
              <a:ahLst/>
              <a:cxnLst/>
              <a:rect l="l" t="t" r="r" b="b"/>
              <a:pathLst>
                <a:path w="89191" h="57295" extrusionOk="0">
                  <a:moveTo>
                    <a:pt x="43786" y="20877"/>
                  </a:moveTo>
                  <a:cubicBezTo>
                    <a:pt x="48916" y="20993"/>
                    <a:pt x="52273" y="22806"/>
                    <a:pt x="54742" y="26780"/>
                  </a:cubicBezTo>
                  <a:cubicBezTo>
                    <a:pt x="55012" y="27204"/>
                    <a:pt x="55282" y="27705"/>
                    <a:pt x="55513" y="28207"/>
                  </a:cubicBezTo>
                  <a:lnTo>
                    <a:pt x="55012" y="28207"/>
                  </a:lnTo>
                  <a:cubicBezTo>
                    <a:pt x="50344" y="28207"/>
                    <a:pt x="46486" y="31795"/>
                    <a:pt x="46062" y="36424"/>
                  </a:cubicBezTo>
                  <a:cubicBezTo>
                    <a:pt x="45560" y="36925"/>
                    <a:pt x="45097" y="37504"/>
                    <a:pt x="44712" y="38121"/>
                  </a:cubicBezTo>
                  <a:cubicBezTo>
                    <a:pt x="44249" y="37427"/>
                    <a:pt x="43747" y="36771"/>
                    <a:pt x="43168" y="36192"/>
                  </a:cubicBezTo>
                  <a:cubicBezTo>
                    <a:pt x="42783" y="31563"/>
                    <a:pt x="38886" y="27975"/>
                    <a:pt x="34219" y="27975"/>
                  </a:cubicBezTo>
                  <a:cubicBezTo>
                    <a:pt x="33910" y="27975"/>
                    <a:pt x="33640" y="28014"/>
                    <a:pt x="33331" y="28014"/>
                  </a:cubicBezTo>
                  <a:cubicBezTo>
                    <a:pt x="36340" y="22150"/>
                    <a:pt x="39581" y="20877"/>
                    <a:pt x="43477" y="20877"/>
                  </a:cubicBezTo>
                  <a:close/>
                  <a:moveTo>
                    <a:pt x="43477" y="1"/>
                  </a:moveTo>
                  <a:cubicBezTo>
                    <a:pt x="32005" y="1"/>
                    <a:pt x="22523" y="5970"/>
                    <a:pt x="16087" y="17251"/>
                  </a:cubicBezTo>
                  <a:cubicBezTo>
                    <a:pt x="14081" y="20762"/>
                    <a:pt x="12461" y="24504"/>
                    <a:pt x="11265" y="28361"/>
                  </a:cubicBezTo>
                  <a:cubicBezTo>
                    <a:pt x="7793" y="29827"/>
                    <a:pt x="5517" y="33222"/>
                    <a:pt x="5479" y="37003"/>
                  </a:cubicBezTo>
                  <a:cubicBezTo>
                    <a:pt x="1" y="41439"/>
                    <a:pt x="2740" y="50273"/>
                    <a:pt x="9761" y="50890"/>
                  </a:cubicBezTo>
                  <a:cubicBezTo>
                    <a:pt x="12342" y="54724"/>
                    <a:pt x="16680" y="57064"/>
                    <a:pt x="21302" y="57064"/>
                  </a:cubicBezTo>
                  <a:cubicBezTo>
                    <a:pt x="21377" y="57064"/>
                    <a:pt x="21452" y="57064"/>
                    <a:pt x="21527" y="57063"/>
                  </a:cubicBezTo>
                  <a:cubicBezTo>
                    <a:pt x="21572" y="57063"/>
                    <a:pt x="21618" y="57063"/>
                    <a:pt x="21664" y="57063"/>
                  </a:cubicBezTo>
                  <a:cubicBezTo>
                    <a:pt x="25626" y="57063"/>
                    <a:pt x="29389" y="55409"/>
                    <a:pt x="32058" y="52510"/>
                  </a:cubicBezTo>
                  <a:cubicBezTo>
                    <a:pt x="33177" y="52858"/>
                    <a:pt x="34373" y="53051"/>
                    <a:pt x="35530" y="53051"/>
                  </a:cubicBezTo>
                  <a:cubicBezTo>
                    <a:pt x="35568" y="53051"/>
                    <a:pt x="35606" y="53051"/>
                    <a:pt x="35644" y="53051"/>
                  </a:cubicBezTo>
                  <a:cubicBezTo>
                    <a:pt x="39227" y="53051"/>
                    <a:pt x="42572" y="51245"/>
                    <a:pt x="44519" y="48267"/>
                  </a:cubicBezTo>
                  <a:cubicBezTo>
                    <a:pt x="46466" y="51360"/>
                    <a:pt x="49889" y="53244"/>
                    <a:pt x="53550" y="53244"/>
                  </a:cubicBezTo>
                  <a:cubicBezTo>
                    <a:pt x="53587" y="53244"/>
                    <a:pt x="53624" y="53244"/>
                    <a:pt x="53661" y="53243"/>
                  </a:cubicBezTo>
                  <a:cubicBezTo>
                    <a:pt x="54819" y="53243"/>
                    <a:pt x="56015" y="53089"/>
                    <a:pt x="57133" y="52703"/>
                  </a:cubicBezTo>
                  <a:cubicBezTo>
                    <a:pt x="59834" y="55635"/>
                    <a:pt x="63653" y="57294"/>
                    <a:pt x="67665" y="57294"/>
                  </a:cubicBezTo>
                  <a:cubicBezTo>
                    <a:pt x="67703" y="57294"/>
                    <a:pt x="67742" y="57294"/>
                    <a:pt x="67781" y="57294"/>
                  </a:cubicBezTo>
                  <a:cubicBezTo>
                    <a:pt x="72444" y="57294"/>
                    <a:pt x="76829" y="54986"/>
                    <a:pt x="79431" y="51083"/>
                  </a:cubicBezTo>
                  <a:cubicBezTo>
                    <a:pt x="86452" y="50466"/>
                    <a:pt x="89191" y="41632"/>
                    <a:pt x="83713" y="37195"/>
                  </a:cubicBezTo>
                  <a:lnTo>
                    <a:pt x="83751" y="37195"/>
                  </a:lnTo>
                  <a:cubicBezTo>
                    <a:pt x="83713" y="32450"/>
                    <a:pt x="80202" y="28477"/>
                    <a:pt x="75496" y="27860"/>
                  </a:cubicBezTo>
                  <a:cubicBezTo>
                    <a:pt x="73991" y="22652"/>
                    <a:pt x="72217" y="18486"/>
                    <a:pt x="69979" y="14859"/>
                  </a:cubicBezTo>
                  <a:cubicBezTo>
                    <a:pt x="64039" y="5254"/>
                    <a:pt x="55320" y="239"/>
                    <a:pt x="44133" y="7"/>
                  </a:cubicBezTo>
                  <a:cubicBezTo>
                    <a:pt x="43913" y="3"/>
                    <a:pt x="43695" y="1"/>
                    <a:pt x="43477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l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72" name="Google Shape;3872;p35"/>
            <p:cNvSpPr/>
            <p:nvPr/>
          </p:nvSpPr>
          <p:spPr>
            <a:xfrm rot="-2188484">
              <a:off x="4907190" y="2679387"/>
              <a:ext cx="1300480" cy="716269"/>
            </a:xfrm>
            <a:custGeom>
              <a:avLst/>
              <a:gdLst/>
              <a:ahLst/>
              <a:cxnLst/>
              <a:rect l="l" t="t" r="r" b="b"/>
              <a:pathLst>
                <a:path w="62071" h="34187" extrusionOk="0">
                  <a:moveTo>
                    <a:pt x="30874" y="0"/>
                  </a:moveTo>
                  <a:cubicBezTo>
                    <a:pt x="20630" y="0"/>
                    <a:pt x="12107" y="5430"/>
                    <a:pt x="6250" y="15708"/>
                  </a:cubicBezTo>
                  <a:cubicBezTo>
                    <a:pt x="2778" y="21765"/>
                    <a:pt x="965" y="28169"/>
                    <a:pt x="0" y="32412"/>
                  </a:cubicBezTo>
                  <a:lnTo>
                    <a:pt x="14621" y="32412"/>
                  </a:lnTo>
                  <a:cubicBezTo>
                    <a:pt x="18200" y="20493"/>
                    <a:pt x="22532" y="14664"/>
                    <a:pt x="30991" y="14664"/>
                  </a:cubicBezTo>
                  <a:cubicBezTo>
                    <a:pt x="31102" y="14664"/>
                    <a:pt x="31213" y="14665"/>
                    <a:pt x="31325" y="14667"/>
                  </a:cubicBezTo>
                  <a:cubicBezTo>
                    <a:pt x="37497" y="14821"/>
                    <a:pt x="41818" y="17174"/>
                    <a:pt x="44827" y="22035"/>
                  </a:cubicBezTo>
                  <a:cubicBezTo>
                    <a:pt x="46408" y="24774"/>
                    <a:pt x="47604" y="27667"/>
                    <a:pt x="48414" y="30676"/>
                  </a:cubicBezTo>
                  <a:cubicBezTo>
                    <a:pt x="48723" y="31872"/>
                    <a:pt x="49032" y="33029"/>
                    <a:pt x="49302" y="34187"/>
                  </a:cubicBezTo>
                  <a:lnTo>
                    <a:pt x="62071" y="34187"/>
                  </a:lnTo>
                  <a:cubicBezTo>
                    <a:pt x="60798" y="28284"/>
                    <a:pt x="59023" y="20222"/>
                    <a:pt x="54780" y="13355"/>
                  </a:cubicBezTo>
                  <a:cubicBezTo>
                    <a:pt x="49417" y="4714"/>
                    <a:pt x="41625" y="239"/>
                    <a:pt x="31518" y="7"/>
                  </a:cubicBezTo>
                  <a:cubicBezTo>
                    <a:pt x="31303" y="3"/>
                    <a:pt x="31088" y="0"/>
                    <a:pt x="3087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73" name="Google Shape;3873;p35"/>
            <p:cNvSpPr/>
            <p:nvPr/>
          </p:nvSpPr>
          <p:spPr>
            <a:xfrm rot="-2188484">
              <a:off x="4907190" y="2679387"/>
              <a:ext cx="1300480" cy="716269"/>
            </a:xfrm>
            <a:custGeom>
              <a:avLst/>
              <a:gdLst/>
              <a:ahLst/>
              <a:cxnLst/>
              <a:rect l="l" t="t" r="r" b="b"/>
              <a:pathLst>
                <a:path w="62071" h="34187" extrusionOk="0">
                  <a:moveTo>
                    <a:pt x="30874" y="0"/>
                  </a:moveTo>
                  <a:cubicBezTo>
                    <a:pt x="20630" y="0"/>
                    <a:pt x="12107" y="5430"/>
                    <a:pt x="6250" y="15708"/>
                  </a:cubicBezTo>
                  <a:cubicBezTo>
                    <a:pt x="2778" y="21765"/>
                    <a:pt x="965" y="28169"/>
                    <a:pt x="0" y="32412"/>
                  </a:cubicBezTo>
                  <a:lnTo>
                    <a:pt x="3279" y="32412"/>
                  </a:lnTo>
                  <a:cubicBezTo>
                    <a:pt x="3888" y="28579"/>
                    <a:pt x="9054" y="1863"/>
                    <a:pt x="32025" y="1863"/>
                  </a:cubicBezTo>
                  <a:cubicBezTo>
                    <a:pt x="33793" y="1863"/>
                    <a:pt x="35667" y="2021"/>
                    <a:pt x="37651" y="2361"/>
                  </a:cubicBezTo>
                  <a:cubicBezTo>
                    <a:pt x="37651" y="2361"/>
                    <a:pt x="54934" y="6450"/>
                    <a:pt x="57094" y="29789"/>
                  </a:cubicBezTo>
                  <a:cubicBezTo>
                    <a:pt x="57210" y="31255"/>
                    <a:pt x="57403" y="32721"/>
                    <a:pt x="57711" y="34187"/>
                  </a:cubicBezTo>
                  <a:lnTo>
                    <a:pt x="62071" y="34187"/>
                  </a:lnTo>
                  <a:cubicBezTo>
                    <a:pt x="60798" y="28284"/>
                    <a:pt x="59023" y="20222"/>
                    <a:pt x="54780" y="13355"/>
                  </a:cubicBezTo>
                  <a:cubicBezTo>
                    <a:pt x="49417" y="4714"/>
                    <a:pt x="41625" y="239"/>
                    <a:pt x="31518" y="7"/>
                  </a:cubicBezTo>
                  <a:cubicBezTo>
                    <a:pt x="31303" y="3"/>
                    <a:pt x="31088" y="0"/>
                    <a:pt x="30874" y="0"/>
                  </a:cubicBezTo>
                  <a:close/>
                </a:path>
              </a:pathLst>
            </a:custGeom>
            <a:solidFill>
              <a:srgbClr val="729C7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74" name="Google Shape;3874;p35"/>
            <p:cNvSpPr/>
            <p:nvPr/>
          </p:nvSpPr>
          <p:spPr>
            <a:xfrm rot="-2188484">
              <a:off x="4907908" y="2679150"/>
              <a:ext cx="1299684" cy="716269"/>
            </a:xfrm>
            <a:custGeom>
              <a:avLst/>
              <a:gdLst/>
              <a:ahLst/>
              <a:cxnLst/>
              <a:rect l="l" t="t" r="r" b="b"/>
              <a:pathLst>
                <a:path w="62033" h="34187" extrusionOk="0">
                  <a:moveTo>
                    <a:pt x="30873" y="0"/>
                  </a:moveTo>
                  <a:cubicBezTo>
                    <a:pt x="20593" y="0"/>
                    <a:pt x="12107" y="5430"/>
                    <a:pt x="6212" y="15708"/>
                  </a:cubicBezTo>
                  <a:cubicBezTo>
                    <a:pt x="2740" y="21765"/>
                    <a:pt x="965" y="28169"/>
                    <a:pt x="1" y="32412"/>
                  </a:cubicBezTo>
                  <a:lnTo>
                    <a:pt x="2817" y="32412"/>
                  </a:lnTo>
                  <a:lnTo>
                    <a:pt x="7292" y="31718"/>
                  </a:lnTo>
                  <a:cubicBezTo>
                    <a:pt x="7292" y="31718"/>
                    <a:pt x="13885" y="7983"/>
                    <a:pt x="31874" y="7983"/>
                  </a:cubicBezTo>
                  <a:cubicBezTo>
                    <a:pt x="32088" y="7983"/>
                    <a:pt x="32304" y="7986"/>
                    <a:pt x="32521" y="7993"/>
                  </a:cubicBezTo>
                  <a:cubicBezTo>
                    <a:pt x="45097" y="8417"/>
                    <a:pt x="50305" y="15978"/>
                    <a:pt x="52466" y="22883"/>
                  </a:cubicBezTo>
                  <a:cubicBezTo>
                    <a:pt x="53276" y="25622"/>
                    <a:pt x="53777" y="28477"/>
                    <a:pt x="53932" y="31332"/>
                  </a:cubicBezTo>
                  <a:cubicBezTo>
                    <a:pt x="54009" y="32296"/>
                    <a:pt x="54202" y="33261"/>
                    <a:pt x="54549" y="34187"/>
                  </a:cubicBezTo>
                  <a:lnTo>
                    <a:pt x="62033" y="34187"/>
                  </a:lnTo>
                  <a:cubicBezTo>
                    <a:pt x="61608" y="32296"/>
                    <a:pt x="61145" y="30175"/>
                    <a:pt x="60605" y="27937"/>
                  </a:cubicBezTo>
                  <a:cubicBezTo>
                    <a:pt x="59371" y="23192"/>
                    <a:pt x="57635" y="18023"/>
                    <a:pt x="54780" y="13394"/>
                  </a:cubicBezTo>
                  <a:cubicBezTo>
                    <a:pt x="54703" y="13278"/>
                    <a:pt x="54626" y="13162"/>
                    <a:pt x="54549" y="13046"/>
                  </a:cubicBezTo>
                  <a:cubicBezTo>
                    <a:pt x="49225" y="4598"/>
                    <a:pt x="41471" y="239"/>
                    <a:pt x="31518" y="7"/>
                  </a:cubicBezTo>
                  <a:cubicBezTo>
                    <a:pt x="31302" y="3"/>
                    <a:pt x="31087" y="0"/>
                    <a:pt x="308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75" name="Google Shape;3875;p35"/>
            <p:cNvSpPr/>
            <p:nvPr/>
          </p:nvSpPr>
          <p:spPr>
            <a:xfrm rot="-2188484">
              <a:off x="5206471" y="2907858"/>
              <a:ext cx="778369" cy="447084"/>
            </a:xfrm>
            <a:custGeom>
              <a:avLst/>
              <a:gdLst/>
              <a:ahLst/>
              <a:cxnLst/>
              <a:rect l="l" t="t" r="r" b="b"/>
              <a:pathLst>
                <a:path w="37151" h="21339" extrusionOk="0">
                  <a:moveTo>
                    <a:pt x="20712" y="1"/>
                  </a:moveTo>
                  <a:cubicBezTo>
                    <a:pt x="7669" y="1"/>
                    <a:pt x="1985" y="13897"/>
                    <a:pt x="1" y="21339"/>
                  </a:cubicBezTo>
                  <a:lnTo>
                    <a:pt x="3357" y="21339"/>
                  </a:lnTo>
                  <a:cubicBezTo>
                    <a:pt x="6925" y="9419"/>
                    <a:pt x="11240" y="3589"/>
                    <a:pt x="19647" y="3589"/>
                  </a:cubicBezTo>
                  <a:cubicBezTo>
                    <a:pt x="19784" y="3589"/>
                    <a:pt x="19922" y="3590"/>
                    <a:pt x="20061" y="3593"/>
                  </a:cubicBezTo>
                  <a:cubicBezTo>
                    <a:pt x="26233" y="3709"/>
                    <a:pt x="30554" y="6062"/>
                    <a:pt x="33563" y="10961"/>
                  </a:cubicBezTo>
                  <a:cubicBezTo>
                    <a:pt x="35144" y="13662"/>
                    <a:pt x="36340" y="16555"/>
                    <a:pt x="37150" y="19564"/>
                  </a:cubicBezTo>
                  <a:cubicBezTo>
                    <a:pt x="37112" y="14472"/>
                    <a:pt x="35800" y="314"/>
                    <a:pt x="21141" y="6"/>
                  </a:cubicBezTo>
                  <a:cubicBezTo>
                    <a:pt x="20997" y="2"/>
                    <a:pt x="20854" y="1"/>
                    <a:pt x="2071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76" name="Google Shape;3876;p35"/>
            <p:cNvSpPr/>
            <p:nvPr/>
          </p:nvSpPr>
          <p:spPr>
            <a:xfrm rot="-2188484">
              <a:off x="4974875" y="2767051"/>
              <a:ext cx="1180051" cy="633196"/>
            </a:xfrm>
            <a:custGeom>
              <a:avLst/>
              <a:gdLst/>
              <a:ahLst/>
              <a:cxnLst/>
              <a:rect l="l" t="t" r="r" b="b"/>
              <a:pathLst>
                <a:path w="56323" h="30222" extrusionOk="0">
                  <a:moveTo>
                    <a:pt x="28472" y="1"/>
                  </a:moveTo>
                  <a:cubicBezTo>
                    <a:pt x="12561" y="1"/>
                    <a:pt x="3080" y="20446"/>
                    <a:pt x="0" y="28447"/>
                  </a:cubicBezTo>
                  <a:lnTo>
                    <a:pt x="1003" y="28447"/>
                  </a:lnTo>
                  <a:lnTo>
                    <a:pt x="5478" y="27753"/>
                  </a:lnTo>
                  <a:cubicBezTo>
                    <a:pt x="5478" y="27753"/>
                    <a:pt x="12071" y="4018"/>
                    <a:pt x="30060" y="4018"/>
                  </a:cubicBezTo>
                  <a:cubicBezTo>
                    <a:pt x="30274" y="4018"/>
                    <a:pt x="30490" y="4021"/>
                    <a:pt x="30707" y="4028"/>
                  </a:cubicBezTo>
                  <a:cubicBezTo>
                    <a:pt x="49224" y="4606"/>
                    <a:pt x="51732" y="20770"/>
                    <a:pt x="52118" y="27367"/>
                  </a:cubicBezTo>
                  <a:cubicBezTo>
                    <a:pt x="52195" y="28331"/>
                    <a:pt x="52388" y="29296"/>
                    <a:pt x="52735" y="30222"/>
                  </a:cubicBezTo>
                  <a:lnTo>
                    <a:pt x="56322" y="30222"/>
                  </a:lnTo>
                  <a:cubicBezTo>
                    <a:pt x="56130" y="19189"/>
                    <a:pt x="52658" y="5108"/>
                    <a:pt x="32906" y="517"/>
                  </a:cubicBezTo>
                  <a:cubicBezTo>
                    <a:pt x="31377" y="165"/>
                    <a:pt x="29899" y="1"/>
                    <a:pt x="284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77" name="Google Shape;3877;p35"/>
            <p:cNvSpPr/>
            <p:nvPr/>
          </p:nvSpPr>
          <p:spPr>
            <a:xfrm rot="-2188484">
              <a:off x="5053738" y="3324385"/>
              <a:ext cx="818764" cy="590539"/>
            </a:xfrm>
            <a:custGeom>
              <a:avLst/>
              <a:gdLst/>
              <a:ahLst/>
              <a:cxnLst/>
              <a:rect l="l" t="t" r="r" b="b"/>
              <a:pathLst>
                <a:path w="39079" h="28186" extrusionOk="0">
                  <a:moveTo>
                    <a:pt x="20093" y="1"/>
                  </a:moveTo>
                  <a:cubicBezTo>
                    <a:pt x="16918" y="1"/>
                    <a:pt x="14114" y="2207"/>
                    <a:pt x="13348" y="5346"/>
                  </a:cubicBezTo>
                  <a:cubicBezTo>
                    <a:pt x="12581" y="5058"/>
                    <a:pt x="11813" y="4925"/>
                    <a:pt x="11069" y="4925"/>
                  </a:cubicBezTo>
                  <a:cubicBezTo>
                    <a:pt x="7134" y="4925"/>
                    <a:pt x="3861" y="8651"/>
                    <a:pt x="4899" y="12869"/>
                  </a:cubicBezTo>
                  <a:cubicBezTo>
                    <a:pt x="0" y="14720"/>
                    <a:pt x="1312" y="22011"/>
                    <a:pt x="6558" y="22011"/>
                  </a:cubicBezTo>
                  <a:cubicBezTo>
                    <a:pt x="6944" y="22011"/>
                    <a:pt x="7330" y="21973"/>
                    <a:pt x="7677" y="21896"/>
                  </a:cubicBezTo>
                  <a:cubicBezTo>
                    <a:pt x="9259" y="25561"/>
                    <a:pt x="13116" y="28184"/>
                    <a:pt x="17668" y="28184"/>
                  </a:cubicBezTo>
                  <a:cubicBezTo>
                    <a:pt x="17739" y="28185"/>
                    <a:pt x="17809" y="28186"/>
                    <a:pt x="17880" y="28186"/>
                  </a:cubicBezTo>
                  <a:cubicBezTo>
                    <a:pt x="21733" y="28186"/>
                    <a:pt x="25265" y="26117"/>
                    <a:pt x="27197" y="22783"/>
                  </a:cubicBezTo>
                  <a:cubicBezTo>
                    <a:pt x="28508" y="23709"/>
                    <a:pt x="30090" y="24172"/>
                    <a:pt x="31672" y="24172"/>
                  </a:cubicBezTo>
                  <a:cubicBezTo>
                    <a:pt x="35761" y="24172"/>
                    <a:pt x="39079" y="21124"/>
                    <a:pt x="39079" y="17344"/>
                  </a:cubicBezTo>
                  <a:cubicBezTo>
                    <a:pt x="39040" y="15145"/>
                    <a:pt x="37960" y="13139"/>
                    <a:pt x="36147" y="11904"/>
                  </a:cubicBezTo>
                  <a:cubicBezTo>
                    <a:pt x="36185" y="11673"/>
                    <a:pt x="36185" y="11441"/>
                    <a:pt x="36185" y="11210"/>
                  </a:cubicBezTo>
                  <a:cubicBezTo>
                    <a:pt x="36185" y="7761"/>
                    <a:pt x="33363" y="5344"/>
                    <a:pt x="30318" y="5344"/>
                  </a:cubicBezTo>
                  <a:cubicBezTo>
                    <a:pt x="29241" y="5344"/>
                    <a:pt x="28137" y="5646"/>
                    <a:pt x="27120" y="6311"/>
                  </a:cubicBezTo>
                  <a:cubicBezTo>
                    <a:pt x="26773" y="2916"/>
                    <a:pt x="24034" y="254"/>
                    <a:pt x="20639" y="23"/>
                  </a:cubicBezTo>
                  <a:cubicBezTo>
                    <a:pt x="20456" y="8"/>
                    <a:pt x="20274" y="1"/>
                    <a:pt x="200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78" name="Google Shape;3878;p35"/>
            <p:cNvSpPr/>
            <p:nvPr/>
          </p:nvSpPr>
          <p:spPr>
            <a:xfrm rot="-2188484">
              <a:off x="5774552" y="2811500"/>
              <a:ext cx="779961" cy="590853"/>
            </a:xfrm>
            <a:custGeom>
              <a:avLst/>
              <a:gdLst/>
              <a:ahLst/>
              <a:cxnLst/>
              <a:rect l="l" t="t" r="r" b="b"/>
              <a:pathLst>
                <a:path w="37227" h="28201" extrusionOk="0">
                  <a:moveTo>
                    <a:pt x="18749" y="0"/>
                  </a:moveTo>
                  <a:cubicBezTo>
                    <a:pt x="16974" y="39"/>
                    <a:pt x="15315" y="733"/>
                    <a:pt x="14081" y="1968"/>
                  </a:cubicBezTo>
                  <a:cubicBezTo>
                    <a:pt x="13695" y="2315"/>
                    <a:pt x="13348" y="2701"/>
                    <a:pt x="13078" y="3164"/>
                  </a:cubicBezTo>
                  <a:cubicBezTo>
                    <a:pt x="12461" y="4090"/>
                    <a:pt x="12075" y="5170"/>
                    <a:pt x="11959" y="6327"/>
                  </a:cubicBezTo>
                  <a:cubicBezTo>
                    <a:pt x="11043" y="5704"/>
                    <a:pt x="9988" y="5360"/>
                    <a:pt x="8893" y="5360"/>
                  </a:cubicBezTo>
                  <a:cubicBezTo>
                    <a:pt x="8835" y="5360"/>
                    <a:pt x="8777" y="5361"/>
                    <a:pt x="8719" y="5363"/>
                  </a:cubicBezTo>
                  <a:cubicBezTo>
                    <a:pt x="8695" y="5362"/>
                    <a:pt x="8672" y="5362"/>
                    <a:pt x="8649" y="5362"/>
                  </a:cubicBezTo>
                  <a:cubicBezTo>
                    <a:pt x="5441" y="5362"/>
                    <a:pt x="2855" y="8009"/>
                    <a:pt x="2855" y="11226"/>
                  </a:cubicBezTo>
                  <a:cubicBezTo>
                    <a:pt x="2855" y="11419"/>
                    <a:pt x="2893" y="11651"/>
                    <a:pt x="2893" y="11882"/>
                  </a:cubicBezTo>
                  <a:cubicBezTo>
                    <a:pt x="1080" y="13117"/>
                    <a:pt x="0" y="15161"/>
                    <a:pt x="0" y="17322"/>
                  </a:cubicBezTo>
                  <a:cubicBezTo>
                    <a:pt x="39" y="20253"/>
                    <a:pt x="1968" y="22838"/>
                    <a:pt x="4784" y="23725"/>
                  </a:cubicBezTo>
                  <a:cubicBezTo>
                    <a:pt x="5594" y="24034"/>
                    <a:pt x="6481" y="24188"/>
                    <a:pt x="7407" y="24188"/>
                  </a:cubicBezTo>
                  <a:cubicBezTo>
                    <a:pt x="8989" y="24188"/>
                    <a:pt x="10532" y="23687"/>
                    <a:pt x="11843" y="22799"/>
                  </a:cubicBezTo>
                  <a:cubicBezTo>
                    <a:pt x="13793" y="26163"/>
                    <a:pt x="17408" y="28201"/>
                    <a:pt x="21301" y="28201"/>
                  </a:cubicBezTo>
                  <a:cubicBezTo>
                    <a:pt x="21337" y="28201"/>
                    <a:pt x="21374" y="28201"/>
                    <a:pt x="21410" y="28200"/>
                  </a:cubicBezTo>
                  <a:cubicBezTo>
                    <a:pt x="25924" y="28200"/>
                    <a:pt x="29820" y="25577"/>
                    <a:pt x="31363" y="21874"/>
                  </a:cubicBezTo>
                  <a:cubicBezTo>
                    <a:pt x="31749" y="21951"/>
                    <a:pt x="32135" y="22028"/>
                    <a:pt x="32521" y="22028"/>
                  </a:cubicBezTo>
                  <a:cubicBezTo>
                    <a:pt x="35105" y="22028"/>
                    <a:pt x="37227" y="19906"/>
                    <a:pt x="37227" y="17283"/>
                  </a:cubicBezTo>
                  <a:cubicBezTo>
                    <a:pt x="37227" y="15316"/>
                    <a:pt x="36031" y="13541"/>
                    <a:pt x="34179" y="12847"/>
                  </a:cubicBezTo>
                  <a:cubicBezTo>
                    <a:pt x="35182" y="8835"/>
                    <a:pt x="32135" y="4938"/>
                    <a:pt x="27968" y="4938"/>
                  </a:cubicBezTo>
                  <a:cubicBezTo>
                    <a:pt x="27583" y="4938"/>
                    <a:pt x="27236" y="4977"/>
                    <a:pt x="26850" y="5054"/>
                  </a:cubicBezTo>
                  <a:cubicBezTo>
                    <a:pt x="26464" y="5093"/>
                    <a:pt x="26078" y="5208"/>
                    <a:pt x="25731" y="5363"/>
                  </a:cubicBezTo>
                  <a:cubicBezTo>
                    <a:pt x="24959" y="2199"/>
                    <a:pt x="22143" y="0"/>
                    <a:pt x="1890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3879" name="Google Shape;3879;p35"/>
          <p:cNvGrpSpPr/>
          <p:nvPr/>
        </p:nvGrpSpPr>
        <p:grpSpPr>
          <a:xfrm rot="1053229">
            <a:off x="14807028" y="497224"/>
            <a:ext cx="2747800" cy="2358746"/>
            <a:chOff x="4777700" y="2971850"/>
            <a:chExt cx="2288075" cy="1964425"/>
          </a:xfrm>
        </p:grpSpPr>
        <p:sp>
          <p:nvSpPr>
            <p:cNvPr id="3880" name="Google Shape;3880;p35"/>
            <p:cNvSpPr/>
            <p:nvPr/>
          </p:nvSpPr>
          <p:spPr>
            <a:xfrm>
              <a:off x="4777700" y="2971850"/>
              <a:ext cx="2288075" cy="1964425"/>
            </a:xfrm>
            <a:custGeom>
              <a:avLst/>
              <a:gdLst/>
              <a:ahLst/>
              <a:cxnLst/>
              <a:rect l="l" t="t" r="r" b="b"/>
              <a:pathLst>
                <a:path w="91523" h="78577" extrusionOk="0">
                  <a:moveTo>
                    <a:pt x="47418" y="1"/>
                  </a:moveTo>
                  <a:cubicBezTo>
                    <a:pt x="46111" y="31"/>
                    <a:pt x="44895" y="730"/>
                    <a:pt x="44196" y="1855"/>
                  </a:cubicBezTo>
                  <a:cubicBezTo>
                    <a:pt x="44196" y="1855"/>
                    <a:pt x="44105" y="2007"/>
                    <a:pt x="44075" y="2067"/>
                  </a:cubicBezTo>
                  <a:cubicBezTo>
                    <a:pt x="43953" y="2250"/>
                    <a:pt x="43832" y="2463"/>
                    <a:pt x="43680" y="2736"/>
                  </a:cubicBezTo>
                  <a:cubicBezTo>
                    <a:pt x="40123" y="9271"/>
                    <a:pt x="36445" y="16019"/>
                    <a:pt x="32828" y="22736"/>
                  </a:cubicBezTo>
                  <a:cubicBezTo>
                    <a:pt x="32099" y="22797"/>
                    <a:pt x="31400" y="22888"/>
                    <a:pt x="30731" y="22949"/>
                  </a:cubicBezTo>
                  <a:lnTo>
                    <a:pt x="29667" y="23071"/>
                  </a:lnTo>
                  <a:lnTo>
                    <a:pt x="14530" y="24651"/>
                  </a:lnTo>
                  <a:lnTo>
                    <a:pt x="9302" y="25229"/>
                  </a:lnTo>
                  <a:cubicBezTo>
                    <a:pt x="6293" y="25533"/>
                    <a:pt x="4803" y="29059"/>
                    <a:pt x="6658" y="31460"/>
                  </a:cubicBezTo>
                  <a:lnTo>
                    <a:pt x="6718" y="31551"/>
                  </a:lnTo>
                  <a:cubicBezTo>
                    <a:pt x="6840" y="31734"/>
                    <a:pt x="6992" y="31916"/>
                    <a:pt x="7174" y="32098"/>
                  </a:cubicBezTo>
                  <a:lnTo>
                    <a:pt x="13101" y="38390"/>
                  </a:lnTo>
                  <a:cubicBezTo>
                    <a:pt x="12737" y="38542"/>
                    <a:pt x="12402" y="38694"/>
                    <a:pt x="12068" y="38846"/>
                  </a:cubicBezTo>
                  <a:lnTo>
                    <a:pt x="11977" y="38877"/>
                  </a:lnTo>
                  <a:cubicBezTo>
                    <a:pt x="10153" y="39667"/>
                    <a:pt x="9211" y="41734"/>
                    <a:pt x="9819" y="43649"/>
                  </a:cubicBezTo>
                  <a:lnTo>
                    <a:pt x="10244" y="44956"/>
                  </a:lnTo>
                  <a:cubicBezTo>
                    <a:pt x="7995" y="45746"/>
                    <a:pt x="5594" y="46688"/>
                    <a:pt x="3071" y="47843"/>
                  </a:cubicBezTo>
                  <a:cubicBezTo>
                    <a:pt x="92" y="49181"/>
                    <a:pt x="1" y="53375"/>
                    <a:pt x="2889" y="54865"/>
                  </a:cubicBezTo>
                  <a:lnTo>
                    <a:pt x="8907" y="57904"/>
                  </a:lnTo>
                  <a:lnTo>
                    <a:pt x="7266" y="64074"/>
                  </a:lnTo>
                  <a:cubicBezTo>
                    <a:pt x="6532" y="66723"/>
                    <a:pt x="8615" y="68986"/>
                    <a:pt x="10993" y="68986"/>
                  </a:cubicBezTo>
                  <a:cubicBezTo>
                    <a:pt x="11671" y="68986"/>
                    <a:pt x="12373" y="68802"/>
                    <a:pt x="13041" y="68391"/>
                  </a:cubicBezTo>
                  <a:cubicBezTo>
                    <a:pt x="15108" y="67144"/>
                    <a:pt x="17296" y="66141"/>
                    <a:pt x="19606" y="65442"/>
                  </a:cubicBezTo>
                  <a:lnTo>
                    <a:pt x="19606" y="65442"/>
                  </a:lnTo>
                  <a:cubicBezTo>
                    <a:pt x="19181" y="67388"/>
                    <a:pt x="18785" y="69333"/>
                    <a:pt x="18360" y="71278"/>
                  </a:cubicBezTo>
                  <a:cubicBezTo>
                    <a:pt x="18269" y="71704"/>
                    <a:pt x="18238" y="72129"/>
                    <a:pt x="18238" y="72555"/>
                  </a:cubicBezTo>
                  <a:cubicBezTo>
                    <a:pt x="18238" y="72585"/>
                    <a:pt x="18238" y="72616"/>
                    <a:pt x="18238" y="72646"/>
                  </a:cubicBezTo>
                  <a:cubicBezTo>
                    <a:pt x="18149" y="74859"/>
                    <a:pt x="19913" y="76690"/>
                    <a:pt x="22113" y="76690"/>
                  </a:cubicBezTo>
                  <a:cubicBezTo>
                    <a:pt x="22148" y="76690"/>
                    <a:pt x="22184" y="76690"/>
                    <a:pt x="22220" y="76689"/>
                  </a:cubicBezTo>
                  <a:cubicBezTo>
                    <a:pt x="22737" y="76689"/>
                    <a:pt x="23223" y="76567"/>
                    <a:pt x="23679" y="76385"/>
                  </a:cubicBezTo>
                  <a:lnTo>
                    <a:pt x="23922" y="76263"/>
                  </a:lnTo>
                  <a:cubicBezTo>
                    <a:pt x="24166" y="76172"/>
                    <a:pt x="24378" y="76081"/>
                    <a:pt x="24530" y="75990"/>
                  </a:cubicBezTo>
                  <a:lnTo>
                    <a:pt x="27387" y="74622"/>
                  </a:lnTo>
                  <a:cubicBezTo>
                    <a:pt x="33193" y="71856"/>
                    <a:pt x="38999" y="69090"/>
                    <a:pt x="44835" y="66324"/>
                  </a:cubicBezTo>
                  <a:lnTo>
                    <a:pt x="65534" y="78056"/>
                  </a:lnTo>
                  <a:cubicBezTo>
                    <a:pt x="66098" y="78395"/>
                    <a:pt x="66741" y="78576"/>
                    <a:pt x="67390" y="78576"/>
                  </a:cubicBezTo>
                  <a:cubicBezTo>
                    <a:pt x="67440" y="78576"/>
                    <a:pt x="67490" y="78575"/>
                    <a:pt x="67540" y="78573"/>
                  </a:cubicBezTo>
                  <a:lnTo>
                    <a:pt x="67510" y="78573"/>
                  </a:lnTo>
                  <a:cubicBezTo>
                    <a:pt x="69820" y="78512"/>
                    <a:pt x="71552" y="76476"/>
                    <a:pt x="71279" y="74227"/>
                  </a:cubicBezTo>
                  <a:lnTo>
                    <a:pt x="71127" y="72950"/>
                  </a:lnTo>
                  <a:cubicBezTo>
                    <a:pt x="71036" y="72129"/>
                    <a:pt x="70945" y="71400"/>
                    <a:pt x="70853" y="70670"/>
                  </a:cubicBezTo>
                  <a:lnTo>
                    <a:pt x="70458" y="67631"/>
                  </a:lnTo>
                  <a:lnTo>
                    <a:pt x="70458" y="67631"/>
                  </a:lnTo>
                  <a:cubicBezTo>
                    <a:pt x="73528" y="68269"/>
                    <a:pt x="76477" y="69303"/>
                    <a:pt x="79243" y="70762"/>
                  </a:cubicBezTo>
                  <a:cubicBezTo>
                    <a:pt x="79861" y="71105"/>
                    <a:pt x="80501" y="71259"/>
                    <a:pt x="81120" y="71259"/>
                  </a:cubicBezTo>
                  <a:cubicBezTo>
                    <a:pt x="83568" y="71259"/>
                    <a:pt x="85679" y="68841"/>
                    <a:pt x="84805" y="66172"/>
                  </a:cubicBezTo>
                  <a:lnTo>
                    <a:pt x="82860" y="60093"/>
                  </a:lnTo>
                  <a:lnTo>
                    <a:pt x="88665" y="56749"/>
                  </a:lnTo>
                  <a:cubicBezTo>
                    <a:pt x="91522" y="55108"/>
                    <a:pt x="91188" y="50944"/>
                    <a:pt x="88148" y="49758"/>
                  </a:cubicBezTo>
                  <a:cubicBezTo>
                    <a:pt x="85960" y="48907"/>
                    <a:pt x="83893" y="48178"/>
                    <a:pt x="81917" y="47570"/>
                  </a:cubicBezTo>
                  <a:lnTo>
                    <a:pt x="82252" y="46627"/>
                  </a:lnTo>
                  <a:cubicBezTo>
                    <a:pt x="82920" y="44712"/>
                    <a:pt x="82009" y="42615"/>
                    <a:pt x="80185" y="41795"/>
                  </a:cubicBezTo>
                  <a:cubicBezTo>
                    <a:pt x="79759" y="41612"/>
                    <a:pt x="79364" y="41399"/>
                    <a:pt x="78939" y="41217"/>
                  </a:cubicBezTo>
                  <a:lnTo>
                    <a:pt x="81249" y="39029"/>
                  </a:lnTo>
                  <a:lnTo>
                    <a:pt x="82404" y="37995"/>
                  </a:lnTo>
                  <a:cubicBezTo>
                    <a:pt x="83255" y="37235"/>
                    <a:pt x="84015" y="36475"/>
                    <a:pt x="84775" y="35746"/>
                  </a:cubicBezTo>
                  <a:lnTo>
                    <a:pt x="85686" y="34804"/>
                  </a:lnTo>
                  <a:cubicBezTo>
                    <a:pt x="87905" y="32706"/>
                    <a:pt x="86902" y="28998"/>
                    <a:pt x="83954" y="28238"/>
                  </a:cubicBezTo>
                  <a:lnTo>
                    <a:pt x="83893" y="28238"/>
                  </a:lnTo>
                  <a:cubicBezTo>
                    <a:pt x="83711" y="28177"/>
                    <a:pt x="83468" y="28116"/>
                    <a:pt x="83164" y="28056"/>
                  </a:cubicBezTo>
                  <a:lnTo>
                    <a:pt x="80063" y="27478"/>
                  </a:lnTo>
                  <a:cubicBezTo>
                    <a:pt x="73711" y="26293"/>
                    <a:pt x="67145" y="25077"/>
                    <a:pt x="60671" y="23861"/>
                  </a:cubicBezTo>
                  <a:cubicBezTo>
                    <a:pt x="58604" y="19241"/>
                    <a:pt x="56537" y="14530"/>
                    <a:pt x="54500" y="9970"/>
                  </a:cubicBezTo>
                  <a:lnTo>
                    <a:pt x="52251" y="4894"/>
                  </a:lnTo>
                  <a:cubicBezTo>
                    <a:pt x="51947" y="4256"/>
                    <a:pt x="51643" y="3587"/>
                    <a:pt x="51339" y="2888"/>
                  </a:cubicBezTo>
                  <a:lnTo>
                    <a:pt x="51066" y="2280"/>
                  </a:lnTo>
                  <a:cubicBezTo>
                    <a:pt x="50458" y="973"/>
                    <a:pt x="49181" y="92"/>
                    <a:pt x="47753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81" name="Google Shape;3881;p35"/>
            <p:cNvSpPr/>
            <p:nvPr/>
          </p:nvSpPr>
          <p:spPr>
            <a:xfrm>
              <a:off x="4893975" y="4118525"/>
              <a:ext cx="604900" cy="480275"/>
            </a:xfrm>
            <a:custGeom>
              <a:avLst/>
              <a:gdLst/>
              <a:ahLst/>
              <a:cxnLst/>
              <a:rect l="l" t="t" r="r" b="b"/>
              <a:pathLst>
                <a:path w="24196" h="19211" extrusionOk="0">
                  <a:moveTo>
                    <a:pt x="18633" y="1"/>
                  </a:moveTo>
                  <a:cubicBezTo>
                    <a:pt x="12645" y="608"/>
                    <a:pt x="6657" y="2523"/>
                    <a:pt x="0" y="5502"/>
                  </a:cubicBezTo>
                  <a:lnTo>
                    <a:pt x="8785" y="10001"/>
                  </a:lnTo>
                  <a:lnTo>
                    <a:pt x="6353" y="19211"/>
                  </a:lnTo>
                  <a:cubicBezTo>
                    <a:pt x="14074" y="14438"/>
                    <a:pt x="24195" y="13679"/>
                    <a:pt x="24195" y="13679"/>
                  </a:cubicBezTo>
                  <a:lnTo>
                    <a:pt x="1863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82" name="Google Shape;3882;p35"/>
            <p:cNvSpPr/>
            <p:nvPr/>
          </p:nvSpPr>
          <p:spPr>
            <a:xfrm>
              <a:off x="5242000" y="4034950"/>
              <a:ext cx="257625" cy="446825"/>
            </a:xfrm>
            <a:custGeom>
              <a:avLst/>
              <a:gdLst/>
              <a:ahLst/>
              <a:cxnLst/>
              <a:rect l="l" t="t" r="r" b="b"/>
              <a:pathLst>
                <a:path w="10305" h="17873" extrusionOk="0">
                  <a:moveTo>
                    <a:pt x="2554" y="0"/>
                  </a:moveTo>
                  <a:lnTo>
                    <a:pt x="1" y="15471"/>
                  </a:lnTo>
                  <a:lnTo>
                    <a:pt x="10305" y="17873"/>
                  </a:lnTo>
                  <a:lnTo>
                    <a:pt x="2554" y="0"/>
                  </a:lnTo>
                  <a:close/>
                </a:path>
              </a:pathLst>
            </a:custGeom>
            <a:solidFill>
              <a:srgbClr val="EF968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83" name="Google Shape;3883;p35"/>
            <p:cNvSpPr/>
            <p:nvPr/>
          </p:nvSpPr>
          <p:spPr>
            <a:xfrm>
              <a:off x="6352975" y="4192225"/>
              <a:ext cx="593500" cy="463575"/>
            </a:xfrm>
            <a:custGeom>
              <a:avLst/>
              <a:gdLst/>
              <a:ahLst/>
              <a:cxnLst/>
              <a:rect l="l" t="t" r="r" b="b"/>
              <a:pathLst>
                <a:path w="23740" h="18543" extrusionOk="0">
                  <a:moveTo>
                    <a:pt x="4864" y="1"/>
                  </a:moveTo>
                  <a:lnTo>
                    <a:pt x="0" y="13922"/>
                  </a:lnTo>
                  <a:cubicBezTo>
                    <a:pt x="0" y="13922"/>
                    <a:pt x="10122" y="14165"/>
                    <a:pt x="18086" y="18542"/>
                  </a:cubicBezTo>
                  <a:lnTo>
                    <a:pt x="15168" y="9454"/>
                  </a:lnTo>
                  <a:lnTo>
                    <a:pt x="23739" y="4560"/>
                  </a:lnTo>
                  <a:cubicBezTo>
                    <a:pt x="16931" y="1885"/>
                    <a:pt x="10852" y="305"/>
                    <a:pt x="486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84" name="Google Shape;3884;p35"/>
            <p:cNvSpPr/>
            <p:nvPr/>
          </p:nvSpPr>
          <p:spPr>
            <a:xfrm>
              <a:off x="6352975" y="4105600"/>
              <a:ext cx="253825" cy="456725"/>
            </a:xfrm>
            <a:custGeom>
              <a:avLst/>
              <a:gdLst/>
              <a:ahLst/>
              <a:cxnLst/>
              <a:rect l="l" t="t" r="r" b="b"/>
              <a:pathLst>
                <a:path w="10153" h="18269" extrusionOk="0">
                  <a:moveTo>
                    <a:pt x="6839" y="1"/>
                  </a:moveTo>
                  <a:lnTo>
                    <a:pt x="0" y="18269"/>
                  </a:lnTo>
                  <a:lnTo>
                    <a:pt x="0" y="18269"/>
                  </a:lnTo>
                  <a:lnTo>
                    <a:pt x="10152" y="1532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EF968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85" name="Google Shape;3885;p35"/>
            <p:cNvSpPr/>
            <p:nvPr/>
          </p:nvSpPr>
          <p:spPr>
            <a:xfrm>
              <a:off x="5020125" y="3068350"/>
              <a:ext cx="1833625" cy="1770575"/>
            </a:xfrm>
            <a:custGeom>
              <a:avLst/>
              <a:gdLst/>
              <a:ahLst/>
              <a:cxnLst/>
              <a:rect l="l" t="t" r="r" b="b"/>
              <a:pathLst>
                <a:path w="73345" h="70823" extrusionOk="0">
                  <a:moveTo>
                    <a:pt x="37843" y="1"/>
                  </a:moveTo>
                  <a:cubicBezTo>
                    <a:pt x="37782" y="92"/>
                    <a:pt x="37752" y="153"/>
                    <a:pt x="37691" y="244"/>
                  </a:cubicBezTo>
                  <a:cubicBezTo>
                    <a:pt x="37600" y="426"/>
                    <a:pt x="37508" y="548"/>
                    <a:pt x="37417" y="700"/>
                  </a:cubicBezTo>
                  <a:cubicBezTo>
                    <a:pt x="33557" y="7752"/>
                    <a:pt x="29758" y="14803"/>
                    <a:pt x="25928" y="21855"/>
                  </a:cubicBezTo>
                  <a:cubicBezTo>
                    <a:pt x="25715" y="22342"/>
                    <a:pt x="25229" y="22646"/>
                    <a:pt x="24712" y="22646"/>
                  </a:cubicBezTo>
                  <a:cubicBezTo>
                    <a:pt x="23253" y="22737"/>
                    <a:pt x="21824" y="22919"/>
                    <a:pt x="20365" y="23071"/>
                  </a:cubicBezTo>
                  <a:lnTo>
                    <a:pt x="4863" y="24712"/>
                  </a:lnTo>
                  <a:lnTo>
                    <a:pt x="0" y="25229"/>
                  </a:lnTo>
                  <a:cubicBezTo>
                    <a:pt x="152" y="25381"/>
                    <a:pt x="213" y="25503"/>
                    <a:pt x="274" y="25563"/>
                  </a:cubicBezTo>
                  <a:cubicBezTo>
                    <a:pt x="5897" y="31491"/>
                    <a:pt x="11520" y="37418"/>
                    <a:pt x="17143" y="43345"/>
                  </a:cubicBezTo>
                  <a:cubicBezTo>
                    <a:pt x="17478" y="43618"/>
                    <a:pt x="17630" y="44074"/>
                    <a:pt x="17538" y="44470"/>
                  </a:cubicBezTo>
                  <a:cubicBezTo>
                    <a:pt x="17174" y="45959"/>
                    <a:pt x="16900" y="47418"/>
                    <a:pt x="16566" y="48877"/>
                  </a:cubicBezTo>
                  <a:cubicBezTo>
                    <a:pt x="15198" y="55321"/>
                    <a:pt x="13830" y="61765"/>
                    <a:pt x="12462" y="68209"/>
                  </a:cubicBezTo>
                  <a:cubicBezTo>
                    <a:pt x="12432" y="68452"/>
                    <a:pt x="12402" y="68695"/>
                    <a:pt x="12432" y="68938"/>
                  </a:cubicBezTo>
                  <a:cubicBezTo>
                    <a:pt x="12736" y="68816"/>
                    <a:pt x="12949" y="68725"/>
                    <a:pt x="13162" y="68634"/>
                  </a:cubicBezTo>
                  <a:cubicBezTo>
                    <a:pt x="20365" y="65199"/>
                    <a:pt x="27599" y="61765"/>
                    <a:pt x="34803" y="58300"/>
                  </a:cubicBezTo>
                  <a:cubicBezTo>
                    <a:pt x="34997" y="58189"/>
                    <a:pt x="35217" y="58135"/>
                    <a:pt x="35438" y="58135"/>
                  </a:cubicBezTo>
                  <a:cubicBezTo>
                    <a:pt x="35702" y="58135"/>
                    <a:pt x="35970" y="58212"/>
                    <a:pt x="36201" y="58360"/>
                  </a:cubicBezTo>
                  <a:cubicBezTo>
                    <a:pt x="41490" y="61430"/>
                    <a:pt x="46779" y="64500"/>
                    <a:pt x="52098" y="67570"/>
                  </a:cubicBezTo>
                  <a:lnTo>
                    <a:pt x="57722" y="70823"/>
                  </a:lnTo>
                  <a:cubicBezTo>
                    <a:pt x="57570" y="69516"/>
                    <a:pt x="57418" y="68421"/>
                    <a:pt x="57296" y="67297"/>
                  </a:cubicBezTo>
                  <a:cubicBezTo>
                    <a:pt x="56354" y="60184"/>
                    <a:pt x="55412" y="53072"/>
                    <a:pt x="54500" y="45929"/>
                  </a:cubicBezTo>
                  <a:cubicBezTo>
                    <a:pt x="54500" y="45564"/>
                    <a:pt x="54621" y="45229"/>
                    <a:pt x="54895" y="44956"/>
                  </a:cubicBezTo>
                  <a:cubicBezTo>
                    <a:pt x="55746" y="44105"/>
                    <a:pt x="56688" y="43315"/>
                    <a:pt x="57600" y="42494"/>
                  </a:cubicBezTo>
                  <a:cubicBezTo>
                    <a:pt x="61764" y="38755"/>
                    <a:pt x="65959" y="35017"/>
                    <a:pt x="70123" y="31247"/>
                  </a:cubicBezTo>
                  <a:cubicBezTo>
                    <a:pt x="71217" y="30244"/>
                    <a:pt x="72281" y="29181"/>
                    <a:pt x="73345" y="28147"/>
                  </a:cubicBezTo>
                  <a:cubicBezTo>
                    <a:pt x="73193" y="28117"/>
                    <a:pt x="72980" y="28056"/>
                    <a:pt x="72798" y="27995"/>
                  </a:cubicBezTo>
                  <a:cubicBezTo>
                    <a:pt x="64804" y="26536"/>
                    <a:pt x="56840" y="25047"/>
                    <a:pt x="48846" y="23527"/>
                  </a:cubicBezTo>
                  <a:cubicBezTo>
                    <a:pt x="48512" y="23436"/>
                    <a:pt x="48208" y="23223"/>
                    <a:pt x="48056" y="22889"/>
                  </a:cubicBezTo>
                  <a:cubicBezTo>
                    <a:pt x="45016" y="16141"/>
                    <a:pt x="42037" y="9393"/>
                    <a:pt x="39028" y="2615"/>
                  </a:cubicBezTo>
                  <a:cubicBezTo>
                    <a:pt x="38633" y="1794"/>
                    <a:pt x="38268" y="943"/>
                    <a:pt x="378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86" name="Google Shape;3886;p35"/>
            <p:cNvSpPr/>
            <p:nvPr/>
          </p:nvSpPr>
          <p:spPr>
            <a:xfrm>
              <a:off x="5334700" y="3373075"/>
              <a:ext cx="1208275" cy="1166450"/>
            </a:xfrm>
            <a:custGeom>
              <a:avLst/>
              <a:gdLst/>
              <a:ahLst/>
              <a:cxnLst/>
              <a:rect l="l" t="t" r="r" b="b"/>
              <a:pathLst>
                <a:path w="48331" h="46658" extrusionOk="0">
                  <a:moveTo>
                    <a:pt x="24956" y="0"/>
                  </a:moveTo>
                  <a:lnTo>
                    <a:pt x="24865" y="122"/>
                  </a:lnTo>
                  <a:cubicBezTo>
                    <a:pt x="24773" y="244"/>
                    <a:pt x="24713" y="335"/>
                    <a:pt x="24652" y="456"/>
                  </a:cubicBezTo>
                  <a:cubicBezTo>
                    <a:pt x="22129" y="5076"/>
                    <a:pt x="19606" y="9727"/>
                    <a:pt x="17114" y="14378"/>
                  </a:cubicBezTo>
                  <a:cubicBezTo>
                    <a:pt x="16962" y="14682"/>
                    <a:pt x="16658" y="14894"/>
                    <a:pt x="16293" y="14894"/>
                  </a:cubicBezTo>
                  <a:cubicBezTo>
                    <a:pt x="15351" y="14955"/>
                    <a:pt x="14378" y="15077"/>
                    <a:pt x="13436" y="15198"/>
                  </a:cubicBezTo>
                  <a:lnTo>
                    <a:pt x="3223" y="16262"/>
                  </a:lnTo>
                  <a:lnTo>
                    <a:pt x="1" y="16596"/>
                  </a:lnTo>
                  <a:cubicBezTo>
                    <a:pt x="92" y="16718"/>
                    <a:pt x="123" y="16779"/>
                    <a:pt x="183" y="16840"/>
                  </a:cubicBezTo>
                  <a:cubicBezTo>
                    <a:pt x="3892" y="20730"/>
                    <a:pt x="7600" y="24651"/>
                    <a:pt x="11278" y="28542"/>
                  </a:cubicBezTo>
                  <a:cubicBezTo>
                    <a:pt x="11521" y="28724"/>
                    <a:pt x="11612" y="28998"/>
                    <a:pt x="11551" y="29302"/>
                  </a:cubicBezTo>
                  <a:cubicBezTo>
                    <a:pt x="11308" y="30274"/>
                    <a:pt x="11126" y="31247"/>
                    <a:pt x="10913" y="32189"/>
                  </a:cubicBezTo>
                  <a:cubicBezTo>
                    <a:pt x="10001" y="36445"/>
                    <a:pt x="9089" y="40700"/>
                    <a:pt x="8177" y="44925"/>
                  </a:cubicBezTo>
                  <a:cubicBezTo>
                    <a:pt x="8177" y="45108"/>
                    <a:pt x="8177" y="45259"/>
                    <a:pt x="8177" y="45411"/>
                  </a:cubicBezTo>
                  <a:cubicBezTo>
                    <a:pt x="8390" y="45320"/>
                    <a:pt x="8542" y="45259"/>
                    <a:pt x="8664" y="45199"/>
                  </a:cubicBezTo>
                  <a:cubicBezTo>
                    <a:pt x="13436" y="42949"/>
                    <a:pt x="18178" y="40700"/>
                    <a:pt x="22950" y="38420"/>
                  </a:cubicBezTo>
                  <a:cubicBezTo>
                    <a:pt x="23075" y="38337"/>
                    <a:pt x="23220" y="38298"/>
                    <a:pt x="23366" y="38298"/>
                  </a:cubicBezTo>
                  <a:cubicBezTo>
                    <a:pt x="23539" y="38298"/>
                    <a:pt x="23714" y="38352"/>
                    <a:pt x="23862" y="38451"/>
                  </a:cubicBezTo>
                  <a:cubicBezTo>
                    <a:pt x="27357" y="40487"/>
                    <a:pt x="30853" y="42493"/>
                    <a:pt x="34348" y="44530"/>
                  </a:cubicBezTo>
                  <a:lnTo>
                    <a:pt x="38056" y="46658"/>
                  </a:lnTo>
                  <a:cubicBezTo>
                    <a:pt x="37935" y="45807"/>
                    <a:pt x="37874" y="45077"/>
                    <a:pt x="37752" y="44348"/>
                  </a:cubicBezTo>
                  <a:cubicBezTo>
                    <a:pt x="37145" y="39667"/>
                    <a:pt x="36537" y="34955"/>
                    <a:pt x="35929" y="30274"/>
                  </a:cubicBezTo>
                  <a:cubicBezTo>
                    <a:pt x="35929" y="30031"/>
                    <a:pt x="36020" y="29788"/>
                    <a:pt x="36172" y="29636"/>
                  </a:cubicBezTo>
                  <a:cubicBezTo>
                    <a:pt x="36749" y="29059"/>
                    <a:pt x="37357" y="28542"/>
                    <a:pt x="37965" y="27995"/>
                  </a:cubicBezTo>
                  <a:cubicBezTo>
                    <a:pt x="40701" y="25533"/>
                    <a:pt x="43467" y="23071"/>
                    <a:pt x="46202" y="20578"/>
                  </a:cubicBezTo>
                  <a:cubicBezTo>
                    <a:pt x="46932" y="19910"/>
                    <a:pt x="47631" y="19210"/>
                    <a:pt x="48330" y="18542"/>
                  </a:cubicBezTo>
                  <a:cubicBezTo>
                    <a:pt x="48239" y="18511"/>
                    <a:pt x="48117" y="18481"/>
                    <a:pt x="47965" y="18451"/>
                  </a:cubicBezTo>
                  <a:cubicBezTo>
                    <a:pt x="42707" y="17478"/>
                    <a:pt x="37448" y="16475"/>
                    <a:pt x="32190" y="15502"/>
                  </a:cubicBezTo>
                  <a:cubicBezTo>
                    <a:pt x="31947" y="15441"/>
                    <a:pt x="31764" y="15289"/>
                    <a:pt x="31643" y="15077"/>
                  </a:cubicBezTo>
                  <a:cubicBezTo>
                    <a:pt x="29667" y="10608"/>
                    <a:pt x="27691" y="6171"/>
                    <a:pt x="25716" y="1703"/>
                  </a:cubicBezTo>
                  <a:cubicBezTo>
                    <a:pt x="25473" y="1155"/>
                    <a:pt x="25229" y="608"/>
                    <a:pt x="24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87" name="Google Shape;3887;p35"/>
            <p:cNvSpPr/>
            <p:nvPr/>
          </p:nvSpPr>
          <p:spPr>
            <a:xfrm>
              <a:off x="5115100" y="3899650"/>
              <a:ext cx="1626950" cy="588200"/>
            </a:xfrm>
            <a:custGeom>
              <a:avLst/>
              <a:gdLst/>
              <a:ahLst/>
              <a:cxnLst/>
              <a:rect l="l" t="t" r="r" b="b"/>
              <a:pathLst>
                <a:path w="65078" h="23528" extrusionOk="0">
                  <a:moveTo>
                    <a:pt x="28284" y="0"/>
                  </a:moveTo>
                  <a:cubicBezTo>
                    <a:pt x="11685" y="0"/>
                    <a:pt x="805" y="4984"/>
                    <a:pt x="1" y="5321"/>
                  </a:cubicBezTo>
                  <a:lnTo>
                    <a:pt x="5077" y="20883"/>
                  </a:lnTo>
                  <a:cubicBezTo>
                    <a:pt x="5245" y="20809"/>
                    <a:pt x="14782" y="16844"/>
                    <a:pt x="28861" y="16844"/>
                  </a:cubicBezTo>
                  <a:cubicBezTo>
                    <a:pt x="37730" y="16844"/>
                    <a:pt x="48401" y="18418"/>
                    <a:pt x="59667" y="23528"/>
                  </a:cubicBezTo>
                  <a:lnTo>
                    <a:pt x="65078" y="8208"/>
                  </a:lnTo>
                  <a:cubicBezTo>
                    <a:pt x="51287" y="1951"/>
                    <a:pt x="38667" y="0"/>
                    <a:pt x="282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88" name="Google Shape;3888;p35"/>
            <p:cNvSpPr/>
            <p:nvPr/>
          </p:nvSpPr>
          <p:spPr>
            <a:xfrm>
              <a:off x="5313425" y="4070950"/>
              <a:ext cx="177850" cy="202050"/>
            </a:xfrm>
            <a:custGeom>
              <a:avLst/>
              <a:gdLst/>
              <a:ahLst/>
              <a:cxnLst/>
              <a:rect l="l" t="t" r="r" b="b"/>
              <a:pathLst>
                <a:path w="7114" h="8082" extrusionOk="0">
                  <a:moveTo>
                    <a:pt x="2524" y="1934"/>
                  </a:moveTo>
                  <a:cubicBezTo>
                    <a:pt x="2706" y="2238"/>
                    <a:pt x="2888" y="2572"/>
                    <a:pt x="3071" y="2967"/>
                  </a:cubicBezTo>
                  <a:cubicBezTo>
                    <a:pt x="3284" y="3363"/>
                    <a:pt x="3496" y="3758"/>
                    <a:pt x="3679" y="4153"/>
                  </a:cubicBezTo>
                  <a:lnTo>
                    <a:pt x="2220" y="4457"/>
                  </a:lnTo>
                  <a:cubicBezTo>
                    <a:pt x="2250" y="4031"/>
                    <a:pt x="2281" y="3575"/>
                    <a:pt x="2311" y="3150"/>
                  </a:cubicBezTo>
                  <a:cubicBezTo>
                    <a:pt x="2372" y="2694"/>
                    <a:pt x="2433" y="2299"/>
                    <a:pt x="2463" y="1934"/>
                  </a:cubicBezTo>
                  <a:close/>
                  <a:moveTo>
                    <a:pt x="2783" y="1"/>
                  </a:moveTo>
                  <a:cubicBezTo>
                    <a:pt x="2557" y="1"/>
                    <a:pt x="2318" y="22"/>
                    <a:pt x="2068" y="80"/>
                  </a:cubicBezTo>
                  <a:cubicBezTo>
                    <a:pt x="1794" y="141"/>
                    <a:pt x="1521" y="232"/>
                    <a:pt x="1247" y="353"/>
                  </a:cubicBezTo>
                  <a:cubicBezTo>
                    <a:pt x="1004" y="475"/>
                    <a:pt x="822" y="597"/>
                    <a:pt x="700" y="718"/>
                  </a:cubicBezTo>
                  <a:cubicBezTo>
                    <a:pt x="670" y="870"/>
                    <a:pt x="639" y="1083"/>
                    <a:pt x="609" y="1387"/>
                  </a:cubicBezTo>
                  <a:cubicBezTo>
                    <a:pt x="548" y="1691"/>
                    <a:pt x="518" y="2025"/>
                    <a:pt x="487" y="2390"/>
                  </a:cubicBezTo>
                  <a:cubicBezTo>
                    <a:pt x="426" y="2755"/>
                    <a:pt x="366" y="3150"/>
                    <a:pt x="335" y="3575"/>
                  </a:cubicBezTo>
                  <a:cubicBezTo>
                    <a:pt x="274" y="3970"/>
                    <a:pt x="244" y="4396"/>
                    <a:pt x="183" y="4791"/>
                  </a:cubicBezTo>
                  <a:cubicBezTo>
                    <a:pt x="153" y="5186"/>
                    <a:pt x="122" y="5551"/>
                    <a:pt x="62" y="5885"/>
                  </a:cubicBezTo>
                  <a:cubicBezTo>
                    <a:pt x="62" y="6220"/>
                    <a:pt x="31" y="6493"/>
                    <a:pt x="31" y="6736"/>
                  </a:cubicBezTo>
                  <a:cubicBezTo>
                    <a:pt x="1" y="6888"/>
                    <a:pt x="1" y="7040"/>
                    <a:pt x="1" y="7162"/>
                  </a:cubicBezTo>
                  <a:cubicBezTo>
                    <a:pt x="1" y="7253"/>
                    <a:pt x="1" y="7375"/>
                    <a:pt x="31" y="7496"/>
                  </a:cubicBezTo>
                  <a:cubicBezTo>
                    <a:pt x="62" y="7739"/>
                    <a:pt x="214" y="7922"/>
                    <a:pt x="426" y="8013"/>
                  </a:cubicBezTo>
                  <a:cubicBezTo>
                    <a:pt x="548" y="8059"/>
                    <a:pt x="685" y="8081"/>
                    <a:pt x="841" y="8081"/>
                  </a:cubicBezTo>
                  <a:cubicBezTo>
                    <a:pt x="996" y="8081"/>
                    <a:pt x="1171" y="8059"/>
                    <a:pt x="1369" y="8013"/>
                  </a:cubicBezTo>
                  <a:cubicBezTo>
                    <a:pt x="1551" y="7983"/>
                    <a:pt x="1703" y="7952"/>
                    <a:pt x="1825" y="7891"/>
                  </a:cubicBezTo>
                  <a:cubicBezTo>
                    <a:pt x="1946" y="7831"/>
                    <a:pt x="2037" y="7770"/>
                    <a:pt x="2159" y="7709"/>
                  </a:cubicBezTo>
                  <a:cubicBezTo>
                    <a:pt x="2159" y="7466"/>
                    <a:pt x="2159" y="7192"/>
                    <a:pt x="2189" y="6919"/>
                  </a:cubicBezTo>
                  <a:cubicBezTo>
                    <a:pt x="2189" y="6676"/>
                    <a:pt x="2189" y="6402"/>
                    <a:pt x="2220" y="6159"/>
                  </a:cubicBezTo>
                  <a:lnTo>
                    <a:pt x="4378" y="5703"/>
                  </a:lnTo>
                  <a:lnTo>
                    <a:pt x="4773" y="6463"/>
                  </a:lnTo>
                  <a:cubicBezTo>
                    <a:pt x="4834" y="6584"/>
                    <a:pt x="4895" y="6706"/>
                    <a:pt x="4955" y="6797"/>
                  </a:cubicBezTo>
                  <a:cubicBezTo>
                    <a:pt x="5047" y="6888"/>
                    <a:pt x="5138" y="6949"/>
                    <a:pt x="5229" y="7010"/>
                  </a:cubicBezTo>
                  <a:cubicBezTo>
                    <a:pt x="5320" y="7040"/>
                    <a:pt x="5442" y="7071"/>
                    <a:pt x="5563" y="7071"/>
                  </a:cubicBezTo>
                  <a:cubicBezTo>
                    <a:pt x="5715" y="7071"/>
                    <a:pt x="5898" y="7071"/>
                    <a:pt x="6080" y="7010"/>
                  </a:cubicBezTo>
                  <a:cubicBezTo>
                    <a:pt x="6354" y="6949"/>
                    <a:pt x="6566" y="6888"/>
                    <a:pt x="6718" y="6767"/>
                  </a:cubicBezTo>
                  <a:cubicBezTo>
                    <a:pt x="6901" y="6645"/>
                    <a:pt x="7022" y="6554"/>
                    <a:pt x="7113" y="6402"/>
                  </a:cubicBezTo>
                  <a:cubicBezTo>
                    <a:pt x="6901" y="6007"/>
                    <a:pt x="6658" y="5521"/>
                    <a:pt x="6354" y="5004"/>
                  </a:cubicBezTo>
                  <a:cubicBezTo>
                    <a:pt x="6080" y="4457"/>
                    <a:pt x="5806" y="3910"/>
                    <a:pt x="5503" y="3363"/>
                  </a:cubicBezTo>
                  <a:cubicBezTo>
                    <a:pt x="5229" y="2815"/>
                    <a:pt x="4925" y="2299"/>
                    <a:pt x="4651" y="1782"/>
                  </a:cubicBezTo>
                  <a:cubicBezTo>
                    <a:pt x="4347" y="1265"/>
                    <a:pt x="4104" y="809"/>
                    <a:pt x="3861" y="445"/>
                  </a:cubicBezTo>
                  <a:cubicBezTo>
                    <a:pt x="3740" y="201"/>
                    <a:pt x="3496" y="80"/>
                    <a:pt x="3162" y="19"/>
                  </a:cubicBezTo>
                  <a:cubicBezTo>
                    <a:pt x="3040" y="8"/>
                    <a:pt x="2913" y="1"/>
                    <a:pt x="278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89" name="Google Shape;3889;p35"/>
            <p:cNvSpPr/>
            <p:nvPr/>
          </p:nvSpPr>
          <p:spPr>
            <a:xfrm>
              <a:off x="5443375" y="4030100"/>
              <a:ext cx="244700" cy="204325"/>
            </a:xfrm>
            <a:custGeom>
              <a:avLst/>
              <a:gdLst/>
              <a:ahLst/>
              <a:cxnLst/>
              <a:rect l="l" t="t" r="r" b="b"/>
              <a:pathLst>
                <a:path w="9788" h="8173" extrusionOk="0">
                  <a:moveTo>
                    <a:pt x="8777" y="0"/>
                  </a:moveTo>
                  <a:cubicBezTo>
                    <a:pt x="8709" y="0"/>
                    <a:pt x="8641" y="4"/>
                    <a:pt x="8572" y="12"/>
                  </a:cubicBezTo>
                  <a:cubicBezTo>
                    <a:pt x="8207" y="42"/>
                    <a:pt x="7903" y="164"/>
                    <a:pt x="7630" y="376"/>
                  </a:cubicBezTo>
                  <a:cubicBezTo>
                    <a:pt x="7630" y="832"/>
                    <a:pt x="7660" y="1258"/>
                    <a:pt x="7660" y="1683"/>
                  </a:cubicBezTo>
                  <a:cubicBezTo>
                    <a:pt x="7660" y="2109"/>
                    <a:pt x="7660" y="2534"/>
                    <a:pt x="7660" y="2990"/>
                  </a:cubicBezTo>
                  <a:cubicBezTo>
                    <a:pt x="7660" y="3416"/>
                    <a:pt x="7660" y="3841"/>
                    <a:pt x="7660" y="4297"/>
                  </a:cubicBezTo>
                  <a:cubicBezTo>
                    <a:pt x="7660" y="4753"/>
                    <a:pt x="7660" y="5240"/>
                    <a:pt x="7630" y="5726"/>
                  </a:cubicBezTo>
                  <a:lnTo>
                    <a:pt x="7569" y="5726"/>
                  </a:lnTo>
                  <a:cubicBezTo>
                    <a:pt x="7478" y="5452"/>
                    <a:pt x="7387" y="5209"/>
                    <a:pt x="7265" y="4966"/>
                  </a:cubicBezTo>
                  <a:cubicBezTo>
                    <a:pt x="7174" y="4693"/>
                    <a:pt x="7083" y="4449"/>
                    <a:pt x="6992" y="4206"/>
                  </a:cubicBezTo>
                  <a:cubicBezTo>
                    <a:pt x="6870" y="3963"/>
                    <a:pt x="6779" y="3690"/>
                    <a:pt x="6657" y="3416"/>
                  </a:cubicBezTo>
                  <a:cubicBezTo>
                    <a:pt x="6536" y="3142"/>
                    <a:pt x="6414" y="2838"/>
                    <a:pt x="6292" y="2534"/>
                  </a:cubicBezTo>
                  <a:cubicBezTo>
                    <a:pt x="6232" y="2322"/>
                    <a:pt x="6080" y="2200"/>
                    <a:pt x="5837" y="2139"/>
                  </a:cubicBezTo>
                  <a:cubicBezTo>
                    <a:pt x="5682" y="2082"/>
                    <a:pt x="5516" y="2060"/>
                    <a:pt x="5330" y="2060"/>
                  </a:cubicBezTo>
                  <a:cubicBezTo>
                    <a:pt x="5222" y="2060"/>
                    <a:pt x="5108" y="2067"/>
                    <a:pt x="4985" y="2079"/>
                  </a:cubicBezTo>
                  <a:cubicBezTo>
                    <a:pt x="4773" y="2109"/>
                    <a:pt x="4590" y="2170"/>
                    <a:pt x="4408" y="2231"/>
                  </a:cubicBezTo>
                  <a:cubicBezTo>
                    <a:pt x="4226" y="2322"/>
                    <a:pt x="4104" y="2382"/>
                    <a:pt x="4013" y="2413"/>
                  </a:cubicBezTo>
                  <a:cubicBezTo>
                    <a:pt x="3982" y="2838"/>
                    <a:pt x="3952" y="3203"/>
                    <a:pt x="3922" y="3538"/>
                  </a:cubicBezTo>
                  <a:cubicBezTo>
                    <a:pt x="3891" y="3872"/>
                    <a:pt x="3861" y="4176"/>
                    <a:pt x="3800" y="4449"/>
                  </a:cubicBezTo>
                  <a:lnTo>
                    <a:pt x="3709" y="5300"/>
                  </a:lnTo>
                  <a:cubicBezTo>
                    <a:pt x="3678" y="5574"/>
                    <a:pt x="3648" y="5878"/>
                    <a:pt x="3618" y="6212"/>
                  </a:cubicBezTo>
                  <a:lnTo>
                    <a:pt x="3557" y="6212"/>
                  </a:lnTo>
                  <a:cubicBezTo>
                    <a:pt x="3526" y="6121"/>
                    <a:pt x="3466" y="5969"/>
                    <a:pt x="3435" y="5787"/>
                  </a:cubicBezTo>
                  <a:cubicBezTo>
                    <a:pt x="3374" y="5574"/>
                    <a:pt x="3314" y="5331"/>
                    <a:pt x="3223" y="4997"/>
                  </a:cubicBezTo>
                  <a:cubicBezTo>
                    <a:pt x="3131" y="4632"/>
                    <a:pt x="3010" y="4206"/>
                    <a:pt x="2858" y="3659"/>
                  </a:cubicBezTo>
                  <a:cubicBezTo>
                    <a:pt x="2706" y="3112"/>
                    <a:pt x="2523" y="2443"/>
                    <a:pt x="2280" y="1653"/>
                  </a:cubicBezTo>
                  <a:cubicBezTo>
                    <a:pt x="2189" y="1349"/>
                    <a:pt x="2037" y="1136"/>
                    <a:pt x="1824" y="1045"/>
                  </a:cubicBezTo>
                  <a:cubicBezTo>
                    <a:pt x="1662" y="952"/>
                    <a:pt x="1481" y="913"/>
                    <a:pt x="1270" y="913"/>
                  </a:cubicBezTo>
                  <a:cubicBezTo>
                    <a:pt x="1205" y="913"/>
                    <a:pt x="1136" y="916"/>
                    <a:pt x="1064" y="924"/>
                  </a:cubicBezTo>
                  <a:cubicBezTo>
                    <a:pt x="821" y="954"/>
                    <a:pt x="608" y="1015"/>
                    <a:pt x="426" y="1136"/>
                  </a:cubicBezTo>
                  <a:cubicBezTo>
                    <a:pt x="244" y="1258"/>
                    <a:pt x="92" y="1349"/>
                    <a:pt x="1" y="1471"/>
                  </a:cubicBezTo>
                  <a:cubicBezTo>
                    <a:pt x="61" y="1805"/>
                    <a:pt x="153" y="2170"/>
                    <a:pt x="274" y="2565"/>
                  </a:cubicBezTo>
                  <a:cubicBezTo>
                    <a:pt x="396" y="2960"/>
                    <a:pt x="487" y="3386"/>
                    <a:pt x="639" y="3781"/>
                  </a:cubicBezTo>
                  <a:cubicBezTo>
                    <a:pt x="760" y="4206"/>
                    <a:pt x="882" y="4632"/>
                    <a:pt x="1034" y="5027"/>
                  </a:cubicBezTo>
                  <a:cubicBezTo>
                    <a:pt x="1186" y="5452"/>
                    <a:pt x="1308" y="5848"/>
                    <a:pt x="1460" y="6212"/>
                  </a:cubicBezTo>
                  <a:cubicBezTo>
                    <a:pt x="1581" y="6547"/>
                    <a:pt x="1703" y="6851"/>
                    <a:pt x="1824" y="7155"/>
                  </a:cubicBezTo>
                  <a:cubicBezTo>
                    <a:pt x="1946" y="7398"/>
                    <a:pt x="2067" y="7611"/>
                    <a:pt x="2128" y="7763"/>
                  </a:cubicBezTo>
                  <a:cubicBezTo>
                    <a:pt x="2250" y="7914"/>
                    <a:pt x="2463" y="8036"/>
                    <a:pt x="2767" y="8127"/>
                  </a:cubicBezTo>
                  <a:cubicBezTo>
                    <a:pt x="2919" y="8158"/>
                    <a:pt x="3078" y="8173"/>
                    <a:pt x="3245" y="8173"/>
                  </a:cubicBezTo>
                  <a:cubicBezTo>
                    <a:pt x="3412" y="8173"/>
                    <a:pt x="3587" y="8158"/>
                    <a:pt x="3770" y="8127"/>
                  </a:cubicBezTo>
                  <a:cubicBezTo>
                    <a:pt x="4043" y="8097"/>
                    <a:pt x="4317" y="8036"/>
                    <a:pt x="4560" y="7945"/>
                  </a:cubicBezTo>
                  <a:cubicBezTo>
                    <a:pt x="4773" y="7823"/>
                    <a:pt x="4955" y="7732"/>
                    <a:pt x="5046" y="7580"/>
                  </a:cubicBezTo>
                  <a:cubicBezTo>
                    <a:pt x="5107" y="7246"/>
                    <a:pt x="5168" y="6790"/>
                    <a:pt x="5229" y="6304"/>
                  </a:cubicBezTo>
                  <a:cubicBezTo>
                    <a:pt x="5289" y="5787"/>
                    <a:pt x="5350" y="5240"/>
                    <a:pt x="5381" y="4723"/>
                  </a:cubicBezTo>
                  <a:cubicBezTo>
                    <a:pt x="5593" y="5240"/>
                    <a:pt x="5776" y="5696"/>
                    <a:pt x="5958" y="6121"/>
                  </a:cubicBezTo>
                  <a:cubicBezTo>
                    <a:pt x="6141" y="6547"/>
                    <a:pt x="6292" y="6911"/>
                    <a:pt x="6414" y="7246"/>
                  </a:cubicBezTo>
                  <a:cubicBezTo>
                    <a:pt x="6505" y="7398"/>
                    <a:pt x="6688" y="7550"/>
                    <a:pt x="6961" y="7611"/>
                  </a:cubicBezTo>
                  <a:cubicBezTo>
                    <a:pt x="7121" y="7646"/>
                    <a:pt x="7292" y="7661"/>
                    <a:pt x="7485" y="7661"/>
                  </a:cubicBezTo>
                  <a:cubicBezTo>
                    <a:pt x="7622" y="7661"/>
                    <a:pt x="7770" y="7654"/>
                    <a:pt x="7934" y="7641"/>
                  </a:cubicBezTo>
                  <a:cubicBezTo>
                    <a:pt x="8207" y="7611"/>
                    <a:pt x="8511" y="7519"/>
                    <a:pt x="8755" y="7428"/>
                  </a:cubicBezTo>
                  <a:cubicBezTo>
                    <a:pt x="9028" y="7307"/>
                    <a:pt x="9210" y="7215"/>
                    <a:pt x="9302" y="7063"/>
                  </a:cubicBezTo>
                  <a:cubicBezTo>
                    <a:pt x="9362" y="6881"/>
                    <a:pt x="9423" y="6638"/>
                    <a:pt x="9484" y="6304"/>
                  </a:cubicBezTo>
                  <a:cubicBezTo>
                    <a:pt x="9545" y="5969"/>
                    <a:pt x="9575" y="5574"/>
                    <a:pt x="9636" y="5179"/>
                  </a:cubicBezTo>
                  <a:cubicBezTo>
                    <a:pt x="9666" y="4753"/>
                    <a:pt x="9697" y="4328"/>
                    <a:pt x="9727" y="3872"/>
                  </a:cubicBezTo>
                  <a:cubicBezTo>
                    <a:pt x="9758" y="3416"/>
                    <a:pt x="9758" y="2990"/>
                    <a:pt x="9788" y="2595"/>
                  </a:cubicBezTo>
                  <a:cubicBezTo>
                    <a:pt x="9788" y="2170"/>
                    <a:pt x="9788" y="1805"/>
                    <a:pt x="9788" y="1501"/>
                  </a:cubicBezTo>
                  <a:cubicBezTo>
                    <a:pt x="9788" y="1167"/>
                    <a:pt x="9788" y="893"/>
                    <a:pt x="9758" y="711"/>
                  </a:cubicBezTo>
                  <a:cubicBezTo>
                    <a:pt x="9727" y="407"/>
                    <a:pt x="9575" y="224"/>
                    <a:pt x="9362" y="103"/>
                  </a:cubicBezTo>
                  <a:cubicBezTo>
                    <a:pt x="9180" y="34"/>
                    <a:pt x="8981" y="0"/>
                    <a:pt x="8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90" name="Google Shape;3890;p35"/>
            <p:cNvSpPr/>
            <p:nvPr/>
          </p:nvSpPr>
          <p:spPr>
            <a:xfrm>
              <a:off x="5707050" y="4025050"/>
              <a:ext cx="139850" cy="188475"/>
            </a:xfrm>
            <a:custGeom>
              <a:avLst/>
              <a:gdLst/>
              <a:ahLst/>
              <a:cxnLst/>
              <a:rect l="l" t="t" r="r" b="b"/>
              <a:pathLst>
                <a:path w="5594" h="7539" extrusionOk="0">
                  <a:moveTo>
                    <a:pt x="5138" y="1"/>
                  </a:moveTo>
                  <a:lnTo>
                    <a:pt x="1126" y="122"/>
                  </a:lnTo>
                  <a:cubicBezTo>
                    <a:pt x="761" y="153"/>
                    <a:pt x="487" y="244"/>
                    <a:pt x="305" y="457"/>
                  </a:cubicBezTo>
                  <a:cubicBezTo>
                    <a:pt x="92" y="670"/>
                    <a:pt x="1" y="943"/>
                    <a:pt x="31" y="1308"/>
                  </a:cubicBezTo>
                  <a:lnTo>
                    <a:pt x="183" y="6445"/>
                  </a:lnTo>
                  <a:cubicBezTo>
                    <a:pt x="183" y="6779"/>
                    <a:pt x="305" y="7053"/>
                    <a:pt x="487" y="7265"/>
                  </a:cubicBezTo>
                  <a:cubicBezTo>
                    <a:pt x="700" y="7448"/>
                    <a:pt x="1004" y="7539"/>
                    <a:pt x="1338" y="7539"/>
                  </a:cubicBezTo>
                  <a:lnTo>
                    <a:pt x="4895" y="7417"/>
                  </a:lnTo>
                  <a:cubicBezTo>
                    <a:pt x="5107" y="7417"/>
                    <a:pt x="5290" y="7357"/>
                    <a:pt x="5411" y="7205"/>
                  </a:cubicBezTo>
                  <a:cubicBezTo>
                    <a:pt x="5533" y="7083"/>
                    <a:pt x="5594" y="6840"/>
                    <a:pt x="5594" y="6536"/>
                  </a:cubicBezTo>
                  <a:cubicBezTo>
                    <a:pt x="5594" y="6384"/>
                    <a:pt x="5563" y="6232"/>
                    <a:pt x="5503" y="6080"/>
                  </a:cubicBezTo>
                  <a:cubicBezTo>
                    <a:pt x="5472" y="5928"/>
                    <a:pt x="5411" y="5806"/>
                    <a:pt x="5351" y="5746"/>
                  </a:cubicBezTo>
                  <a:lnTo>
                    <a:pt x="2220" y="5837"/>
                  </a:lnTo>
                  <a:lnTo>
                    <a:pt x="2189" y="4560"/>
                  </a:lnTo>
                  <a:lnTo>
                    <a:pt x="4408" y="4469"/>
                  </a:lnTo>
                  <a:cubicBezTo>
                    <a:pt x="4651" y="4469"/>
                    <a:pt x="4803" y="4408"/>
                    <a:pt x="4925" y="4287"/>
                  </a:cubicBezTo>
                  <a:cubicBezTo>
                    <a:pt x="5077" y="4135"/>
                    <a:pt x="5138" y="3922"/>
                    <a:pt x="5107" y="3618"/>
                  </a:cubicBezTo>
                  <a:cubicBezTo>
                    <a:pt x="5107" y="3436"/>
                    <a:pt x="5077" y="3314"/>
                    <a:pt x="5016" y="3162"/>
                  </a:cubicBezTo>
                  <a:cubicBezTo>
                    <a:pt x="4986" y="3010"/>
                    <a:pt x="4925" y="2888"/>
                    <a:pt x="4864" y="2828"/>
                  </a:cubicBezTo>
                  <a:lnTo>
                    <a:pt x="2129" y="2888"/>
                  </a:lnTo>
                  <a:lnTo>
                    <a:pt x="2098" y="1764"/>
                  </a:lnTo>
                  <a:lnTo>
                    <a:pt x="4682" y="1703"/>
                  </a:lnTo>
                  <a:cubicBezTo>
                    <a:pt x="4895" y="1673"/>
                    <a:pt x="5047" y="1612"/>
                    <a:pt x="5199" y="1490"/>
                  </a:cubicBezTo>
                  <a:cubicBezTo>
                    <a:pt x="5320" y="1338"/>
                    <a:pt x="5381" y="1126"/>
                    <a:pt x="5381" y="822"/>
                  </a:cubicBezTo>
                  <a:cubicBezTo>
                    <a:pt x="5381" y="639"/>
                    <a:pt x="5351" y="487"/>
                    <a:pt x="5290" y="366"/>
                  </a:cubicBezTo>
                  <a:cubicBezTo>
                    <a:pt x="5229" y="214"/>
                    <a:pt x="5199" y="92"/>
                    <a:pt x="513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91" name="Google Shape;3891;p35"/>
            <p:cNvSpPr/>
            <p:nvPr/>
          </p:nvSpPr>
          <p:spPr>
            <a:xfrm>
              <a:off x="5836250" y="4022700"/>
              <a:ext cx="148200" cy="193950"/>
            </a:xfrm>
            <a:custGeom>
              <a:avLst/>
              <a:gdLst/>
              <a:ahLst/>
              <a:cxnLst/>
              <a:rect l="l" t="t" r="r" b="b"/>
              <a:pathLst>
                <a:path w="5928" h="7758" extrusionOk="0">
                  <a:moveTo>
                    <a:pt x="3047" y="0"/>
                  </a:moveTo>
                  <a:cubicBezTo>
                    <a:pt x="2172" y="0"/>
                    <a:pt x="1481" y="184"/>
                    <a:pt x="973" y="551"/>
                  </a:cubicBezTo>
                  <a:cubicBezTo>
                    <a:pt x="456" y="946"/>
                    <a:pt x="152" y="1493"/>
                    <a:pt x="152" y="2192"/>
                  </a:cubicBezTo>
                  <a:cubicBezTo>
                    <a:pt x="122" y="2527"/>
                    <a:pt x="183" y="2830"/>
                    <a:pt x="274" y="3104"/>
                  </a:cubicBezTo>
                  <a:cubicBezTo>
                    <a:pt x="395" y="3347"/>
                    <a:pt x="547" y="3560"/>
                    <a:pt x="760" y="3742"/>
                  </a:cubicBezTo>
                  <a:cubicBezTo>
                    <a:pt x="973" y="3925"/>
                    <a:pt x="1216" y="4077"/>
                    <a:pt x="1520" y="4229"/>
                  </a:cubicBezTo>
                  <a:cubicBezTo>
                    <a:pt x="1793" y="4350"/>
                    <a:pt x="2128" y="4502"/>
                    <a:pt x="2462" y="4624"/>
                  </a:cubicBezTo>
                  <a:lnTo>
                    <a:pt x="2979" y="4806"/>
                  </a:lnTo>
                  <a:cubicBezTo>
                    <a:pt x="3192" y="4897"/>
                    <a:pt x="3374" y="4989"/>
                    <a:pt x="3526" y="5080"/>
                  </a:cubicBezTo>
                  <a:cubicBezTo>
                    <a:pt x="3648" y="5171"/>
                    <a:pt x="3708" y="5293"/>
                    <a:pt x="3708" y="5444"/>
                  </a:cubicBezTo>
                  <a:cubicBezTo>
                    <a:pt x="3678" y="5627"/>
                    <a:pt x="3617" y="5748"/>
                    <a:pt x="3435" y="5870"/>
                  </a:cubicBezTo>
                  <a:cubicBezTo>
                    <a:pt x="3309" y="5971"/>
                    <a:pt x="3079" y="6030"/>
                    <a:pt x="2779" y="6030"/>
                  </a:cubicBezTo>
                  <a:cubicBezTo>
                    <a:pt x="2717" y="6030"/>
                    <a:pt x="2652" y="6027"/>
                    <a:pt x="2584" y="6022"/>
                  </a:cubicBezTo>
                  <a:cubicBezTo>
                    <a:pt x="2219" y="6022"/>
                    <a:pt x="1854" y="5931"/>
                    <a:pt x="1520" y="5809"/>
                  </a:cubicBezTo>
                  <a:cubicBezTo>
                    <a:pt x="1186" y="5657"/>
                    <a:pt x="942" y="5505"/>
                    <a:pt x="699" y="5323"/>
                  </a:cubicBezTo>
                  <a:cubicBezTo>
                    <a:pt x="547" y="5384"/>
                    <a:pt x="395" y="5536"/>
                    <a:pt x="243" y="5688"/>
                  </a:cubicBezTo>
                  <a:cubicBezTo>
                    <a:pt x="91" y="5840"/>
                    <a:pt x="31" y="6052"/>
                    <a:pt x="31" y="6265"/>
                  </a:cubicBezTo>
                  <a:cubicBezTo>
                    <a:pt x="0" y="6508"/>
                    <a:pt x="61" y="6721"/>
                    <a:pt x="183" y="6903"/>
                  </a:cubicBezTo>
                  <a:cubicBezTo>
                    <a:pt x="335" y="7055"/>
                    <a:pt x="517" y="7207"/>
                    <a:pt x="730" y="7359"/>
                  </a:cubicBezTo>
                  <a:cubicBezTo>
                    <a:pt x="973" y="7451"/>
                    <a:pt x="1246" y="7572"/>
                    <a:pt x="1581" y="7633"/>
                  </a:cubicBezTo>
                  <a:cubicBezTo>
                    <a:pt x="1885" y="7694"/>
                    <a:pt x="2249" y="7755"/>
                    <a:pt x="2614" y="7755"/>
                  </a:cubicBezTo>
                  <a:cubicBezTo>
                    <a:pt x="2690" y="7757"/>
                    <a:pt x="2765" y="7758"/>
                    <a:pt x="2838" y="7758"/>
                  </a:cubicBezTo>
                  <a:cubicBezTo>
                    <a:pt x="3790" y="7758"/>
                    <a:pt x="4510" y="7574"/>
                    <a:pt x="5046" y="7207"/>
                  </a:cubicBezTo>
                  <a:cubicBezTo>
                    <a:pt x="5593" y="6782"/>
                    <a:pt x="5867" y="6235"/>
                    <a:pt x="5897" y="5536"/>
                  </a:cubicBezTo>
                  <a:cubicBezTo>
                    <a:pt x="5927" y="4897"/>
                    <a:pt x="5715" y="4381"/>
                    <a:pt x="5319" y="3986"/>
                  </a:cubicBezTo>
                  <a:cubicBezTo>
                    <a:pt x="4924" y="3590"/>
                    <a:pt x="4347" y="3256"/>
                    <a:pt x="3587" y="3013"/>
                  </a:cubicBezTo>
                  <a:lnTo>
                    <a:pt x="2949" y="2770"/>
                  </a:lnTo>
                  <a:cubicBezTo>
                    <a:pt x="2766" y="2709"/>
                    <a:pt x="2584" y="2618"/>
                    <a:pt x="2493" y="2557"/>
                  </a:cubicBezTo>
                  <a:cubicBezTo>
                    <a:pt x="2401" y="2466"/>
                    <a:pt x="2341" y="2375"/>
                    <a:pt x="2341" y="2253"/>
                  </a:cubicBezTo>
                  <a:cubicBezTo>
                    <a:pt x="2341" y="2101"/>
                    <a:pt x="2432" y="1979"/>
                    <a:pt x="2614" y="1888"/>
                  </a:cubicBezTo>
                  <a:cubicBezTo>
                    <a:pt x="2797" y="1767"/>
                    <a:pt x="3040" y="1736"/>
                    <a:pt x="3404" y="1736"/>
                  </a:cubicBezTo>
                  <a:cubicBezTo>
                    <a:pt x="3769" y="1767"/>
                    <a:pt x="4104" y="1797"/>
                    <a:pt x="4408" y="1919"/>
                  </a:cubicBezTo>
                  <a:cubicBezTo>
                    <a:pt x="4711" y="2010"/>
                    <a:pt x="4924" y="2101"/>
                    <a:pt x="5107" y="2223"/>
                  </a:cubicBezTo>
                  <a:cubicBezTo>
                    <a:pt x="5259" y="2131"/>
                    <a:pt x="5380" y="2010"/>
                    <a:pt x="5471" y="1858"/>
                  </a:cubicBezTo>
                  <a:cubicBezTo>
                    <a:pt x="5563" y="1706"/>
                    <a:pt x="5623" y="1523"/>
                    <a:pt x="5623" y="1311"/>
                  </a:cubicBezTo>
                  <a:cubicBezTo>
                    <a:pt x="5654" y="1098"/>
                    <a:pt x="5593" y="916"/>
                    <a:pt x="5471" y="764"/>
                  </a:cubicBezTo>
                  <a:cubicBezTo>
                    <a:pt x="5350" y="581"/>
                    <a:pt x="5198" y="460"/>
                    <a:pt x="4955" y="338"/>
                  </a:cubicBezTo>
                  <a:cubicBezTo>
                    <a:pt x="4772" y="247"/>
                    <a:pt x="4499" y="156"/>
                    <a:pt x="4225" y="95"/>
                  </a:cubicBezTo>
                  <a:cubicBezTo>
                    <a:pt x="3921" y="34"/>
                    <a:pt x="3587" y="4"/>
                    <a:pt x="3252" y="4"/>
                  </a:cubicBezTo>
                  <a:cubicBezTo>
                    <a:pt x="3183" y="2"/>
                    <a:pt x="3115" y="0"/>
                    <a:pt x="304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92" name="Google Shape;3892;p35"/>
            <p:cNvSpPr/>
            <p:nvPr/>
          </p:nvSpPr>
          <p:spPr>
            <a:xfrm>
              <a:off x="5973775" y="4034900"/>
              <a:ext cx="193800" cy="194600"/>
            </a:xfrm>
            <a:custGeom>
              <a:avLst/>
              <a:gdLst/>
              <a:ahLst/>
              <a:cxnLst/>
              <a:rect l="l" t="t" r="r" b="b"/>
              <a:pathLst>
                <a:path w="7752" h="7784" extrusionOk="0">
                  <a:moveTo>
                    <a:pt x="3963" y="1700"/>
                  </a:moveTo>
                  <a:cubicBezTo>
                    <a:pt x="4009" y="1700"/>
                    <a:pt x="4056" y="1701"/>
                    <a:pt x="4104" y="1704"/>
                  </a:cubicBezTo>
                  <a:cubicBezTo>
                    <a:pt x="4621" y="1765"/>
                    <a:pt x="4986" y="2008"/>
                    <a:pt x="5259" y="2403"/>
                  </a:cubicBezTo>
                  <a:cubicBezTo>
                    <a:pt x="5502" y="2798"/>
                    <a:pt x="5594" y="3346"/>
                    <a:pt x="5502" y="4075"/>
                  </a:cubicBezTo>
                  <a:cubicBezTo>
                    <a:pt x="5442" y="4805"/>
                    <a:pt x="5229" y="5321"/>
                    <a:pt x="4894" y="5656"/>
                  </a:cubicBezTo>
                  <a:cubicBezTo>
                    <a:pt x="4615" y="5935"/>
                    <a:pt x="4272" y="6066"/>
                    <a:pt x="3865" y="6066"/>
                  </a:cubicBezTo>
                  <a:cubicBezTo>
                    <a:pt x="3785" y="6066"/>
                    <a:pt x="3703" y="6061"/>
                    <a:pt x="3618" y="6051"/>
                  </a:cubicBezTo>
                  <a:cubicBezTo>
                    <a:pt x="3132" y="6020"/>
                    <a:pt x="2736" y="5777"/>
                    <a:pt x="2493" y="5382"/>
                  </a:cubicBezTo>
                  <a:cubicBezTo>
                    <a:pt x="2220" y="4987"/>
                    <a:pt x="2159" y="4440"/>
                    <a:pt x="2220" y="3710"/>
                  </a:cubicBezTo>
                  <a:cubicBezTo>
                    <a:pt x="2311" y="2981"/>
                    <a:pt x="2524" y="2434"/>
                    <a:pt x="2858" y="2130"/>
                  </a:cubicBezTo>
                  <a:cubicBezTo>
                    <a:pt x="3160" y="1828"/>
                    <a:pt x="3535" y="1700"/>
                    <a:pt x="3963" y="1700"/>
                  </a:cubicBezTo>
                  <a:close/>
                  <a:moveTo>
                    <a:pt x="3739" y="1"/>
                  </a:moveTo>
                  <a:cubicBezTo>
                    <a:pt x="3408" y="1"/>
                    <a:pt x="3081" y="34"/>
                    <a:pt x="2767" y="93"/>
                  </a:cubicBezTo>
                  <a:cubicBezTo>
                    <a:pt x="2280" y="215"/>
                    <a:pt x="1855" y="428"/>
                    <a:pt x="1460" y="732"/>
                  </a:cubicBezTo>
                  <a:cubicBezTo>
                    <a:pt x="1095" y="1005"/>
                    <a:pt x="791" y="1370"/>
                    <a:pt x="548" y="1826"/>
                  </a:cubicBezTo>
                  <a:cubicBezTo>
                    <a:pt x="274" y="2282"/>
                    <a:pt x="122" y="2829"/>
                    <a:pt x="62" y="3467"/>
                  </a:cubicBezTo>
                  <a:cubicBezTo>
                    <a:pt x="1" y="4075"/>
                    <a:pt x="31" y="4653"/>
                    <a:pt x="153" y="5139"/>
                  </a:cubicBezTo>
                  <a:cubicBezTo>
                    <a:pt x="305" y="5656"/>
                    <a:pt x="517" y="6081"/>
                    <a:pt x="821" y="6446"/>
                  </a:cubicBezTo>
                  <a:cubicBezTo>
                    <a:pt x="1125" y="6811"/>
                    <a:pt x="1490" y="7115"/>
                    <a:pt x="1946" y="7327"/>
                  </a:cubicBezTo>
                  <a:cubicBezTo>
                    <a:pt x="2402" y="7571"/>
                    <a:pt x="2888" y="7692"/>
                    <a:pt x="3435" y="7753"/>
                  </a:cubicBezTo>
                  <a:cubicBezTo>
                    <a:pt x="3618" y="7773"/>
                    <a:pt x="3797" y="7783"/>
                    <a:pt x="3972" y="7783"/>
                  </a:cubicBezTo>
                  <a:cubicBezTo>
                    <a:pt x="4324" y="7783"/>
                    <a:pt x="4661" y="7743"/>
                    <a:pt x="4986" y="7662"/>
                  </a:cubicBezTo>
                  <a:cubicBezTo>
                    <a:pt x="5472" y="7571"/>
                    <a:pt x="5898" y="7358"/>
                    <a:pt x="6262" y="7084"/>
                  </a:cubicBezTo>
                  <a:cubicBezTo>
                    <a:pt x="6657" y="6780"/>
                    <a:pt x="6961" y="6415"/>
                    <a:pt x="7205" y="5960"/>
                  </a:cubicBezTo>
                  <a:cubicBezTo>
                    <a:pt x="7448" y="5473"/>
                    <a:pt x="7600" y="4926"/>
                    <a:pt x="7691" y="4318"/>
                  </a:cubicBezTo>
                  <a:cubicBezTo>
                    <a:pt x="7752" y="3680"/>
                    <a:pt x="7721" y="3102"/>
                    <a:pt x="7569" y="2616"/>
                  </a:cubicBezTo>
                  <a:cubicBezTo>
                    <a:pt x="7417" y="2099"/>
                    <a:pt x="7205" y="1674"/>
                    <a:pt x="6901" y="1309"/>
                  </a:cubicBezTo>
                  <a:cubicBezTo>
                    <a:pt x="6597" y="944"/>
                    <a:pt x="6201" y="671"/>
                    <a:pt x="5746" y="428"/>
                  </a:cubicBezTo>
                  <a:cubicBezTo>
                    <a:pt x="5320" y="215"/>
                    <a:pt x="4834" y="93"/>
                    <a:pt x="4287" y="32"/>
                  </a:cubicBezTo>
                  <a:cubicBezTo>
                    <a:pt x="4104" y="11"/>
                    <a:pt x="3920" y="1"/>
                    <a:pt x="37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93" name="Google Shape;3893;p35"/>
            <p:cNvSpPr/>
            <p:nvPr/>
          </p:nvSpPr>
          <p:spPr>
            <a:xfrm>
              <a:off x="6160725" y="4059075"/>
              <a:ext cx="225700" cy="216025"/>
            </a:xfrm>
            <a:custGeom>
              <a:avLst/>
              <a:gdLst/>
              <a:ahLst/>
              <a:cxnLst/>
              <a:rect l="l" t="t" r="r" b="b"/>
              <a:pathLst>
                <a:path w="9028" h="8641" extrusionOk="0">
                  <a:moveTo>
                    <a:pt x="2542" y="0"/>
                  </a:moveTo>
                  <a:cubicBezTo>
                    <a:pt x="2386" y="0"/>
                    <a:pt x="2249" y="23"/>
                    <a:pt x="2128" y="68"/>
                  </a:cubicBezTo>
                  <a:cubicBezTo>
                    <a:pt x="1885" y="129"/>
                    <a:pt x="1733" y="220"/>
                    <a:pt x="1641" y="312"/>
                  </a:cubicBezTo>
                  <a:lnTo>
                    <a:pt x="61" y="6300"/>
                  </a:lnTo>
                  <a:cubicBezTo>
                    <a:pt x="0" y="6604"/>
                    <a:pt x="61" y="6816"/>
                    <a:pt x="213" y="6968"/>
                  </a:cubicBezTo>
                  <a:cubicBezTo>
                    <a:pt x="395" y="7120"/>
                    <a:pt x="669" y="7242"/>
                    <a:pt x="1003" y="7303"/>
                  </a:cubicBezTo>
                  <a:cubicBezTo>
                    <a:pt x="1186" y="7333"/>
                    <a:pt x="1338" y="7363"/>
                    <a:pt x="1520" y="7363"/>
                  </a:cubicBezTo>
                  <a:lnTo>
                    <a:pt x="1945" y="7363"/>
                  </a:lnTo>
                  <a:cubicBezTo>
                    <a:pt x="2067" y="6907"/>
                    <a:pt x="2158" y="6482"/>
                    <a:pt x="2249" y="6117"/>
                  </a:cubicBezTo>
                  <a:cubicBezTo>
                    <a:pt x="2341" y="5752"/>
                    <a:pt x="2401" y="5388"/>
                    <a:pt x="2493" y="5023"/>
                  </a:cubicBezTo>
                  <a:cubicBezTo>
                    <a:pt x="2584" y="4658"/>
                    <a:pt x="2645" y="4293"/>
                    <a:pt x="2736" y="3898"/>
                  </a:cubicBezTo>
                  <a:cubicBezTo>
                    <a:pt x="2827" y="3503"/>
                    <a:pt x="2948" y="3108"/>
                    <a:pt x="3070" y="2622"/>
                  </a:cubicBezTo>
                  <a:lnTo>
                    <a:pt x="3131" y="2652"/>
                  </a:lnTo>
                  <a:cubicBezTo>
                    <a:pt x="3131" y="2986"/>
                    <a:pt x="3161" y="3382"/>
                    <a:pt x="3222" y="3868"/>
                  </a:cubicBezTo>
                  <a:cubicBezTo>
                    <a:pt x="3283" y="4324"/>
                    <a:pt x="3344" y="4901"/>
                    <a:pt x="3435" y="5661"/>
                  </a:cubicBezTo>
                  <a:cubicBezTo>
                    <a:pt x="3435" y="5844"/>
                    <a:pt x="3556" y="5996"/>
                    <a:pt x="3708" y="6087"/>
                  </a:cubicBezTo>
                  <a:cubicBezTo>
                    <a:pt x="3891" y="6208"/>
                    <a:pt x="4104" y="6300"/>
                    <a:pt x="4407" y="6360"/>
                  </a:cubicBezTo>
                  <a:cubicBezTo>
                    <a:pt x="4558" y="6382"/>
                    <a:pt x="4693" y="6403"/>
                    <a:pt x="4824" y="6403"/>
                  </a:cubicBezTo>
                  <a:cubicBezTo>
                    <a:pt x="4878" y="6403"/>
                    <a:pt x="4932" y="6400"/>
                    <a:pt x="4985" y="6391"/>
                  </a:cubicBezTo>
                  <a:cubicBezTo>
                    <a:pt x="5167" y="6360"/>
                    <a:pt x="5319" y="6330"/>
                    <a:pt x="5441" y="6269"/>
                  </a:cubicBezTo>
                  <a:cubicBezTo>
                    <a:pt x="5775" y="5570"/>
                    <a:pt x="6110" y="5023"/>
                    <a:pt x="6353" y="4567"/>
                  </a:cubicBezTo>
                  <a:cubicBezTo>
                    <a:pt x="6596" y="4141"/>
                    <a:pt x="6778" y="3777"/>
                    <a:pt x="6930" y="3473"/>
                  </a:cubicBezTo>
                  <a:lnTo>
                    <a:pt x="6991" y="3503"/>
                  </a:lnTo>
                  <a:cubicBezTo>
                    <a:pt x="6900" y="3959"/>
                    <a:pt x="6809" y="4537"/>
                    <a:pt x="6687" y="5236"/>
                  </a:cubicBezTo>
                  <a:cubicBezTo>
                    <a:pt x="6566" y="5935"/>
                    <a:pt x="6414" y="6725"/>
                    <a:pt x="6292" y="7607"/>
                  </a:cubicBezTo>
                  <a:cubicBezTo>
                    <a:pt x="6262" y="7911"/>
                    <a:pt x="6322" y="8123"/>
                    <a:pt x="6505" y="8275"/>
                  </a:cubicBezTo>
                  <a:cubicBezTo>
                    <a:pt x="6687" y="8427"/>
                    <a:pt x="6930" y="8518"/>
                    <a:pt x="7234" y="8579"/>
                  </a:cubicBezTo>
                  <a:cubicBezTo>
                    <a:pt x="7477" y="8640"/>
                    <a:pt x="7660" y="8640"/>
                    <a:pt x="7812" y="8640"/>
                  </a:cubicBezTo>
                  <a:cubicBezTo>
                    <a:pt x="7964" y="8640"/>
                    <a:pt x="8116" y="8610"/>
                    <a:pt x="8268" y="8549"/>
                  </a:cubicBezTo>
                  <a:cubicBezTo>
                    <a:pt x="8298" y="8366"/>
                    <a:pt x="8329" y="8093"/>
                    <a:pt x="8389" y="7728"/>
                  </a:cubicBezTo>
                  <a:cubicBezTo>
                    <a:pt x="8450" y="7363"/>
                    <a:pt x="8481" y="6968"/>
                    <a:pt x="8541" y="6543"/>
                  </a:cubicBezTo>
                  <a:cubicBezTo>
                    <a:pt x="8602" y="6117"/>
                    <a:pt x="8632" y="5661"/>
                    <a:pt x="8693" y="5205"/>
                  </a:cubicBezTo>
                  <a:cubicBezTo>
                    <a:pt x="8754" y="4719"/>
                    <a:pt x="8815" y="4293"/>
                    <a:pt x="8845" y="3868"/>
                  </a:cubicBezTo>
                  <a:cubicBezTo>
                    <a:pt x="8906" y="3442"/>
                    <a:pt x="8936" y="3047"/>
                    <a:pt x="8967" y="2713"/>
                  </a:cubicBezTo>
                  <a:cubicBezTo>
                    <a:pt x="8997" y="2379"/>
                    <a:pt x="8997" y="2135"/>
                    <a:pt x="8997" y="1953"/>
                  </a:cubicBezTo>
                  <a:cubicBezTo>
                    <a:pt x="9028" y="1740"/>
                    <a:pt x="8906" y="1558"/>
                    <a:pt x="8693" y="1406"/>
                  </a:cubicBezTo>
                  <a:cubicBezTo>
                    <a:pt x="8450" y="1223"/>
                    <a:pt x="8146" y="1102"/>
                    <a:pt x="7751" y="1011"/>
                  </a:cubicBezTo>
                  <a:cubicBezTo>
                    <a:pt x="7538" y="980"/>
                    <a:pt x="7325" y="950"/>
                    <a:pt x="7113" y="950"/>
                  </a:cubicBezTo>
                  <a:cubicBezTo>
                    <a:pt x="6930" y="950"/>
                    <a:pt x="6778" y="980"/>
                    <a:pt x="6626" y="1011"/>
                  </a:cubicBezTo>
                  <a:cubicBezTo>
                    <a:pt x="6383" y="1406"/>
                    <a:pt x="6110" y="1892"/>
                    <a:pt x="5775" y="2500"/>
                  </a:cubicBezTo>
                  <a:cubicBezTo>
                    <a:pt x="5471" y="3078"/>
                    <a:pt x="5137" y="3686"/>
                    <a:pt x="4833" y="4293"/>
                  </a:cubicBezTo>
                  <a:lnTo>
                    <a:pt x="4772" y="4293"/>
                  </a:lnTo>
                  <a:cubicBezTo>
                    <a:pt x="4742" y="4081"/>
                    <a:pt x="4711" y="3838"/>
                    <a:pt x="4681" y="3564"/>
                  </a:cubicBezTo>
                  <a:cubicBezTo>
                    <a:pt x="4651" y="3290"/>
                    <a:pt x="4620" y="2986"/>
                    <a:pt x="4590" y="2713"/>
                  </a:cubicBezTo>
                  <a:cubicBezTo>
                    <a:pt x="4559" y="2439"/>
                    <a:pt x="4529" y="2166"/>
                    <a:pt x="4499" y="1892"/>
                  </a:cubicBezTo>
                  <a:cubicBezTo>
                    <a:pt x="4468" y="1649"/>
                    <a:pt x="4438" y="1406"/>
                    <a:pt x="4407" y="1193"/>
                  </a:cubicBezTo>
                  <a:cubicBezTo>
                    <a:pt x="4347" y="889"/>
                    <a:pt x="4225" y="646"/>
                    <a:pt x="4012" y="464"/>
                  </a:cubicBezTo>
                  <a:cubicBezTo>
                    <a:pt x="3800" y="281"/>
                    <a:pt x="3496" y="160"/>
                    <a:pt x="3070" y="68"/>
                  </a:cubicBezTo>
                  <a:cubicBezTo>
                    <a:pt x="2873" y="23"/>
                    <a:pt x="2698" y="0"/>
                    <a:pt x="254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94" name="Google Shape;3894;p35"/>
            <p:cNvSpPr/>
            <p:nvPr/>
          </p:nvSpPr>
          <p:spPr>
            <a:xfrm>
              <a:off x="6387175" y="4112650"/>
              <a:ext cx="171000" cy="205300"/>
            </a:xfrm>
            <a:custGeom>
              <a:avLst/>
              <a:gdLst/>
              <a:ahLst/>
              <a:cxnLst/>
              <a:rect l="l" t="t" r="r" b="b"/>
              <a:pathLst>
                <a:path w="6840" h="8212" extrusionOk="0">
                  <a:moveTo>
                    <a:pt x="2577" y="0"/>
                  </a:moveTo>
                  <a:cubicBezTo>
                    <a:pt x="2398" y="0"/>
                    <a:pt x="2233" y="40"/>
                    <a:pt x="2067" y="114"/>
                  </a:cubicBezTo>
                  <a:cubicBezTo>
                    <a:pt x="1824" y="266"/>
                    <a:pt x="1641" y="509"/>
                    <a:pt x="1550" y="843"/>
                  </a:cubicBezTo>
                  <a:lnTo>
                    <a:pt x="122" y="5768"/>
                  </a:lnTo>
                  <a:cubicBezTo>
                    <a:pt x="0" y="6102"/>
                    <a:pt x="30" y="6406"/>
                    <a:pt x="182" y="6649"/>
                  </a:cubicBezTo>
                  <a:cubicBezTo>
                    <a:pt x="304" y="6892"/>
                    <a:pt x="547" y="7075"/>
                    <a:pt x="882" y="7166"/>
                  </a:cubicBezTo>
                  <a:lnTo>
                    <a:pt x="4286" y="8169"/>
                  </a:lnTo>
                  <a:cubicBezTo>
                    <a:pt x="4381" y="8196"/>
                    <a:pt x="4471" y="8211"/>
                    <a:pt x="4554" y="8211"/>
                  </a:cubicBezTo>
                  <a:cubicBezTo>
                    <a:pt x="4656" y="8211"/>
                    <a:pt x="4749" y="8189"/>
                    <a:pt x="4833" y="8138"/>
                  </a:cubicBezTo>
                  <a:cubicBezTo>
                    <a:pt x="5015" y="8047"/>
                    <a:pt x="5137" y="7834"/>
                    <a:pt x="5228" y="7530"/>
                  </a:cubicBezTo>
                  <a:cubicBezTo>
                    <a:pt x="5289" y="7378"/>
                    <a:pt x="5289" y="7227"/>
                    <a:pt x="5289" y="7075"/>
                  </a:cubicBezTo>
                  <a:cubicBezTo>
                    <a:pt x="5289" y="6923"/>
                    <a:pt x="5289" y="6801"/>
                    <a:pt x="5258" y="6710"/>
                  </a:cubicBezTo>
                  <a:lnTo>
                    <a:pt x="2249" y="5828"/>
                  </a:lnTo>
                  <a:lnTo>
                    <a:pt x="2614" y="4612"/>
                  </a:lnTo>
                  <a:lnTo>
                    <a:pt x="4742" y="5220"/>
                  </a:lnTo>
                  <a:cubicBezTo>
                    <a:pt x="4837" y="5248"/>
                    <a:pt x="4927" y="5263"/>
                    <a:pt x="5013" y="5263"/>
                  </a:cubicBezTo>
                  <a:cubicBezTo>
                    <a:pt x="5118" y="5263"/>
                    <a:pt x="5219" y="5240"/>
                    <a:pt x="5319" y="5190"/>
                  </a:cubicBezTo>
                  <a:cubicBezTo>
                    <a:pt x="5471" y="5099"/>
                    <a:pt x="5593" y="4916"/>
                    <a:pt x="5684" y="4612"/>
                  </a:cubicBezTo>
                  <a:cubicBezTo>
                    <a:pt x="5714" y="4461"/>
                    <a:pt x="5745" y="4309"/>
                    <a:pt x="5745" y="4157"/>
                  </a:cubicBezTo>
                  <a:cubicBezTo>
                    <a:pt x="5745" y="4005"/>
                    <a:pt x="5714" y="3883"/>
                    <a:pt x="5684" y="3792"/>
                  </a:cubicBezTo>
                  <a:lnTo>
                    <a:pt x="3070" y="3002"/>
                  </a:lnTo>
                  <a:lnTo>
                    <a:pt x="3374" y="1938"/>
                  </a:lnTo>
                  <a:lnTo>
                    <a:pt x="5836" y="2637"/>
                  </a:lnTo>
                  <a:cubicBezTo>
                    <a:pt x="5932" y="2664"/>
                    <a:pt x="6021" y="2679"/>
                    <a:pt x="6107" y="2679"/>
                  </a:cubicBezTo>
                  <a:cubicBezTo>
                    <a:pt x="6213" y="2679"/>
                    <a:pt x="6313" y="2657"/>
                    <a:pt x="6414" y="2606"/>
                  </a:cubicBezTo>
                  <a:cubicBezTo>
                    <a:pt x="6566" y="2515"/>
                    <a:pt x="6687" y="2333"/>
                    <a:pt x="6778" y="2029"/>
                  </a:cubicBezTo>
                  <a:cubicBezTo>
                    <a:pt x="6839" y="1877"/>
                    <a:pt x="6839" y="1725"/>
                    <a:pt x="6839" y="1573"/>
                  </a:cubicBezTo>
                  <a:cubicBezTo>
                    <a:pt x="6839" y="1421"/>
                    <a:pt x="6839" y="1299"/>
                    <a:pt x="6809" y="1178"/>
                  </a:cubicBezTo>
                  <a:lnTo>
                    <a:pt x="2948" y="53"/>
                  </a:lnTo>
                  <a:cubicBezTo>
                    <a:pt x="2817" y="17"/>
                    <a:pt x="2694" y="0"/>
                    <a:pt x="25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95" name="Google Shape;3895;p35"/>
            <p:cNvSpPr/>
            <p:nvPr/>
          </p:nvSpPr>
          <p:spPr>
            <a:xfrm>
              <a:off x="6510275" y="4136950"/>
              <a:ext cx="107150" cy="200100"/>
            </a:xfrm>
            <a:custGeom>
              <a:avLst/>
              <a:gdLst/>
              <a:ahLst/>
              <a:cxnLst/>
              <a:rect l="l" t="t" r="r" b="b"/>
              <a:pathLst>
                <a:path w="4286" h="8004" extrusionOk="0">
                  <a:moveTo>
                    <a:pt x="2572" y="1"/>
                  </a:moveTo>
                  <a:cubicBezTo>
                    <a:pt x="2470" y="1"/>
                    <a:pt x="2371" y="8"/>
                    <a:pt x="2280" y="23"/>
                  </a:cubicBezTo>
                  <a:cubicBezTo>
                    <a:pt x="2189" y="327"/>
                    <a:pt x="2067" y="692"/>
                    <a:pt x="1945" y="1087"/>
                  </a:cubicBezTo>
                  <a:cubicBezTo>
                    <a:pt x="1824" y="1513"/>
                    <a:pt x="1702" y="1938"/>
                    <a:pt x="1581" y="2364"/>
                  </a:cubicBezTo>
                  <a:cubicBezTo>
                    <a:pt x="1459" y="2820"/>
                    <a:pt x="1338" y="3215"/>
                    <a:pt x="1246" y="3580"/>
                  </a:cubicBezTo>
                  <a:cubicBezTo>
                    <a:pt x="1155" y="3944"/>
                    <a:pt x="1094" y="4218"/>
                    <a:pt x="1094" y="4431"/>
                  </a:cubicBezTo>
                  <a:cubicBezTo>
                    <a:pt x="1064" y="4644"/>
                    <a:pt x="1094" y="4796"/>
                    <a:pt x="1216" y="4917"/>
                  </a:cubicBezTo>
                  <a:cubicBezTo>
                    <a:pt x="1338" y="5039"/>
                    <a:pt x="1520" y="5130"/>
                    <a:pt x="1763" y="5221"/>
                  </a:cubicBezTo>
                  <a:cubicBezTo>
                    <a:pt x="1793" y="5221"/>
                    <a:pt x="1854" y="5251"/>
                    <a:pt x="1945" y="5251"/>
                  </a:cubicBezTo>
                  <a:cubicBezTo>
                    <a:pt x="2006" y="5282"/>
                    <a:pt x="2097" y="5282"/>
                    <a:pt x="2158" y="5312"/>
                  </a:cubicBezTo>
                  <a:lnTo>
                    <a:pt x="2371" y="5312"/>
                  </a:lnTo>
                  <a:cubicBezTo>
                    <a:pt x="2432" y="5312"/>
                    <a:pt x="2493" y="5312"/>
                    <a:pt x="2553" y="5282"/>
                  </a:cubicBezTo>
                  <a:cubicBezTo>
                    <a:pt x="2675" y="5008"/>
                    <a:pt x="2857" y="4704"/>
                    <a:pt x="3009" y="4340"/>
                  </a:cubicBezTo>
                  <a:cubicBezTo>
                    <a:pt x="3192" y="3944"/>
                    <a:pt x="3344" y="3580"/>
                    <a:pt x="3496" y="3185"/>
                  </a:cubicBezTo>
                  <a:cubicBezTo>
                    <a:pt x="3648" y="2820"/>
                    <a:pt x="3800" y="2455"/>
                    <a:pt x="3921" y="2121"/>
                  </a:cubicBezTo>
                  <a:cubicBezTo>
                    <a:pt x="4043" y="1786"/>
                    <a:pt x="4134" y="1543"/>
                    <a:pt x="4195" y="1361"/>
                  </a:cubicBezTo>
                  <a:cubicBezTo>
                    <a:pt x="4286" y="1057"/>
                    <a:pt x="4286" y="783"/>
                    <a:pt x="4134" y="601"/>
                  </a:cubicBezTo>
                  <a:cubicBezTo>
                    <a:pt x="4012" y="388"/>
                    <a:pt x="3800" y="236"/>
                    <a:pt x="3496" y="115"/>
                  </a:cubicBezTo>
                  <a:cubicBezTo>
                    <a:pt x="3313" y="54"/>
                    <a:pt x="3101" y="23"/>
                    <a:pt x="2888" y="23"/>
                  </a:cubicBezTo>
                  <a:cubicBezTo>
                    <a:pt x="2781" y="8"/>
                    <a:pt x="2675" y="1"/>
                    <a:pt x="2572" y="1"/>
                  </a:cubicBezTo>
                  <a:close/>
                  <a:moveTo>
                    <a:pt x="1133" y="5660"/>
                  </a:moveTo>
                  <a:cubicBezTo>
                    <a:pt x="955" y="5660"/>
                    <a:pt x="792" y="5700"/>
                    <a:pt x="638" y="5768"/>
                  </a:cubicBezTo>
                  <a:cubicBezTo>
                    <a:pt x="395" y="5920"/>
                    <a:pt x="213" y="6133"/>
                    <a:pt x="91" y="6467"/>
                  </a:cubicBezTo>
                  <a:cubicBezTo>
                    <a:pt x="0" y="6771"/>
                    <a:pt x="0" y="7075"/>
                    <a:pt x="122" y="7349"/>
                  </a:cubicBezTo>
                  <a:cubicBezTo>
                    <a:pt x="243" y="7592"/>
                    <a:pt x="486" y="7805"/>
                    <a:pt x="851" y="7926"/>
                  </a:cubicBezTo>
                  <a:cubicBezTo>
                    <a:pt x="998" y="7980"/>
                    <a:pt x="1139" y="8004"/>
                    <a:pt x="1273" y="8004"/>
                  </a:cubicBezTo>
                  <a:cubicBezTo>
                    <a:pt x="1446" y="8004"/>
                    <a:pt x="1609" y="7964"/>
                    <a:pt x="1763" y="7896"/>
                  </a:cubicBezTo>
                  <a:cubicBezTo>
                    <a:pt x="2037" y="7744"/>
                    <a:pt x="2219" y="7531"/>
                    <a:pt x="2310" y="7197"/>
                  </a:cubicBezTo>
                  <a:cubicBezTo>
                    <a:pt x="2432" y="6893"/>
                    <a:pt x="2401" y="6589"/>
                    <a:pt x="2280" y="6315"/>
                  </a:cubicBezTo>
                  <a:cubicBezTo>
                    <a:pt x="2158" y="6042"/>
                    <a:pt x="1915" y="5859"/>
                    <a:pt x="1581" y="5738"/>
                  </a:cubicBezTo>
                  <a:cubicBezTo>
                    <a:pt x="1421" y="5684"/>
                    <a:pt x="1273" y="5660"/>
                    <a:pt x="1133" y="56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3896" name="Google Shape;3896;p35"/>
          <p:cNvGrpSpPr/>
          <p:nvPr/>
        </p:nvGrpSpPr>
        <p:grpSpPr>
          <a:xfrm rot="1570974">
            <a:off x="14679784" y="7313078"/>
            <a:ext cx="1766594" cy="2075702"/>
            <a:chOff x="285125" y="3214450"/>
            <a:chExt cx="975824" cy="1146568"/>
          </a:xfrm>
        </p:grpSpPr>
        <p:sp>
          <p:nvSpPr>
            <p:cNvPr id="3897" name="Google Shape;3897;p35"/>
            <p:cNvSpPr/>
            <p:nvPr/>
          </p:nvSpPr>
          <p:spPr>
            <a:xfrm>
              <a:off x="465872" y="3536076"/>
              <a:ext cx="163243" cy="199760"/>
            </a:xfrm>
            <a:custGeom>
              <a:avLst/>
              <a:gdLst/>
              <a:ahLst/>
              <a:cxnLst/>
              <a:rect l="l" t="t" r="r" b="b"/>
              <a:pathLst>
                <a:path w="3460" h="4234" extrusionOk="0">
                  <a:moveTo>
                    <a:pt x="2246" y="0"/>
                  </a:moveTo>
                  <a:cubicBezTo>
                    <a:pt x="1954" y="0"/>
                    <a:pt x="1662" y="118"/>
                    <a:pt x="1419" y="314"/>
                  </a:cubicBezTo>
                  <a:cubicBezTo>
                    <a:pt x="568" y="1006"/>
                    <a:pt x="36" y="2035"/>
                    <a:pt x="0" y="3134"/>
                  </a:cubicBezTo>
                  <a:cubicBezTo>
                    <a:pt x="0" y="3737"/>
                    <a:pt x="497" y="4234"/>
                    <a:pt x="1118" y="4234"/>
                  </a:cubicBezTo>
                  <a:cubicBezTo>
                    <a:pt x="1721" y="4234"/>
                    <a:pt x="2218" y="3737"/>
                    <a:pt x="2218" y="3134"/>
                  </a:cubicBezTo>
                  <a:lnTo>
                    <a:pt x="2218" y="3116"/>
                  </a:lnTo>
                  <a:cubicBezTo>
                    <a:pt x="2235" y="2904"/>
                    <a:pt x="2306" y="2691"/>
                    <a:pt x="2413" y="2496"/>
                  </a:cubicBezTo>
                  <a:cubicBezTo>
                    <a:pt x="2555" y="2265"/>
                    <a:pt x="2767" y="2052"/>
                    <a:pt x="2998" y="1893"/>
                  </a:cubicBezTo>
                  <a:cubicBezTo>
                    <a:pt x="3459" y="1520"/>
                    <a:pt x="3388" y="704"/>
                    <a:pt x="2998" y="314"/>
                  </a:cubicBezTo>
                  <a:cubicBezTo>
                    <a:pt x="2771" y="96"/>
                    <a:pt x="2509" y="0"/>
                    <a:pt x="2246" y="0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98" name="Google Shape;3898;p35"/>
            <p:cNvSpPr/>
            <p:nvPr/>
          </p:nvSpPr>
          <p:spPr>
            <a:xfrm>
              <a:off x="665019" y="3649639"/>
              <a:ext cx="98795" cy="119696"/>
            </a:xfrm>
            <a:custGeom>
              <a:avLst/>
              <a:gdLst/>
              <a:ahLst/>
              <a:cxnLst/>
              <a:rect l="l" t="t" r="r" b="b"/>
              <a:pathLst>
                <a:path w="2094" h="2537" extrusionOk="0">
                  <a:moveTo>
                    <a:pt x="1207" y="0"/>
                  </a:moveTo>
                  <a:cubicBezTo>
                    <a:pt x="1083" y="0"/>
                    <a:pt x="977" y="35"/>
                    <a:pt x="852" y="53"/>
                  </a:cubicBezTo>
                  <a:cubicBezTo>
                    <a:pt x="746" y="89"/>
                    <a:pt x="640" y="124"/>
                    <a:pt x="551" y="160"/>
                  </a:cubicBezTo>
                  <a:cubicBezTo>
                    <a:pt x="320" y="266"/>
                    <a:pt x="161" y="408"/>
                    <a:pt x="90" y="568"/>
                  </a:cubicBezTo>
                  <a:cubicBezTo>
                    <a:pt x="1" y="745"/>
                    <a:pt x="1" y="922"/>
                    <a:pt x="90" y="1100"/>
                  </a:cubicBezTo>
                  <a:cubicBezTo>
                    <a:pt x="161" y="1259"/>
                    <a:pt x="267" y="1366"/>
                    <a:pt x="409" y="1419"/>
                  </a:cubicBezTo>
                  <a:cubicBezTo>
                    <a:pt x="465" y="1435"/>
                    <a:pt x="535" y="1444"/>
                    <a:pt x="616" y="1444"/>
                  </a:cubicBezTo>
                  <a:cubicBezTo>
                    <a:pt x="716" y="1444"/>
                    <a:pt x="832" y="1431"/>
                    <a:pt x="959" y="1401"/>
                  </a:cubicBezTo>
                  <a:lnTo>
                    <a:pt x="1136" y="1348"/>
                  </a:lnTo>
                  <a:cubicBezTo>
                    <a:pt x="1216" y="1330"/>
                    <a:pt x="1287" y="1321"/>
                    <a:pt x="1349" y="1321"/>
                  </a:cubicBezTo>
                  <a:cubicBezTo>
                    <a:pt x="1411" y="1321"/>
                    <a:pt x="1464" y="1330"/>
                    <a:pt x="1509" y="1348"/>
                  </a:cubicBezTo>
                  <a:cubicBezTo>
                    <a:pt x="1597" y="1366"/>
                    <a:pt x="1668" y="1437"/>
                    <a:pt x="1721" y="1543"/>
                  </a:cubicBezTo>
                  <a:cubicBezTo>
                    <a:pt x="1775" y="1650"/>
                    <a:pt x="1775" y="1774"/>
                    <a:pt x="1704" y="1862"/>
                  </a:cubicBezTo>
                  <a:cubicBezTo>
                    <a:pt x="1651" y="1969"/>
                    <a:pt x="1544" y="2058"/>
                    <a:pt x="1384" y="2128"/>
                  </a:cubicBezTo>
                  <a:cubicBezTo>
                    <a:pt x="1278" y="2182"/>
                    <a:pt x="1154" y="2217"/>
                    <a:pt x="1030" y="2235"/>
                  </a:cubicBezTo>
                  <a:cubicBezTo>
                    <a:pt x="906" y="2253"/>
                    <a:pt x="764" y="2253"/>
                    <a:pt x="622" y="2253"/>
                  </a:cubicBezTo>
                  <a:lnTo>
                    <a:pt x="764" y="2536"/>
                  </a:lnTo>
                  <a:cubicBezTo>
                    <a:pt x="906" y="2519"/>
                    <a:pt x="1030" y="2501"/>
                    <a:pt x="1154" y="2483"/>
                  </a:cubicBezTo>
                  <a:cubicBezTo>
                    <a:pt x="1278" y="2448"/>
                    <a:pt x="1384" y="2412"/>
                    <a:pt x="1491" y="2359"/>
                  </a:cubicBezTo>
                  <a:cubicBezTo>
                    <a:pt x="1739" y="2253"/>
                    <a:pt x="1917" y="2093"/>
                    <a:pt x="2005" y="1933"/>
                  </a:cubicBezTo>
                  <a:cubicBezTo>
                    <a:pt x="2094" y="1774"/>
                    <a:pt x="2094" y="1579"/>
                    <a:pt x="2005" y="1384"/>
                  </a:cubicBezTo>
                  <a:cubicBezTo>
                    <a:pt x="1917" y="1206"/>
                    <a:pt x="1810" y="1100"/>
                    <a:pt x="1668" y="1047"/>
                  </a:cubicBezTo>
                  <a:cubicBezTo>
                    <a:pt x="1588" y="1020"/>
                    <a:pt x="1504" y="1007"/>
                    <a:pt x="1411" y="1007"/>
                  </a:cubicBezTo>
                  <a:cubicBezTo>
                    <a:pt x="1318" y="1007"/>
                    <a:pt x="1216" y="1020"/>
                    <a:pt x="1101" y="1047"/>
                  </a:cubicBezTo>
                  <a:lnTo>
                    <a:pt x="906" y="1082"/>
                  </a:lnTo>
                  <a:cubicBezTo>
                    <a:pt x="804" y="1116"/>
                    <a:pt x="717" y="1128"/>
                    <a:pt x="645" y="1128"/>
                  </a:cubicBezTo>
                  <a:cubicBezTo>
                    <a:pt x="603" y="1128"/>
                    <a:pt x="566" y="1124"/>
                    <a:pt x="533" y="1117"/>
                  </a:cubicBezTo>
                  <a:cubicBezTo>
                    <a:pt x="462" y="1100"/>
                    <a:pt x="409" y="1047"/>
                    <a:pt x="356" y="940"/>
                  </a:cubicBezTo>
                  <a:cubicBezTo>
                    <a:pt x="320" y="834"/>
                    <a:pt x="320" y="727"/>
                    <a:pt x="373" y="639"/>
                  </a:cubicBezTo>
                  <a:cubicBezTo>
                    <a:pt x="427" y="532"/>
                    <a:pt x="533" y="461"/>
                    <a:pt x="693" y="390"/>
                  </a:cubicBezTo>
                  <a:cubicBezTo>
                    <a:pt x="781" y="337"/>
                    <a:pt x="870" y="319"/>
                    <a:pt x="977" y="302"/>
                  </a:cubicBezTo>
                  <a:cubicBezTo>
                    <a:pt x="1083" y="266"/>
                    <a:pt x="1207" y="266"/>
                    <a:pt x="1331" y="266"/>
                  </a:cubicBezTo>
                  <a:lnTo>
                    <a:pt x="1207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899" name="Google Shape;3899;p35"/>
            <p:cNvSpPr/>
            <p:nvPr/>
          </p:nvSpPr>
          <p:spPr>
            <a:xfrm>
              <a:off x="742866" y="3620340"/>
              <a:ext cx="99644" cy="118941"/>
            </a:xfrm>
            <a:custGeom>
              <a:avLst/>
              <a:gdLst/>
              <a:ahLst/>
              <a:cxnLst/>
              <a:rect l="l" t="t" r="r" b="b"/>
              <a:pathLst>
                <a:path w="2112" h="2521" extrusionOk="0">
                  <a:moveTo>
                    <a:pt x="1703" y="0"/>
                  </a:moveTo>
                  <a:lnTo>
                    <a:pt x="1402" y="71"/>
                  </a:lnTo>
                  <a:lnTo>
                    <a:pt x="1721" y="1437"/>
                  </a:lnTo>
                  <a:cubicBezTo>
                    <a:pt x="1774" y="1668"/>
                    <a:pt x="1774" y="1845"/>
                    <a:pt x="1721" y="1987"/>
                  </a:cubicBezTo>
                  <a:cubicBezTo>
                    <a:pt x="1650" y="2111"/>
                    <a:pt x="1526" y="2182"/>
                    <a:pt x="1331" y="2235"/>
                  </a:cubicBezTo>
                  <a:cubicBezTo>
                    <a:pt x="1258" y="2255"/>
                    <a:pt x="1192" y="2265"/>
                    <a:pt x="1132" y="2265"/>
                  </a:cubicBezTo>
                  <a:cubicBezTo>
                    <a:pt x="1032" y="2265"/>
                    <a:pt x="947" y="2237"/>
                    <a:pt x="870" y="2182"/>
                  </a:cubicBezTo>
                  <a:cubicBezTo>
                    <a:pt x="763" y="2093"/>
                    <a:pt x="675" y="1934"/>
                    <a:pt x="621" y="1685"/>
                  </a:cubicBezTo>
                  <a:lnTo>
                    <a:pt x="302" y="337"/>
                  </a:lnTo>
                  <a:lnTo>
                    <a:pt x="1" y="408"/>
                  </a:lnTo>
                  <a:lnTo>
                    <a:pt x="320" y="1809"/>
                  </a:lnTo>
                  <a:cubicBezTo>
                    <a:pt x="391" y="2093"/>
                    <a:pt x="515" y="2288"/>
                    <a:pt x="692" y="2412"/>
                  </a:cubicBezTo>
                  <a:cubicBezTo>
                    <a:pt x="818" y="2481"/>
                    <a:pt x="959" y="2520"/>
                    <a:pt x="1115" y="2520"/>
                  </a:cubicBezTo>
                  <a:cubicBezTo>
                    <a:pt x="1200" y="2520"/>
                    <a:pt x="1290" y="2509"/>
                    <a:pt x="1384" y="2483"/>
                  </a:cubicBezTo>
                  <a:cubicBezTo>
                    <a:pt x="1668" y="2412"/>
                    <a:pt x="1863" y="2288"/>
                    <a:pt x="1969" y="2111"/>
                  </a:cubicBezTo>
                  <a:cubicBezTo>
                    <a:pt x="2094" y="1916"/>
                    <a:pt x="2111" y="1685"/>
                    <a:pt x="2040" y="1401"/>
                  </a:cubicBezTo>
                  <a:lnTo>
                    <a:pt x="1703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00" name="Google Shape;3900;p35"/>
            <p:cNvSpPr/>
            <p:nvPr/>
          </p:nvSpPr>
          <p:spPr>
            <a:xfrm>
              <a:off x="857513" y="3618641"/>
              <a:ext cx="70345" cy="108844"/>
            </a:xfrm>
            <a:custGeom>
              <a:avLst/>
              <a:gdLst/>
              <a:ahLst/>
              <a:cxnLst/>
              <a:rect l="l" t="t" r="r" b="b"/>
              <a:pathLst>
                <a:path w="1491" h="2307" extrusionOk="0">
                  <a:moveTo>
                    <a:pt x="710" y="249"/>
                  </a:moveTo>
                  <a:cubicBezTo>
                    <a:pt x="852" y="249"/>
                    <a:pt x="958" y="285"/>
                    <a:pt x="1047" y="355"/>
                  </a:cubicBezTo>
                  <a:cubicBezTo>
                    <a:pt x="1118" y="444"/>
                    <a:pt x="1171" y="551"/>
                    <a:pt x="1171" y="675"/>
                  </a:cubicBezTo>
                  <a:cubicBezTo>
                    <a:pt x="1171" y="817"/>
                    <a:pt x="1136" y="923"/>
                    <a:pt x="1047" y="994"/>
                  </a:cubicBezTo>
                  <a:cubicBezTo>
                    <a:pt x="976" y="1083"/>
                    <a:pt x="870" y="1118"/>
                    <a:pt x="710" y="1118"/>
                  </a:cubicBezTo>
                  <a:lnTo>
                    <a:pt x="320" y="1118"/>
                  </a:lnTo>
                  <a:lnTo>
                    <a:pt x="320" y="249"/>
                  </a:lnTo>
                  <a:close/>
                  <a:moveTo>
                    <a:pt x="1" y="1"/>
                  </a:moveTo>
                  <a:lnTo>
                    <a:pt x="18" y="2307"/>
                  </a:lnTo>
                  <a:lnTo>
                    <a:pt x="338" y="2307"/>
                  </a:lnTo>
                  <a:lnTo>
                    <a:pt x="338" y="1384"/>
                  </a:lnTo>
                  <a:lnTo>
                    <a:pt x="728" y="1366"/>
                  </a:lnTo>
                  <a:cubicBezTo>
                    <a:pt x="976" y="1366"/>
                    <a:pt x="1171" y="1313"/>
                    <a:pt x="1295" y="1189"/>
                  </a:cubicBezTo>
                  <a:cubicBezTo>
                    <a:pt x="1437" y="1083"/>
                    <a:pt x="1491" y="905"/>
                    <a:pt x="1491" y="675"/>
                  </a:cubicBezTo>
                  <a:cubicBezTo>
                    <a:pt x="1491" y="444"/>
                    <a:pt x="1420" y="285"/>
                    <a:pt x="1295" y="160"/>
                  </a:cubicBezTo>
                  <a:cubicBezTo>
                    <a:pt x="1154" y="54"/>
                    <a:pt x="958" y="1"/>
                    <a:pt x="710" y="1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01" name="Google Shape;3901;p35"/>
            <p:cNvSpPr/>
            <p:nvPr/>
          </p:nvSpPr>
          <p:spPr>
            <a:xfrm>
              <a:off x="932813" y="3622841"/>
              <a:ext cx="87944" cy="120545"/>
            </a:xfrm>
            <a:custGeom>
              <a:avLst/>
              <a:gdLst/>
              <a:ahLst/>
              <a:cxnLst/>
              <a:rect l="l" t="t" r="r" b="b"/>
              <a:pathLst>
                <a:path w="1864" h="2555" extrusionOk="0">
                  <a:moveTo>
                    <a:pt x="444" y="0"/>
                  </a:moveTo>
                  <a:lnTo>
                    <a:pt x="1" y="2253"/>
                  </a:lnTo>
                  <a:lnTo>
                    <a:pt x="1455" y="2555"/>
                  </a:lnTo>
                  <a:lnTo>
                    <a:pt x="1509" y="2289"/>
                  </a:lnTo>
                  <a:lnTo>
                    <a:pt x="356" y="2058"/>
                  </a:lnTo>
                  <a:lnTo>
                    <a:pt x="515" y="1242"/>
                  </a:lnTo>
                  <a:lnTo>
                    <a:pt x="1597" y="1455"/>
                  </a:lnTo>
                  <a:lnTo>
                    <a:pt x="1651" y="1207"/>
                  </a:lnTo>
                  <a:lnTo>
                    <a:pt x="569" y="994"/>
                  </a:lnTo>
                  <a:lnTo>
                    <a:pt x="693" y="320"/>
                  </a:lnTo>
                  <a:lnTo>
                    <a:pt x="1828" y="533"/>
                  </a:lnTo>
                  <a:lnTo>
                    <a:pt x="1863" y="284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02" name="Google Shape;3902;p35"/>
            <p:cNvSpPr/>
            <p:nvPr/>
          </p:nvSpPr>
          <p:spPr>
            <a:xfrm>
              <a:off x="998959" y="3645440"/>
              <a:ext cx="99597" cy="133095"/>
            </a:xfrm>
            <a:custGeom>
              <a:avLst/>
              <a:gdLst/>
              <a:ahLst/>
              <a:cxnLst/>
              <a:rect l="l" t="t" r="r" b="b"/>
              <a:pathLst>
                <a:path w="2111" h="2821" extrusionOk="0">
                  <a:moveTo>
                    <a:pt x="1100" y="355"/>
                  </a:moveTo>
                  <a:lnTo>
                    <a:pt x="1455" y="515"/>
                  </a:lnTo>
                  <a:cubicBezTo>
                    <a:pt x="1597" y="568"/>
                    <a:pt x="1685" y="639"/>
                    <a:pt x="1738" y="745"/>
                  </a:cubicBezTo>
                  <a:cubicBezTo>
                    <a:pt x="1774" y="834"/>
                    <a:pt x="1774" y="940"/>
                    <a:pt x="1721" y="1065"/>
                  </a:cubicBezTo>
                  <a:cubicBezTo>
                    <a:pt x="1668" y="1189"/>
                    <a:pt x="1579" y="1260"/>
                    <a:pt x="1490" y="1295"/>
                  </a:cubicBezTo>
                  <a:cubicBezTo>
                    <a:pt x="1452" y="1308"/>
                    <a:pt x="1415" y="1314"/>
                    <a:pt x="1375" y="1314"/>
                  </a:cubicBezTo>
                  <a:cubicBezTo>
                    <a:pt x="1304" y="1314"/>
                    <a:pt x="1227" y="1294"/>
                    <a:pt x="1135" y="1260"/>
                  </a:cubicBezTo>
                  <a:lnTo>
                    <a:pt x="781" y="1100"/>
                  </a:lnTo>
                  <a:lnTo>
                    <a:pt x="1100" y="355"/>
                  </a:lnTo>
                  <a:close/>
                  <a:moveTo>
                    <a:pt x="923" y="0"/>
                  </a:moveTo>
                  <a:lnTo>
                    <a:pt x="0" y="2111"/>
                  </a:lnTo>
                  <a:lnTo>
                    <a:pt x="284" y="2235"/>
                  </a:lnTo>
                  <a:lnTo>
                    <a:pt x="674" y="1331"/>
                  </a:lnTo>
                  <a:lnTo>
                    <a:pt x="993" y="1473"/>
                  </a:lnTo>
                  <a:cubicBezTo>
                    <a:pt x="1100" y="1526"/>
                    <a:pt x="1171" y="1579"/>
                    <a:pt x="1224" y="1650"/>
                  </a:cubicBezTo>
                  <a:cubicBezTo>
                    <a:pt x="1277" y="1739"/>
                    <a:pt x="1295" y="1863"/>
                    <a:pt x="1313" y="2022"/>
                  </a:cubicBezTo>
                  <a:lnTo>
                    <a:pt x="1348" y="2679"/>
                  </a:lnTo>
                  <a:lnTo>
                    <a:pt x="1650" y="2821"/>
                  </a:lnTo>
                  <a:lnTo>
                    <a:pt x="1614" y="2111"/>
                  </a:lnTo>
                  <a:cubicBezTo>
                    <a:pt x="1597" y="1969"/>
                    <a:pt x="1579" y="1845"/>
                    <a:pt x="1561" y="1756"/>
                  </a:cubicBezTo>
                  <a:cubicBezTo>
                    <a:pt x="1526" y="1668"/>
                    <a:pt x="1490" y="1597"/>
                    <a:pt x="1437" y="1543"/>
                  </a:cubicBezTo>
                  <a:lnTo>
                    <a:pt x="1437" y="1543"/>
                  </a:lnTo>
                  <a:cubicBezTo>
                    <a:pt x="1468" y="1548"/>
                    <a:pt x="1499" y="1550"/>
                    <a:pt x="1529" y="1550"/>
                  </a:cubicBezTo>
                  <a:cubicBezTo>
                    <a:pt x="1621" y="1550"/>
                    <a:pt x="1707" y="1530"/>
                    <a:pt x="1774" y="1490"/>
                  </a:cubicBezTo>
                  <a:cubicBezTo>
                    <a:pt x="1880" y="1419"/>
                    <a:pt x="1951" y="1331"/>
                    <a:pt x="2022" y="1189"/>
                  </a:cubicBezTo>
                  <a:cubicBezTo>
                    <a:pt x="2111" y="994"/>
                    <a:pt x="2111" y="816"/>
                    <a:pt x="2040" y="657"/>
                  </a:cubicBezTo>
                  <a:cubicBezTo>
                    <a:pt x="1969" y="497"/>
                    <a:pt x="1809" y="373"/>
                    <a:pt x="1561" y="266"/>
                  </a:cubicBezTo>
                  <a:lnTo>
                    <a:pt x="923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03" name="Google Shape;3903;p35"/>
            <p:cNvSpPr/>
            <p:nvPr/>
          </p:nvSpPr>
          <p:spPr>
            <a:xfrm>
              <a:off x="285125" y="3214450"/>
              <a:ext cx="975824" cy="1146568"/>
            </a:xfrm>
            <a:custGeom>
              <a:avLst/>
              <a:gdLst/>
              <a:ahLst/>
              <a:cxnLst/>
              <a:rect l="l" t="t" r="r" b="b"/>
              <a:pathLst>
                <a:path w="20683" h="24302" extrusionOk="0">
                  <a:moveTo>
                    <a:pt x="10891" y="2377"/>
                  </a:moveTo>
                  <a:cubicBezTo>
                    <a:pt x="12310" y="2377"/>
                    <a:pt x="13693" y="2768"/>
                    <a:pt x="14882" y="3530"/>
                  </a:cubicBezTo>
                  <a:lnTo>
                    <a:pt x="15042" y="3637"/>
                  </a:lnTo>
                  <a:lnTo>
                    <a:pt x="15112" y="3690"/>
                  </a:lnTo>
                  <a:cubicBezTo>
                    <a:pt x="15183" y="3725"/>
                    <a:pt x="15254" y="3779"/>
                    <a:pt x="15325" y="3832"/>
                  </a:cubicBezTo>
                  <a:lnTo>
                    <a:pt x="15432" y="3921"/>
                  </a:lnTo>
                  <a:lnTo>
                    <a:pt x="15538" y="4009"/>
                  </a:lnTo>
                  <a:lnTo>
                    <a:pt x="15698" y="4133"/>
                  </a:lnTo>
                  <a:lnTo>
                    <a:pt x="15769" y="4204"/>
                  </a:lnTo>
                  <a:cubicBezTo>
                    <a:pt x="15840" y="4258"/>
                    <a:pt x="15911" y="4328"/>
                    <a:pt x="15982" y="4399"/>
                  </a:cubicBezTo>
                  <a:lnTo>
                    <a:pt x="16035" y="4453"/>
                  </a:lnTo>
                  <a:cubicBezTo>
                    <a:pt x="16106" y="4524"/>
                    <a:pt x="16177" y="4595"/>
                    <a:pt x="16248" y="4666"/>
                  </a:cubicBezTo>
                  <a:cubicBezTo>
                    <a:pt x="17596" y="6191"/>
                    <a:pt x="18234" y="8461"/>
                    <a:pt x="18021" y="10767"/>
                  </a:cubicBezTo>
                  <a:cubicBezTo>
                    <a:pt x="17702" y="13765"/>
                    <a:pt x="16035" y="16195"/>
                    <a:pt x="13658" y="17135"/>
                  </a:cubicBezTo>
                  <a:cubicBezTo>
                    <a:pt x="13144" y="17330"/>
                    <a:pt x="12842" y="17862"/>
                    <a:pt x="12913" y="18412"/>
                  </a:cubicBezTo>
                  <a:cubicBezTo>
                    <a:pt x="12984" y="18926"/>
                    <a:pt x="13002" y="19458"/>
                    <a:pt x="13002" y="19973"/>
                  </a:cubicBezTo>
                  <a:cubicBezTo>
                    <a:pt x="13002" y="20150"/>
                    <a:pt x="12966" y="20310"/>
                    <a:pt x="12948" y="20487"/>
                  </a:cubicBezTo>
                  <a:cubicBezTo>
                    <a:pt x="12948" y="20540"/>
                    <a:pt x="12931" y="20594"/>
                    <a:pt x="12913" y="20647"/>
                  </a:cubicBezTo>
                  <a:cubicBezTo>
                    <a:pt x="12895" y="20789"/>
                    <a:pt x="12860" y="20931"/>
                    <a:pt x="12807" y="21073"/>
                  </a:cubicBezTo>
                  <a:cubicBezTo>
                    <a:pt x="12771" y="21161"/>
                    <a:pt x="12753" y="21232"/>
                    <a:pt x="12700" y="21321"/>
                  </a:cubicBezTo>
                  <a:cubicBezTo>
                    <a:pt x="12647" y="21427"/>
                    <a:pt x="12594" y="21516"/>
                    <a:pt x="12505" y="21605"/>
                  </a:cubicBezTo>
                  <a:cubicBezTo>
                    <a:pt x="12345" y="21764"/>
                    <a:pt x="12115" y="21871"/>
                    <a:pt x="11884" y="21888"/>
                  </a:cubicBezTo>
                  <a:cubicBezTo>
                    <a:pt x="11778" y="21906"/>
                    <a:pt x="11671" y="21906"/>
                    <a:pt x="11565" y="21906"/>
                  </a:cubicBezTo>
                  <a:cubicBezTo>
                    <a:pt x="11536" y="21907"/>
                    <a:pt x="11506" y="21908"/>
                    <a:pt x="11477" y="21908"/>
                  </a:cubicBezTo>
                  <a:cubicBezTo>
                    <a:pt x="11098" y="21908"/>
                    <a:pt x="10723" y="21803"/>
                    <a:pt x="10394" y="21622"/>
                  </a:cubicBezTo>
                  <a:cubicBezTo>
                    <a:pt x="10235" y="21516"/>
                    <a:pt x="10093" y="21356"/>
                    <a:pt x="9986" y="21179"/>
                  </a:cubicBezTo>
                  <a:cubicBezTo>
                    <a:pt x="9933" y="21090"/>
                    <a:pt x="9880" y="20984"/>
                    <a:pt x="9844" y="20877"/>
                  </a:cubicBezTo>
                  <a:cubicBezTo>
                    <a:pt x="9827" y="20842"/>
                    <a:pt x="9809" y="20789"/>
                    <a:pt x="9791" y="20753"/>
                  </a:cubicBezTo>
                  <a:cubicBezTo>
                    <a:pt x="9773" y="20665"/>
                    <a:pt x="9756" y="20594"/>
                    <a:pt x="9738" y="20505"/>
                  </a:cubicBezTo>
                  <a:lnTo>
                    <a:pt x="9738" y="20452"/>
                  </a:lnTo>
                  <a:lnTo>
                    <a:pt x="9720" y="20363"/>
                  </a:lnTo>
                  <a:cubicBezTo>
                    <a:pt x="9685" y="20203"/>
                    <a:pt x="9667" y="20026"/>
                    <a:pt x="9667" y="19849"/>
                  </a:cubicBezTo>
                  <a:cubicBezTo>
                    <a:pt x="9632" y="19388"/>
                    <a:pt x="9649" y="18944"/>
                    <a:pt x="9703" y="18483"/>
                  </a:cubicBezTo>
                  <a:cubicBezTo>
                    <a:pt x="9773" y="17933"/>
                    <a:pt x="9436" y="17401"/>
                    <a:pt x="8887" y="17224"/>
                  </a:cubicBezTo>
                  <a:lnTo>
                    <a:pt x="8674" y="17135"/>
                  </a:lnTo>
                  <a:lnTo>
                    <a:pt x="8585" y="17099"/>
                  </a:lnTo>
                  <a:lnTo>
                    <a:pt x="8550" y="17099"/>
                  </a:lnTo>
                  <a:lnTo>
                    <a:pt x="8390" y="17028"/>
                  </a:lnTo>
                  <a:lnTo>
                    <a:pt x="8266" y="16975"/>
                  </a:lnTo>
                  <a:lnTo>
                    <a:pt x="8124" y="16922"/>
                  </a:lnTo>
                  <a:lnTo>
                    <a:pt x="8088" y="16904"/>
                  </a:lnTo>
                  <a:lnTo>
                    <a:pt x="7982" y="16851"/>
                  </a:lnTo>
                  <a:lnTo>
                    <a:pt x="7822" y="16780"/>
                  </a:lnTo>
                  <a:lnTo>
                    <a:pt x="7592" y="16674"/>
                  </a:lnTo>
                  <a:lnTo>
                    <a:pt x="7574" y="16656"/>
                  </a:lnTo>
                  <a:lnTo>
                    <a:pt x="7485" y="16603"/>
                  </a:lnTo>
                  <a:lnTo>
                    <a:pt x="7326" y="16514"/>
                  </a:lnTo>
                  <a:lnTo>
                    <a:pt x="7219" y="16461"/>
                  </a:lnTo>
                  <a:lnTo>
                    <a:pt x="7060" y="16354"/>
                  </a:lnTo>
                  <a:lnTo>
                    <a:pt x="6989" y="16301"/>
                  </a:lnTo>
                  <a:cubicBezTo>
                    <a:pt x="6865" y="16230"/>
                    <a:pt x="6758" y="16159"/>
                    <a:pt x="6652" y="16088"/>
                  </a:cubicBezTo>
                  <a:lnTo>
                    <a:pt x="6598" y="16053"/>
                  </a:lnTo>
                  <a:lnTo>
                    <a:pt x="6439" y="15929"/>
                  </a:lnTo>
                  <a:lnTo>
                    <a:pt x="6368" y="15876"/>
                  </a:lnTo>
                  <a:lnTo>
                    <a:pt x="6208" y="15751"/>
                  </a:lnTo>
                  <a:lnTo>
                    <a:pt x="6155" y="15698"/>
                  </a:lnTo>
                  <a:cubicBezTo>
                    <a:pt x="5960" y="15556"/>
                    <a:pt x="5783" y="15397"/>
                    <a:pt x="5623" y="15237"/>
                  </a:cubicBezTo>
                  <a:lnTo>
                    <a:pt x="5570" y="15201"/>
                  </a:lnTo>
                  <a:lnTo>
                    <a:pt x="5410" y="15042"/>
                  </a:lnTo>
                  <a:lnTo>
                    <a:pt x="5375" y="15006"/>
                  </a:lnTo>
                  <a:cubicBezTo>
                    <a:pt x="5286" y="14918"/>
                    <a:pt x="5197" y="14811"/>
                    <a:pt x="5109" y="14705"/>
                  </a:cubicBezTo>
                  <a:lnTo>
                    <a:pt x="5020" y="14616"/>
                  </a:lnTo>
                  <a:lnTo>
                    <a:pt x="4896" y="14474"/>
                  </a:lnTo>
                  <a:lnTo>
                    <a:pt x="4860" y="14439"/>
                  </a:lnTo>
                  <a:cubicBezTo>
                    <a:pt x="4328" y="13800"/>
                    <a:pt x="3885" y="13091"/>
                    <a:pt x="3530" y="12328"/>
                  </a:cubicBezTo>
                  <a:cubicBezTo>
                    <a:pt x="2803" y="10643"/>
                    <a:pt x="2625" y="9029"/>
                    <a:pt x="3051" y="7734"/>
                  </a:cubicBezTo>
                  <a:cubicBezTo>
                    <a:pt x="3565" y="6173"/>
                    <a:pt x="4736" y="4736"/>
                    <a:pt x="6297" y="3743"/>
                  </a:cubicBezTo>
                  <a:cubicBezTo>
                    <a:pt x="7663" y="2856"/>
                    <a:pt x="9259" y="2395"/>
                    <a:pt x="10891" y="2377"/>
                  </a:cubicBezTo>
                  <a:close/>
                  <a:moveTo>
                    <a:pt x="10891" y="1"/>
                  </a:moveTo>
                  <a:cubicBezTo>
                    <a:pt x="8816" y="18"/>
                    <a:pt x="6776" y="621"/>
                    <a:pt x="5020" y="1739"/>
                  </a:cubicBezTo>
                  <a:cubicBezTo>
                    <a:pt x="2998" y="3016"/>
                    <a:pt x="1455" y="4932"/>
                    <a:pt x="781" y="6989"/>
                  </a:cubicBezTo>
                  <a:cubicBezTo>
                    <a:pt x="0" y="9384"/>
                    <a:pt x="674" y="11725"/>
                    <a:pt x="1366" y="13286"/>
                  </a:cubicBezTo>
                  <a:cubicBezTo>
                    <a:pt x="1792" y="14226"/>
                    <a:pt x="2324" y="15113"/>
                    <a:pt x="2980" y="15893"/>
                  </a:cubicBezTo>
                  <a:lnTo>
                    <a:pt x="3033" y="15946"/>
                  </a:lnTo>
                  <a:cubicBezTo>
                    <a:pt x="3086" y="16017"/>
                    <a:pt x="3157" y="16106"/>
                    <a:pt x="3228" y="16177"/>
                  </a:cubicBezTo>
                  <a:lnTo>
                    <a:pt x="3264" y="16230"/>
                  </a:lnTo>
                  <a:lnTo>
                    <a:pt x="3335" y="16283"/>
                  </a:lnTo>
                  <a:cubicBezTo>
                    <a:pt x="3441" y="16425"/>
                    <a:pt x="3548" y="16532"/>
                    <a:pt x="3672" y="16656"/>
                  </a:cubicBezTo>
                  <a:lnTo>
                    <a:pt x="3725" y="16709"/>
                  </a:lnTo>
                  <a:lnTo>
                    <a:pt x="3920" y="16904"/>
                  </a:lnTo>
                  <a:lnTo>
                    <a:pt x="3973" y="16957"/>
                  </a:lnTo>
                  <a:cubicBezTo>
                    <a:pt x="4186" y="17153"/>
                    <a:pt x="4417" y="17348"/>
                    <a:pt x="4630" y="17543"/>
                  </a:cubicBezTo>
                  <a:lnTo>
                    <a:pt x="4701" y="17596"/>
                  </a:lnTo>
                  <a:lnTo>
                    <a:pt x="4913" y="17756"/>
                  </a:lnTo>
                  <a:lnTo>
                    <a:pt x="5002" y="17827"/>
                  </a:lnTo>
                  <a:lnTo>
                    <a:pt x="5215" y="17986"/>
                  </a:lnTo>
                  <a:lnTo>
                    <a:pt x="5268" y="18022"/>
                  </a:lnTo>
                  <a:cubicBezTo>
                    <a:pt x="5392" y="18110"/>
                    <a:pt x="5534" y="18217"/>
                    <a:pt x="5694" y="18306"/>
                  </a:cubicBezTo>
                  <a:lnTo>
                    <a:pt x="5712" y="18323"/>
                  </a:lnTo>
                  <a:lnTo>
                    <a:pt x="5800" y="18376"/>
                  </a:lnTo>
                  <a:lnTo>
                    <a:pt x="5995" y="18483"/>
                  </a:lnTo>
                  <a:lnTo>
                    <a:pt x="6120" y="18572"/>
                  </a:lnTo>
                  <a:lnTo>
                    <a:pt x="6315" y="18678"/>
                  </a:lnTo>
                  <a:lnTo>
                    <a:pt x="6439" y="18749"/>
                  </a:lnTo>
                  <a:lnTo>
                    <a:pt x="6457" y="18749"/>
                  </a:lnTo>
                  <a:cubicBezTo>
                    <a:pt x="6563" y="18802"/>
                    <a:pt x="6652" y="18838"/>
                    <a:pt x="6740" y="18891"/>
                  </a:cubicBezTo>
                  <a:lnTo>
                    <a:pt x="6953" y="18980"/>
                  </a:lnTo>
                  <a:lnTo>
                    <a:pt x="7095" y="19051"/>
                  </a:lnTo>
                  <a:lnTo>
                    <a:pt x="7113" y="19068"/>
                  </a:lnTo>
                  <a:lnTo>
                    <a:pt x="7237" y="19121"/>
                  </a:lnTo>
                  <a:cubicBezTo>
                    <a:pt x="7237" y="19405"/>
                    <a:pt x="7237" y="19689"/>
                    <a:pt x="7255" y="19973"/>
                  </a:cubicBezTo>
                  <a:cubicBezTo>
                    <a:pt x="7273" y="20257"/>
                    <a:pt x="7308" y="20469"/>
                    <a:pt x="7343" y="20718"/>
                  </a:cubicBezTo>
                  <a:lnTo>
                    <a:pt x="7343" y="20736"/>
                  </a:lnTo>
                  <a:cubicBezTo>
                    <a:pt x="7343" y="20771"/>
                    <a:pt x="7343" y="20824"/>
                    <a:pt x="7361" y="20860"/>
                  </a:cubicBezTo>
                  <a:cubicBezTo>
                    <a:pt x="7379" y="20877"/>
                    <a:pt x="7379" y="20913"/>
                    <a:pt x="7379" y="20931"/>
                  </a:cubicBezTo>
                  <a:cubicBezTo>
                    <a:pt x="7414" y="21090"/>
                    <a:pt x="7450" y="21250"/>
                    <a:pt x="7503" y="21427"/>
                  </a:cubicBezTo>
                  <a:cubicBezTo>
                    <a:pt x="7539" y="21534"/>
                    <a:pt x="7556" y="21622"/>
                    <a:pt x="7592" y="21693"/>
                  </a:cubicBezTo>
                  <a:cubicBezTo>
                    <a:pt x="7680" y="21942"/>
                    <a:pt x="7805" y="22172"/>
                    <a:pt x="7929" y="22403"/>
                  </a:cubicBezTo>
                  <a:cubicBezTo>
                    <a:pt x="8213" y="22882"/>
                    <a:pt x="8603" y="23290"/>
                    <a:pt x="9064" y="23609"/>
                  </a:cubicBezTo>
                  <a:cubicBezTo>
                    <a:pt x="9784" y="24055"/>
                    <a:pt x="10637" y="24302"/>
                    <a:pt x="11478" y="24302"/>
                  </a:cubicBezTo>
                  <a:cubicBezTo>
                    <a:pt x="11507" y="24302"/>
                    <a:pt x="11536" y="24301"/>
                    <a:pt x="11565" y="24301"/>
                  </a:cubicBezTo>
                  <a:cubicBezTo>
                    <a:pt x="11778" y="24301"/>
                    <a:pt x="11991" y="24283"/>
                    <a:pt x="12204" y="24265"/>
                  </a:cubicBezTo>
                  <a:cubicBezTo>
                    <a:pt x="12966" y="24177"/>
                    <a:pt x="13693" y="23822"/>
                    <a:pt x="14226" y="23272"/>
                  </a:cubicBezTo>
                  <a:cubicBezTo>
                    <a:pt x="14474" y="23006"/>
                    <a:pt x="14669" y="22722"/>
                    <a:pt x="14829" y="22403"/>
                  </a:cubicBezTo>
                  <a:cubicBezTo>
                    <a:pt x="14917" y="22225"/>
                    <a:pt x="14988" y="22030"/>
                    <a:pt x="15059" y="21853"/>
                  </a:cubicBezTo>
                  <a:cubicBezTo>
                    <a:pt x="15148" y="21605"/>
                    <a:pt x="15201" y="21356"/>
                    <a:pt x="15254" y="21108"/>
                  </a:cubicBezTo>
                  <a:cubicBezTo>
                    <a:pt x="15272" y="21019"/>
                    <a:pt x="15290" y="20931"/>
                    <a:pt x="15290" y="20842"/>
                  </a:cubicBezTo>
                  <a:cubicBezTo>
                    <a:pt x="15325" y="20594"/>
                    <a:pt x="15361" y="20345"/>
                    <a:pt x="15361" y="20097"/>
                  </a:cubicBezTo>
                  <a:cubicBezTo>
                    <a:pt x="15379" y="19742"/>
                    <a:pt x="15379" y="19370"/>
                    <a:pt x="15361" y="18997"/>
                  </a:cubicBezTo>
                  <a:cubicBezTo>
                    <a:pt x="18128" y="17543"/>
                    <a:pt x="20008" y="14581"/>
                    <a:pt x="20380" y="11033"/>
                  </a:cubicBezTo>
                  <a:cubicBezTo>
                    <a:pt x="20682" y="8071"/>
                    <a:pt x="19795" y="5109"/>
                    <a:pt x="18021" y="3105"/>
                  </a:cubicBezTo>
                  <a:lnTo>
                    <a:pt x="18004" y="3087"/>
                  </a:lnTo>
                  <a:cubicBezTo>
                    <a:pt x="17915" y="2998"/>
                    <a:pt x="17826" y="2910"/>
                    <a:pt x="17720" y="2785"/>
                  </a:cubicBezTo>
                  <a:lnTo>
                    <a:pt x="17631" y="2714"/>
                  </a:lnTo>
                  <a:cubicBezTo>
                    <a:pt x="17542" y="2626"/>
                    <a:pt x="17454" y="2537"/>
                    <a:pt x="17365" y="2466"/>
                  </a:cubicBezTo>
                  <a:lnTo>
                    <a:pt x="17294" y="2395"/>
                  </a:lnTo>
                  <a:lnTo>
                    <a:pt x="17259" y="2377"/>
                  </a:lnTo>
                  <a:cubicBezTo>
                    <a:pt x="17205" y="2306"/>
                    <a:pt x="17135" y="2253"/>
                    <a:pt x="17064" y="2200"/>
                  </a:cubicBezTo>
                  <a:lnTo>
                    <a:pt x="16922" y="2076"/>
                  </a:lnTo>
                  <a:lnTo>
                    <a:pt x="16780" y="1969"/>
                  </a:lnTo>
                  <a:cubicBezTo>
                    <a:pt x="16673" y="1898"/>
                    <a:pt x="16585" y="1828"/>
                    <a:pt x="16478" y="1757"/>
                  </a:cubicBezTo>
                  <a:lnTo>
                    <a:pt x="16390" y="1686"/>
                  </a:lnTo>
                  <a:lnTo>
                    <a:pt x="16177" y="1561"/>
                  </a:lnTo>
                  <a:cubicBezTo>
                    <a:pt x="14598" y="533"/>
                    <a:pt x="12771" y="1"/>
                    <a:pt x="10891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04" name="Google Shape;3904;p35"/>
            <p:cNvSpPr/>
            <p:nvPr/>
          </p:nvSpPr>
          <p:spPr>
            <a:xfrm>
              <a:off x="675917" y="3909507"/>
              <a:ext cx="315540" cy="394472"/>
            </a:xfrm>
            <a:custGeom>
              <a:avLst/>
              <a:gdLst/>
              <a:ahLst/>
              <a:cxnLst/>
              <a:rect l="l" t="t" r="r" b="b"/>
              <a:pathLst>
                <a:path w="6688" h="8361" extrusionOk="0">
                  <a:moveTo>
                    <a:pt x="4764" y="1"/>
                  </a:moveTo>
                  <a:cubicBezTo>
                    <a:pt x="4743" y="1"/>
                    <a:pt x="4722" y="3"/>
                    <a:pt x="4701" y="8"/>
                  </a:cubicBezTo>
                  <a:lnTo>
                    <a:pt x="1012" y="948"/>
                  </a:lnTo>
                  <a:cubicBezTo>
                    <a:pt x="923" y="966"/>
                    <a:pt x="852" y="1037"/>
                    <a:pt x="834" y="1126"/>
                  </a:cubicBezTo>
                  <a:cubicBezTo>
                    <a:pt x="284" y="2616"/>
                    <a:pt x="1" y="4354"/>
                    <a:pt x="267" y="5933"/>
                  </a:cubicBezTo>
                  <a:cubicBezTo>
                    <a:pt x="373" y="6713"/>
                    <a:pt x="816" y="7405"/>
                    <a:pt x="1455" y="7866"/>
                  </a:cubicBezTo>
                  <a:cubicBezTo>
                    <a:pt x="1945" y="8202"/>
                    <a:pt x="2644" y="8361"/>
                    <a:pt x="3275" y="8361"/>
                  </a:cubicBezTo>
                  <a:cubicBezTo>
                    <a:pt x="3444" y="8361"/>
                    <a:pt x="3607" y="8350"/>
                    <a:pt x="3761" y="8327"/>
                  </a:cubicBezTo>
                  <a:cubicBezTo>
                    <a:pt x="6688" y="7955"/>
                    <a:pt x="5925" y="3574"/>
                    <a:pt x="5464" y="1658"/>
                  </a:cubicBezTo>
                  <a:cubicBezTo>
                    <a:pt x="5357" y="1161"/>
                    <a:pt x="5198" y="665"/>
                    <a:pt x="5020" y="203"/>
                  </a:cubicBezTo>
                  <a:cubicBezTo>
                    <a:pt x="4990" y="83"/>
                    <a:pt x="4883" y="1"/>
                    <a:pt x="47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05" name="Google Shape;3905;p35"/>
            <p:cNvSpPr/>
            <p:nvPr/>
          </p:nvSpPr>
          <p:spPr>
            <a:xfrm>
              <a:off x="347874" y="3270972"/>
              <a:ext cx="855326" cy="830179"/>
            </a:xfrm>
            <a:custGeom>
              <a:avLst/>
              <a:gdLst/>
              <a:ahLst/>
              <a:cxnLst/>
              <a:rect l="l" t="t" r="r" b="b"/>
              <a:pathLst>
                <a:path w="18129" h="17596" extrusionOk="0">
                  <a:moveTo>
                    <a:pt x="9566" y="0"/>
                  </a:moveTo>
                  <a:cubicBezTo>
                    <a:pt x="7763" y="0"/>
                    <a:pt x="5933" y="531"/>
                    <a:pt x="4328" y="1552"/>
                  </a:cubicBezTo>
                  <a:cubicBezTo>
                    <a:pt x="2643" y="2616"/>
                    <a:pt x="1207" y="4248"/>
                    <a:pt x="586" y="6164"/>
                  </a:cubicBezTo>
                  <a:cubicBezTo>
                    <a:pt x="0" y="7955"/>
                    <a:pt x="373" y="9924"/>
                    <a:pt x="1118" y="11609"/>
                  </a:cubicBezTo>
                  <a:cubicBezTo>
                    <a:pt x="2664" y="15056"/>
                    <a:pt x="6155" y="17595"/>
                    <a:pt x="9931" y="17595"/>
                  </a:cubicBezTo>
                  <a:cubicBezTo>
                    <a:pt x="10314" y="17595"/>
                    <a:pt x="10700" y="17569"/>
                    <a:pt x="11086" y="17515"/>
                  </a:cubicBezTo>
                  <a:cubicBezTo>
                    <a:pt x="15024" y="16948"/>
                    <a:pt x="17490" y="13489"/>
                    <a:pt x="17880" y="9711"/>
                  </a:cubicBezTo>
                  <a:cubicBezTo>
                    <a:pt x="18128" y="7246"/>
                    <a:pt x="17490" y="4567"/>
                    <a:pt x="15805" y="2687"/>
                  </a:cubicBezTo>
                  <a:cubicBezTo>
                    <a:pt x="14123" y="867"/>
                    <a:pt x="11867" y="0"/>
                    <a:pt x="956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06" name="Google Shape;3906;p35"/>
            <p:cNvSpPr/>
            <p:nvPr/>
          </p:nvSpPr>
          <p:spPr>
            <a:xfrm>
              <a:off x="470873" y="3334146"/>
              <a:ext cx="732328" cy="767100"/>
            </a:xfrm>
            <a:custGeom>
              <a:avLst/>
              <a:gdLst/>
              <a:ahLst/>
              <a:cxnLst/>
              <a:rect l="l" t="t" r="r" b="b"/>
              <a:pathLst>
                <a:path w="15522" h="16259" extrusionOk="0">
                  <a:moveTo>
                    <a:pt x="11601" y="0"/>
                  </a:moveTo>
                  <a:lnTo>
                    <a:pt x="11601" y="0"/>
                  </a:lnTo>
                  <a:cubicBezTo>
                    <a:pt x="12949" y="1827"/>
                    <a:pt x="13481" y="4257"/>
                    <a:pt x="13233" y="6510"/>
                  </a:cubicBezTo>
                  <a:cubicBezTo>
                    <a:pt x="12843" y="10270"/>
                    <a:pt x="10395" y="13746"/>
                    <a:pt x="6457" y="14296"/>
                  </a:cubicBezTo>
                  <a:cubicBezTo>
                    <a:pt x="6070" y="14347"/>
                    <a:pt x="5683" y="14372"/>
                    <a:pt x="5297" y="14372"/>
                  </a:cubicBezTo>
                  <a:cubicBezTo>
                    <a:pt x="3402" y="14372"/>
                    <a:pt x="1548" y="13767"/>
                    <a:pt x="1" y="12647"/>
                  </a:cubicBezTo>
                  <a:lnTo>
                    <a:pt x="1" y="12647"/>
                  </a:lnTo>
                  <a:cubicBezTo>
                    <a:pt x="1812" y="14817"/>
                    <a:pt x="4475" y="16259"/>
                    <a:pt x="7312" y="16259"/>
                  </a:cubicBezTo>
                  <a:cubicBezTo>
                    <a:pt x="7699" y="16259"/>
                    <a:pt x="8088" y="16232"/>
                    <a:pt x="8479" y="16176"/>
                  </a:cubicBezTo>
                  <a:cubicBezTo>
                    <a:pt x="12417" y="15609"/>
                    <a:pt x="14883" y="12150"/>
                    <a:pt x="15273" y="8390"/>
                  </a:cubicBezTo>
                  <a:cubicBezTo>
                    <a:pt x="15521" y="5907"/>
                    <a:pt x="14883" y="3228"/>
                    <a:pt x="13198" y="1348"/>
                  </a:cubicBezTo>
                  <a:cubicBezTo>
                    <a:pt x="12719" y="834"/>
                    <a:pt x="12186" y="390"/>
                    <a:pt x="1160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07" name="Google Shape;3907;p35"/>
            <p:cNvSpPr/>
            <p:nvPr/>
          </p:nvSpPr>
          <p:spPr>
            <a:xfrm>
              <a:off x="693516" y="3733525"/>
              <a:ext cx="281382" cy="366589"/>
            </a:xfrm>
            <a:custGeom>
              <a:avLst/>
              <a:gdLst/>
              <a:ahLst/>
              <a:cxnLst/>
              <a:rect l="l" t="t" r="r" b="b"/>
              <a:pathLst>
                <a:path w="5964" h="7770" extrusionOk="0">
                  <a:moveTo>
                    <a:pt x="3888" y="695"/>
                  </a:moveTo>
                  <a:cubicBezTo>
                    <a:pt x="3892" y="695"/>
                    <a:pt x="3895" y="705"/>
                    <a:pt x="3898" y="721"/>
                  </a:cubicBezTo>
                  <a:lnTo>
                    <a:pt x="3898" y="721"/>
                  </a:lnTo>
                  <a:cubicBezTo>
                    <a:pt x="3886" y="711"/>
                    <a:pt x="3880" y="701"/>
                    <a:pt x="3885" y="696"/>
                  </a:cubicBezTo>
                  <a:cubicBezTo>
                    <a:pt x="3886" y="695"/>
                    <a:pt x="3887" y="695"/>
                    <a:pt x="3888" y="695"/>
                  </a:cubicBezTo>
                  <a:close/>
                  <a:moveTo>
                    <a:pt x="4031" y="742"/>
                  </a:moveTo>
                  <a:cubicBezTo>
                    <a:pt x="4035" y="742"/>
                    <a:pt x="4016" y="775"/>
                    <a:pt x="4001" y="775"/>
                  </a:cubicBezTo>
                  <a:cubicBezTo>
                    <a:pt x="4001" y="775"/>
                    <a:pt x="4000" y="775"/>
                    <a:pt x="4000" y="775"/>
                  </a:cubicBezTo>
                  <a:lnTo>
                    <a:pt x="4000" y="775"/>
                  </a:lnTo>
                  <a:cubicBezTo>
                    <a:pt x="4003" y="772"/>
                    <a:pt x="4006" y="770"/>
                    <a:pt x="4009" y="767"/>
                  </a:cubicBezTo>
                  <a:cubicBezTo>
                    <a:pt x="4023" y="749"/>
                    <a:pt x="4029" y="742"/>
                    <a:pt x="4031" y="742"/>
                  </a:cubicBezTo>
                  <a:close/>
                  <a:moveTo>
                    <a:pt x="3902" y="836"/>
                  </a:moveTo>
                  <a:cubicBezTo>
                    <a:pt x="3902" y="837"/>
                    <a:pt x="3902" y="838"/>
                    <a:pt x="3902" y="838"/>
                  </a:cubicBezTo>
                  <a:cubicBezTo>
                    <a:pt x="3867" y="1193"/>
                    <a:pt x="3796" y="1548"/>
                    <a:pt x="3654" y="1885"/>
                  </a:cubicBezTo>
                  <a:cubicBezTo>
                    <a:pt x="3619" y="2019"/>
                    <a:pt x="3569" y="2150"/>
                    <a:pt x="3508" y="2277"/>
                  </a:cubicBezTo>
                  <a:lnTo>
                    <a:pt x="3508" y="2277"/>
                  </a:lnTo>
                  <a:cubicBezTo>
                    <a:pt x="3466" y="1799"/>
                    <a:pt x="3506" y="1292"/>
                    <a:pt x="3796" y="945"/>
                  </a:cubicBezTo>
                  <a:cubicBezTo>
                    <a:pt x="3823" y="903"/>
                    <a:pt x="3862" y="873"/>
                    <a:pt x="3902" y="836"/>
                  </a:cubicBezTo>
                  <a:close/>
                  <a:moveTo>
                    <a:pt x="814" y="556"/>
                  </a:moveTo>
                  <a:cubicBezTo>
                    <a:pt x="880" y="556"/>
                    <a:pt x="958" y="590"/>
                    <a:pt x="1011" y="643"/>
                  </a:cubicBezTo>
                  <a:cubicBezTo>
                    <a:pt x="1153" y="838"/>
                    <a:pt x="1242" y="1069"/>
                    <a:pt x="1277" y="1299"/>
                  </a:cubicBezTo>
                  <a:cubicBezTo>
                    <a:pt x="1330" y="1654"/>
                    <a:pt x="1348" y="2027"/>
                    <a:pt x="1330" y="2381"/>
                  </a:cubicBezTo>
                  <a:cubicBezTo>
                    <a:pt x="1326" y="2645"/>
                    <a:pt x="1316" y="2910"/>
                    <a:pt x="1301" y="3175"/>
                  </a:cubicBezTo>
                  <a:lnTo>
                    <a:pt x="1301" y="3175"/>
                  </a:lnTo>
                  <a:cubicBezTo>
                    <a:pt x="1170" y="3030"/>
                    <a:pt x="1062" y="2855"/>
                    <a:pt x="976" y="2701"/>
                  </a:cubicBezTo>
                  <a:cubicBezTo>
                    <a:pt x="780" y="2328"/>
                    <a:pt x="656" y="1920"/>
                    <a:pt x="603" y="1495"/>
                  </a:cubicBezTo>
                  <a:cubicBezTo>
                    <a:pt x="568" y="1211"/>
                    <a:pt x="532" y="820"/>
                    <a:pt x="710" y="608"/>
                  </a:cubicBezTo>
                  <a:cubicBezTo>
                    <a:pt x="731" y="572"/>
                    <a:pt x="770" y="556"/>
                    <a:pt x="814" y="556"/>
                  </a:cubicBezTo>
                  <a:close/>
                  <a:moveTo>
                    <a:pt x="824" y="0"/>
                  </a:moveTo>
                  <a:cubicBezTo>
                    <a:pt x="634" y="0"/>
                    <a:pt x="446" y="73"/>
                    <a:pt x="302" y="217"/>
                  </a:cubicBezTo>
                  <a:cubicBezTo>
                    <a:pt x="36" y="501"/>
                    <a:pt x="0" y="962"/>
                    <a:pt x="36" y="1335"/>
                  </a:cubicBezTo>
                  <a:cubicBezTo>
                    <a:pt x="88" y="2207"/>
                    <a:pt x="466" y="3354"/>
                    <a:pt x="1255" y="3830"/>
                  </a:cubicBezTo>
                  <a:lnTo>
                    <a:pt x="1255" y="3830"/>
                  </a:lnTo>
                  <a:cubicBezTo>
                    <a:pt x="1210" y="4345"/>
                    <a:pt x="1147" y="4858"/>
                    <a:pt x="1064" y="5361"/>
                  </a:cubicBezTo>
                  <a:cubicBezTo>
                    <a:pt x="940" y="6071"/>
                    <a:pt x="851" y="6780"/>
                    <a:pt x="816" y="7490"/>
                  </a:cubicBezTo>
                  <a:cubicBezTo>
                    <a:pt x="816" y="7676"/>
                    <a:pt x="953" y="7769"/>
                    <a:pt x="1091" y="7769"/>
                  </a:cubicBezTo>
                  <a:cubicBezTo>
                    <a:pt x="1228" y="7769"/>
                    <a:pt x="1366" y="7676"/>
                    <a:pt x="1366" y="7490"/>
                  </a:cubicBezTo>
                  <a:cubicBezTo>
                    <a:pt x="1366" y="6745"/>
                    <a:pt x="1543" y="5982"/>
                    <a:pt x="1632" y="5237"/>
                  </a:cubicBezTo>
                  <a:cubicBezTo>
                    <a:pt x="1695" y="4837"/>
                    <a:pt x="1747" y="4431"/>
                    <a:pt x="1787" y="4022"/>
                  </a:cubicBezTo>
                  <a:lnTo>
                    <a:pt x="1787" y="4022"/>
                  </a:lnTo>
                  <a:cubicBezTo>
                    <a:pt x="1846" y="4030"/>
                    <a:pt x="1905" y="4034"/>
                    <a:pt x="1963" y="4034"/>
                  </a:cubicBezTo>
                  <a:cubicBezTo>
                    <a:pt x="2385" y="4034"/>
                    <a:pt x="2804" y="3842"/>
                    <a:pt x="3162" y="3559"/>
                  </a:cubicBezTo>
                  <a:lnTo>
                    <a:pt x="3162" y="3559"/>
                  </a:lnTo>
                  <a:cubicBezTo>
                    <a:pt x="3290" y="4070"/>
                    <a:pt x="3470" y="4569"/>
                    <a:pt x="3672" y="5042"/>
                  </a:cubicBezTo>
                  <a:cubicBezTo>
                    <a:pt x="4009" y="5840"/>
                    <a:pt x="4417" y="6780"/>
                    <a:pt x="5126" y="7312"/>
                  </a:cubicBezTo>
                  <a:cubicBezTo>
                    <a:pt x="5233" y="7401"/>
                    <a:pt x="5357" y="7472"/>
                    <a:pt x="5499" y="7507"/>
                  </a:cubicBezTo>
                  <a:cubicBezTo>
                    <a:pt x="5531" y="7517"/>
                    <a:pt x="5561" y="7521"/>
                    <a:pt x="5589" y="7521"/>
                  </a:cubicBezTo>
                  <a:cubicBezTo>
                    <a:pt x="5875" y="7521"/>
                    <a:pt x="5963" y="7072"/>
                    <a:pt x="5641" y="6975"/>
                  </a:cubicBezTo>
                  <a:cubicBezTo>
                    <a:pt x="5428" y="6887"/>
                    <a:pt x="5268" y="6745"/>
                    <a:pt x="5126" y="6550"/>
                  </a:cubicBezTo>
                  <a:cubicBezTo>
                    <a:pt x="4896" y="6248"/>
                    <a:pt x="4700" y="5929"/>
                    <a:pt x="4523" y="5574"/>
                  </a:cubicBezTo>
                  <a:cubicBezTo>
                    <a:pt x="4114" y="4789"/>
                    <a:pt x="3819" y="3955"/>
                    <a:pt x="3639" y="3088"/>
                  </a:cubicBezTo>
                  <a:lnTo>
                    <a:pt x="3639" y="3088"/>
                  </a:lnTo>
                  <a:cubicBezTo>
                    <a:pt x="3792" y="2900"/>
                    <a:pt x="3919" y="2700"/>
                    <a:pt x="4009" y="2506"/>
                  </a:cubicBezTo>
                  <a:cubicBezTo>
                    <a:pt x="4204" y="2080"/>
                    <a:pt x="4346" y="1636"/>
                    <a:pt x="4434" y="1157"/>
                  </a:cubicBezTo>
                  <a:cubicBezTo>
                    <a:pt x="4470" y="856"/>
                    <a:pt x="4523" y="342"/>
                    <a:pt x="4133" y="235"/>
                  </a:cubicBezTo>
                  <a:cubicBezTo>
                    <a:pt x="4082" y="219"/>
                    <a:pt x="4032" y="211"/>
                    <a:pt x="3983" y="211"/>
                  </a:cubicBezTo>
                  <a:cubicBezTo>
                    <a:pt x="3661" y="211"/>
                    <a:pt x="3400" y="536"/>
                    <a:pt x="3246" y="767"/>
                  </a:cubicBezTo>
                  <a:cubicBezTo>
                    <a:pt x="3051" y="1140"/>
                    <a:pt x="2944" y="1548"/>
                    <a:pt x="2962" y="1973"/>
                  </a:cubicBezTo>
                  <a:cubicBezTo>
                    <a:pt x="2957" y="2293"/>
                    <a:pt x="2983" y="2615"/>
                    <a:pt x="3033" y="2934"/>
                  </a:cubicBezTo>
                  <a:lnTo>
                    <a:pt x="3033" y="2934"/>
                  </a:lnTo>
                  <a:cubicBezTo>
                    <a:pt x="2742" y="3213"/>
                    <a:pt x="2330" y="3474"/>
                    <a:pt x="1916" y="3474"/>
                  </a:cubicBezTo>
                  <a:cubicBezTo>
                    <a:pt x="1889" y="3474"/>
                    <a:pt x="1861" y="3473"/>
                    <a:pt x="1833" y="3471"/>
                  </a:cubicBezTo>
                  <a:lnTo>
                    <a:pt x="1833" y="3471"/>
                  </a:lnTo>
                  <a:cubicBezTo>
                    <a:pt x="1864" y="3027"/>
                    <a:pt x="1880" y="2580"/>
                    <a:pt x="1880" y="2133"/>
                  </a:cubicBezTo>
                  <a:cubicBezTo>
                    <a:pt x="1880" y="1512"/>
                    <a:pt x="1862" y="483"/>
                    <a:pt x="1224" y="111"/>
                  </a:cubicBezTo>
                  <a:cubicBezTo>
                    <a:pt x="1098" y="37"/>
                    <a:pt x="960" y="0"/>
                    <a:pt x="8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908" name="Google Shape;3908;p35"/>
            <p:cNvSpPr/>
            <p:nvPr/>
          </p:nvSpPr>
          <p:spPr>
            <a:xfrm>
              <a:off x="393073" y="3462947"/>
              <a:ext cx="163243" cy="200090"/>
            </a:xfrm>
            <a:custGeom>
              <a:avLst/>
              <a:gdLst/>
              <a:ahLst/>
              <a:cxnLst/>
              <a:rect l="l" t="t" r="r" b="b"/>
              <a:pathLst>
                <a:path w="3460" h="4241" extrusionOk="0">
                  <a:moveTo>
                    <a:pt x="2251" y="0"/>
                  </a:moveTo>
                  <a:cubicBezTo>
                    <a:pt x="1959" y="0"/>
                    <a:pt x="1664" y="123"/>
                    <a:pt x="1419" y="321"/>
                  </a:cubicBezTo>
                  <a:cubicBezTo>
                    <a:pt x="550" y="995"/>
                    <a:pt x="36" y="2024"/>
                    <a:pt x="0" y="3123"/>
                  </a:cubicBezTo>
                  <a:cubicBezTo>
                    <a:pt x="0" y="3744"/>
                    <a:pt x="497" y="4241"/>
                    <a:pt x="1100" y="4241"/>
                  </a:cubicBezTo>
                  <a:cubicBezTo>
                    <a:pt x="1721" y="4241"/>
                    <a:pt x="2217" y="3744"/>
                    <a:pt x="2217" y="3123"/>
                  </a:cubicBezTo>
                  <a:lnTo>
                    <a:pt x="2217" y="3106"/>
                  </a:lnTo>
                  <a:cubicBezTo>
                    <a:pt x="2235" y="2893"/>
                    <a:pt x="2288" y="2680"/>
                    <a:pt x="2413" y="2503"/>
                  </a:cubicBezTo>
                  <a:cubicBezTo>
                    <a:pt x="2554" y="2254"/>
                    <a:pt x="2750" y="2041"/>
                    <a:pt x="2980" y="1882"/>
                  </a:cubicBezTo>
                  <a:cubicBezTo>
                    <a:pt x="3459" y="1509"/>
                    <a:pt x="3370" y="711"/>
                    <a:pt x="2980" y="321"/>
                  </a:cubicBezTo>
                  <a:cubicBezTo>
                    <a:pt x="2764" y="96"/>
                    <a:pt x="2508" y="0"/>
                    <a:pt x="22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5" name="Tiêu đề 4">
            <a:extLst>
              <a:ext uri="{FF2B5EF4-FFF2-40B4-BE49-F238E27FC236}">
                <a16:creationId xmlns:a16="http://schemas.microsoft.com/office/drawing/2014/main" id="{EE4640CD-B7F7-63E8-9A2A-B73029C27F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5385" y="4082434"/>
            <a:ext cx="14757230" cy="3618786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sz="8800" b="1" dirty="0">
                <a:solidFill>
                  <a:srgbClr val="873AC0"/>
                </a:solidFill>
                <a:latin typeface="+mj-lt"/>
              </a:rPr>
              <a:t>1. KHÁI NIỆM VÀ CẤU TRÚC</a:t>
            </a:r>
          </a:p>
        </p:txBody>
      </p:sp>
    </p:spTree>
  </p:cSld>
  <p:clrMapOvr>
    <a:masterClrMapping/>
  </p:clrMapOvr>
  <p:transition spd="slow">
    <p:split orient="vert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ình chữ nhật 19">
            <a:extLst>
              <a:ext uri="{FF2B5EF4-FFF2-40B4-BE49-F238E27FC236}">
                <a16:creationId xmlns:a16="http://schemas.microsoft.com/office/drawing/2014/main" id="{8911795E-FCC4-BE42-31E8-1C18D8531518}"/>
              </a:ext>
            </a:extLst>
          </p:cNvPr>
          <p:cNvSpPr/>
          <p:nvPr/>
        </p:nvSpPr>
        <p:spPr>
          <a:xfrm>
            <a:off x="569625" y="6847585"/>
            <a:ext cx="17349685" cy="27948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71B97FB9-1649-EB42-B824-FDD3E6AB2B57}"/>
              </a:ext>
            </a:extLst>
          </p:cNvPr>
          <p:cNvSpPr/>
          <p:nvPr/>
        </p:nvSpPr>
        <p:spPr>
          <a:xfrm>
            <a:off x="12548113" y="644577"/>
            <a:ext cx="5215231" cy="502170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7" name="Google Shape;3956;p37">
            <a:extLst>
              <a:ext uri="{FF2B5EF4-FFF2-40B4-BE49-F238E27FC236}">
                <a16:creationId xmlns:a16="http://schemas.microsoft.com/office/drawing/2014/main" id="{1D66EB13-0A88-ABC2-EC6F-D97A5046C9D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2681679" y="2455868"/>
            <a:ext cx="4855129" cy="113887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just">
              <a:lnSpc>
                <a:spcPct val="110000"/>
              </a:lnSpc>
            </a:pPr>
            <a:r>
              <a:rPr lang="vi-VN" sz="32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 </a:t>
            </a:r>
            <a:r>
              <a:rPr lang="en-US" sz="32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  <a:r>
              <a:rPr lang="vi-VN" sz="32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vi-VN" sz="3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Quan sát Bảng 6.1, kể tên các </a:t>
            </a:r>
            <a:r>
              <a:rPr lang="vi-VN" sz="3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</a:t>
            </a:r>
            <a:r>
              <a:rPr lang="vi-VN" sz="3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hể khí ở điều kiện thường. Nhận xét xu hướng biến đổi nhiệt độ nóng chảy, nhiệt độ sôi và khả năng </a:t>
            </a:r>
            <a:r>
              <a:rPr lang="vi-VN" sz="3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à</a:t>
            </a:r>
            <a:r>
              <a:rPr lang="vi-VN" sz="3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an trong nước của các </a:t>
            </a:r>
            <a:r>
              <a:rPr lang="vi-VN" sz="32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</a:t>
            </a:r>
            <a:r>
              <a:rPr lang="vi-VN" sz="3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grpSp>
        <p:nvGrpSpPr>
          <p:cNvPr id="4" name="Nhóm 3">
            <a:extLst>
              <a:ext uri="{FF2B5EF4-FFF2-40B4-BE49-F238E27FC236}">
                <a16:creationId xmlns:a16="http://schemas.microsoft.com/office/drawing/2014/main" id="{EE811D46-4EC0-969C-52CE-757A23B5AB40}"/>
              </a:ext>
            </a:extLst>
          </p:cNvPr>
          <p:cNvGrpSpPr/>
          <p:nvPr/>
        </p:nvGrpSpPr>
        <p:grpSpPr>
          <a:xfrm>
            <a:off x="368689" y="5666282"/>
            <a:ext cx="3565787" cy="1644918"/>
            <a:chOff x="518341" y="3777685"/>
            <a:chExt cx="3565787" cy="1644918"/>
          </a:xfrm>
        </p:grpSpPr>
        <p:sp>
          <p:nvSpPr>
            <p:cNvPr id="15" name="Google Shape;197;p18">
              <a:extLst>
                <a:ext uri="{FF2B5EF4-FFF2-40B4-BE49-F238E27FC236}">
                  <a16:creationId xmlns:a16="http://schemas.microsoft.com/office/drawing/2014/main" id="{5A8539F7-30CE-3C01-9A8C-547D1CB5641A}"/>
                </a:ext>
              </a:extLst>
            </p:cNvPr>
            <p:cNvSpPr/>
            <p:nvPr/>
          </p:nvSpPr>
          <p:spPr>
            <a:xfrm>
              <a:off x="1024819" y="4678175"/>
              <a:ext cx="3059309" cy="7444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9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ctr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 pitchFamily="18" charset="0"/>
                  <a:cs typeface="Arial"/>
                  <a:sym typeface="Arial"/>
                </a:rPr>
                <a:t>Trả</a:t>
              </a: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 pitchFamily="18" charset="0"/>
                  <a:cs typeface="Arial"/>
                  <a:sym typeface="Arial"/>
                </a:rPr>
                <a:t> </a:t>
              </a:r>
              <a:r>
                <a:rPr kumimoji="0" lang="en-US" sz="4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mbria" pitchFamily="18" charset="0"/>
                  <a:cs typeface="Arial"/>
                  <a:sym typeface="Arial"/>
                </a:rPr>
                <a:t>lời</a:t>
              </a:r>
              <a:endPara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pic>
          <p:nvPicPr>
            <p:cNvPr id="16" name="Picture 10" descr="Hình ảnh ý Tưởng Thiết Kế Vector Bóng đèn PNG , Bóng đèn Vàng, Bóng đèn Dây  Tóc, Bóng đèn Tròn PNG và Vector với nền trong suốt để tải xuống miễn">
              <a:extLst>
                <a:ext uri="{FF2B5EF4-FFF2-40B4-BE49-F238E27FC236}">
                  <a16:creationId xmlns:a16="http://schemas.microsoft.com/office/drawing/2014/main" id="{6BD0637F-3BA2-440F-9443-419148BF1B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341" y="3777685"/>
              <a:ext cx="1571606" cy="15716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E7BC230E-5E8D-8B7A-85CE-71E48B3C8AC5}"/>
              </a:ext>
            </a:extLst>
          </p:cNvPr>
          <p:cNvSpPr/>
          <p:nvPr/>
        </p:nvSpPr>
        <p:spPr>
          <a:xfrm>
            <a:off x="635324" y="7412612"/>
            <a:ext cx="17128020" cy="1918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828800">
              <a:lnSpc>
                <a:spcPct val="120000"/>
              </a:lnSpc>
            </a:pP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Ở điều kiện thường </a:t>
            </a:r>
            <a:r>
              <a:rPr lang="vi-VN" sz="3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ethylamine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vi-VN" sz="3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thylamine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vi-VN" sz="3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imethylamine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vi-VN" sz="3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imethylamine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ở thể khí.</a:t>
            </a:r>
          </a:p>
          <a:p>
            <a:pPr algn="just" defTabSz="1828800">
              <a:lnSpc>
                <a:spcPct val="120000"/>
              </a:lnSpc>
            </a:pP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Nhiệt độ nóng chảy, nhiệt độ sôi của các </a:t>
            </a:r>
            <a:r>
              <a:rPr lang="vi-VN" sz="3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ó xu hướng tăng khi phân tử khối tăng.</a:t>
            </a:r>
          </a:p>
          <a:p>
            <a:pPr algn="just" defTabSz="1828800">
              <a:lnSpc>
                <a:spcPct val="120000"/>
              </a:lnSpc>
            </a:pP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Khả năng </a:t>
            </a:r>
            <a:r>
              <a:rPr lang="vi-VN" sz="3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à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an trong nước của các </a:t>
            </a:r>
            <a:r>
              <a:rPr lang="vi-VN" sz="3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ó xu hướng giảm khi phân tử khối tăng.</a:t>
            </a: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D42EBA2B-6DCE-169C-586A-848F1D3E01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04144" y="486782"/>
            <a:ext cx="10688935" cy="5905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54731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6" grpId="0" animBg="1"/>
      <p:bldP spid="7" grpId="0"/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ình chữ nhật 19">
            <a:extLst>
              <a:ext uri="{FF2B5EF4-FFF2-40B4-BE49-F238E27FC236}">
                <a16:creationId xmlns:a16="http://schemas.microsoft.com/office/drawing/2014/main" id="{8911795E-FCC4-BE42-31E8-1C18D8531518}"/>
              </a:ext>
            </a:extLst>
          </p:cNvPr>
          <p:cNvSpPr/>
          <p:nvPr/>
        </p:nvSpPr>
        <p:spPr>
          <a:xfrm>
            <a:off x="599607" y="4242129"/>
            <a:ext cx="16579122" cy="51866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71B97FB9-1649-EB42-B824-FDD3E6AB2B57}"/>
              </a:ext>
            </a:extLst>
          </p:cNvPr>
          <p:cNvSpPr/>
          <p:nvPr/>
        </p:nvSpPr>
        <p:spPr>
          <a:xfrm>
            <a:off x="2037987" y="508840"/>
            <a:ext cx="14212025" cy="229432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2" name="Freeform 18">
            <a:extLst>
              <a:ext uri="{FF2B5EF4-FFF2-40B4-BE49-F238E27FC236}">
                <a16:creationId xmlns:a16="http://schemas.microsoft.com/office/drawing/2014/main" id="{3E00EAF0-4C5F-24A0-CF63-3056E4A63D5D}"/>
              </a:ext>
            </a:extLst>
          </p:cNvPr>
          <p:cNvSpPr/>
          <p:nvPr/>
        </p:nvSpPr>
        <p:spPr>
          <a:xfrm>
            <a:off x="15776174" y="0"/>
            <a:ext cx="2230169" cy="2074011"/>
          </a:xfrm>
          <a:custGeom>
            <a:avLst/>
            <a:gdLst/>
            <a:ahLst/>
            <a:cxnLst/>
            <a:rect l="l" t="t" r="r" b="b"/>
            <a:pathLst>
              <a:path w="3056957" h="3303195">
                <a:moveTo>
                  <a:pt x="0" y="0"/>
                </a:moveTo>
                <a:lnTo>
                  <a:pt x="3056957" y="0"/>
                </a:lnTo>
                <a:lnTo>
                  <a:pt x="3056957" y="3303194"/>
                </a:lnTo>
                <a:lnTo>
                  <a:pt x="0" y="33031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7" name="Google Shape;3956;p37">
            <a:extLst>
              <a:ext uri="{FF2B5EF4-FFF2-40B4-BE49-F238E27FC236}">
                <a16:creationId xmlns:a16="http://schemas.microsoft.com/office/drawing/2014/main" id="{1D66EB13-0A88-ABC2-EC6F-D97A5046C9D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31903" y="1118804"/>
            <a:ext cx="13544271" cy="113887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just">
              <a:lnSpc>
                <a:spcPct val="120000"/>
              </a:lnSpc>
              <a:buClr>
                <a:srgbClr val="EFA393"/>
              </a:buClr>
              <a:buSzPts val="1400"/>
              <a:defRPr/>
            </a:pPr>
            <a:r>
              <a:rPr lang="vi-VN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Comfortaa"/>
                <a:sym typeface="Comfortaa"/>
              </a:rPr>
              <a:t>Câu </a:t>
            </a:r>
            <a:r>
              <a:rPr lang="en-US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Comfortaa"/>
                <a:sym typeface="Comfortaa"/>
              </a:rPr>
              <a:t>5</a:t>
            </a:r>
            <a:r>
              <a:rPr lang="vi-VN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Comfortaa"/>
                <a:sym typeface="Comfortaa"/>
              </a:rPr>
              <a:t>. </a:t>
            </a:r>
            <a:r>
              <a:rPr lang="vi-VN" sz="36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Comfortaa"/>
                <a:sym typeface="Comfortaa"/>
              </a:rPr>
              <a:t>Cho biết liên kết </a:t>
            </a:r>
            <a:r>
              <a:rPr lang="vi-VN" sz="36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Comfortaa"/>
                <a:sym typeface="Comfortaa"/>
              </a:rPr>
              <a:t>hydrogen</a:t>
            </a:r>
            <a:r>
              <a:rPr lang="vi-VN" sz="36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Comfortaa"/>
                <a:sym typeface="Comfortaa"/>
              </a:rPr>
              <a:t> ảnh hưởng như thế nào đến nhiệt độ nóng chảy, nhiệt độ sôi, độ tan trong nước của </a:t>
            </a:r>
            <a:r>
              <a:rPr lang="vi-VN" sz="36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Comfortaa"/>
                <a:sym typeface="Comfortaa"/>
              </a:rPr>
              <a:t>amine</a:t>
            </a:r>
            <a:r>
              <a:rPr lang="vi-VN" sz="36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Comfortaa"/>
                <a:sym typeface="Comfortaa"/>
              </a:rPr>
              <a:t>.</a:t>
            </a:r>
          </a:p>
        </p:txBody>
      </p:sp>
      <p:sp>
        <p:nvSpPr>
          <p:cNvPr id="15" name="Google Shape;197;p18">
            <a:extLst>
              <a:ext uri="{FF2B5EF4-FFF2-40B4-BE49-F238E27FC236}">
                <a16:creationId xmlns:a16="http://schemas.microsoft.com/office/drawing/2014/main" id="{5A8539F7-30CE-3C01-9A8C-547D1CB5641A}"/>
              </a:ext>
            </a:extLst>
          </p:cNvPr>
          <p:cNvSpPr/>
          <p:nvPr/>
        </p:nvSpPr>
        <p:spPr>
          <a:xfrm>
            <a:off x="1054800" y="3679997"/>
            <a:ext cx="3059309" cy="744428"/>
          </a:xfrm>
          <a:prstGeom prst="roundRect">
            <a:avLst>
              <a:gd name="adj" fmla="val 16667"/>
            </a:avLst>
          </a:prstGeom>
          <a:solidFill>
            <a:schemeClr val="accent1">
              <a:lumMod val="9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rả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lời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pic>
        <p:nvPicPr>
          <p:cNvPr id="16" name="Picture 10" descr="Hình ảnh ý Tưởng Thiết Kế Vector Bóng đèn PNG , Bóng đèn Vàng, Bóng đèn Dây  Tóc, Bóng đèn Tròn PNG và Vector với nền trong suốt để tải xuống miễn">
            <a:extLst>
              <a:ext uri="{FF2B5EF4-FFF2-40B4-BE49-F238E27FC236}">
                <a16:creationId xmlns:a16="http://schemas.microsoft.com/office/drawing/2014/main" id="{6BD0637F-3BA2-440F-9443-419148BF1B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607" y="3220149"/>
            <a:ext cx="1571606" cy="1571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3344706-C31B-A248-D6B6-FF99D5ACAF3F}"/>
              </a:ext>
            </a:extLst>
          </p:cNvPr>
          <p:cNvSpPr/>
          <p:nvPr/>
        </p:nvSpPr>
        <p:spPr>
          <a:xfrm>
            <a:off x="810818" y="4971285"/>
            <a:ext cx="15813274" cy="40199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0000"/>
              </a:lnSpc>
            </a:pPr>
            <a:r>
              <a:rPr lang="vi-VN" sz="36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Giữa các phân tử </a:t>
            </a:r>
            <a:r>
              <a:rPr lang="vi-VN" sz="36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</a:t>
            </a:r>
            <a:r>
              <a:rPr lang="vi-VN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ậc một hoặc </a:t>
            </a:r>
            <a:r>
              <a:rPr lang="vi-VN" sz="36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</a:t>
            </a:r>
            <a:r>
              <a:rPr lang="vi-VN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ậc hai có liên kết </a:t>
            </a:r>
            <a:r>
              <a:rPr lang="vi-VN" sz="36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ydrogen</a:t>
            </a:r>
            <a:r>
              <a:rPr lang="vi-VN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36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iên phân tử, nên nhiệt độ nóng chảy, nhiệt độ sôi của chúng cao hơn so với những </a:t>
            </a:r>
            <a:r>
              <a:rPr lang="vi-VN" sz="36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</a:t>
            </a:r>
            <a:r>
              <a:rPr lang="vi-VN" sz="36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hoặc </a:t>
            </a:r>
            <a:r>
              <a:rPr lang="vi-VN" sz="36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ydrocarbon</a:t>
            </a:r>
            <a:r>
              <a:rPr lang="vi-VN" sz="36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… có phân tử khối tương đương mà không có liên kết </a:t>
            </a:r>
            <a:r>
              <a:rPr lang="vi-VN" sz="36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ydrogen</a:t>
            </a:r>
            <a:r>
              <a:rPr lang="vi-VN" sz="36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lvl="0" algn="just">
              <a:lnSpc>
                <a:spcPct val="120000"/>
              </a:lnSpc>
            </a:pPr>
            <a:r>
              <a:rPr lang="vi-VN" sz="36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Các </a:t>
            </a:r>
            <a:r>
              <a:rPr lang="vi-VN" sz="36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</a:t>
            </a:r>
            <a:r>
              <a:rPr lang="vi-VN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ó thể hình thành liên kết </a:t>
            </a:r>
            <a:r>
              <a:rPr lang="vi-VN" sz="36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ydrogen</a:t>
            </a:r>
            <a:r>
              <a:rPr lang="vi-VN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với nước </a:t>
            </a:r>
            <a:r>
              <a:rPr lang="vi-VN" sz="36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ì tan tốt trong nước.</a:t>
            </a:r>
          </a:p>
        </p:txBody>
      </p:sp>
    </p:spTree>
    <p:extLst>
      <p:ext uri="{BB962C8B-B14F-4D97-AF65-F5344CB8AC3E}">
        <p14:creationId xmlns:p14="http://schemas.microsoft.com/office/powerpoint/2010/main" val="277595156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6" grpId="0" animBg="1"/>
      <p:bldP spid="7" grpId="0"/>
      <p:bldP spid="15" grpId="0" animBg="1"/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CC81D1AB-2D4A-8ECD-AC0D-78BC172FB73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929" r="2862" b="4368"/>
          <a:stretch/>
        </p:blipFill>
        <p:spPr>
          <a:xfrm>
            <a:off x="-1" y="254834"/>
            <a:ext cx="17958217" cy="9728616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F0E9F0FF-5A60-4256-BDBF-7FC7215019C0}"/>
              </a:ext>
            </a:extLst>
          </p:cNvPr>
          <p:cNvSpPr/>
          <p:nvPr/>
        </p:nvSpPr>
        <p:spPr>
          <a:xfrm>
            <a:off x="1930869" y="4356049"/>
            <a:ext cx="15496605" cy="1290290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>
            <a:spAutoFit/>
          </a:bodyPr>
          <a:lstStyle/>
          <a:p>
            <a:pPr algn="just" defTabSz="1828800">
              <a:lnSpc>
                <a:spcPct val="120000"/>
              </a:lnSpc>
            </a:pP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ữa các phân tử </a:t>
            </a:r>
            <a:r>
              <a:rPr lang="vi-VN" sz="3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ậc một hoặc </a:t>
            </a:r>
            <a:r>
              <a:rPr lang="vi-VN" sz="3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ậc hai hình thành liên</a:t>
            </a:r>
            <a:r>
              <a:rPr lang="en-US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ết </a:t>
            </a:r>
            <a:r>
              <a:rPr lang="vi-VN" sz="3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ydrogen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liên phân tử, ảnh hưởng đến nhiệt độ nóng chảy, nhiệt</a:t>
            </a:r>
            <a:r>
              <a:rPr lang="en-US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 sôi của </a:t>
            </a:r>
            <a:r>
              <a:rPr lang="vi-VN" sz="3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endParaRPr lang="en-US" sz="3400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A127FBF4-D476-63AA-EC8E-E64F1F80AD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0869" y="887399"/>
            <a:ext cx="7557980" cy="268308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" name="Rectangle 4">
            <a:extLst>
              <a:ext uri="{FF2B5EF4-FFF2-40B4-BE49-F238E27FC236}">
                <a16:creationId xmlns:a16="http://schemas.microsoft.com/office/drawing/2014/main" id="{73F531C6-D825-0C66-A177-BC3BC5E325C9}"/>
              </a:ext>
            </a:extLst>
          </p:cNvPr>
          <p:cNvSpPr/>
          <p:nvPr/>
        </p:nvSpPr>
        <p:spPr>
          <a:xfrm>
            <a:off x="8331229" y="6855817"/>
            <a:ext cx="8997614" cy="1918154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>
            <a:spAutoFit/>
          </a:bodyPr>
          <a:lstStyle/>
          <a:p>
            <a:pPr algn="just" defTabSz="1828800">
              <a:lnSpc>
                <a:spcPct val="120000"/>
              </a:lnSpc>
            </a:pP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ữa phân tử </a:t>
            </a:r>
            <a:r>
              <a:rPr lang="vi-VN" sz="3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với phân tử nước hình thành</a:t>
            </a:r>
            <a:r>
              <a:rPr lang="en-US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iên kết </a:t>
            </a:r>
            <a:r>
              <a:rPr lang="vi-VN" sz="3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ydrogen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ảnh hưởng đến độ tan trong nước của </a:t>
            </a:r>
            <a:r>
              <a:rPr lang="vi-VN" sz="3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</a:t>
            </a:r>
            <a:r>
              <a:rPr lang="vi-VN" sz="3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40CD6E57-952C-B25B-7590-7ED128614F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6176" y="6067100"/>
            <a:ext cx="5115681" cy="3332501"/>
          </a:xfrm>
          <a:prstGeom prst="rect">
            <a:avLst/>
          </a:prstGeom>
        </p:spPr>
      </p:pic>
      <p:pic>
        <p:nvPicPr>
          <p:cNvPr id="1026" name="Picture 2" descr="The physical properties of amines">
            <a:extLst>
              <a:ext uri="{FF2B5EF4-FFF2-40B4-BE49-F238E27FC236}">
                <a16:creationId xmlns:a16="http://schemas.microsoft.com/office/drawing/2014/main" id="{70B91C1F-A1ED-806F-2527-30E3B4984E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1587" y="639191"/>
            <a:ext cx="5183890" cy="3332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212827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2">
            <a:extLst>
              <a:ext uri="{FF2B5EF4-FFF2-40B4-BE49-F238E27FC236}">
                <a16:creationId xmlns:a16="http://schemas.microsoft.com/office/drawing/2014/main" id="{2BBCB4EE-B6F2-631B-0BED-7824472350B3}"/>
              </a:ext>
            </a:extLst>
          </p:cNvPr>
          <p:cNvSpPr/>
          <p:nvPr/>
        </p:nvSpPr>
        <p:spPr>
          <a:xfrm>
            <a:off x="6709085" y="1048968"/>
            <a:ext cx="9907627" cy="9238032"/>
          </a:xfrm>
          <a:custGeom>
            <a:avLst/>
            <a:gdLst/>
            <a:ahLst/>
            <a:cxnLst/>
            <a:rect l="l" t="t" r="r" b="b"/>
            <a:pathLst>
              <a:path w="8260577" h="8229600">
                <a:moveTo>
                  <a:pt x="0" y="0"/>
                </a:moveTo>
                <a:lnTo>
                  <a:pt x="8260577" y="0"/>
                </a:lnTo>
                <a:lnTo>
                  <a:pt x="8260577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29" name="Freeform 4">
            <a:extLst>
              <a:ext uri="{FF2B5EF4-FFF2-40B4-BE49-F238E27FC236}">
                <a16:creationId xmlns:a16="http://schemas.microsoft.com/office/drawing/2014/main" id="{948B0FFC-20DB-7723-0BA8-F38049694891}"/>
              </a:ext>
            </a:extLst>
          </p:cNvPr>
          <p:cNvSpPr/>
          <p:nvPr/>
        </p:nvSpPr>
        <p:spPr>
          <a:xfrm>
            <a:off x="981705" y="3338483"/>
            <a:ext cx="5414835" cy="6948518"/>
          </a:xfrm>
          <a:custGeom>
            <a:avLst/>
            <a:gdLst/>
            <a:ahLst/>
            <a:cxnLst/>
            <a:rect l="l" t="t" r="r" b="b"/>
            <a:pathLst>
              <a:path w="1850912" h="3427615">
                <a:moveTo>
                  <a:pt x="0" y="0"/>
                </a:moveTo>
                <a:lnTo>
                  <a:pt x="1850912" y="0"/>
                </a:lnTo>
                <a:lnTo>
                  <a:pt x="1850912" y="3427615"/>
                </a:lnTo>
                <a:lnTo>
                  <a:pt x="0" y="3427615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3904" name="Hộp Văn bản 3903">
            <a:extLst>
              <a:ext uri="{FF2B5EF4-FFF2-40B4-BE49-F238E27FC236}">
                <a16:creationId xmlns:a16="http://schemas.microsoft.com/office/drawing/2014/main" id="{3755F1C6-246A-64CC-F5DE-A19941281048}"/>
              </a:ext>
            </a:extLst>
          </p:cNvPr>
          <p:cNvSpPr txBox="1"/>
          <p:nvPr/>
        </p:nvSpPr>
        <p:spPr>
          <a:xfrm>
            <a:off x="7030387" y="1424065"/>
            <a:ext cx="9114019" cy="534954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571500" marR="0" lvl="0" indent="-571500" algn="just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Ở điều kiện thường,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mine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có thể tồn tại ở thể khí, lỏng hoặc rắn.</a:t>
            </a:r>
          </a:p>
          <a:p>
            <a:pPr marL="571500" marR="0" lvl="0" indent="-571500" algn="just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Nhiệt độ nóng chảy, nhiệt độ sôi của các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mine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cùng bậc có xu hướng tăng khi phân tử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khối tăng.</a:t>
            </a:r>
          </a:p>
          <a:p>
            <a:pPr marL="571500" marR="0" lvl="0" indent="-571500" algn="just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Các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mine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có số nguyên tử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carbon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nhỏ thường tan nhiều trong nước.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  <a:p>
            <a:pPr marR="0" lvl="0" algn="just" defTabSz="89455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tabLst/>
              <a:defRPr/>
            </a:pPr>
            <a:endParaRPr kumimoji="0" lang="vi-VN" sz="36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91800502"/>
      </p:ext>
    </p:extLst>
  </p:cSld>
  <p:clrMapOvr>
    <a:masterClrMapping/>
  </p:clrMapOvr>
  <p:transition spd="slow">
    <p:split orient="vert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Những loại cá nước ngọt cực tốt cho sức khỏe">
            <a:extLst>
              <a:ext uri="{FF2B5EF4-FFF2-40B4-BE49-F238E27FC236}">
                <a16:creationId xmlns:a16="http://schemas.microsoft.com/office/drawing/2014/main" id="{7B93F9F2-B1E6-AC06-A0D4-180A4F949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7364" y="1531155"/>
            <a:ext cx="8984213" cy="498394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TextBox 82">
            <a:extLst>
              <a:ext uri="{FF2B5EF4-FFF2-40B4-BE49-F238E27FC236}">
                <a16:creationId xmlns:a16="http://schemas.microsoft.com/office/drawing/2014/main" id="{91CB5769-B2E8-B76E-4EFA-FA8F615C6D49}"/>
              </a:ext>
            </a:extLst>
          </p:cNvPr>
          <p:cNvSpPr txBox="1"/>
          <p:nvPr/>
        </p:nvSpPr>
        <p:spPr>
          <a:xfrm>
            <a:off x="967364" y="6344006"/>
            <a:ext cx="16536864" cy="199804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Mùi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tanh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cá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(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đặc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biệt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cá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mè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)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là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do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hỗn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hợp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một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số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amine,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nhiều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nhất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là</a:t>
            </a:r>
            <a:r>
              <a:rPr lang="en-US" sz="440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trimethylamine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. 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Giải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pháp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để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khử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mùi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tanh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cá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trong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nấu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nướng</a:t>
            </a:r>
            <a:r>
              <a:rPr lang="en-US" sz="4400" dirty="0">
                <a:solidFill>
                  <a:srgbClr val="002060"/>
                </a:solidFill>
                <a:latin typeface="+mj-lt"/>
                <a:cs typeface="#9Slide03 Arima Madurai Black" panose="00000A00000000000000" pitchFamily="2" charset="0"/>
              </a:rPr>
              <a:t>?</a:t>
            </a:r>
          </a:p>
        </p:txBody>
      </p:sp>
      <p:sp>
        <p:nvSpPr>
          <p:cNvPr id="7" name="Bong bóng Ý nghĩ: Hình đám mây 6">
            <a:extLst>
              <a:ext uri="{FF2B5EF4-FFF2-40B4-BE49-F238E27FC236}">
                <a16:creationId xmlns:a16="http://schemas.microsoft.com/office/drawing/2014/main" id="{F4E66540-ADC6-8916-4569-3CF68CA54E43}"/>
              </a:ext>
            </a:extLst>
          </p:cNvPr>
          <p:cNvSpPr/>
          <p:nvPr/>
        </p:nvSpPr>
        <p:spPr>
          <a:xfrm>
            <a:off x="10882305" y="1208314"/>
            <a:ext cx="5691195" cy="3592286"/>
          </a:xfrm>
          <a:prstGeom prst="cloudCallout">
            <a:avLst>
              <a:gd name="adj1" fmla="val -59760"/>
              <a:gd name="adj2" fmla="val 71136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solidFill>
                  <a:srgbClr val="002060"/>
                </a:solidFill>
              </a:rPr>
              <a:t>Dùng</a:t>
            </a:r>
            <a:r>
              <a:rPr lang="en-US" sz="6000" b="1" dirty="0">
                <a:solidFill>
                  <a:srgbClr val="002060"/>
                </a:solidFill>
              </a:rPr>
              <a:t> </a:t>
            </a:r>
            <a:r>
              <a:rPr lang="en-US" sz="6000" b="1" dirty="0" err="1">
                <a:solidFill>
                  <a:srgbClr val="002060"/>
                </a:solidFill>
              </a:rPr>
              <a:t>giấm</a:t>
            </a:r>
            <a:r>
              <a:rPr lang="en-US" sz="6000" b="1" dirty="0">
                <a:solidFill>
                  <a:srgbClr val="002060"/>
                </a:solidFill>
              </a:rPr>
              <a:t> </a:t>
            </a:r>
            <a:r>
              <a:rPr lang="en-US" sz="6000" b="1" dirty="0" err="1">
                <a:solidFill>
                  <a:srgbClr val="002060"/>
                </a:solidFill>
              </a:rPr>
              <a:t>ăn</a:t>
            </a:r>
            <a:endParaRPr lang="en-US" sz="6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94730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70" name="Google Shape;3870;p35"/>
          <p:cNvGrpSpPr/>
          <p:nvPr/>
        </p:nvGrpSpPr>
        <p:grpSpPr>
          <a:xfrm rot="-4215009" flipH="1">
            <a:off x="824004" y="230880"/>
            <a:ext cx="3664964" cy="3433278"/>
            <a:chOff x="4572000" y="2129373"/>
            <a:chExt cx="2216255" cy="2076151"/>
          </a:xfrm>
        </p:grpSpPr>
        <p:sp>
          <p:nvSpPr>
            <p:cNvPr id="3871" name="Google Shape;3871;p35"/>
            <p:cNvSpPr/>
            <p:nvPr/>
          </p:nvSpPr>
          <p:spPr>
            <a:xfrm rot="-2188484">
              <a:off x="4745784" y="2567241"/>
              <a:ext cx="1868685" cy="1200416"/>
            </a:xfrm>
            <a:custGeom>
              <a:avLst/>
              <a:gdLst/>
              <a:ahLst/>
              <a:cxnLst/>
              <a:rect l="l" t="t" r="r" b="b"/>
              <a:pathLst>
                <a:path w="89191" h="57295" extrusionOk="0">
                  <a:moveTo>
                    <a:pt x="43786" y="20877"/>
                  </a:moveTo>
                  <a:cubicBezTo>
                    <a:pt x="48916" y="20993"/>
                    <a:pt x="52273" y="22806"/>
                    <a:pt x="54742" y="26780"/>
                  </a:cubicBezTo>
                  <a:cubicBezTo>
                    <a:pt x="55012" y="27204"/>
                    <a:pt x="55282" y="27705"/>
                    <a:pt x="55513" y="28207"/>
                  </a:cubicBezTo>
                  <a:lnTo>
                    <a:pt x="55012" y="28207"/>
                  </a:lnTo>
                  <a:cubicBezTo>
                    <a:pt x="50344" y="28207"/>
                    <a:pt x="46486" y="31795"/>
                    <a:pt x="46062" y="36424"/>
                  </a:cubicBezTo>
                  <a:cubicBezTo>
                    <a:pt x="45560" y="36925"/>
                    <a:pt x="45097" y="37504"/>
                    <a:pt x="44712" y="38121"/>
                  </a:cubicBezTo>
                  <a:cubicBezTo>
                    <a:pt x="44249" y="37427"/>
                    <a:pt x="43747" y="36771"/>
                    <a:pt x="43168" y="36192"/>
                  </a:cubicBezTo>
                  <a:cubicBezTo>
                    <a:pt x="42783" y="31563"/>
                    <a:pt x="38886" y="27975"/>
                    <a:pt x="34219" y="27975"/>
                  </a:cubicBezTo>
                  <a:cubicBezTo>
                    <a:pt x="33910" y="27975"/>
                    <a:pt x="33640" y="28014"/>
                    <a:pt x="33331" y="28014"/>
                  </a:cubicBezTo>
                  <a:cubicBezTo>
                    <a:pt x="36340" y="22150"/>
                    <a:pt x="39581" y="20877"/>
                    <a:pt x="43477" y="20877"/>
                  </a:cubicBezTo>
                  <a:close/>
                  <a:moveTo>
                    <a:pt x="43477" y="1"/>
                  </a:moveTo>
                  <a:cubicBezTo>
                    <a:pt x="32005" y="1"/>
                    <a:pt x="22523" y="5970"/>
                    <a:pt x="16087" y="17251"/>
                  </a:cubicBezTo>
                  <a:cubicBezTo>
                    <a:pt x="14081" y="20762"/>
                    <a:pt x="12461" y="24504"/>
                    <a:pt x="11265" y="28361"/>
                  </a:cubicBezTo>
                  <a:cubicBezTo>
                    <a:pt x="7793" y="29827"/>
                    <a:pt x="5517" y="33222"/>
                    <a:pt x="5479" y="37003"/>
                  </a:cubicBezTo>
                  <a:cubicBezTo>
                    <a:pt x="1" y="41439"/>
                    <a:pt x="2740" y="50273"/>
                    <a:pt x="9761" y="50890"/>
                  </a:cubicBezTo>
                  <a:cubicBezTo>
                    <a:pt x="12342" y="54724"/>
                    <a:pt x="16680" y="57064"/>
                    <a:pt x="21302" y="57064"/>
                  </a:cubicBezTo>
                  <a:cubicBezTo>
                    <a:pt x="21377" y="57064"/>
                    <a:pt x="21452" y="57064"/>
                    <a:pt x="21527" y="57063"/>
                  </a:cubicBezTo>
                  <a:cubicBezTo>
                    <a:pt x="21572" y="57063"/>
                    <a:pt x="21618" y="57063"/>
                    <a:pt x="21664" y="57063"/>
                  </a:cubicBezTo>
                  <a:cubicBezTo>
                    <a:pt x="25626" y="57063"/>
                    <a:pt x="29389" y="55409"/>
                    <a:pt x="32058" y="52510"/>
                  </a:cubicBezTo>
                  <a:cubicBezTo>
                    <a:pt x="33177" y="52858"/>
                    <a:pt x="34373" y="53051"/>
                    <a:pt x="35530" y="53051"/>
                  </a:cubicBezTo>
                  <a:cubicBezTo>
                    <a:pt x="35568" y="53051"/>
                    <a:pt x="35606" y="53051"/>
                    <a:pt x="35644" y="53051"/>
                  </a:cubicBezTo>
                  <a:cubicBezTo>
                    <a:pt x="39227" y="53051"/>
                    <a:pt x="42572" y="51245"/>
                    <a:pt x="44519" y="48267"/>
                  </a:cubicBezTo>
                  <a:cubicBezTo>
                    <a:pt x="46466" y="51360"/>
                    <a:pt x="49889" y="53244"/>
                    <a:pt x="53550" y="53244"/>
                  </a:cubicBezTo>
                  <a:cubicBezTo>
                    <a:pt x="53587" y="53244"/>
                    <a:pt x="53624" y="53244"/>
                    <a:pt x="53661" y="53243"/>
                  </a:cubicBezTo>
                  <a:cubicBezTo>
                    <a:pt x="54819" y="53243"/>
                    <a:pt x="56015" y="53089"/>
                    <a:pt x="57133" y="52703"/>
                  </a:cubicBezTo>
                  <a:cubicBezTo>
                    <a:pt x="59834" y="55635"/>
                    <a:pt x="63653" y="57294"/>
                    <a:pt x="67665" y="57294"/>
                  </a:cubicBezTo>
                  <a:cubicBezTo>
                    <a:pt x="67703" y="57294"/>
                    <a:pt x="67742" y="57294"/>
                    <a:pt x="67781" y="57294"/>
                  </a:cubicBezTo>
                  <a:cubicBezTo>
                    <a:pt x="72444" y="57294"/>
                    <a:pt x="76829" y="54986"/>
                    <a:pt x="79431" y="51083"/>
                  </a:cubicBezTo>
                  <a:cubicBezTo>
                    <a:pt x="86452" y="50466"/>
                    <a:pt x="89191" y="41632"/>
                    <a:pt x="83713" y="37195"/>
                  </a:cubicBezTo>
                  <a:lnTo>
                    <a:pt x="83751" y="37195"/>
                  </a:lnTo>
                  <a:cubicBezTo>
                    <a:pt x="83713" y="32450"/>
                    <a:pt x="80202" y="28477"/>
                    <a:pt x="75496" y="27860"/>
                  </a:cubicBezTo>
                  <a:cubicBezTo>
                    <a:pt x="73991" y="22652"/>
                    <a:pt x="72217" y="18486"/>
                    <a:pt x="69979" y="14859"/>
                  </a:cubicBezTo>
                  <a:cubicBezTo>
                    <a:pt x="64039" y="5254"/>
                    <a:pt x="55320" y="239"/>
                    <a:pt x="44133" y="7"/>
                  </a:cubicBezTo>
                  <a:cubicBezTo>
                    <a:pt x="43913" y="3"/>
                    <a:pt x="43695" y="1"/>
                    <a:pt x="43477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l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2" name="Google Shape;3872;p35"/>
            <p:cNvSpPr/>
            <p:nvPr/>
          </p:nvSpPr>
          <p:spPr>
            <a:xfrm rot="-2188484">
              <a:off x="4907190" y="2679387"/>
              <a:ext cx="1300480" cy="716269"/>
            </a:xfrm>
            <a:custGeom>
              <a:avLst/>
              <a:gdLst/>
              <a:ahLst/>
              <a:cxnLst/>
              <a:rect l="l" t="t" r="r" b="b"/>
              <a:pathLst>
                <a:path w="62071" h="34187" extrusionOk="0">
                  <a:moveTo>
                    <a:pt x="30874" y="0"/>
                  </a:moveTo>
                  <a:cubicBezTo>
                    <a:pt x="20630" y="0"/>
                    <a:pt x="12107" y="5430"/>
                    <a:pt x="6250" y="15708"/>
                  </a:cubicBezTo>
                  <a:cubicBezTo>
                    <a:pt x="2778" y="21765"/>
                    <a:pt x="965" y="28169"/>
                    <a:pt x="0" y="32412"/>
                  </a:cubicBezTo>
                  <a:lnTo>
                    <a:pt x="14621" y="32412"/>
                  </a:lnTo>
                  <a:cubicBezTo>
                    <a:pt x="18200" y="20493"/>
                    <a:pt x="22532" y="14664"/>
                    <a:pt x="30991" y="14664"/>
                  </a:cubicBezTo>
                  <a:cubicBezTo>
                    <a:pt x="31102" y="14664"/>
                    <a:pt x="31213" y="14665"/>
                    <a:pt x="31325" y="14667"/>
                  </a:cubicBezTo>
                  <a:cubicBezTo>
                    <a:pt x="37497" y="14821"/>
                    <a:pt x="41818" y="17174"/>
                    <a:pt x="44827" y="22035"/>
                  </a:cubicBezTo>
                  <a:cubicBezTo>
                    <a:pt x="46408" y="24774"/>
                    <a:pt x="47604" y="27667"/>
                    <a:pt x="48414" y="30676"/>
                  </a:cubicBezTo>
                  <a:cubicBezTo>
                    <a:pt x="48723" y="31872"/>
                    <a:pt x="49032" y="33029"/>
                    <a:pt x="49302" y="34187"/>
                  </a:cubicBezTo>
                  <a:lnTo>
                    <a:pt x="62071" y="34187"/>
                  </a:lnTo>
                  <a:cubicBezTo>
                    <a:pt x="60798" y="28284"/>
                    <a:pt x="59023" y="20222"/>
                    <a:pt x="54780" y="13355"/>
                  </a:cubicBezTo>
                  <a:cubicBezTo>
                    <a:pt x="49417" y="4714"/>
                    <a:pt x="41625" y="239"/>
                    <a:pt x="31518" y="7"/>
                  </a:cubicBezTo>
                  <a:cubicBezTo>
                    <a:pt x="31303" y="3"/>
                    <a:pt x="31088" y="0"/>
                    <a:pt x="3087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3" name="Google Shape;3873;p35"/>
            <p:cNvSpPr/>
            <p:nvPr/>
          </p:nvSpPr>
          <p:spPr>
            <a:xfrm rot="-2188484">
              <a:off x="4907190" y="2679387"/>
              <a:ext cx="1300480" cy="716269"/>
            </a:xfrm>
            <a:custGeom>
              <a:avLst/>
              <a:gdLst/>
              <a:ahLst/>
              <a:cxnLst/>
              <a:rect l="l" t="t" r="r" b="b"/>
              <a:pathLst>
                <a:path w="62071" h="34187" extrusionOk="0">
                  <a:moveTo>
                    <a:pt x="30874" y="0"/>
                  </a:moveTo>
                  <a:cubicBezTo>
                    <a:pt x="20630" y="0"/>
                    <a:pt x="12107" y="5430"/>
                    <a:pt x="6250" y="15708"/>
                  </a:cubicBezTo>
                  <a:cubicBezTo>
                    <a:pt x="2778" y="21765"/>
                    <a:pt x="965" y="28169"/>
                    <a:pt x="0" y="32412"/>
                  </a:cubicBezTo>
                  <a:lnTo>
                    <a:pt x="3279" y="32412"/>
                  </a:lnTo>
                  <a:cubicBezTo>
                    <a:pt x="3888" y="28579"/>
                    <a:pt x="9054" y="1863"/>
                    <a:pt x="32025" y="1863"/>
                  </a:cubicBezTo>
                  <a:cubicBezTo>
                    <a:pt x="33793" y="1863"/>
                    <a:pt x="35667" y="2021"/>
                    <a:pt x="37651" y="2361"/>
                  </a:cubicBezTo>
                  <a:cubicBezTo>
                    <a:pt x="37651" y="2361"/>
                    <a:pt x="54934" y="6450"/>
                    <a:pt x="57094" y="29789"/>
                  </a:cubicBezTo>
                  <a:cubicBezTo>
                    <a:pt x="57210" y="31255"/>
                    <a:pt x="57403" y="32721"/>
                    <a:pt x="57711" y="34187"/>
                  </a:cubicBezTo>
                  <a:lnTo>
                    <a:pt x="62071" y="34187"/>
                  </a:lnTo>
                  <a:cubicBezTo>
                    <a:pt x="60798" y="28284"/>
                    <a:pt x="59023" y="20222"/>
                    <a:pt x="54780" y="13355"/>
                  </a:cubicBezTo>
                  <a:cubicBezTo>
                    <a:pt x="49417" y="4714"/>
                    <a:pt x="41625" y="239"/>
                    <a:pt x="31518" y="7"/>
                  </a:cubicBezTo>
                  <a:cubicBezTo>
                    <a:pt x="31303" y="3"/>
                    <a:pt x="31088" y="0"/>
                    <a:pt x="30874" y="0"/>
                  </a:cubicBezTo>
                  <a:close/>
                </a:path>
              </a:pathLst>
            </a:custGeom>
            <a:solidFill>
              <a:srgbClr val="729C7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4" name="Google Shape;3874;p35"/>
            <p:cNvSpPr/>
            <p:nvPr/>
          </p:nvSpPr>
          <p:spPr>
            <a:xfrm rot="-2188484">
              <a:off x="4907908" y="2679150"/>
              <a:ext cx="1299684" cy="716269"/>
            </a:xfrm>
            <a:custGeom>
              <a:avLst/>
              <a:gdLst/>
              <a:ahLst/>
              <a:cxnLst/>
              <a:rect l="l" t="t" r="r" b="b"/>
              <a:pathLst>
                <a:path w="62033" h="34187" extrusionOk="0">
                  <a:moveTo>
                    <a:pt x="30873" y="0"/>
                  </a:moveTo>
                  <a:cubicBezTo>
                    <a:pt x="20593" y="0"/>
                    <a:pt x="12107" y="5430"/>
                    <a:pt x="6212" y="15708"/>
                  </a:cubicBezTo>
                  <a:cubicBezTo>
                    <a:pt x="2740" y="21765"/>
                    <a:pt x="965" y="28169"/>
                    <a:pt x="1" y="32412"/>
                  </a:cubicBezTo>
                  <a:lnTo>
                    <a:pt x="2817" y="32412"/>
                  </a:lnTo>
                  <a:lnTo>
                    <a:pt x="7292" y="31718"/>
                  </a:lnTo>
                  <a:cubicBezTo>
                    <a:pt x="7292" y="31718"/>
                    <a:pt x="13885" y="7983"/>
                    <a:pt x="31874" y="7983"/>
                  </a:cubicBezTo>
                  <a:cubicBezTo>
                    <a:pt x="32088" y="7983"/>
                    <a:pt x="32304" y="7986"/>
                    <a:pt x="32521" y="7993"/>
                  </a:cubicBezTo>
                  <a:cubicBezTo>
                    <a:pt x="45097" y="8417"/>
                    <a:pt x="50305" y="15978"/>
                    <a:pt x="52466" y="22883"/>
                  </a:cubicBezTo>
                  <a:cubicBezTo>
                    <a:pt x="53276" y="25622"/>
                    <a:pt x="53777" y="28477"/>
                    <a:pt x="53932" y="31332"/>
                  </a:cubicBezTo>
                  <a:cubicBezTo>
                    <a:pt x="54009" y="32296"/>
                    <a:pt x="54202" y="33261"/>
                    <a:pt x="54549" y="34187"/>
                  </a:cubicBezTo>
                  <a:lnTo>
                    <a:pt x="62033" y="34187"/>
                  </a:lnTo>
                  <a:cubicBezTo>
                    <a:pt x="61608" y="32296"/>
                    <a:pt x="61145" y="30175"/>
                    <a:pt x="60605" y="27937"/>
                  </a:cubicBezTo>
                  <a:cubicBezTo>
                    <a:pt x="59371" y="23192"/>
                    <a:pt x="57635" y="18023"/>
                    <a:pt x="54780" y="13394"/>
                  </a:cubicBezTo>
                  <a:cubicBezTo>
                    <a:pt x="54703" y="13278"/>
                    <a:pt x="54626" y="13162"/>
                    <a:pt x="54549" y="13046"/>
                  </a:cubicBezTo>
                  <a:cubicBezTo>
                    <a:pt x="49225" y="4598"/>
                    <a:pt x="41471" y="239"/>
                    <a:pt x="31518" y="7"/>
                  </a:cubicBezTo>
                  <a:cubicBezTo>
                    <a:pt x="31302" y="3"/>
                    <a:pt x="31087" y="0"/>
                    <a:pt x="308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5" name="Google Shape;3875;p35"/>
            <p:cNvSpPr/>
            <p:nvPr/>
          </p:nvSpPr>
          <p:spPr>
            <a:xfrm rot="-2188484">
              <a:off x="5206471" y="2907858"/>
              <a:ext cx="778369" cy="447084"/>
            </a:xfrm>
            <a:custGeom>
              <a:avLst/>
              <a:gdLst/>
              <a:ahLst/>
              <a:cxnLst/>
              <a:rect l="l" t="t" r="r" b="b"/>
              <a:pathLst>
                <a:path w="37151" h="21339" extrusionOk="0">
                  <a:moveTo>
                    <a:pt x="20712" y="1"/>
                  </a:moveTo>
                  <a:cubicBezTo>
                    <a:pt x="7669" y="1"/>
                    <a:pt x="1985" y="13897"/>
                    <a:pt x="1" y="21339"/>
                  </a:cubicBezTo>
                  <a:lnTo>
                    <a:pt x="3357" y="21339"/>
                  </a:lnTo>
                  <a:cubicBezTo>
                    <a:pt x="6925" y="9419"/>
                    <a:pt x="11240" y="3589"/>
                    <a:pt x="19647" y="3589"/>
                  </a:cubicBezTo>
                  <a:cubicBezTo>
                    <a:pt x="19784" y="3589"/>
                    <a:pt x="19922" y="3590"/>
                    <a:pt x="20061" y="3593"/>
                  </a:cubicBezTo>
                  <a:cubicBezTo>
                    <a:pt x="26233" y="3709"/>
                    <a:pt x="30554" y="6062"/>
                    <a:pt x="33563" y="10961"/>
                  </a:cubicBezTo>
                  <a:cubicBezTo>
                    <a:pt x="35144" y="13662"/>
                    <a:pt x="36340" y="16555"/>
                    <a:pt x="37150" y="19564"/>
                  </a:cubicBezTo>
                  <a:cubicBezTo>
                    <a:pt x="37112" y="14472"/>
                    <a:pt x="35800" y="314"/>
                    <a:pt x="21141" y="6"/>
                  </a:cubicBezTo>
                  <a:cubicBezTo>
                    <a:pt x="20997" y="2"/>
                    <a:pt x="20854" y="1"/>
                    <a:pt x="2071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6" name="Google Shape;3876;p35"/>
            <p:cNvSpPr/>
            <p:nvPr/>
          </p:nvSpPr>
          <p:spPr>
            <a:xfrm rot="-2188484">
              <a:off x="4974875" y="2767051"/>
              <a:ext cx="1180051" cy="633196"/>
            </a:xfrm>
            <a:custGeom>
              <a:avLst/>
              <a:gdLst/>
              <a:ahLst/>
              <a:cxnLst/>
              <a:rect l="l" t="t" r="r" b="b"/>
              <a:pathLst>
                <a:path w="56323" h="30222" extrusionOk="0">
                  <a:moveTo>
                    <a:pt x="28472" y="1"/>
                  </a:moveTo>
                  <a:cubicBezTo>
                    <a:pt x="12561" y="1"/>
                    <a:pt x="3080" y="20446"/>
                    <a:pt x="0" y="28447"/>
                  </a:cubicBezTo>
                  <a:lnTo>
                    <a:pt x="1003" y="28447"/>
                  </a:lnTo>
                  <a:lnTo>
                    <a:pt x="5478" y="27753"/>
                  </a:lnTo>
                  <a:cubicBezTo>
                    <a:pt x="5478" y="27753"/>
                    <a:pt x="12071" y="4018"/>
                    <a:pt x="30060" y="4018"/>
                  </a:cubicBezTo>
                  <a:cubicBezTo>
                    <a:pt x="30274" y="4018"/>
                    <a:pt x="30490" y="4021"/>
                    <a:pt x="30707" y="4028"/>
                  </a:cubicBezTo>
                  <a:cubicBezTo>
                    <a:pt x="49224" y="4606"/>
                    <a:pt x="51732" y="20770"/>
                    <a:pt x="52118" y="27367"/>
                  </a:cubicBezTo>
                  <a:cubicBezTo>
                    <a:pt x="52195" y="28331"/>
                    <a:pt x="52388" y="29296"/>
                    <a:pt x="52735" y="30222"/>
                  </a:cubicBezTo>
                  <a:lnTo>
                    <a:pt x="56322" y="30222"/>
                  </a:lnTo>
                  <a:cubicBezTo>
                    <a:pt x="56130" y="19189"/>
                    <a:pt x="52658" y="5108"/>
                    <a:pt x="32906" y="517"/>
                  </a:cubicBezTo>
                  <a:cubicBezTo>
                    <a:pt x="31377" y="165"/>
                    <a:pt x="29899" y="1"/>
                    <a:pt x="284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7" name="Google Shape;3877;p35"/>
            <p:cNvSpPr/>
            <p:nvPr/>
          </p:nvSpPr>
          <p:spPr>
            <a:xfrm rot="-2188484">
              <a:off x="5053738" y="3324385"/>
              <a:ext cx="818764" cy="590539"/>
            </a:xfrm>
            <a:custGeom>
              <a:avLst/>
              <a:gdLst/>
              <a:ahLst/>
              <a:cxnLst/>
              <a:rect l="l" t="t" r="r" b="b"/>
              <a:pathLst>
                <a:path w="39079" h="28186" extrusionOk="0">
                  <a:moveTo>
                    <a:pt x="20093" y="1"/>
                  </a:moveTo>
                  <a:cubicBezTo>
                    <a:pt x="16918" y="1"/>
                    <a:pt x="14114" y="2207"/>
                    <a:pt x="13348" y="5346"/>
                  </a:cubicBezTo>
                  <a:cubicBezTo>
                    <a:pt x="12581" y="5058"/>
                    <a:pt x="11813" y="4925"/>
                    <a:pt x="11069" y="4925"/>
                  </a:cubicBezTo>
                  <a:cubicBezTo>
                    <a:pt x="7134" y="4925"/>
                    <a:pt x="3861" y="8651"/>
                    <a:pt x="4899" y="12869"/>
                  </a:cubicBezTo>
                  <a:cubicBezTo>
                    <a:pt x="0" y="14720"/>
                    <a:pt x="1312" y="22011"/>
                    <a:pt x="6558" y="22011"/>
                  </a:cubicBezTo>
                  <a:cubicBezTo>
                    <a:pt x="6944" y="22011"/>
                    <a:pt x="7330" y="21973"/>
                    <a:pt x="7677" y="21896"/>
                  </a:cubicBezTo>
                  <a:cubicBezTo>
                    <a:pt x="9259" y="25561"/>
                    <a:pt x="13116" y="28184"/>
                    <a:pt x="17668" y="28184"/>
                  </a:cubicBezTo>
                  <a:cubicBezTo>
                    <a:pt x="17739" y="28185"/>
                    <a:pt x="17809" y="28186"/>
                    <a:pt x="17880" y="28186"/>
                  </a:cubicBezTo>
                  <a:cubicBezTo>
                    <a:pt x="21733" y="28186"/>
                    <a:pt x="25265" y="26117"/>
                    <a:pt x="27197" y="22783"/>
                  </a:cubicBezTo>
                  <a:cubicBezTo>
                    <a:pt x="28508" y="23709"/>
                    <a:pt x="30090" y="24172"/>
                    <a:pt x="31672" y="24172"/>
                  </a:cubicBezTo>
                  <a:cubicBezTo>
                    <a:pt x="35761" y="24172"/>
                    <a:pt x="39079" y="21124"/>
                    <a:pt x="39079" y="17344"/>
                  </a:cubicBezTo>
                  <a:cubicBezTo>
                    <a:pt x="39040" y="15145"/>
                    <a:pt x="37960" y="13139"/>
                    <a:pt x="36147" y="11904"/>
                  </a:cubicBezTo>
                  <a:cubicBezTo>
                    <a:pt x="36185" y="11673"/>
                    <a:pt x="36185" y="11441"/>
                    <a:pt x="36185" y="11210"/>
                  </a:cubicBezTo>
                  <a:cubicBezTo>
                    <a:pt x="36185" y="7761"/>
                    <a:pt x="33363" y="5344"/>
                    <a:pt x="30318" y="5344"/>
                  </a:cubicBezTo>
                  <a:cubicBezTo>
                    <a:pt x="29241" y="5344"/>
                    <a:pt x="28137" y="5646"/>
                    <a:pt x="27120" y="6311"/>
                  </a:cubicBezTo>
                  <a:cubicBezTo>
                    <a:pt x="26773" y="2916"/>
                    <a:pt x="24034" y="254"/>
                    <a:pt x="20639" y="23"/>
                  </a:cubicBezTo>
                  <a:cubicBezTo>
                    <a:pt x="20456" y="8"/>
                    <a:pt x="20274" y="1"/>
                    <a:pt x="200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8" name="Google Shape;3878;p35"/>
            <p:cNvSpPr/>
            <p:nvPr/>
          </p:nvSpPr>
          <p:spPr>
            <a:xfrm rot="-2188484">
              <a:off x="5774552" y="2811500"/>
              <a:ext cx="779961" cy="590853"/>
            </a:xfrm>
            <a:custGeom>
              <a:avLst/>
              <a:gdLst/>
              <a:ahLst/>
              <a:cxnLst/>
              <a:rect l="l" t="t" r="r" b="b"/>
              <a:pathLst>
                <a:path w="37227" h="28201" extrusionOk="0">
                  <a:moveTo>
                    <a:pt x="18749" y="0"/>
                  </a:moveTo>
                  <a:cubicBezTo>
                    <a:pt x="16974" y="39"/>
                    <a:pt x="15315" y="733"/>
                    <a:pt x="14081" y="1968"/>
                  </a:cubicBezTo>
                  <a:cubicBezTo>
                    <a:pt x="13695" y="2315"/>
                    <a:pt x="13348" y="2701"/>
                    <a:pt x="13078" y="3164"/>
                  </a:cubicBezTo>
                  <a:cubicBezTo>
                    <a:pt x="12461" y="4090"/>
                    <a:pt x="12075" y="5170"/>
                    <a:pt x="11959" y="6327"/>
                  </a:cubicBezTo>
                  <a:cubicBezTo>
                    <a:pt x="11043" y="5704"/>
                    <a:pt x="9988" y="5360"/>
                    <a:pt x="8893" y="5360"/>
                  </a:cubicBezTo>
                  <a:cubicBezTo>
                    <a:pt x="8835" y="5360"/>
                    <a:pt x="8777" y="5361"/>
                    <a:pt x="8719" y="5363"/>
                  </a:cubicBezTo>
                  <a:cubicBezTo>
                    <a:pt x="8695" y="5362"/>
                    <a:pt x="8672" y="5362"/>
                    <a:pt x="8649" y="5362"/>
                  </a:cubicBezTo>
                  <a:cubicBezTo>
                    <a:pt x="5441" y="5362"/>
                    <a:pt x="2855" y="8009"/>
                    <a:pt x="2855" y="11226"/>
                  </a:cubicBezTo>
                  <a:cubicBezTo>
                    <a:pt x="2855" y="11419"/>
                    <a:pt x="2893" y="11651"/>
                    <a:pt x="2893" y="11882"/>
                  </a:cubicBezTo>
                  <a:cubicBezTo>
                    <a:pt x="1080" y="13117"/>
                    <a:pt x="0" y="15161"/>
                    <a:pt x="0" y="17322"/>
                  </a:cubicBezTo>
                  <a:cubicBezTo>
                    <a:pt x="39" y="20253"/>
                    <a:pt x="1968" y="22838"/>
                    <a:pt x="4784" y="23725"/>
                  </a:cubicBezTo>
                  <a:cubicBezTo>
                    <a:pt x="5594" y="24034"/>
                    <a:pt x="6481" y="24188"/>
                    <a:pt x="7407" y="24188"/>
                  </a:cubicBezTo>
                  <a:cubicBezTo>
                    <a:pt x="8989" y="24188"/>
                    <a:pt x="10532" y="23687"/>
                    <a:pt x="11843" y="22799"/>
                  </a:cubicBezTo>
                  <a:cubicBezTo>
                    <a:pt x="13793" y="26163"/>
                    <a:pt x="17408" y="28201"/>
                    <a:pt x="21301" y="28201"/>
                  </a:cubicBezTo>
                  <a:cubicBezTo>
                    <a:pt x="21337" y="28201"/>
                    <a:pt x="21374" y="28201"/>
                    <a:pt x="21410" y="28200"/>
                  </a:cubicBezTo>
                  <a:cubicBezTo>
                    <a:pt x="25924" y="28200"/>
                    <a:pt x="29820" y="25577"/>
                    <a:pt x="31363" y="21874"/>
                  </a:cubicBezTo>
                  <a:cubicBezTo>
                    <a:pt x="31749" y="21951"/>
                    <a:pt x="32135" y="22028"/>
                    <a:pt x="32521" y="22028"/>
                  </a:cubicBezTo>
                  <a:cubicBezTo>
                    <a:pt x="35105" y="22028"/>
                    <a:pt x="37227" y="19906"/>
                    <a:pt x="37227" y="17283"/>
                  </a:cubicBezTo>
                  <a:cubicBezTo>
                    <a:pt x="37227" y="15316"/>
                    <a:pt x="36031" y="13541"/>
                    <a:pt x="34179" y="12847"/>
                  </a:cubicBezTo>
                  <a:cubicBezTo>
                    <a:pt x="35182" y="8835"/>
                    <a:pt x="32135" y="4938"/>
                    <a:pt x="27968" y="4938"/>
                  </a:cubicBezTo>
                  <a:cubicBezTo>
                    <a:pt x="27583" y="4938"/>
                    <a:pt x="27236" y="4977"/>
                    <a:pt x="26850" y="5054"/>
                  </a:cubicBezTo>
                  <a:cubicBezTo>
                    <a:pt x="26464" y="5093"/>
                    <a:pt x="26078" y="5208"/>
                    <a:pt x="25731" y="5363"/>
                  </a:cubicBezTo>
                  <a:cubicBezTo>
                    <a:pt x="24959" y="2199"/>
                    <a:pt x="22143" y="0"/>
                    <a:pt x="1890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3879" name="Google Shape;3879;p35"/>
          <p:cNvGrpSpPr/>
          <p:nvPr/>
        </p:nvGrpSpPr>
        <p:grpSpPr>
          <a:xfrm rot="1053229">
            <a:off x="14807028" y="497224"/>
            <a:ext cx="2747800" cy="2358746"/>
            <a:chOff x="4777700" y="2971850"/>
            <a:chExt cx="2288075" cy="1964425"/>
          </a:xfrm>
        </p:grpSpPr>
        <p:sp>
          <p:nvSpPr>
            <p:cNvPr id="3880" name="Google Shape;3880;p35"/>
            <p:cNvSpPr/>
            <p:nvPr/>
          </p:nvSpPr>
          <p:spPr>
            <a:xfrm>
              <a:off x="4777700" y="2971850"/>
              <a:ext cx="2288075" cy="1964425"/>
            </a:xfrm>
            <a:custGeom>
              <a:avLst/>
              <a:gdLst/>
              <a:ahLst/>
              <a:cxnLst/>
              <a:rect l="l" t="t" r="r" b="b"/>
              <a:pathLst>
                <a:path w="91523" h="78577" extrusionOk="0">
                  <a:moveTo>
                    <a:pt x="47418" y="1"/>
                  </a:moveTo>
                  <a:cubicBezTo>
                    <a:pt x="46111" y="31"/>
                    <a:pt x="44895" y="730"/>
                    <a:pt x="44196" y="1855"/>
                  </a:cubicBezTo>
                  <a:cubicBezTo>
                    <a:pt x="44196" y="1855"/>
                    <a:pt x="44105" y="2007"/>
                    <a:pt x="44075" y="2067"/>
                  </a:cubicBezTo>
                  <a:cubicBezTo>
                    <a:pt x="43953" y="2250"/>
                    <a:pt x="43832" y="2463"/>
                    <a:pt x="43680" y="2736"/>
                  </a:cubicBezTo>
                  <a:cubicBezTo>
                    <a:pt x="40123" y="9271"/>
                    <a:pt x="36445" y="16019"/>
                    <a:pt x="32828" y="22736"/>
                  </a:cubicBezTo>
                  <a:cubicBezTo>
                    <a:pt x="32099" y="22797"/>
                    <a:pt x="31400" y="22888"/>
                    <a:pt x="30731" y="22949"/>
                  </a:cubicBezTo>
                  <a:lnTo>
                    <a:pt x="29667" y="23071"/>
                  </a:lnTo>
                  <a:lnTo>
                    <a:pt x="14530" y="24651"/>
                  </a:lnTo>
                  <a:lnTo>
                    <a:pt x="9302" y="25229"/>
                  </a:lnTo>
                  <a:cubicBezTo>
                    <a:pt x="6293" y="25533"/>
                    <a:pt x="4803" y="29059"/>
                    <a:pt x="6658" y="31460"/>
                  </a:cubicBezTo>
                  <a:lnTo>
                    <a:pt x="6718" y="31551"/>
                  </a:lnTo>
                  <a:cubicBezTo>
                    <a:pt x="6840" y="31734"/>
                    <a:pt x="6992" y="31916"/>
                    <a:pt x="7174" y="32098"/>
                  </a:cubicBezTo>
                  <a:lnTo>
                    <a:pt x="13101" y="38390"/>
                  </a:lnTo>
                  <a:cubicBezTo>
                    <a:pt x="12737" y="38542"/>
                    <a:pt x="12402" y="38694"/>
                    <a:pt x="12068" y="38846"/>
                  </a:cubicBezTo>
                  <a:lnTo>
                    <a:pt x="11977" y="38877"/>
                  </a:lnTo>
                  <a:cubicBezTo>
                    <a:pt x="10153" y="39667"/>
                    <a:pt x="9211" y="41734"/>
                    <a:pt x="9819" y="43649"/>
                  </a:cubicBezTo>
                  <a:lnTo>
                    <a:pt x="10244" y="44956"/>
                  </a:lnTo>
                  <a:cubicBezTo>
                    <a:pt x="7995" y="45746"/>
                    <a:pt x="5594" y="46688"/>
                    <a:pt x="3071" y="47843"/>
                  </a:cubicBezTo>
                  <a:cubicBezTo>
                    <a:pt x="92" y="49181"/>
                    <a:pt x="1" y="53375"/>
                    <a:pt x="2889" y="54865"/>
                  </a:cubicBezTo>
                  <a:lnTo>
                    <a:pt x="8907" y="57904"/>
                  </a:lnTo>
                  <a:lnTo>
                    <a:pt x="7266" y="64074"/>
                  </a:lnTo>
                  <a:cubicBezTo>
                    <a:pt x="6532" y="66723"/>
                    <a:pt x="8615" y="68986"/>
                    <a:pt x="10993" y="68986"/>
                  </a:cubicBezTo>
                  <a:cubicBezTo>
                    <a:pt x="11671" y="68986"/>
                    <a:pt x="12373" y="68802"/>
                    <a:pt x="13041" y="68391"/>
                  </a:cubicBezTo>
                  <a:cubicBezTo>
                    <a:pt x="15108" y="67144"/>
                    <a:pt x="17296" y="66141"/>
                    <a:pt x="19606" y="65442"/>
                  </a:cubicBezTo>
                  <a:lnTo>
                    <a:pt x="19606" y="65442"/>
                  </a:lnTo>
                  <a:cubicBezTo>
                    <a:pt x="19181" y="67388"/>
                    <a:pt x="18785" y="69333"/>
                    <a:pt x="18360" y="71278"/>
                  </a:cubicBezTo>
                  <a:cubicBezTo>
                    <a:pt x="18269" y="71704"/>
                    <a:pt x="18238" y="72129"/>
                    <a:pt x="18238" y="72555"/>
                  </a:cubicBezTo>
                  <a:cubicBezTo>
                    <a:pt x="18238" y="72585"/>
                    <a:pt x="18238" y="72616"/>
                    <a:pt x="18238" y="72646"/>
                  </a:cubicBezTo>
                  <a:cubicBezTo>
                    <a:pt x="18149" y="74859"/>
                    <a:pt x="19913" y="76690"/>
                    <a:pt x="22113" y="76690"/>
                  </a:cubicBezTo>
                  <a:cubicBezTo>
                    <a:pt x="22148" y="76690"/>
                    <a:pt x="22184" y="76690"/>
                    <a:pt x="22220" y="76689"/>
                  </a:cubicBezTo>
                  <a:cubicBezTo>
                    <a:pt x="22737" y="76689"/>
                    <a:pt x="23223" y="76567"/>
                    <a:pt x="23679" y="76385"/>
                  </a:cubicBezTo>
                  <a:lnTo>
                    <a:pt x="23922" y="76263"/>
                  </a:lnTo>
                  <a:cubicBezTo>
                    <a:pt x="24166" y="76172"/>
                    <a:pt x="24378" y="76081"/>
                    <a:pt x="24530" y="75990"/>
                  </a:cubicBezTo>
                  <a:lnTo>
                    <a:pt x="27387" y="74622"/>
                  </a:lnTo>
                  <a:cubicBezTo>
                    <a:pt x="33193" y="71856"/>
                    <a:pt x="38999" y="69090"/>
                    <a:pt x="44835" y="66324"/>
                  </a:cubicBezTo>
                  <a:lnTo>
                    <a:pt x="65534" y="78056"/>
                  </a:lnTo>
                  <a:cubicBezTo>
                    <a:pt x="66098" y="78395"/>
                    <a:pt x="66741" y="78576"/>
                    <a:pt x="67390" y="78576"/>
                  </a:cubicBezTo>
                  <a:cubicBezTo>
                    <a:pt x="67440" y="78576"/>
                    <a:pt x="67490" y="78575"/>
                    <a:pt x="67540" y="78573"/>
                  </a:cubicBezTo>
                  <a:lnTo>
                    <a:pt x="67510" y="78573"/>
                  </a:lnTo>
                  <a:cubicBezTo>
                    <a:pt x="69820" y="78512"/>
                    <a:pt x="71552" y="76476"/>
                    <a:pt x="71279" y="74227"/>
                  </a:cubicBezTo>
                  <a:lnTo>
                    <a:pt x="71127" y="72950"/>
                  </a:lnTo>
                  <a:cubicBezTo>
                    <a:pt x="71036" y="72129"/>
                    <a:pt x="70945" y="71400"/>
                    <a:pt x="70853" y="70670"/>
                  </a:cubicBezTo>
                  <a:lnTo>
                    <a:pt x="70458" y="67631"/>
                  </a:lnTo>
                  <a:lnTo>
                    <a:pt x="70458" y="67631"/>
                  </a:lnTo>
                  <a:cubicBezTo>
                    <a:pt x="73528" y="68269"/>
                    <a:pt x="76477" y="69303"/>
                    <a:pt x="79243" y="70762"/>
                  </a:cubicBezTo>
                  <a:cubicBezTo>
                    <a:pt x="79861" y="71105"/>
                    <a:pt x="80501" y="71259"/>
                    <a:pt x="81120" y="71259"/>
                  </a:cubicBezTo>
                  <a:cubicBezTo>
                    <a:pt x="83568" y="71259"/>
                    <a:pt x="85679" y="68841"/>
                    <a:pt x="84805" y="66172"/>
                  </a:cubicBezTo>
                  <a:lnTo>
                    <a:pt x="82860" y="60093"/>
                  </a:lnTo>
                  <a:lnTo>
                    <a:pt x="88665" y="56749"/>
                  </a:lnTo>
                  <a:cubicBezTo>
                    <a:pt x="91522" y="55108"/>
                    <a:pt x="91188" y="50944"/>
                    <a:pt x="88148" y="49758"/>
                  </a:cubicBezTo>
                  <a:cubicBezTo>
                    <a:pt x="85960" y="48907"/>
                    <a:pt x="83893" y="48178"/>
                    <a:pt x="81917" y="47570"/>
                  </a:cubicBezTo>
                  <a:lnTo>
                    <a:pt x="82252" y="46627"/>
                  </a:lnTo>
                  <a:cubicBezTo>
                    <a:pt x="82920" y="44712"/>
                    <a:pt x="82009" y="42615"/>
                    <a:pt x="80185" y="41795"/>
                  </a:cubicBezTo>
                  <a:cubicBezTo>
                    <a:pt x="79759" y="41612"/>
                    <a:pt x="79364" y="41399"/>
                    <a:pt x="78939" y="41217"/>
                  </a:cubicBezTo>
                  <a:lnTo>
                    <a:pt x="81249" y="39029"/>
                  </a:lnTo>
                  <a:lnTo>
                    <a:pt x="82404" y="37995"/>
                  </a:lnTo>
                  <a:cubicBezTo>
                    <a:pt x="83255" y="37235"/>
                    <a:pt x="84015" y="36475"/>
                    <a:pt x="84775" y="35746"/>
                  </a:cubicBezTo>
                  <a:lnTo>
                    <a:pt x="85686" y="34804"/>
                  </a:lnTo>
                  <a:cubicBezTo>
                    <a:pt x="87905" y="32706"/>
                    <a:pt x="86902" y="28998"/>
                    <a:pt x="83954" y="28238"/>
                  </a:cubicBezTo>
                  <a:lnTo>
                    <a:pt x="83893" y="28238"/>
                  </a:lnTo>
                  <a:cubicBezTo>
                    <a:pt x="83711" y="28177"/>
                    <a:pt x="83468" y="28116"/>
                    <a:pt x="83164" y="28056"/>
                  </a:cubicBezTo>
                  <a:lnTo>
                    <a:pt x="80063" y="27478"/>
                  </a:lnTo>
                  <a:cubicBezTo>
                    <a:pt x="73711" y="26293"/>
                    <a:pt x="67145" y="25077"/>
                    <a:pt x="60671" y="23861"/>
                  </a:cubicBezTo>
                  <a:cubicBezTo>
                    <a:pt x="58604" y="19241"/>
                    <a:pt x="56537" y="14530"/>
                    <a:pt x="54500" y="9970"/>
                  </a:cubicBezTo>
                  <a:lnTo>
                    <a:pt x="52251" y="4894"/>
                  </a:lnTo>
                  <a:cubicBezTo>
                    <a:pt x="51947" y="4256"/>
                    <a:pt x="51643" y="3587"/>
                    <a:pt x="51339" y="2888"/>
                  </a:cubicBezTo>
                  <a:lnTo>
                    <a:pt x="51066" y="2280"/>
                  </a:lnTo>
                  <a:cubicBezTo>
                    <a:pt x="50458" y="973"/>
                    <a:pt x="49181" y="92"/>
                    <a:pt x="47753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1" name="Google Shape;3881;p35"/>
            <p:cNvSpPr/>
            <p:nvPr/>
          </p:nvSpPr>
          <p:spPr>
            <a:xfrm>
              <a:off x="4893975" y="4118525"/>
              <a:ext cx="604900" cy="480275"/>
            </a:xfrm>
            <a:custGeom>
              <a:avLst/>
              <a:gdLst/>
              <a:ahLst/>
              <a:cxnLst/>
              <a:rect l="l" t="t" r="r" b="b"/>
              <a:pathLst>
                <a:path w="24196" h="19211" extrusionOk="0">
                  <a:moveTo>
                    <a:pt x="18633" y="1"/>
                  </a:moveTo>
                  <a:cubicBezTo>
                    <a:pt x="12645" y="608"/>
                    <a:pt x="6657" y="2523"/>
                    <a:pt x="0" y="5502"/>
                  </a:cubicBezTo>
                  <a:lnTo>
                    <a:pt x="8785" y="10001"/>
                  </a:lnTo>
                  <a:lnTo>
                    <a:pt x="6353" y="19211"/>
                  </a:lnTo>
                  <a:cubicBezTo>
                    <a:pt x="14074" y="14438"/>
                    <a:pt x="24195" y="13679"/>
                    <a:pt x="24195" y="13679"/>
                  </a:cubicBezTo>
                  <a:lnTo>
                    <a:pt x="1863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2" name="Google Shape;3882;p35"/>
            <p:cNvSpPr/>
            <p:nvPr/>
          </p:nvSpPr>
          <p:spPr>
            <a:xfrm>
              <a:off x="5242000" y="4034950"/>
              <a:ext cx="257625" cy="446825"/>
            </a:xfrm>
            <a:custGeom>
              <a:avLst/>
              <a:gdLst/>
              <a:ahLst/>
              <a:cxnLst/>
              <a:rect l="l" t="t" r="r" b="b"/>
              <a:pathLst>
                <a:path w="10305" h="17873" extrusionOk="0">
                  <a:moveTo>
                    <a:pt x="2554" y="0"/>
                  </a:moveTo>
                  <a:lnTo>
                    <a:pt x="1" y="15471"/>
                  </a:lnTo>
                  <a:lnTo>
                    <a:pt x="10305" y="17873"/>
                  </a:lnTo>
                  <a:lnTo>
                    <a:pt x="2554" y="0"/>
                  </a:lnTo>
                  <a:close/>
                </a:path>
              </a:pathLst>
            </a:custGeom>
            <a:solidFill>
              <a:srgbClr val="EF968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3" name="Google Shape;3883;p35"/>
            <p:cNvSpPr/>
            <p:nvPr/>
          </p:nvSpPr>
          <p:spPr>
            <a:xfrm>
              <a:off x="6352975" y="4192225"/>
              <a:ext cx="593500" cy="463575"/>
            </a:xfrm>
            <a:custGeom>
              <a:avLst/>
              <a:gdLst/>
              <a:ahLst/>
              <a:cxnLst/>
              <a:rect l="l" t="t" r="r" b="b"/>
              <a:pathLst>
                <a:path w="23740" h="18543" extrusionOk="0">
                  <a:moveTo>
                    <a:pt x="4864" y="1"/>
                  </a:moveTo>
                  <a:lnTo>
                    <a:pt x="0" y="13922"/>
                  </a:lnTo>
                  <a:cubicBezTo>
                    <a:pt x="0" y="13922"/>
                    <a:pt x="10122" y="14165"/>
                    <a:pt x="18086" y="18542"/>
                  </a:cubicBezTo>
                  <a:lnTo>
                    <a:pt x="15168" y="9454"/>
                  </a:lnTo>
                  <a:lnTo>
                    <a:pt x="23739" y="4560"/>
                  </a:lnTo>
                  <a:cubicBezTo>
                    <a:pt x="16931" y="1885"/>
                    <a:pt x="10852" y="305"/>
                    <a:pt x="486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4" name="Google Shape;3884;p35"/>
            <p:cNvSpPr/>
            <p:nvPr/>
          </p:nvSpPr>
          <p:spPr>
            <a:xfrm>
              <a:off x="6352975" y="4105600"/>
              <a:ext cx="253825" cy="456725"/>
            </a:xfrm>
            <a:custGeom>
              <a:avLst/>
              <a:gdLst/>
              <a:ahLst/>
              <a:cxnLst/>
              <a:rect l="l" t="t" r="r" b="b"/>
              <a:pathLst>
                <a:path w="10153" h="18269" extrusionOk="0">
                  <a:moveTo>
                    <a:pt x="6839" y="1"/>
                  </a:moveTo>
                  <a:lnTo>
                    <a:pt x="0" y="18269"/>
                  </a:lnTo>
                  <a:lnTo>
                    <a:pt x="0" y="18269"/>
                  </a:lnTo>
                  <a:lnTo>
                    <a:pt x="10152" y="1532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EF968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5" name="Google Shape;3885;p35"/>
            <p:cNvSpPr/>
            <p:nvPr/>
          </p:nvSpPr>
          <p:spPr>
            <a:xfrm>
              <a:off x="5020125" y="3068350"/>
              <a:ext cx="1833625" cy="1770575"/>
            </a:xfrm>
            <a:custGeom>
              <a:avLst/>
              <a:gdLst/>
              <a:ahLst/>
              <a:cxnLst/>
              <a:rect l="l" t="t" r="r" b="b"/>
              <a:pathLst>
                <a:path w="73345" h="70823" extrusionOk="0">
                  <a:moveTo>
                    <a:pt x="37843" y="1"/>
                  </a:moveTo>
                  <a:cubicBezTo>
                    <a:pt x="37782" y="92"/>
                    <a:pt x="37752" y="153"/>
                    <a:pt x="37691" y="244"/>
                  </a:cubicBezTo>
                  <a:cubicBezTo>
                    <a:pt x="37600" y="426"/>
                    <a:pt x="37508" y="548"/>
                    <a:pt x="37417" y="700"/>
                  </a:cubicBezTo>
                  <a:cubicBezTo>
                    <a:pt x="33557" y="7752"/>
                    <a:pt x="29758" y="14803"/>
                    <a:pt x="25928" y="21855"/>
                  </a:cubicBezTo>
                  <a:cubicBezTo>
                    <a:pt x="25715" y="22342"/>
                    <a:pt x="25229" y="22646"/>
                    <a:pt x="24712" y="22646"/>
                  </a:cubicBezTo>
                  <a:cubicBezTo>
                    <a:pt x="23253" y="22737"/>
                    <a:pt x="21824" y="22919"/>
                    <a:pt x="20365" y="23071"/>
                  </a:cubicBezTo>
                  <a:lnTo>
                    <a:pt x="4863" y="24712"/>
                  </a:lnTo>
                  <a:lnTo>
                    <a:pt x="0" y="25229"/>
                  </a:lnTo>
                  <a:cubicBezTo>
                    <a:pt x="152" y="25381"/>
                    <a:pt x="213" y="25503"/>
                    <a:pt x="274" y="25563"/>
                  </a:cubicBezTo>
                  <a:cubicBezTo>
                    <a:pt x="5897" y="31491"/>
                    <a:pt x="11520" y="37418"/>
                    <a:pt x="17143" y="43345"/>
                  </a:cubicBezTo>
                  <a:cubicBezTo>
                    <a:pt x="17478" y="43618"/>
                    <a:pt x="17630" y="44074"/>
                    <a:pt x="17538" y="44470"/>
                  </a:cubicBezTo>
                  <a:cubicBezTo>
                    <a:pt x="17174" y="45959"/>
                    <a:pt x="16900" y="47418"/>
                    <a:pt x="16566" y="48877"/>
                  </a:cubicBezTo>
                  <a:cubicBezTo>
                    <a:pt x="15198" y="55321"/>
                    <a:pt x="13830" y="61765"/>
                    <a:pt x="12462" y="68209"/>
                  </a:cubicBezTo>
                  <a:cubicBezTo>
                    <a:pt x="12432" y="68452"/>
                    <a:pt x="12402" y="68695"/>
                    <a:pt x="12432" y="68938"/>
                  </a:cubicBezTo>
                  <a:cubicBezTo>
                    <a:pt x="12736" y="68816"/>
                    <a:pt x="12949" y="68725"/>
                    <a:pt x="13162" y="68634"/>
                  </a:cubicBezTo>
                  <a:cubicBezTo>
                    <a:pt x="20365" y="65199"/>
                    <a:pt x="27599" y="61765"/>
                    <a:pt x="34803" y="58300"/>
                  </a:cubicBezTo>
                  <a:cubicBezTo>
                    <a:pt x="34997" y="58189"/>
                    <a:pt x="35217" y="58135"/>
                    <a:pt x="35438" y="58135"/>
                  </a:cubicBezTo>
                  <a:cubicBezTo>
                    <a:pt x="35702" y="58135"/>
                    <a:pt x="35970" y="58212"/>
                    <a:pt x="36201" y="58360"/>
                  </a:cubicBezTo>
                  <a:cubicBezTo>
                    <a:pt x="41490" y="61430"/>
                    <a:pt x="46779" y="64500"/>
                    <a:pt x="52098" y="67570"/>
                  </a:cubicBezTo>
                  <a:lnTo>
                    <a:pt x="57722" y="70823"/>
                  </a:lnTo>
                  <a:cubicBezTo>
                    <a:pt x="57570" y="69516"/>
                    <a:pt x="57418" y="68421"/>
                    <a:pt x="57296" y="67297"/>
                  </a:cubicBezTo>
                  <a:cubicBezTo>
                    <a:pt x="56354" y="60184"/>
                    <a:pt x="55412" y="53072"/>
                    <a:pt x="54500" y="45929"/>
                  </a:cubicBezTo>
                  <a:cubicBezTo>
                    <a:pt x="54500" y="45564"/>
                    <a:pt x="54621" y="45229"/>
                    <a:pt x="54895" y="44956"/>
                  </a:cubicBezTo>
                  <a:cubicBezTo>
                    <a:pt x="55746" y="44105"/>
                    <a:pt x="56688" y="43315"/>
                    <a:pt x="57600" y="42494"/>
                  </a:cubicBezTo>
                  <a:cubicBezTo>
                    <a:pt x="61764" y="38755"/>
                    <a:pt x="65959" y="35017"/>
                    <a:pt x="70123" y="31247"/>
                  </a:cubicBezTo>
                  <a:cubicBezTo>
                    <a:pt x="71217" y="30244"/>
                    <a:pt x="72281" y="29181"/>
                    <a:pt x="73345" y="28147"/>
                  </a:cubicBezTo>
                  <a:cubicBezTo>
                    <a:pt x="73193" y="28117"/>
                    <a:pt x="72980" y="28056"/>
                    <a:pt x="72798" y="27995"/>
                  </a:cubicBezTo>
                  <a:cubicBezTo>
                    <a:pt x="64804" y="26536"/>
                    <a:pt x="56840" y="25047"/>
                    <a:pt x="48846" y="23527"/>
                  </a:cubicBezTo>
                  <a:cubicBezTo>
                    <a:pt x="48512" y="23436"/>
                    <a:pt x="48208" y="23223"/>
                    <a:pt x="48056" y="22889"/>
                  </a:cubicBezTo>
                  <a:cubicBezTo>
                    <a:pt x="45016" y="16141"/>
                    <a:pt x="42037" y="9393"/>
                    <a:pt x="39028" y="2615"/>
                  </a:cubicBezTo>
                  <a:cubicBezTo>
                    <a:pt x="38633" y="1794"/>
                    <a:pt x="38268" y="943"/>
                    <a:pt x="378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6" name="Google Shape;3886;p35"/>
            <p:cNvSpPr/>
            <p:nvPr/>
          </p:nvSpPr>
          <p:spPr>
            <a:xfrm>
              <a:off x="5334700" y="3373075"/>
              <a:ext cx="1208275" cy="1166450"/>
            </a:xfrm>
            <a:custGeom>
              <a:avLst/>
              <a:gdLst/>
              <a:ahLst/>
              <a:cxnLst/>
              <a:rect l="l" t="t" r="r" b="b"/>
              <a:pathLst>
                <a:path w="48331" h="46658" extrusionOk="0">
                  <a:moveTo>
                    <a:pt x="24956" y="0"/>
                  </a:moveTo>
                  <a:lnTo>
                    <a:pt x="24865" y="122"/>
                  </a:lnTo>
                  <a:cubicBezTo>
                    <a:pt x="24773" y="244"/>
                    <a:pt x="24713" y="335"/>
                    <a:pt x="24652" y="456"/>
                  </a:cubicBezTo>
                  <a:cubicBezTo>
                    <a:pt x="22129" y="5076"/>
                    <a:pt x="19606" y="9727"/>
                    <a:pt x="17114" y="14378"/>
                  </a:cubicBezTo>
                  <a:cubicBezTo>
                    <a:pt x="16962" y="14682"/>
                    <a:pt x="16658" y="14894"/>
                    <a:pt x="16293" y="14894"/>
                  </a:cubicBezTo>
                  <a:cubicBezTo>
                    <a:pt x="15351" y="14955"/>
                    <a:pt x="14378" y="15077"/>
                    <a:pt x="13436" y="15198"/>
                  </a:cubicBezTo>
                  <a:lnTo>
                    <a:pt x="3223" y="16262"/>
                  </a:lnTo>
                  <a:lnTo>
                    <a:pt x="1" y="16596"/>
                  </a:lnTo>
                  <a:cubicBezTo>
                    <a:pt x="92" y="16718"/>
                    <a:pt x="123" y="16779"/>
                    <a:pt x="183" y="16840"/>
                  </a:cubicBezTo>
                  <a:cubicBezTo>
                    <a:pt x="3892" y="20730"/>
                    <a:pt x="7600" y="24651"/>
                    <a:pt x="11278" y="28542"/>
                  </a:cubicBezTo>
                  <a:cubicBezTo>
                    <a:pt x="11521" y="28724"/>
                    <a:pt x="11612" y="28998"/>
                    <a:pt x="11551" y="29302"/>
                  </a:cubicBezTo>
                  <a:cubicBezTo>
                    <a:pt x="11308" y="30274"/>
                    <a:pt x="11126" y="31247"/>
                    <a:pt x="10913" y="32189"/>
                  </a:cubicBezTo>
                  <a:cubicBezTo>
                    <a:pt x="10001" y="36445"/>
                    <a:pt x="9089" y="40700"/>
                    <a:pt x="8177" y="44925"/>
                  </a:cubicBezTo>
                  <a:cubicBezTo>
                    <a:pt x="8177" y="45108"/>
                    <a:pt x="8177" y="45259"/>
                    <a:pt x="8177" y="45411"/>
                  </a:cubicBezTo>
                  <a:cubicBezTo>
                    <a:pt x="8390" y="45320"/>
                    <a:pt x="8542" y="45259"/>
                    <a:pt x="8664" y="45199"/>
                  </a:cubicBezTo>
                  <a:cubicBezTo>
                    <a:pt x="13436" y="42949"/>
                    <a:pt x="18178" y="40700"/>
                    <a:pt x="22950" y="38420"/>
                  </a:cubicBezTo>
                  <a:cubicBezTo>
                    <a:pt x="23075" y="38337"/>
                    <a:pt x="23220" y="38298"/>
                    <a:pt x="23366" y="38298"/>
                  </a:cubicBezTo>
                  <a:cubicBezTo>
                    <a:pt x="23539" y="38298"/>
                    <a:pt x="23714" y="38352"/>
                    <a:pt x="23862" y="38451"/>
                  </a:cubicBezTo>
                  <a:cubicBezTo>
                    <a:pt x="27357" y="40487"/>
                    <a:pt x="30853" y="42493"/>
                    <a:pt x="34348" y="44530"/>
                  </a:cubicBezTo>
                  <a:lnTo>
                    <a:pt x="38056" y="46658"/>
                  </a:lnTo>
                  <a:cubicBezTo>
                    <a:pt x="37935" y="45807"/>
                    <a:pt x="37874" y="45077"/>
                    <a:pt x="37752" y="44348"/>
                  </a:cubicBezTo>
                  <a:cubicBezTo>
                    <a:pt x="37145" y="39667"/>
                    <a:pt x="36537" y="34955"/>
                    <a:pt x="35929" y="30274"/>
                  </a:cubicBezTo>
                  <a:cubicBezTo>
                    <a:pt x="35929" y="30031"/>
                    <a:pt x="36020" y="29788"/>
                    <a:pt x="36172" y="29636"/>
                  </a:cubicBezTo>
                  <a:cubicBezTo>
                    <a:pt x="36749" y="29059"/>
                    <a:pt x="37357" y="28542"/>
                    <a:pt x="37965" y="27995"/>
                  </a:cubicBezTo>
                  <a:cubicBezTo>
                    <a:pt x="40701" y="25533"/>
                    <a:pt x="43467" y="23071"/>
                    <a:pt x="46202" y="20578"/>
                  </a:cubicBezTo>
                  <a:cubicBezTo>
                    <a:pt x="46932" y="19910"/>
                    <a:pt x="47631" y="19210"/>
                    <a:pt x="48330" y="18542"/>
                  </a:cubicBezTo>
                  <a:cubicBezTo>
                    <a:pt x="48239" y="18511"/>
                    <a:pt x="48117" y="18481"/>
                    <a:pt x="47965" y="18451"/>
                  </a:cubicBezTo>
                  <a:cubicBezTo>
                    <a:pt x="42707" y="17478"/>
                    <a:pt x="37448" y="16475"/>
                    <a:pt x="32190" y="15502"/>
                  </a:cubicBezTo>
                  <a:cubicBezTo>
                    <a:pt x="31947" y="15441"/>
                    <a:pt x="31764" y="15289"/>
                    <a:pt x="31643" y="15077"/>
                  </a:cubicBezTo>
                  <a:cubicBezTo>
                    <a:pt x="29667" y="10608"/>
                    <a:pt x="27691" y="6171"/>
                    <a:pt x="25716" y="1703"/>
                  </a:cubicBezTo>
                  <a:cubicBezTo>
                    <a:pt x="25473" y="1155"/>
                    <a:pt x="25229" y="608"/>
                    <a:pt x="24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7" name="Google Shape;3887;p35"/>
            <p:cNvSpPr/>
            <p:nvPr/>
          </p:nvSpPr>
          <p:spPr>
            <a:xfrm>
              <a:off x="5115100" y="3899650"/>
              <a:ext cx="1626950" cy="588200"/>
            </a:xfrm>
            <a:custGeom>
              <a:avLst/>
              <a:gdLst/>
              <a:ahLst/>
              <a:cxnLst/>
              <a:rect l="l" t="t" r="r" b="b"/>
              <a:pathLst>
                <a:path w="65078" h="23528" extrusionOk="0">
                  <a:moveTo>
                    <a:pt x="28284" y="0"/>
                  </a:moveTo>
                  <a:cubicBezTo>
                    <a:pt x="11685" y="0"/>
                    <a:pt x="805" y="4984"/>
                    <a:pt x="1" y="5321"/>
                  </a:cubicBezTo>
                  <a:lnTo>
                    <a:pt x="5077" y="20883"/>
                  </a:lnTo>
                  <a:cubicBezTo>
                    <a:pt x="5245" y="20809"/>
                    <a:pt x="14782" y="16844"/>
                    <a:pt x="28861" y="16844"/>
                  </a:cubicBezTo>
                  <a:cubicBezTo>
                    <a:pt x="37730" y="16844"/>
                    <a:pt x="48401" y="18418"/>
                    <a:pt x="59667" y="23528"/>
                  </a:cubicBezTo>
                  <a:lnTo>
                    <a:pt x="65078" y="8208"/>
                  </a:lnTo>
                  <a:cubicBezTo>
                    <a:pt x="51287" y="1951"/>
                    <a:pt x="38667" y="0"/>
                    <a:pt x="282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8" name="Google Shape;3888;p35"/>
            <p:cNvSpPr/>
            <p:nvPr/>
          </p:nvSpPr>
          <p:spPr>
            <a:xfrm>
              <a:off x="5313425" y="4070950"/>
              <a:ext cx="177850" cy="202050"/>
            </a:xfrm>
            <a:custGeom>
              <a:avLst/>
              <a:gdLst/>
              <a:ahLst/>
              <a:cxnLst/>
              <a:rect l="l" t="t" r="r" b="b"/>
              <a:pathLst>
                <a:path w="7114" h="8082" extrusionOk="0">
                  <a:moveTo>
                    <a:pt x="2524" y="1934"/>
                  </a:moveTo>
                  <a:cubicBezTo>
                    <a:pt x="2706" y="2238"/>
                    <a:pt x="2888" y="2572"/>
                    <a:pt x="3071" y="2967"/>
                  </a:cubicBezTo>
                  <a:cubicBezTo>
                    <a:pt x="3284" y="3363"/>
                    <a:pt x="3496" y="3758"/>
                    <a:pt x="3679" y="4153"/>
                  </a:cubicBezTo>
                  <a:lnTo>
                    <a:pt x="2220" y="4457"/>
                  </a:lnTo>
                  <a:cubicBezTo>
                    <a:pt x="2250" y="4031"/>
                    <a:pt x="2281" y="3575"/>
                    <a:pt x="2311" y="3150"/>
                  </a:cubicBezTo>
                  <a:cubicBezTo>
                    <a:pt x="2372" y="2694"/>
                    <a:pt x="2433" y="2299"/>
                    <a:pt x="2463" y="1934"/>
                  </a:cubicBezTo>
                  <a:close/>
                  <a:moveTo>
                    <a:pt x="2783" y="1"/>
                  </a:moveTo>
                  <a:cubicBezTo>
                    <a:pt x="2557" y="1"/>
                    <a:pt x="2318" y="22"/>
                    <a:pt x="2068" y="80"/>
                  </a:cubicBezTo>
                  <a:cubicBezTo>
                    <a:pt x="1794" y="141"/>
                    <a:pt x="1521" y="232"/>
                    <a:pt x="1247" y="353"/>
                  </a:cubicBezTo>
                  <a:cubicBezTo>
                    <a:pt x="1004" y="475"/>
                    <a:pt x="822" y="597"/>
                    <a:pt x="700" y="718"/>
                  </a:cubicBezTo>
                  <a:cubicBezTo>
                    <a:pt x="670" y="870"/>
                    <a:pt x="639" y="1083"/>
                    <a:pt x="609" y="1387"/>
                  </a:cubicBezTo>
                  <a:cubicBezTo>
                    <a:pt x="548" y="1691"/>
                    <a:pt x="518" y="2025"/>
                    <a:pt x="487" y="2390"/>
                  </a:cubicBezTo>
                  <a:cubicBezTo>
                    <a:pt x="426" y="2755"/>
                    <a:pt x="366" y="3150"/>
                    <a:pt x="335" y="3575"/>
                  </a:cubicBezTo>
                  <a:cubicBezTo>
                    <a:pt x="274" y="3970"/>
                    <a:pt x="244" y="4396"/>
                    <a:pt x="183" y="4791"/>
                  </a:cubicBezTo>
                  <a:cubicBezTo>
                    <a:pt x="153" y="5186"/>
                    <a:pt x="122" y="5551"/>
                    <a:pt x="62" y="5885"/>
                  </a:cubicBezTo>
                  <a:cubicBezTo>
                    <a:pt x="62" y="6220"/>
                    <a:pt x="31" y="6493"/>
                    <a:pt x="31" y="6736"/>
                  </a:cubicBezTo>
                  <a:cubicBezTo>
                    <a:pt x="1" y="6888"/>
                    <a:pt x="1" y="7040"/>
                    <a:pt x="1" y="7162"/>
                  </a:cubicBezTo>
                  <a:cubicBezTo>
                    <a:pt x="1" y="7253"/>
                    <a:pt x="1" y="7375"/>
                    <a:pt x="31" y="7496"/>
                  </a:cubicBezTo>
                  <a:cubicBezTo>
                    <a:pt x="62" y="7739"/>
                    <a:pt x="214" y="7922"/>
                    <a:pt x="426" y="8013"/>
                  </a:cubicBezTo>
                  <a:cubicBezTo>
                    <a:pt x="548" y="8059"/>
                    <a:pt x="685" y="8081"/>
                    <a:pt x="841" y="8081"/>
                  </a:cubicBezTo>
                  <a:cubicBezTo>
                    <a:pt x="996" y="8081"/>
                    <a:pt x="1171" y="8059"/>
                    <a:pt x="1369" y="8013"/>
                  </a:cubicBezTo>
                  <a:cubicBezTo>
                    <a:pt x="1551" y="7983"/>
                    <a:pt x="1703" y="7952"/>
                    <a:pt x="1825" y="7891"/>
                  </a:cubicBezTo>
                  <a:cubicBezTo>
                    <a:pt x="1946" y="7831"/>
                    <a:pt x="2037" y="7770"/>
                    <a:pt x="2159" y="7709"/>
                  </a:cubicBezTo>
                  <a:cubicBezTo>
                    <a:pt x="2159" y="7466"/>
                    <a:pt x="2159" y="7192"/>
                    <a:pt x="2189" y="6919"/>
                  </a:cubicBezTo>
                  <a:cubicBezTo>
                    <a:pt x="2189" y="6676"/>
                    <a:pt x="2189" y="6402"/>
                    <a:pt x="2220" y="6159"/>
                  </a:cubicBezTo>
                  <a:lnTo>
                    <a:pt x="4378" y="5703"/>
                  </a:lnTo>
                  <a:lnTo>
                    <a:pt x="4773" y="6463"/>
                  </a:lnTo>
                  <a:cubicBezTo>
                    <a:pt x="4834" y="6584"/>
                    <a:pt x="4895" y="6706"/>
                    <a:pt x="4955" y="6797"/>
                  </a:cubicBezTo>
                  <a:cubicBezTo>
                    <a:pt x="5047" y="6888"/>
                    <a:pt x="5138" y="6949"/>
                    <a:pt x="5229" y="7010"/>
                  </a:cubicBezTo>
                  <a:cubicBezTo>
                    <a:pt x="5320" y="7040"/>
                    <a:pt x="5442" y="7071"/>
                    <a:pt x="5563" y="7071"/>
                  </a:cubicBezTo>
                  <a:cubicBezTo>
                    <a:pt x="5715" y="7071"/>
                    <a:pt x="5898" y="7071"/>
                    <a:pt x="6080" y="7010"/>
                  </a:cubicBezTo>
                  <a:cubicBezTo>
                    <a:pt x="6354" y="6949"/>
                    <a:pt x="6566" y="6888"/>
                    <a:pt x="6718" y="6767"/>
                  </a:cubicBezTo>
                  <a:cubicBezTo>
                    <a:pt x="6901" y="6645"/>
                    <a:pt x="7022" y="6554"/>
                    <a:pt x="7113" y="6402"/>
                  </a:cubicBezTo>
                  <a:cubicBezTo>
                    <a:pt x="6901" y="6007"/>
                    <a:pt x="6658" y="5521"/>
                    <a:pt x="6354" y="5004"/>
                  </a:cubicBezTo>
                  <a:cubicBezTo>
                    <a:pt x="6080" y="4457"/>
                    <a:pt x="5806" y="3910"/>
                    <a:pt x="5503" y="3363"/>
                  </a:cubicBezTo>
                  <a:cubicBezTo>
                    <a:pt x="5229" y="2815"/>
                    <a:pt x="4925" y="2299"/>
                    <a:pt x="4651" y="1782"/>
                  </a:cubicBezTo>
                  <a:cubicBezTo>
                    <a:pt x="4347" y="1265"/>
                    <a:pt x="4104" y="809"/>
                    <a:pt x="3861" y="445"/>
                  </a:cubicBezTo>
                  <a:cubicBezTo>
                    <a:pt x="3740" y="201"/>
                    <a:pt x="3496" y="80"/>
                    <a:pt x="3162" y="19"/>
                  </a:cubicBezTo>
                  <a:cubicBezTo>
                    <a:pt x="3040" y="8"/>
                    <a:pt x="2913" y="1"/>
                    <a:pt x="278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9" name="Google Shape;3889;p35"/>
            <p:cNvSpPr/>
            <p:nvPr/>
          </p:nvSpPr>
          <p:spPr>
            <a:xfrm>
              <a:off x="5443375" y="4030100"/>
              <a:ext cx="244700" cy="204325"/>
            </a:xfrm>
            <a:custGeom>
              <a:avLst/>
              <a:gdLst/>
              <a:ahLst/>
              <a:cxnLst/>
              <a:rect l="l" t="t" r="r" b="b"/>
              <a:pathLst>
                <a:path w="9788" h="8173" extrusionOk="0">
                  <a:moveTo>
                    <a:pt x="8777" y="0"/>
                  </a:moveTo>
                  <a:cubicBezTo>
                    <a:pt x="8709" y="0"/>
                    <a:pt x="8641" y="4"/>
                    <a:pt x="8572" y="12"/>
                  </a:cubicBezTo>
                  <a:cubicBezTo>
                    <a:pt x="8207" y="42"/>
                    <a:pt x="7903" y="164"/>
                    <a:pt x="7630" y="376"/>
                  </a:cubicBezTo>
                  <a:cubicBezTo>
                    <a:pt x="7630" y="832"/>
                    <a:pt x="7660" y="1258"/>
                    <a:pt x="7660" y="1683"/>
                  </a:cubicBezTo>
                  <a:cubicBezTo>
                    <a:pt x="7660" y="2109"/>
                    <a:pt x="7660" y="2534"/>
                    <a:pt x="7660" y="2990"/>
                  </a:cubicBezTo>
                  <a:cubicBezTo>
                    <a:pt x="7660" y="3416"/>
                    <a:pt x="7660" y="3841"/>
                    <a:pt x="7660" y="4297"/>
                  </a:cubicBezTo>
                  <a:cubicBezTo>
                    <a:pt x="7660" y="4753"/>
                    <a:pt x="7660" y="5240"/>
                    <a:pt x="7630" y="5726"/>
                  </a:cubicBezTo>
                  <a:lnTo>
                    <a:pt x="7569" y="5726"/>
                  </a:lnTo>
                  <a:cubicBezTo>
                    <a:pt x="7478" y="5452"/>
                    <a:pt x="7387" y="5209"/>
                    <a:pt x="7265" y="4966"/>
                  </a:cubicBezTo>
                  <a:cubicBezTo>
                    <a:pt x="7174" y="4693"/>
                    <a:pt x="7083" y="4449"/>
                    <a:pt x="6992" y="4206"/>
                  </a:cubicBezTo>
                  <a:cubicBezTo>
                    <a:pt x="6870" y="3963"/>
                    <a:pt x="6779" y="3690"/>
                    <a:pt x="6657" y="3416"/>
                  </a:cubicBezTo>
                  <a:cubicBezTo>
                    <a:pt x="6536" y="3142"/>
                    <a:pt x="6414" y="2838"/>
                    <a:pt x="6292" y="2534"/>
                  </a:cubicBezTo>
                  <a:cubicBezTo>
                    <a:pt x="6232" y="2322"/>
                    <a:pt x="6080" y="2200"/>
                    <a:pt x="5837" y="2139"/>
                  </a:cubicBezTo>
                  <a:cubicBezTo>
                    <a:pt x="5682" y="2082"/>
                    <a:pt x="5516" y="2060"/>
                    <a:pt x="5330" y="2060"/>
                  </a:cubicBezTo>
                  <a:cubicBezTo>
                    <a:pt x="5222" y="2060"/>
                    <a:pt x="5108" y="2067"/>
                    <a:pt x="4985" y="2079"/>
                  </a:cubicBezTo>
                  <a:cubicBezTo>
                    <a:pt x="4773" y="2109"/>
                    <a:pt x="4590" y="2170"/>
                    <a:pt x="4408" y="2231"/>
                  </a:cubicBezTo>
                  <a:cubicBezTo>
                    <a:pt x="4226" y="2322"/>
                    <a:pt x="4104" y="2382"/>
                    <a:pt x="4013" y="2413"/>
                  </a:cubicBezTo>
                  <a:cubicBezTo>
                    <a:pt x="3982" y="2838"/>
                    <a:pt x="3952" y="3203"/>
                    <a:pt x="3922" y="3538"/>
                  </a:cubicBezTo>
                  <a:cubicBezTo>
                    <a:pt x="3891" y="3872"/>
                    <a:pt x="3861" y="4176"/>
                    <a:pt x="3800" y="4449"/>
                  </a:cubicBezTo>
                  <a:lnTo>
                    <a:pt x="3709" y="5300"/>
                  </a:lnTo>
                  <a:cubicBezTo>
                    <a:pt x="3678" y="5574"/>
                    <a:pt x="3648" y="5878"/>
                    <a:pt x="3618" y="6212"/>
                  </a:cubicBezTo>
                  <a:lnTo>
                    <a:pt x="3557" y="6212"/>
                  </a:lnTo>
                  <a:cubicBezTo>
                    <a:pt x="3526" y="6121"/>
                    <a:pt x="3466" y="5969"/>
                    <a:pt x="3435" y="5787"/>
                  </a:cubicBezTo>
                  <a:cubicBezTo>
                    <a:pt x="3374" y="5574"/>
                    <a:pt x="3314" y="5331"/>
                    <a:pt x="3223" y="4997"/>
                  </a:cubicBezTo>
                  <a:cubicBezTo>
                    <a:pt x="3131" y="4632"/>
                    <a:pt x="3010" y="4206"/>
                    <a:pt x="2858" y="3659"/>
                  </a:cubicBezTo>
                  <a:cubicBezTo>
                    <a:pt x="2706" y="3112"/>
                    <a:pt x="2523" y="2443"/>
                    <a:pt x="2280" y="1653"/>
                  </a:cubicBezTo>
                  <a:cubicBezTo>
                    <a:pt x="2189" y="1349"/>
                    <a:pt x="2037" y="1136"/>
                    <a:pt x="1824" y="1045"/>
                  </a:cubicBezTo>
                  <a:cubicBezTo>
                    <a:pt x="1662" y="952"/>
                    <a:pt x="1481" y="913"/>
                    <a:pt x="1270" y="913"/>
                  </a:cubicBezTo>
                  <a:cubicBezTo>
                    <a:pt x="1205" y="913"/>
                    <a:pt x="1136" y="916"/>
                    <a:pt x="1064" y="924"/>
                  </a:cubicBezTo>
                  <a:cubicBezTo>
                    <a:pt x="821" y="954"/>
                    <a:pt x="608" y="1015"/>
                    <a:pt x="426" y="1136"/>
                  </a:cubicBezTo>
                  <a:cubicBezTo>
                    <a:pt x="244" y="1258"/>
                    <a:pt x="92" y="1349"/>
                    <a:pt x="1" y="1471"/>
                  </a:cubicBezTo>
                  <a:cubicBezTo>
                    <a:pt x="61" y="1805"/>
                    <a:pt x="153" y="2170"/>
                    <a:pt x="274" y="2565"/>
                  </a:cubicBezTo>
                  <a:cubicBezTo>
                    <a:pt x="396" y="2960"/>
                    <a:pt x="487" y="3386"/>
                    <a:pt x="639" y="3781"/>
                  </a:cubicBezTo>
                  <a:cubicBezTo>
                    <a:pt x="760" y="4206"/>
                    <a:pt x="882" y="4632"/>
                    <a:pt x="1034" y="5027"/>
                  </a:cubicBezTo>
                  <a:cubicBezTo>
                    <a:pt x="1186" y="5452"/>
                    <a:pt x="1308" y="5848"/>
                    <a:pt x="1460" y="6212"/>
                  </a:cubicBezTo>
                  <a:cubicBezTo>
                    <a:pt x="1581" y="6547"/>
                    <a:pt x="1703" y="6851"/>
                    <a:pt x="1824" y="7155"/>
                  </a:cubicBezTo>
                  <a:cubicBezTo>
                    <a:pt x="1946" y="7398"/>
                    <a:pt x="2067" y="7611"/>
                    <a:pt x="2128" y="7763"/>
                  </a:cubicBezTo>
                  <a:cubicBezTo>
                    <a:pt x="2250" y="7914"/>
                    <a:pt x="2463" y="8036"/>
                    <a:pt x="2767" y="8127"/>
                  </a:cubicBezTo>
                  <a:cubicBezTo>
                    <a:pt x="2919" y="8158"/>
                    <a:pt x="3078" y="8173"/>
                    <a:pt x="3245" y="8173"/>
                  </a:cubicBezTo>
                  <a:cubicBezTo>
                    <a:pt x="3412" y="8173"/>
                    <a:pt x="3587" y="8158"/>
                    <a:pt x="3770" y="8127"/>
                  </a:cubicBezTo>
                  <a:cubicBezTo>
                    <a:pt x="4043" y="8097"/>
                    <a:pt x="4317" y="8036"/>
                    <a:pt x="4560" y="7945"/>
                  </a:cubicBezTo>
                  <a:cubicBezTo>
                    <a:pt x="4773" y="7823"/>
                    <a:pt x="4955" y="7732"/>
                    <a:pt x="5046" y="7580"/>
                  </a:cubicBezTo>
                  <a:cubicBezTo>
                    <a:pt x="5107" y="7246"/>
                    <a:pt x="5168" y="6790"/>
                    <a:pt x="5229" y="6304"/>
                  </a:cubicBezTo>
                  <a:cubicBezTo>
                    <a:pt x="5289" y="5787"/>
                    <a:pt x="5350" y="5240"/>
                    <a:pt x="5381" y="4723"/>
                  </a:cubicBezTo>
                  <a:cubicBezTo>
                    <a:pt x="5593" y="5240"/>
                    <a:pt x="5776" y="5696"/>
                    <a:pt x="5958" y="6121"/>
                  </a:cubicBezTo>
                  <a:cubicBezTo>
                    <a:pt x="6141" y="6547"/>
                    <a:pt x="6292" y="6911"/>
                    <a:pt x="6414" y="7246"/>
                  </a:cubicBezTo>
                  <a:cubicBezTo>
                    <a:pt x="6505" y="7398"/>
                    <a:pt x="6688" y="7550"/>
                    <a:pt x="6961" y="7611"/>
                  </a:cubicBezTo>
                  <a:cubicBezTo>
                    <a:pt x="7121" y="7646"/>
                    <a:pt x="7292" y="7661"/>
                    <a:pt x="7485" y="7661"/>
                  </a:cubicBezTo>
                  <a:cubicBezTo>
                    <a:pt x="7622" y="7661"/>
                    <a:pt x="7770" y="7654"/>
                    <a:pt x="7934" y="7641"/>
                  </a:cubicBezTo>
                  <a:cubicBezTo>
                    <a:pt x="8207" y="7611"/>
                    <a:pt x="8511" y="7519"/>
                    <a:pt x="8755" y="7428"/>
                  </a:cubicBezTo>
                  <a:cubicBezTo>
                    <a:pt x="9028" y="7307"/>
                    <a:pt x="9210" y="7215"/>
                    <a:pt x="9302" y="7063"/>
                  </a:cubicBezTo>
                  <a:cubicBezTo>
                    <a:pt x="9362" y="6881"/>
                    <a:pt x="9423" y="6638"/>
                    <a:pt x="9484" y="6304"/>
                  </a:cubicBezTo>
                  <a:cubicBezTo>
                    <a:pt x="9545" y="5969"/>
                    <a:pt x="9575" y="5574"/>
                    <a:pt x="9636" y="5179"/>
                  </a:cubicBezTo>
                  <a:cubicBezTo>
                    <a:pt x="9666" y="4753"/>
                    <a:pt x="9697" y="4328"/>
                    <a:pt x="9727" y="3872"/>
                  </a:cubicBezTo>
                  <a:cubicBezTo>
                    <a:pt x="9758" y="3416"/>
                    <a:pt x="9758" y="2990"/>
                    <a:pt x="9788" y="2595"/>
                  </a:cubicBezTo>
                  <a:cubicBezTo>
                    <a:pt x="9788" y="2170"/>
                    <a:pt x="9788" y="1805"/>
                    <a:pt x="9788" y="1501"/>
                  </a:cubicBezTo>
                  <a:cubicBezTo>
                    <a:pt x="9788" y="1167"/>
                    <a:pt x="9788" y="893"/>
                    <a:pt x="9758" y="711"/>
                  </a:cubicBezTo>
                  <a:cubicBezTo>
                    <a:pt x="9727" y="407"/>
                    <a:pt x="9575" y="224"/>
                    <a:pt x="9362" y="103"/>
                  </a:cubicBezTo>
                  <a:cubicBezTo>
                    <a:pt x="9180" y="34"/>
                    <a:pt x="8981" y="0"/>
                    <a:pt x="8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0" name="Google Shape;3890;p35"/>
            <p:cNvSpPr/>
            <p:nvPr/>
          </p:nvSpPr>
          <p:spPr>
            <a:xfrm>
              <a:off x="5707050" y="4025050"/>
              <a:ext cx="139850" cy="188475"/>
            </a:xfrm>
            <a:custGeom>
              <a:avLst/>
              <a:gdLst/>
              <a:ahLst/>
              <a:cxnLst/>
              <a:rect l="l" t="t" r="r" b="b"/>
              <a:pathLst>
                <a:path w="5594" h="7539" extrusionOk="0">
                  <a:moveTo>
                    <a:pt x="5138" y="1"/>
                  </a:moveTo>
                  <a:lnTo>
                    <a:pt x="1126" y="122"/>
                  </a:lnTo>
                  <a:cubicBezTo>
                    <a:pt x="761" y="153"/>
                    <a:pt x="487" y="244"/>
                    <a:pt x="305" y="457"/>
                  </a:cubicBezTo>
                  <a:cubicBezTo>
                    <a:pt x="92" y="670"/>
                    <a:pt x="1" y="943"/>
                    <a:pt x="31" y="1308"/>
                  </a:cubicBezTo>
                  <a:lnTo>
                    <a:pt x="183" y="6445"/>
                  </a:lnTo>
                  <a:cubicBezTo>
                    <a:pt x="183" y="6779"/>
                    <a:pt x="305" y="7053"/>
                    <a:pt x="487" y="7265"/>
                  </a:cubicBezTo>
                  <a:cubicBezTo>
                    <a:pt x="700" y="7448"/>
                    <a:pt x="1004" y="7539"/>
                    <a:pt x="1338" y="7539"/>
                  </a:cubicBezTo>
                  <a:lnTo>
                    <a:pt x="4895" y="7417"/>
                  </a:lnTo>
                  <a:cubicBezTo>
                    <a:pt x="5107" y="7417"/>
                    <a:pt x="5290" y="7357"/>
                    <a:pt x="5411" y="7205"/>
                  </a:cubicBezTo>
                  <a:cubicBezTo>
                    <a:pt x="5533" y="7083"/>
                    <a:pt x="5594" y="6840"/>
                    <a:pt x="5594" y="6536"/>
                  </a:cubicBezTo>
                  <a:cubicBezTo>
                    <a:pt x="5594" y="6384"/>
                    <a:pt x="5563" y="6232"/>
                    <a:pt x="5503" y="6080"/>
                  </a:cubicBezTo>
                  <a:cubicBezTo>
                    <a:pt x="5472" y="5928"/>
                    <a:pt x="5411" y="5806"/>
                    <a:pt x="5351" y="5746"/>
                  </a:cubicBezTo>
                  <a:lnTo>
                    <a:pt x="2220" y="5837"/>
                  </a:lnTo>
                  <a:lnTo>
                    <a:pt x="2189" y="4560"/>
                  </a:lnTo>
                  <a:lnTo>
                    <a:pt x="4408" y="4469"/>
                  </a:lnTo>
                  <a:cubicBezTo>
                    <a:pt x="4651" y="4469"/>
                    <a:pt x="4803" y="4408"/>
                    <a:pt x="4925" y="4287"/>
                  </a:cubicBezTo>
                  <a:cubicBezTo>
                    <a:pt x="5077" y="4135"/>
                    <a:pt x="5138" y="3922"/>
                    <a:pt x="5107" y="3618"/>
                  </a:cubicBezTo>
                  <a:cubicBezTo>
                    <a:pt x="5107" y="3436"/>
                    <a:pt x="5077" y="3314"/>
                    <a:pt x="5016" y="3162"/>
                  </a:cubicBezTo>
                  <a:cubicBezTo>
                    <a:pt x="4986" y="3010"/>
                    <a:pt x="4925" y="2888"/>
                    <a:pt x="4864" y="2828"/>
                  </a:cubicBezTo>
                  <a:lnTo>
                    <a:pt x="2129" y="2888"/>
                  </a:lnTo>
                  <a:lnTo>
                    <a:pt x="2098" y="1764"/>
                  </a:lnTo>
                  <a:lnTo>
                    <a:pt x="4682" y="1703"/>
                  </a:lnTo>
                  <a:cubicBezTo>
                    <a:pt x="4895" y="1673"/>
                    <a:pt x="5047" y="1612"/>
                    <a:pt x="5199" y="1490"/>
                  </a:cubicBezTo>
                  <a:cubicBezTo>
                    <a:pt x="5320" y="1338"/>
                    <a:pt x="5381" y="1126"/>
                    <a:pt x="5381" y="822"/>
                  </a:cubicBezTo>
                  <a:cubicBezTo>
                    <a:pt x="5381" y="639"/>
                    <a:pt x="5351" y="487"/>
                    <a:pt x="5290" y="366"/>
                  </a:cubicBezTo>
                  <a:cubicBezTo>
                    <a:pt x="5229" y="214"/>
                    <a:pt x="5199" y="92"/>
                    <a:pt x="513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1" name="Google Shape;3891;p35"/>
            <p:cNvSpPr/>
            <p:nvPr/>
          </p:nvSpPr>
          <p:spPr>
            <a:xfrm>
              <a:off x="5836250" y="4022700"/>
              <a:ext cx="148200" cy="193950"/>
            </a:xfrm>
            <a:custGeom>
              <a:avLst/>
              <a:gdLst/>
              <a:ahLst/>
              <a:cxnLst/>
              <a:rect l="l" t="t" r="r" b="b"/>
              <a:pathLst>
                <a:path w="5928" h="7758" extrusionOk="0">
                  <a:moveTo>
                    <a:pt x="3047" y="0"/>
                  </a:moveTo>
                  <a:cubicBezTo>
                    <a:pt x="2172" y="0"/>
                    <a:pt x="1481" y="184"/>
                    <a:pt x="973" y="551"/>
                  </a:cubicBezTo>
                  <a:cubicBezTo>
                    <a:pt x="456" y="946"/>
                    <a:pt x="152" y="1493"/>
                    <a:pt x="152" y="2192"/>
                  </a:cubicBezTo>
                  <a:cubicBezTo>
                    <a:pt x="122" y="2527"/>
                    <a:pt x="183" y="2830"/>
                    <a:pt x="274" y="3104"/>
                  </a:cubicBezTo>
                  <a:cubicBezTo>
                    <a:pt x="395" y="3347"/>
                    <a:pt x="547" y="3560"/>
                    <a:pt x="760" y="3742"/>
                  </a:cubicBezTo>
                  <a:cubicBezTo>
                    <a:pt x="973" y="3925"/>
                    <a:pt x="1216" y="4077"/>
                    <a:pt x="1520" y="4229"/>
                  </a:cubicBezTo>
                  <a:cubicBezTo>
                    <a:pt x="1793" y="4350"/>
                    <a:pt x="2128" y="4502"/>
                    <a:pt x="2462" y="4624"/>
                  </a:cubicBezTo>
                  <a:lnTo>
                    <a:pt x="2979" y="4806"/>
                  </a:lnTo>
                  <a:cubicBezTo>
                    <a:pt x="3192" y="4897"/>
                    <a:pt x="3374" y="4989"/>
                    <a:pt x="3526" y="5080"/>
                  </a:cubicBezTo>
                  <a:cubicBezTo>
                    <a:pt x="3648" y="5171"/>
                    <a:pt x="3708" y="5293"/>
                    <a:pt x="3708" y="5444"/>
                  </a:cubicBezTo>
                  <a:cubicBezTo>
                    <a:pt x="3678" y="5627"/>
                    <a:pt x="3617" y="5748"/>
                    <a:pt x="3435" y="5870"/>
                  </a:cubicBezTo>
                  <a:cubicBezTo>
                    <a:pt x="3309" y="5971"/>
                    <a:pt x="3079" y="6030"/>
                    <a:pt x="2779" y="6030"/>
                  </a:cubicBezTo>
                  <a:cubicBezTo>
                    <a:pt x="2717" y="6030"/>
                    <a:pt x="2652" y="6027"/>
                    <a:pt x="2584" y="6022"/>
                  </a:cubicBezTo>
                  <a:cubicBezTo>
                    <a:pt x="2219" y="6022"/>
                    <a:pt x="1854" y="5931"/>
                    <a:pt x="1520" y="5809"/>
                  </a:cubicBezTo>
                  <a:cubicBezTo>
                    <a:pt x="1186" y="5657"/>
                    <a:pt x="942" y="5505"/>
                    <a:pt x="699" y="5323"/>
                  </a:cubicBezTo>
                  <a:cubicBezTo>
                    <a:pt x="547" y="5384"/>
                    <a:pt x="395" y="5536"/>
                    <a:pt x="243" y="5688"/>
                  </a:cubicBezTo>
                  <a:cubicBezTo>
                    <a:pt x="91" y="5840"/>
                    <a:pt x="31" y="6052"/>
                    <a:pt x="31" y="6265"/>
                  </a:cubicBezTo>
                  <a:cubicBezTo>
                    <a:pt x="0" y="6508"/>
                    <a:pt x="61" y="6721"/>
                    <a:pt x="183" y="6903"/>
                  </a:cubicBezTo>
                  <a:cubicBezTo>
                    <a:pt x="335" y="7055"/>
                    <a:pt x="517" y="7207"/>
                    <a:pt x="730" y="7359"/>
                  </a:cubicBezTo>
                  <a:cubicBezTo>
                    <a:pt x="973" y="7451"/>
                    <a:pt x="1246" y="7572"/>
                    <a:pt x="1581" y="7633"/>
                  </a:cubicBezTo>
                  <a:cubicBezTo>
                    <a:pt x="1885" y="7694"/>
                    <a:pt x="2249" y="7755"/>
                    <a:pt x="2614" y="7755"/>
                  </a:cubicBezTo>
                  <a:cubicBezTo>
                    <a:pt x="2690" y="7757"/>
                    <a:pt x="2765" y="7758"/>
                    <a:pt x="2838" y="7758"/>
                  </a:cubicBezTo>
                  <a:cubicBezTo>
                    <a:pt x="3790" y="7758"/>
                    <a:pt x="4510" y="7574"/>
                    <a:pt x="5046" y="7207"/>
                  </a:cubicBezTo>
                  <a:cubicBezTo>
                    <a:pt x="5593" y="6782"/>
                    <a:pt x="5867" y="6235"/>
                    <a:pt x="5897" y="5536"/>
                  </a:cubicBezTo>
                  <a:cubicBezTo>
                    <a:pt x="5927" y="4897"/>
                    <a:pt x="5715" y="4381"/>
                    <a:pt x="5319" y="3986"/>
                  </a:cubicBezTo>
                  <a:cubicBezTo>
                    <a:pt x="4924" y="3590"/>
                    <a:pt x="4347" y="3256"/>
                    <a:pt x="3587" y="3013"/>
                  </a:cubicBezTo>
                  <a:lnTo>
                    <a:pt x="2949" y="2770"/>
                  </a:lnTo>
                  <a:cubicBezTo>
                    <a:pt x="2766" y="2709"/>
                    <a:pt x="2584" y="2618"/>
                    <a:pt x="2493" y="2557"/>
                  </a:cubicBezTo>
                  <a:cubicBezTo>
                    <a:pt x="2401" y="2466"/>
                    <a:pt x="2341" y="2375"/>
                    <a:pt x="2341" y="2253"/>
                  </a:cubicBezTo>
                  <a:cubicBezTo>
                    <a:pt x="2341" y="2101"/>
                    <a:pt x="2432" y="1979"/>
                    <a:pt x="2614" y="1888"/>
                  </a:cubicBezTo>
                  <a:cubicBezTo>
                    <a:pt x="2797" y="1767"/>
                    <a:pt x="3040" y="1736"/>
                    <a:pt x="3404" y="1736"/>
                  </a:cubicBezTo>
                  <a:cubicBezTo>
                    <a:pt x="3769" y="1767"/>
                    <a:pt x="4104" y="1797"/>
                    <a:pt x="4408" y="1919"/>
                  </a:cubicBezTo>
                  <a:cubicBezTo>
                    <a:pt x="4711" y="2010"/>
                    <a:pt x="4924" y="2101"/>
                    <a:pt x="5107" y="2223"/>
                  </a:cubicBezTo>
                  <a:cubicBezTo>
                    <a:pt x="5259" y="2131"/>
                    <a:pt x="5380" y="2010"/>
                    <a:pt x="5471" y="1858"/>
                  </a:cubicBezTo>
                  <a:cubicBezTo>
                    <a:pt x="5563" y="1706"/>
                    <a:pt x="5623" y="1523"/>
                    <a:pt x="5623" y="1311"/>
                  </a:cubicBezTo>
                  <a:cubicBezTo>
                    <a:pt x="5654" y="1098"/>
                    <a:pt x="5593" y="916"/>
                    <a:pt x="5471" y="764"/>
                  </a:cubicBezTo>
                  <a:cubicBezTo>
                    <a:pt x="5350" y="581"/>
                    <a:pt x="5198" y="460"/>
                    <a:pt x="4955" y="338"/>
                  </a:cubicBezTo>
                  <a:cubicBezTo>
                    <a:pt x="4772" y="247"/>
                    <a:pt x="4499" y="156"/>
                    <a:pt x="4225" y="95"/>
                  </a:cubicBezTo>
                  <a:cubicBezTo>
                    <a:pt x="3921" y="34"/>
                    <a:pt x="3587" y="4"/>
                    <a:pt x="3252" y="4"/>
                  </a:cubicBezTo>
                  <a:cubicBezTo>
                    <a:pt x="3183" y="2"/>
                    <a:pt x="3115" y="0"/>
                    <a:pt x="304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2" name="Google Shape;3892;p35"/>
            <p:cNvSpPr/>
            <p:nvPr/>
          </p:nvSpPr>
          <p:spPr>
            <a:xfrm>
              <a:off x="5973775" y="4034900"/>
              <a:ext cx="193800" cy="194600"/>
            </a:xfrm>
            <a:custGeom>
              <a:avLst/>
              <a:gdLst/>
              <a:ahLst/>
              <a:cxnLst/>
              <a:rect l="l" t="t" r="r" b="b"/>
              <a:pathLst>
                <a:path w="7752" h="7784" extrusionOk="0">
                  <a:moveTo>
                    <a:pt x="3963" y="1700"/>
                  </a:moveTo>
                  <a:cubicBezTo>
                    <a:pt x="4009" y="1700"/>
                    <a:pt x="4056" y="1701"/>
                    <a:pt x="4104" y="1704"/>
                  </a:cubicBezTo>
                  <a:cubicBezTo>
                    <a:pt x="4621" y="1765"/>
                    <a:pt x="4986" y="2008"/>
                    <a:pt x="5259" y="2403"/>
                  </a:cubicBezTo>
                  <a:cubicBezTo>
                    <a:pt x="5502" y="2798"/>
                    <a:pt x="5594" y="3346"/>
                    <a:pt x="5502" y="4075"/>
                  </a:cubicBezTo>
                  <a:cubicBezTo>
                    <a:pt x="5442" y="4805"/>
                    <a:pt x="5229" y="5321"/>
                    <a:pt x="4894" y="5656"/>
                  </a:cubicBezTo>
                  <a:cubicBezTo>
                    <a:pt x="4615" y="5935"/>
                    <a:pt x="4272" y="6066"/>
                    <a:pt x="3865" y="6066"/>
                  </a:cubicBezTo>
                  <a:cubicBezTo>
                    <a:pt x="3785" y="6066"/>
                    <a:pt x="3703" y="6061"/>
                    <a:pt x="3618" y="6051"/>
                  </a:cubicBezTo>
                  <a:cubicBezTo>
                    <a:pt x="3132" y="6020"/>
                    <a:pt x="2736" y="5777"/>
                    <a:pt x="2493" y="5382"/>
                  </a:cubicBezTo>
                  <a:cubicBezTo>
                    <a:pt x="2220" y="4987"/>
                    <a:pt x="2159" y="4440"/>
                    <a:pt x="2220" y="3710"/>
                  </a:cubicBezTo>
                  <a:cubicBezTo>
                    <a:pt x="2311" y="2981"/>
                    <a:pt x="2524" y="2434"/>
                    <a:pt x="2858" y="2130"/>
                  </a:cubicBezTo>
                  <a:cubicBezTo>
                    <a:pt x="3160" y="1828"/>
                    <a:pt x="3535" y="1700"/>
                    <a:pt x="3963" y="1700"/>
                  </a:cubicBezTo>
                  <a:close/>
                  <a:moveTo>
                    <a:pt x="3739" y="1"/>
                  </a:moveTo>
                  <a:cubicBezTo>
                    <a:pt x="3408" y="1"/>
                    <a:pt x="3081" y="34"/>
                    <a:pt x="2767" y="93"/>
                  </a:cubicBezTo>
                  <a:cubicBezTo>
                    <a:pt x="2280" y="215"/>
                    <a:pt x="1855" y="428"/>
                    <a:pt x="1460" y="732"/>
                  </a:cubicBezTo>
                  <a:cubicBezTo>
                    <a:pt x="1095" y="1005"/>
                    <a:pt x="791" y="1370"/>
                    <a:pt x="548" y="1826"/>
                  </a:cubicBezTo>
                  <a:cubicBezTo>
                    <a:pt x="274" y="2282"/>
                    <a:pt x="122" y="2829"/>
                    <a:pt x="62" y="3467"/>
                  </a:cubicBezTo>
                  <a:cubicBezTo>
                    <a:pt x="1" y="4075"/>
                    <a:pt x="31" y="4653"/>
                    <a:pt x="153" y="5139"/>
                  </a:cubicBezTo>
                  <a:cubicBezTo>
                    <a:pt x="305" y="5656"/>
                    <a:pt x="517" y="6081"/>
                    <a:pt x="821" y="6446"/>
                  </a:cubicBezTo>
                  <a:cubicBezTo>
                    <a:pt x="1125" y="6811"/>
                    <a:pt x="1490" y="7115"/>
                    <a:pt x="1946" y="7327"/>
                  </a:cubicBezTo>
                  <a:cubicBezTo>
                    <a:pt x="2402" y="7571"/>
                    <a:pt x="2888" y="7692"/>
                    <a:pt x="3435" y="7753"/>
                  </a:cubicBezTo>
                  <a:cubicBezTo>
                    <a:pt x="3618" y="7773"/>
                    <a:pt x="3797" y="7783"/>
                    <a:pt x="3972" y="7783"/>
                  </a:cubicBezTo>
                  <a:cubicBezTo>
                    <a:pt x="4324" y="7783"/>
                    <a:pt x="4661" y="7743"/>
                    <a:pt x="4986" y="7662"/>
                  </a:cubicBezTo>
                  <a:cubicBezTo>
                    <a:pt x="5472" y="7571"/>
                    <a:pt x="5898" y="7358"/>
                    <a:pt x="6262" y="7084"/>
                  </a:cubicBezTo>
                  <a:cubicBezTo>
                    <a:pt x="6657" y="6780"/>
                    <a:pt x="6961" y="6415"/>
                    <a:pt x="7205" y="5960"/>
                  </a:cubicBezTo>
                  <a:cubicBezTo>
                    <a:pt x="7448" y="5473"/>
                    <a:pt x="7600" y="4926"/>
                    <a:pt x="7691" y="4318"/>
                  </a:cubicBezTo>
                  <a:cubicBezTo>
                    <a:pt x="7752" y="3680"/>
                    <a:pt x="7721" y="3102"/>
                    <a:pt x="7569" y="2616"/>
                  </a:cubicBezTo>
                  <a:cubicBezTo>
                    <a:pt x="7417" y="2099"/>
                    <a:pt x="7205" y="1674"/>
                    <a:pt x="6901" y="1309"/>
                  </a:cubicBezTo>
                  <a:cubicBezTo>
                    <a:pt x="6597" y="944"/>
                    <a:pt x="6201" y="671"/>
                    <a:pt x="5746" y="428"/>
                  </a:cubicBezTo>
                  <a:cubicBezTo>
                    <a:pt x="5320" y="215"/>
                    <a:pt x="4834" y="93"/>
                    <a:pt x="4287" y="32"/>
                  </a:cubicBezTo>
                  <a:cubicBezTo>
                    <a:pt x="4104" y="11"/>
                    <a:pt x="3920" y="1"/>
                    <a:pt x="37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3" name="Google Shape;3893;p35"/>
            <p:cNvSpPr/>
            <p:nvPr/>
          </p:nvSpPr>
          <p:spPr>
            <a:xfrm>
              <a:off x="6160725" y="4059075"/>
              <a:ext cx="225700" cy="216025"/>
            </a:xfrm>
            <a:custGeom>
              <a:avLst/>
              <a:gdLst/>
              <a:ahLst/>
              <a:cxnLst/>
              <a:rect l="l" t="t" r="r" b="b"/>
              <a:pathLst>
                <a:path w="9028" h="8641" extrusionOk="0">
                  <a:moveTo>
                    <a:pt x="2542" y="0"/>
                  </a:moveTo>
                  <a:cubicBezTo>
                    <a:pt x="2386" y="0"/>
                    <a:pt x="2249" y="23"/>
                    <a:pt x="2128" y="68"/>
                  </a:cubicBezTo>
                  <a:cubicBezTo>
                    <a:pt x="1885" y="129"/>
                    <a:pt x="1733" y="220"/>
                    <a:pt x="1641" y="312"/>
                  </a:cubicBezTo>
                  <a:lnTo>
                    <a:pt x="61" y="6300"/>
                  </a:lnTo>
                  <a:cubicBezTo>
                    <a:pt x="0" y="6604"/>
                    <a:pt x="61" y="6816"/>
                    <a:pt x="213" y="6968"/>
                  </a:cubicBezTo>
                  <a:cubicBezTo>
                    <a:pt x="395" y="7120"/>
                    <a:pt x="669" y="7242"/>
                    <a:pt x="1003" y="7303"/>
                  </a:cubicBezTo>
                  <a:cubicBezTo>
                    <a:pt x="1186" y="7333"/>
                    <a:pt x="1338" y="7363"/>
                    <a:pt x="1520" y="7363"/>
                  </a:cubicBezTo>
                  <a:lnTo>
                    <a:pt x="1945" y="7363"/>
                  </a:lnTo>
                  <a:cubicBezTo>
                    <a:pt x="2067" y="6907"/>
                    <a:pt x="2158" y="6482"/>
                    <a:pt x="2249" y="6117"/>
                  </a:cubicBezTo>
                  <a:cubicBezTo>
                    <a:pt x="2341" y="5752"/>
                    <a:pt x="2401" y="5388"/>
                    <a:pt x="2493" y="5023"/>
                  </a:cubicBezTo>
                  <a:cubicBezTo>
                    <a:pt x="2584" y="4658"/>
                    <a:pt x="2645" y="4293"/>
                    <a:pt x="2736" y="3898"/>
                  </a:cubicBezTo>
                  <a:cubicBezTo>
                    <a:pt x="2827" y="3503"/>
                    <a:pt x="2948" y="3108"/>
                    <a:pt x="3070" y="2622"/>
                  </a:cubicBezTo>
                  <a:lnTo>
                    <a:pt x="3131" y="2652"/>
                  </a:lnTo>
                  <a:cubicBezTo>
                    <a:pt x="3131" y="2986"/>
                    <a:pt x="3161" y="3382"/>
                    <a:pt x="3222" y="3868"/>
                  </a:cubicBezTo>
                  <a:cubicBezTo>
                    <a:pt x="3283" y="4324"/>
                    <a:pt x="3344" y="4901"/>
                    <a:pt x="3435" y="5661"/>
                  </a:cubicBezTo>
                  <a:cubicBezTo>
                    <a:pt x="3435" y="5844"/>
                    <a:pt x="3556" y="5996"/>
                    <a:pt x="3708" y="6087"/>
                  </a:cubicBezTo>
                  <a:cubicBezTo>
                    <a:pt x="3891" y="6208"/>
                    <a:pt x="4104" y="6300"/>
                    <a:pt x="4407" y="6360"/>
                  </a:cubicBezTo>
                  <a:cubicBezTo>
                    <a:pt x="4558" y="6382"/>
                    <a:pt x="4693" y="6403"/>
                    <a:pt x="4824" y="6403"/>
                  </a:cubicBezTo>
                  <a:cubicBezTo>
                    <a:pt x="4878" y="6403"/>
                    <a:pt x="4932" y="6400"/>
                    <a:pt x="4985" y="6391"/>
                  </a:cubicBezTo>
                  <a:cubicBezTo>
                    <a:pt x="5167" y="6360"/>
                    <a:pt x="5319" y="6330"/>
                    <a:pt x="5441" y="6269"/>
                  </a:cubicBezTo>
                  <a:cubicBezTo>
                    <a:pt x="5775" y="5570"/>
                    <a:pt x="6110" y="5023"/>
                    <a:pt x="6353" y="4567"/>
                  </a:cubicBezTo>
                  <a:cubicBezTo>
                    <a:pt x="6596" y="4141"/>
                    <a:pt x="6778" y="3777"/>
                    <a:pt x="6930" y="3473"/>
                  </a:cubicBezTo>
                  <a:lnTo>
                    <a:pt x="6991" y="3503"/>
                  </a:lnTo>
                  <a:cubicBezTo>
                    <a:pt x="6900" y="3959"/>
                    <a:pt x="6809" y="4537"/>
                    <a:pt x="6687" y="5236"/>
                  </a:cubicBezTo>
                  <a:cubicBezTo>
                    <a:pt x="6566" y="5935"/>
                    <a:pt x="6414" y="6725"/>
                    <a:pt x="6292" y="7607"/>
                  </a:cubicBezTo>
                  <a:cubicBezTo>
                    <a:pt x="6262" y="7911"/>
                    <a:pt x="6322" y="8123"/>
                    <a:pt x="6505" y="8275"/>
                  </a:cubicBezTo>
                  <a:cubicBezTo>
                    <a:pt x="6687" y="8427"/>
                    <a:pt x="6930" y="8518"/>
                    <a:pt x="7234" y="8579"/>
                  </a:cubicBezTo>
                  <a:cubicBezTo>
                    <a:pt x="7477" y="8640"/>
                    <a:pt x="7660" y="8640"/>
                    <a:pt x="7812" y="8640"/>
                  </a:cubicBezTo>
                  <a:cubicBezTo>
                    <a:pt x="7964" y="8640"/>
                    <a:pt x="8116" y="8610"/>
                    <a:pt x="8268" y="8549"/>
                  </a:cubicBezTo>
                  <a:cubicBezTo>
                    <a:pt x="8298" y="8366"/>
                    <a:pt x="8329" y="8093"/>
                    <a:pt x="8389" y="7728"/>
                  </a:cubicBezTo>
                  <a:cubicBezTo>
                    <a:pt x="8450" y="7363"/>
                    <a:pt x="8481" y="6968"/>
                    <a:pt x="8541" y="6543"/>
                  </a:cubicBezTo>
                  <a:cubicBezTo>
                    <a:pt x="8602" y="6117"/>
                    <a:pt x="8632" y="5661"/>
                    <a:pt x="8693" y="5205"/>
                  </a:cubicBezTo>
                  <a:cubicBezTo>
                    <a:pt x="8754" y="4719"/>
                    <a:pt x="8815" y="4293"/>
                    <a:pt x="8845" y="3868"/>
                  </a:cubicBezTo>
                  <a:cubicBezTo>
                    <a:pt x="8906" y="3442"/>
                    <a:pt x="8936" y="3047"/>
                    <a:pt x="8967" y="2713"/>
                  </a:cubicBezTo>
                  <a:cubicBezTo>
                    <a:pt x="8997" y="2379"/>
                    <a:pt x="8997" y="2135"/>
                    <a:pt x="8997" y="1953"/>
                  </a:cubicBezTo>
                  <a:cubicBezTo>
                    <a:pt x="9028" y="1740"/>
                    <a:pt x="8906" y="1558"/>
                    <a:pt x="8693" y="1406"/>
                  </a:cubicBezTo>
                  <a:cubicBezTo>
                    <a:pt x="8450" y="1223"/>
                    <a:pt x="8146" y="1102"/>
                    <a:pt x="7751" y="1011"/>
                  </a:cubicBezTo>
                  <a:cubicBezTo>
                    <a:pt x="7538" y="980"/>
                    <a:pt x="7325" y="950"/>
                    <a:pt x="7113" y="950"/>
                  </a:cubicBezTo>
                  <a:cubicBezTo>
                    <a:pt x="6930" y="950"/>
                    <a:pt x="6778" y="980"/>
                    <a:pt x="6626" y="1011"/>
                  </a:cubicBezTo>
                  <a:cubicBezTo>
                    <a:pt x="6383" y="1406"/>
                    <a:pt x="6110" y="1892"/>
                    <a:pt x="5775" y="2500"/>
                  </a:cubicBezTo>
                  <a:cubicBezTo>
                    <a:pt x="5471" y="3078"/>
                    <a:pt x="5137" y="3686"/>
                    <a:pt x="4833" y="4293"/>
                  </a:cubicBezTo>
                  <a:lnTo>
                    <a:pt x="4772" y="4293"/>
                  </a:lnTo>
                  <a:cubicBezTo>
                    <a:pt x="4742" y="4081"/>
                    <a:pt x="4711" y="3838"/>
                    <a:pt x="4681" y="3564"/>
                  </a:cubicBezTo>
                  <a:cubicBezTo>
                    <a:pt x="4651" y="3290"/>
                    <a:pt x="4620" y="2986"/>
                    <a:pt x="4590" y="2713"/>
                  </a:cubicBezTo>
                  <a:cubicBezTo>
                    <a:pt x="4559" y="2439"/>
                    <a:pt x="4529" y="2166"/>
                    <a:pt x="4499" y="1892"/>
                  </a:cubicBezTo>
                  <a:cubicBezTo>
                    <a:pt x="4468" y="1649"/>
                    <a:pt x="4438" y="1406"/>
                    <a:pt x="4407" y="1193"/>
                  </a:cubicBezTo>
                  <a:cubicBezTo>
                    <a:pt x="4347" y="889"/>
                    <a:pt x="4225" y="646"/>
                    <a:pt x="4012" y="464"/>
                  </a:cubicBezTo>
                  <a:cubicBezTo>
                    <a:pt x="3800" y="281"/>
                    <a:pt x="3496" y="160"/>
                    <a:pt x="3070" y="68"/>
                  </a:cubicBezTo>
                  <a:cubicBezTo>
                    <a:pt x="2873" y="23"/>
                    <a:pt x="2698" y="0"/>
                    <a:pt x="254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4" name="Google Shape;3894;p35"/>
            <p:cNvSpPr/>
            <p:nvPr/>
          </p:nvSpPr>
          <p:spPr>
            <a:xfrm>
              <a:off x="6387175" y="4112650"/>
              <a:ext cx="171000" cy="205300"/>
            </a:xfrm>
            <a:custGeom>
              <a:avLst/>
              <a:gdLst/>
              <a:ahLst/>
              <a:cxnLst/>
              <a:rect l="l" t="t" r="r" b="b"/>
              <a:pathLst>
                <a:path w="6840" h="8212" extrusionOk="0">
                  <a:moveTo>
                    <a:pt x="2577" y="0"/>
                  </a:moveTo>
                  <a:cubicBezTo>
                    <a:pt x="2398" y="0"/>
                    <a:pt x="2233" y="40"/>
                    <a:pt x="2067" y="114"/>
                  </a:cubicBezTo>
                  <a:cubicBezTo>
                    <a:pt x="1824" y="266"/>
                    <a:pt x="1641" y="509"/>
                    <a:pt x="1550" y="843"/>
                  </a:cubicBezTo>
                  <a:lnTo>
                    <a:pt x="122" y="5768"/>
                  </a:lnTo>
                  <a:cubicBezTo>
                    <a:pt x="0" y="6102"/>
                    <a:pt x="30" y="6406"/>
                    <a:pt x="182" y="6649"/>
                  </a:cubicBezTo>
                  <a:cubicBezTo>
                    <a:pt x="304" y="6892"/>
                    <a:pt x="547" y="7075"/>
                    <a:pt x="882" y="7166"/>
                  </a:cubicBezTo>
                  <a:lnTo>
                    <a:pt x="4286" y="8169"/>
                  </a:lnTo>
                  <a:cubicBezTo>
                    <a:pt x="4381" y="8196"/>
                    <a:pt x="4471" y="8211"/>
                    <a:pt x="4554" y="8211"/>
                  </a:cubicBezTo>
                  <a:cubicBezTo>
                    <a:pt x="4656" y="8211"/>
                    <a:pt x="4749" y="8189"/>
                    <a:pt x="4833" y="8138"/>
                  </a:cubicBezTo>
                  <a:cubicBezTo>
                    <a:pt x="5015" y="8047"/>
                    <a:pt x="5137" y="7834"/>
                    <a:pt x="5228" y="7530"/>
                  </a:cubicBezTo>
                  <a:cubicBezTo>
                    <a:pt x="5289" y="7378"/>
                    <a:pt x="5289" y="7227"/>
                    <a:pt x="5289" y="7075"/>
                  </a:cubicBezTo>
                  <a:cubicBezTo>
                    <a:pt x="5289" y="6923"/>
                    <a:pt x="5289" y="6801"/>
                    <a:pt x="5258" y="6710"/>
                  </a:cubicBezTo>
                  <a:lnTo>
                    <a:pt x="2249" y="5828"/>
                  </a:lnTo>
                  <a:lnTo>
                    <a:pt x="2614" y="4612"/>
                  </a:lnTo>
                  <a:lnTo>
                    <a:pt x="4742" y="5220"/>
                  </a:lnTo>
                  <a:cubicBezTo>
                    <a:pt x="4837" y="5248"/>
                    <a:pt x="4927" y="5263"/>
                    <a:pt x="5013" y="5263"/>
                  </a:cubicBezTo>
                  <a:cubicBezTo>
                    <a:pt x="5118" y="5263"/>
                    <a:pt x="5219" y="5240"/>
                    <a:pt x="5319" y="5190"/>
                  </a:cubicBezTo>
                  <a:cubicBezTo>
                    <a:pt x="5471" y="5099"/>
                    <a:pt x="5593" y="4916"/>
                    <a:pt x="5684" y="4612"/>
                  </a:cubicBezTo>
                  <a:cubicBezTo>
                    <a:pt x="5714" y="4461"/>
                    <a:pt x="5745" y="4309"/>
                    <a:pt x="5745" y="4157"/>
                  </a:cubicBezTo>
                  <a:cubicBezTo>
                    <a:pt x="5745" y="4005"/>
                    <a:pt x="5714" y="3883"/>
                    <a:pt x="5684" y="3792"/>
                  </a:cubicBezTo>
                  <a:lnTo>
                    <a:pt x="3070" y="3002"/>
                  </a:lnTo>
                  <a:lnTo>
                    <a:pt x="3374" y="1938"/>
                  </a:lnTo>
                  <a:lnTo>
                    <a:pt x="5836" y="2637"/>
                  </a:lnTo>
                  <a:cubicBezTo>
                    <a:pt x="5932" y="2664"/>
                    <a:pt x="6021" y="2679"/>
                    <a:pt x="6107" y="2679"/>
                  </a:cubicBezTo>
                  <a:cubicBezTo>
                    <a:pt x="6213" y="2679"/>
                    <a:pt x="6313" y="2657"/>
                    <a:pt x="6414" y="2606"/>
                  </a:cubicBezTo>
                  <a:cubicBezTo>
                    <a:pt x="6566" y="2515"/>
                    <a:pt x="6687" y="2333"/>
                    <a:pt x="6778" y="2029"/>
                  </a:cubicBezTo>
                  <a:cubicBezTo>
                    <a:pt x="6839" y="1877"/>
                    <a:pt x="6839" y="1725"/>
                    <a:pt x="6839" y="1573"/>
                  </a:cubicBezTo>
                  <a:cubicBezTo>
                    <a:pt x="6839" y="1421"/>
                    <a:pt x="6839" y="1299"/>
                    <a:pt x="6809" y="1178"/>
                  </a:cubicBezTo>
                  <a:lnTo>
                    <a:pt x="2948" y="53"/>
                  </a:lnTo>
                  <a:cubicBezTo>
                    <a:pt x="2817" y="17"/>
                    <a:pt x="2694" y="0"/>
                    <a:pt x="25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5" name="Google Shape;3895;p35"/>
            <p:cNvSpPr/>
            <p:nvPr/>
          </p:nvSpPr>
          <p:spPr>
            <a:xfrm>
              <a:off x="6510275" y="4136950"/>
              <a:ext cx="107150" cy="200100"/>
            </a:xfrm>
            <a:custGeom>
              <a:avLst/>
              <a:gdLst/>
              <a:ahLst/>
              <a:cxnLst/>
              <a:rect l="l" t="t" r="r" b="b"/>
              <a:pathLst>
                <a:path w="4286" h="8004" extrusionOk="0">
                  <a:moveTo>
                    <a:pt x="2572" y="1"/>
                  </a:moveTo>
                  <a:cubicBezTo>
                    <a:pt x="2470" y="1"/>
                    <a:pt x="2371" y="8"/>
                    <a:pt x="2280" y="23"/>
                  </a:cubicBezTo>
                  <a:cubicBezTo>
                    <a:pt x="2189" y="327"/>
                    <a:pt x="2067" y="692"/>
                    <a:pt x="1945" y="1087"/>
                  </a:cubicBezTo>
                  <a:cubicBezTo>
                    <a:pt x="1824" y="1513"/>
                    <a:pt x="1702" y="1938"/>
                    <a:pt x="1581" y="2364"/>
                  </a:cubicBezTo>
                  <a:cubicBezTo>
                    <a:pt x="1459" y="2820"/>
                    <a:pt x="1338" y="3215"/>
                    <a:pt x="1246" y="3580"/>
                  </a:cubicBezTo>
                  <a:cubicBezTo>
                    <a:pt x="1155" y="3944"/>
                    <a:pt x="1094" y="4218"/>
                    <a:pt x="1094" y="4431"/>
                  </a:cubicBezTo>
                  <a:cubicBezTo>
                    <a:pt x="1064" y="4644"/>
                    <a:pt x="1094" y="4796"/>
                    <a:pt x="1216" y="4917"/>
                  </a:cubicBezTo>
                  <a:cubicBezTo>
                    <a:pt x="1338" y="5039"/>
                    <a:pt x="1520" y="5130"/>
                    <a:pt x="1763" y="5221"/>
                  </a:cubicBezTo>
                  <a:cubicBezTo>
                    <a:pt x="1793" y="5221"/>
                    <a:pt x="1854" y="5251"/>
                    <a:pt x="1945" y="5251"/>
                  </a:cubicBezTo>
                  <a:cubicBezTo>
                    <a:pt x="2006" y="5282"/>
                    <a:pt x="2097" y="5282"/>
                    <a:pt x="2158" y="5312"/>
                  </a:cubicBezTo>
                  <a:lnTo>
                    <a:pt x="2371" y="5312"/>
                  </a:lnTo>
                  <a:cubicBezTo>
                    <a:pt x="2432" y="5312"/>
                    <a:pt x="2493" y="5312"/>
                    <a:pt x="2553" y="5282"/>
                  </a:cubicBezTo>
                  <a:cubicBezTo>
                    <a:pt x="2675" y="5008"/>
                    <a:pt x="2857" y="4704"/>
                    <a:pt x="3009" y="4340"/>
                  </a:cubicBezTo>
                  <a:cubicBezTo>
                    <a:pt x="3192" y="3944"/>
                    <a:pt x="3344" y="3580"/>
                    <a:pt x="3496" y="3185"/>
                  </a:cubicBezTo>
                  <a:cubicBezTo>
                    <a:pt x="3648" y="2820"/>
                    <a:pt x="3800" y="2455"/>
                    <a:pt x="3921" y="2121"/>
                  </a:cubicBezTo>
                  <a:cubicBezTo>
                    <a:pt x="4043" y="1786"/>
                    <a:pt x="4134" y="1543"/>
                    <a:pt x="4195" y="1361"/>
                  </a:cubicBezTo>
                  <a:cubicBezTo>
                    <a:pt x="4286" y="1057"/>
                    <a:pt x="4286" y="783"/>
                    <a:pt x="4134" y="601"/>
                  </a:cubicBezTo>
                  <a:cubicBezTo>
                    <a:pt x="4012" y="388"/>
                    <a:pt x="3800" y="236"/>
                    <a:pt x="3496" y="115"/>
                  </a:cubicBezTo>
                  <a:cubicBezTo>
                    <a:pt x="3313" y="54"/>
                    <a:pt x="3101" y="23"/>
                    <a:pt x="2888" y="23"/>
                  </a:cubicBezTo>
                  <a:cubicBezTo>
                    <a:pt x="2781" y="8"/>
                    <a:pt x="2675" y="1"/>
                    <a:pt x="2572" y="1"/>
                  </a:cubicBezTo>
                  <a:close/>
                  <a:moveTo>
                    <a:pt x="1133" y="5660"/>
                  </a:moveTo>
                  <a:cubicBezTo>
                    <a:pt x="955" y="5660"/>
                    <a:pt x="792" y="5700"/>
                    <a:pt x="638" y="5768"/>
                  </a:cubicBezTo>
                  <a:cubicBezTo>
                    <a:pt x="395" y="5920"/>
                    <a:pt x="213" y="6133"/>
                    <a:pt x="91" y="6467"/>
                  </a:cubicBezTo>
                  <a:cubicBezTo>
                    <a:pt x="0" y="6771"/>
                    <a:pt x="0" y="7075"/>
                    <a:pt x="122" y="7349"/>
                  </a:cubicBezTo>
                  <a:cubicBezTo>
                    <a:pt x="243" y="7592"/>
                    <a:pt x="486" y="7805"/>
                    <a:pt x="851" y="7926"/>
                  </a:cubicBezTo>
                  <a:cubicBezTo>
                    <a:pt x="998" y="7980"/>
                    <a:pt x="1139" y="8004"/>
                    <a:pt x="1273" y="8004"/>
                  </a:cubicBezTo>
                  <a:cubicBezTo>
                    <a:pt x="1446" y="8004"/>
                    <a:pt x="1609" y="7964"/>
                    <a:pt x="1763" y="7896"/>
                  </a:cubicBezTo>
                  <a:cubicBezTo>
                    <a:pt x="2037" y="7744"/>
                    <a:pt x="2219" y="7531"/>
                    <a:pt x="2310" y="7197"/>
                  </a:cubicBezTo>
                  <a:cubicBezTo>
                    <a:pt x="2432" y="6893"/>
                    <a:pt x="2401" y="6589"/>
                    <a:pt x="2280" y="6315"/>
                  </a:cubicBezTo>
                  <a:cubicBezTo>
                    <a:pt x="2158" y="6042"/>
                    <a:pt x="1915" y="5859"/>
                    <a:pt x="1581" y="5738"/>
                  </a:cubicBezTo>
                  <a:cubicBezTo>
                    <a:pt x="1421" y="5684"/>
                    <a:pt x="1273" y="5660"/>
                    <a:pt x="1133" y="56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3896" name="Google Shape;3896;p35"/>
          <p:cNvGrpSpPr/>
          <p:nvPr/>
        </p:nvGrpSpPr>
        <p:grpSpPr>
          <a:xfrm rot="1570974">
            <a:off x="14679784" y="7313078"/>
            <a:ext cx="1766594" cy="2075702"/>
            <a:chOff x="285125" y="3214450"/>
            <a:chExt cx="975824" cy="1146568"/>
          </a:xfrm>
        </p:grpSpPr>
        <p:sp>
          <p:nvSpPr>
            <p:cNvPr id="3897" name="Google Shape;3897;p35"/>
            <p:cNvSpPr/>
            <p:nvPr/>
          </p:nvSpPr>
          <p:spPr>
            <a:xfrm>
              <a:off x="465872" y="3536076"/>
              <a:ext cx="163243" cy="199760"/>
            </a:xfrm>
            <a:custGeom>
              <a:avLst/>
              <a:gdLst/>
              <a:ahLst/>
              <a:cxnLst/>
              <a:rect l="l" t="t" r="r" b="b"/>
              <a:pathLst>
                <a:path w="3460" h="4234" extrusionOk="0">
                  <a:moveTo>
                    <a:pt x="2246" y="0"/>
                  </a:moveTo>
                  <a:cubicBezTo>
                    <a:pt x="1954" y="0"/>
                    <a:pt x="1662" y="118"/>
                    <a:pt x="1419" y="314"/>
                  </a:cubicBezTo>
                  <a:cubicBezTo>
                    <a:pt x="568" y="1006"/>
                    <a:pt x="36" y="2035"/>
                    <a:pt x="0" y="3134"/>
                  </a:cubicBezTo>
                  <a:cubicBezTo>
                    <a:pt x="0" y="3737"/>
                    <a:pt x="497" y="4234"/>
                    <a:pt x="1118" y="4234"/>
                  </a:cubicBezTo>
                  <a:cubicBezTo>
                    <a:pt x="1721" y="4234"/>
                    <a:pt x="2218" y="3737"/>
                    <a:pt x="2218" y="3134"/>
                  </a:cubicBezTo>
                  <a:lnTo>
                    <a:pt x="2218" y="3116"/>
                  </a:lnTo>
                  <a:cubicBezTo>
                    <a:pt x="2235" y="2904"/>
                    <a:pt x="2306" y="2691"/>
                    <a:pt x="2413" y="2496"/>
                  </a:cubicBezTo>
                  <a:cubicBezTo>
                    <a:pt x="2555" y="2265"/>
                    <a:pt x="2767" y="2052"/>
                    <a:pt x="2998" y="1893"/>
                  </a:cubicBezTo>
                  <a:cubicBezTo>
                    <a:pt x="3459" y="1520"/>
                    <a:pt x="3388" y="704"/>
                    <a:pt x="2998" y="314"/>
                  </a:cubicBezTo>
                  <a:cubicBezTo>
                    <a:pt x="2771" y="96"/>
                    <a:pt x="2509" y="0"/>
                    <a:pt x="2246" y="0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8" name="Google Shape;3898;p35"/>
            <p:cNvSpPr/>
            <p:nvPr/>
          </p:nvSpPr>
          <p:spPr>
            <a:xfrm>
              <a:off x="665019" y="3649639"/>
              <a:ext cx="98795" cy="119696"/>
            </a:xfrm>
            <a:custGeom>
              <a:avLst/>
              <a:gdLst/>
              <a:ahLst/>
              <a:cxnLst/>
              <a:rect l="l" t="t" r="r" b="b"/>
              <a:pathLst>
                <a:path w="2094" h="2537" extrusionOk="0">
                  <a:moveTo>
                    <a:pt x="1207" y="0"/>
                  </a:moveTo>
                  <a:cubicBezTo>
                    <a:pt x="1083" y="0"/>
                    <a:pt x="977" y="35"/>
                    <a:pt x="852" y="53"/>
                  </a:cubicBezTo>
                  <a:cubicBezTo>
                    <a:pt x="746" y="89"/>
                    <a:pt x="640" y="124"/>
                    <a:pt x="551" y="160"/>
                  </a:cubicBezTo>
                  <a:cubicBezTo>
                    <a:pt x="320" y="266"/>
                    <a:pt x="161" y="408"/>
                    <a:pt x="90" y="568"/>
                  </a:cubicBezTo>
                  <a:cubicBezTo>
                    <a:pt x="1" y="745"/>
                    <a:pt x="1" y="922"/>
                    <a:pt x="90" y="1100"/>
                  </a:cubicBezTo>
                  <a:cubicBezTo>
                    <a:pt x="161" y="1259"/>
                    <a:pt x="267" y="1366"/>
                    <a:pt x="409" y="1419"/>
                  </a:cubicBezTo>
                  <a:cubicBezTo>
                    <a:pt x="465" y="1435"/>
                    <a:pt x="535" y="1444"/>
                    <a:pt x="616" y="1444"/>
                  </a:cubicBezTo>
                  <a:cubicBezTo>
                    <a:pt x="716" y="1444"/>
                    <a:pt x="832" y="1431"/>
                    <a:pt x="959" y="1401"/>
                  </a:cubicBezTo>
                  <a:lnTo>
                    <a:pt x="1136" y="1348"/>
                  </a:lnTo>
                  <a:cubicBezTo>
                    <a:pt x="1216" y="1330"/>
                    <a:pt x="1287" y="1321"/>
                    <a:pt x="1349" y="1321"/>
                  </a:cubicBezTo>
                  <a:cubicBezTo>
                    <a:pt x="1411" y="1321"/>
                    <a:pt x="1464" y="1330"/>
                    <a:pt x="1509" y="1348"/>
                  </a:cubicBezTo>
                  <a:cubicBezTo>
                    <a:pt x="1597" y="1366"/>
                    <a:pt x="1668" y="1437"/>
                    <a:pt x="1721" y="1543"/>
                  </a:cubicBezTo>
                  <a:cubicBezTo>
                    <a:pt x="1775" y="1650"/>
                    <a:pt x="1775" y="1774"/>
                    <a:pt x="1704" y="1862"/>
                  </a:cubicBezTo>
                  <a:cubicBezTo>
                    <a:pt x="1651" y="1969"/>
                    <a:pt x="1544" y="2058"/>
                    <a:pt x="1384" y="2128"/>
                  </a:cubicBezTo>
                  <a:cubicBezTo>
                    <a:pt x="1278" y="2182"/>
                    <a:pt x="1154" y="2217"/>
                    <a:pt x="1030" y="2235"/>
                  </a:cubicBezTo>
                  <a:cubicBezTo>
                    <a:pt x="906" y="2253"/>
                    <a:pt x="764" y="2253"/>
                    <a:pt x="622" y="2253"/>
                  </a:cubicBezTo>
                  <a:lnTo>
                    <a:pt x="764" y="2536"/>
                  </a:lnTo>
                  <a:cubicBezTo>
                    <a:pt x="906" y="2519"/>
                    <a:pt x="1030" y="2501"/>
                    <a:pt x="1154" y="2483"/>
                  </a:cubicBezTo>
                  <a:cubicBezTo>
                    <a:pt x="1278" y="2448"/>
                    <a:pt x="1384" y="2412"/>
                    <a:pt x="1491" y="2359"/>
                  </a:cubicBezTo>
                  <a:cubicBezTo>
                    <a:pt x="1739" y="2253"/>
                    <a:pt x="1917" y="2093"/>
                    <a:pt x="2005" y="1933"/>
                  </a:cubicBezTo>
                  <a:cubicBezTo>
                    <a:pt x="2094" y="1774"/>
                    <a:pt x="2094" y="1579"/>
                    <a:pt x="2005" y="1384"/>
                  </a:cubicBezTo>
                  <a:cubicBezTo>
                    <a:pt x="1917" y="1206"/>
                    <a:pt x="1810" y="1100"/>
                    <a:pt x="1668" y="1047"/>
                  </a:cubicBezTo>
                  <a:cubicBezTo>
                    <a:pt x="1588" y="1020"/>
                    <a:pt x="1504" y="1007"/>
                    <a:pt x="1411" y="1007"/>
                  </a:cubicBezTo>
                  <a:cubicBezTo>
                    <a:pt x="1318" y="1007"/>
                    <a:pt x="1216" y="1020"/>
                    <a:pt x="1101" y="1047"/>
                  </a:cubicBezTo>
                  <a:lnTo>
                    <a:pt x="906" y="1082"/>
                  </a:lnTo>
                  <a:cubicBezTo>
                    <a:pt x="804" y="1116"/>
                    <a:pt x="717" y="1128"/>
                    <a:pt x="645" y="1128"/>
                  </a:cubicBezTo>
                  <a:cubicBezTo>
                    <a:pt x="603" y="1128"/>
                    <a:pt x="566" y="1124"/>
                    <a:pt x="533" y="1117"/>
                  </a:cubicBezTo>
                  <a:cubicBezTo>
                    <a:pt x="462" y="1100"/>
                    <a:pt x="409" y="1047"/>
                    <a:pt x="356" y="940"/>
                  </a:cubicBezTo>
                  <a:cubicBezTo>
                    <a:pt x="320" y="834"/>
                    <a:pt x="320" y="727"/>
                    <a:pt x="373" y="639"/>
                  </a:cubicBezTo>
                  <a:cubicBezTo>
                    <a:pt x="427" y="532"/>
                    <a:pt x="533" y="461"/>
                    <a:pt x="693" y="390"/>
                  </a:cubicBezTo>
                  <a:cubicBezTo>
                    <a:pt x="781" y="337"/>
                    <a:pt x="870" y="319"/>
                    <a:pt x="977" y="302"/>
                  </a:cubicBezTo>
                  <a:cubicBezTo>
                    <a:pt x="1083" y="266"/>
                    <a:pt x="1207" y="266"/>
                    <a:pt x="1331" y="266"/>
                  </a:cubicBezTo>
                  <a:lnTo>
                    <a:pt x="1207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9" name="Google Shape;3899;p35"/>
            <p:cNvSpPr/>
            <p:nvPr/>
          </p:nvSpPr>
          <p:spPr>
            <a:xfrm>
              <a:off x="742866" y="3620340"/>
              <a:ext cx="99644" cy="118941"/>
            </a:xfrm>
            <a:custGeom>
              <a:avLst/>
              <a:gdLst/>
              <a:ahLst/>
              <a:cxnLst/>
              <a:rect l="l" t="t" r="r" b="b"/>
              <a:pathLst>
                <a:path w="2112" h="2521" extrusionOk="0">
                  <a:moveTo>
                    <a:pt x="1703" y="0"/>
                  </a:moveTo>
                  <a:lnTo>
                    <a:pt x="1402" y="71"/>
                  </a:lnTo>
                  <a:lnTo>
                    <a:pt x="1721" y="1437"/>
                  </a:lnTo>
                  <a:cubicBezTo>
                    <a:pt x="1774" y="1668"/>
                    <a:pt x="1774" y="1845"/>
                    <a:pt x="1721" y="1987"/>
                  </a:cubicBezTo>
                  <a:cubicBezTo>
                    <a:pt x="1650" y="2111"/>
                    <a:pt x="1526" y="2182"/>
                    <a:pt x="1331" y="2235"/>
                  </a:cubicBezTo>
                  <a:cubicBezTo>
                    <a:pt x="1258" y="2255"/>
                    <a:pt x="1192" y="2265"/>
                    <a:pt x="1132" y="2265"/>
                  </a:cubicBezTo>
                  <a:cubicBezTo>
                    <a:pt x="1032" y="2265"/>
                    <a:pt x="947" y="2237"/>
                    <a:pt x="870" y="2182"/>
                  </a:cubicBezTo>
                  <a:cubicBezTo>
                    <a:pt x="763" y="2093"/>
                    <a:pt x="675" y="1934"/>
                    <a:pt x="621" y="1685"/>
                  </a:cubicBezTo>
                  <a:lnTo>
                    <a:pt x="302" y="337"/>
                  </a:lnTo>
                  <a:lnTo>
                    <a:pt x="1" y="408"/>
                  </a:lnTo>
                  <a:lnTo>
                    <a:pt x="320" y="1809"/>
                  </a:lnTo>
                  <a:cubicBezTo>
                    <a:pt x="391" y="2093"/>
                    <a:pt x="515" y="2288"/>
                    <a:pt x="692" y="2412"/>
                  </a:cubicBezTo>
                  <a:cubicBezTo>
                    <a:pt x="818" y="2481"/>
                    <a:pt x="959" y="2520"/>
                    <a:pt x="1115" y="2520"/>
                  </a:cubicBezTo>
                  <a:cubicBezTo>
                    <a:pt x="1200" y="2520"/>
                    <a:pt x="1290" y="2509"/>
                    <a:pt x="1384" y="2483"/>
                  </a:cubicBezTo>
                  <a:cubicBezTo>
                    <a:pt x="1668" y="2412"/>
                    <a:pt x="1863" y="2288"/>
                    <a:pt x="1969" y="2111"/>
                  </a:cubicBezTo>
                  <a:cubicBezTo>
                    <a:pt x="2094" y="1916"/>
                    <a:pt x="2111" y="1685"/>
                    <a:pt x="2040" y="1401"/>
                  </a:cubicBezTo>
                  <a:lnTo>
                    <a:pt x="1703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0" name="Google Shape;3900;p35"/>
            <p:cNvSpPr/>
            <p:nvPr/>
          </p:nvSpPr>
          <p:spPr>
            <a:xfrm>
              <a:off x="857513" y="3618641"/>
              <a:ext cx="70345" cy="108844"/>
            </a:xfrm>
            <a:custGeom>
              <a:avLst/>
              <a:gdLst/>
              <a:ahLst/>
              <a:cxnLst/>
              <a:rect l="l" t="t" r="r" b="b"/>
              <a:pathLst>
                <a:path w="1491" h="2307" extrusionOk="0">
                  <a:moveTo>
                    <a:pt x="710" y="249"/>
                  </a:moveTo>
                  <a:cubicBezTo>
                    <a:pt x="852" y="249"/>
                    <a:pt x="958" y="285"/>
                    <a:pt x="1047" y="355"/>
                  </a:cubicBezTo>
                  <a:cubicBezTo>
                    <a:pt x="1118" y="444"/>
                    <a:pt x="1171" y="551"/>
                    <a:pt x="1171" y="675"/>
                  </a:cubicBezTo>
                  <a:cubicBezTo>
                    <a:pt x="1171" y="817"/>
                    <a:pt x="1136" y="923"/>
                    <a:pt x="1047" y="994"/>
                  </a:cubicBezTo>
                  <a:cubicBezTo>
                    <a:pt x="976" y="1083"/>
                    <a:pt x="870" y="1118"/>
                    <a:pt x="710" y="1118"/>
                  </a:cubicBezTo>
                  <a:lnTo>
                    <a:pt x="320" y="1118"/>
                  </a:lnTo>
                  <a:lnTo>
                    <a:pt x="320" y="249"/>
                  </a:lnTo>
                  <a:close/>
                  <a:moveTo>
                    <a:pt x="1" y="1"/>
                  </a:moveTo>
                  <a:lnTo>
                    <a:pt x="18" y="2307"/>
                  </a:lnTo>
                  <a:lnTo>
                    <a:pt x="338" y="2307"/>
                  </a:lnTo>
                  <a:lnTo>
                    <a:pt x="338" y="1384"/>
                  </a:lnTo>
                  <a:lnTo>
                    <a:pt x="728" y="1366"/>
                  </a:lnTo>
                  <a:cubicBezTo>
                    <a:pt x="976" y="1366"/>
                    <a:pt x="1171" y="1313"/>
                    <a:pt x="1295" y="1189"/>
                  </a:cubicBezTo>
                  <a:cubicBezTo>
                    <a:pt x="1437" y="1083"/>
                    <a:pt x="1491" y="905"/>
                    <a:pt x="1491" y="675"/>
                  </a:cubicBezTo>
                  <a:cubicBezTo>
                    <a:pt x="1491" y="444"/>
                    <a:pt x="1420" y="285"/>
                    <a:pt x="1295" y="160"/>
                  </a:cubicBezTo>
                  <a:cubicBezTo>
                    <a:pt x="1154" y="54"/>
                    <a:pt x="958" y="1"/>
                    <a:pt x="710" y="1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1" name="Google Shape;3901;p35"/>
            <p:cNvSpPr/>
            <p:nvPr/>
          </p:nvSpPr>
          <p:spPr>
            <a:xfrm>
              <a:off x="932813" y="3622841"/>
              <a:ext cx="87944" cy="120545"/>
            </a:xfrm>
            <a:custGeom>
              <a:avLst/>
              <a:gdLst/>
              <a:ahLst/>
              <a:cxnLst/>
              <a:rect l="l" t="t" r="r" b="b"/>
              <a:pathLst>
                <a:path w="1864" h="2555" extrusionOk="0">
                  <a:moveTo>
                    <a:pt x="444" y="0"/>
                  </a:moveTo>
                  <a:lnTo>
                    <a:pt x="1" y="2253"/>
                  </a:lnTo>
                  <a:lnTo>
                    <a:pt x="1455" y="2555"/>
                  </a:lnTo>
                  <a:lnTo>
                    <a:pt x="1509" y="2289"/>
                  </a:lnTo>
                  <a:lnTo>
                    <a:pt x="356" y="2058"/>
                  </a:lnTo>
                  <a:lnTo>
                    <a:pt x="515" y="1242"/>
                  </a:lnTo>
                  <a:lnTo>
                    <a:pt x="1597" y="1455"/>
                  </a:lnTo>
                  <a:lnTo>
                    <a:pt x="1651" y="1207"/>
                  </a:lnTo>
                  <a:lnTo>
                    <a:pt x="569" y="994"/>
                  </a:lnTo>
                  <a:lnTo>
                    <a:pt x="693" y="320"/>
                  </a:lnTo>
                  <a:lnTo>
                    <a:pt x="1828" y="533"/>
                  </a:lnTo>
                  <a:lnTo>
                    <a:pt x="1863" y="284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2" name="Google Shape;3902;p35"/>
            <p:cNvSpPr/>
            <p:nvPr/>
          </p:nvSpPr>
          <p:spPr>
            <a:xfrm>
              <a:off x="998959" y="3645440"/>
              <a:ext cx="99597" cy="133095"/>
            </a:xfrm>
            <a:custGeom>
              <a:avLst/>
              <a:gdLst/>
              <a:ahLst/>
              <a:cxnLst/>
              <a:rect l="l" t="t" r="r" b="b"/>
              <a:pathLst>
                <a:path w="2111" h="2821" extrusionOk="0">
                  <a:moveTo>
                    <a:pt x="1100" y="355"/>
                  </a:moveTo>
                  <a:lnTo>
                    <a:pt x="1455" y="515"/>
                  </a:lnTo>
                  <a:cubicBezTo>
                    <a:pt x="1597" y="568"/>
                    <a:pt x="1685" y="639"/>
                    <a:pt x="1738" y="745"/>
                  </a:cubicBezTo>
                  <a:cubicBezTo>
                    <a:pt x="1774" y="834"/>
                    <a:pt x="1774" y="940"/>
                    <a:pt x="1721" y="1065"/>
                  </a:cubicBezTo>
                  <a:cubicBezTo>
                    <a:pt x="1668" y="1189"/>
                    <a:pt x="1579" y="1260"/>
                    <a:pt x="1490" y="1295"/>
                  </a:cubicBezTo>
                  <a:cubicBezTo>
                    <a:pt x="1452" y="1308"/>
                    <a:pt x="1415" y="1314"/>
                    <a:pt x="1375" y="1314"/>
                  </a:cubicBezTo>
                  <a:cubicBezTo>
                    <a:pt x="1304" y="1314"/>
                    <a:pt x="1227" y="1294"/>
                    <a:pt x="1135" y="1260"/>
                  </a:cubicBezTo>
                  <a:lnTo>
                    <a:pt x="781" y="1100"/>
                  </a:lnTo>
                  <a:lnTo>
                    <a:pt x="1100" y="355"/>
                  </a:lnTo>
                  <a:close/>
                  <a:moveTo>
                    <a:pt x="923" y="0"/>
                  </a:moveTo>
                  <a:lnTo>
                    <a:pt x="0" y="2111"/>
                  </a:lnTo>
                  <a:lnTo>
                    <a:pt x="284" y="2235"/>
                  </a:lnTo>
                  <a:lnTo>
                    <a:pt x="674" y="1331"/>
                  </a:lnTo>
                  <a:lnTo>
                    <a:pt x="993" y="1473"/>
                  </a:lnTo>
                  <a:cubicBezTo>
                    <a:pt x="1100" y="1526"/>
                    <a:pt x="1171" y="1579"/>
                    <a:pt x="1224" y="1650"/>
                  </a:cubicBezTo>
                  <a:cubicBezTo>
                    <a:pt x="1277" y="1739"/>
                    <a:pt x="1295" y="1863"/>
                    <a:pt x="1313" y="2022"/>
                  </a:cubicBezTo>
                  <a:lnTo>
                    <a:pt x="1348" y="2679"/>
                  </a:lnTo>
                  <a:lnTo>
                    <a:pt x="1650" y="2821"/>
                  </a:lnTo>
                  <a:lnTo>
                    <a:pt x="1614" y="2111"/>
                  </a:lnTo>
                  <a:cubicBezTo>
                    <a:pt x="1597" y="1969"/>
                    <a:pt x="1579" y="1845"/>
                    <a:pt x="1561" y="1756"/>
                  </a:cubicBezTo>
                  <a:cubicBezTo>
                    <a:pt x="1526" y="1668"/>
                    <a:pt x="1490" y="1597"/>
                    <a:pt x="1437" y="1543"/>
                  </a:cubicBezTo>
                  <a:lnTo>
                    <a:pt x="1437" y="1543"/>
                  </a:lnTo>
                  <a:cubicBezTo>
                    <a:pt x="1468" y="1548"/>
                    <a:pt x="1499" y="1550"/>
                    <a:pt x="1529" y="1550"/>
                  </a:cubicBezTo>
                  <a:cubicBezTo>
                    <a:pt x="1621" y="1550"/>
                    <a:pt x="1707" y="1530"/>
                    <a:pt x="1774" y="1490"/>
                  </a:cubicBezTo>
                  <a:cubicBezTo>
                    <a:pt x="1880" y="1419"/>
                    <a:pt x="1951" y="1331"/>
                    <a:pt x="2022" y="1189"/>
                  </a:cubicBezTo>
                  <a:cubicBezTo>
                    <a:pt x="2111" y="994"/>
                    <a:pt x="2111" y="816"/>
                    <a:pt x="2040" y="657"/>
                  </a:cubicBezTo>
                  <a:cubicBezTo>
                    <a:pt x="1969" y="497"/>
                    <a:pt x="1809" y="373"/>
                    <a:pt x="1561" y="266"/>
                  </a:cubicBezTo>
                  <a:lnTo>
                    <a:pt x="923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3" name="Google Shape;3903;p35"/>
            <p:cNvSpPr/>
            <p:nvPr/>
          </p:nvSpPr>
          <p:spPr>
            <a:xfrm>
              <a:off x="285125" y="3214450"/>
              <a:ext cx="975824" cy="1146568"/>
            </a:xfrm>
            <a:custGeom>
              <a:avLst/>
              <a:gdLst/>
              <a:ahLst/>
              <a:cxnLst/>
              <a:rect l="l" t="t" r="r" b="b"/>
              <a:pathLst>
                <a:path w="20683" h="24302" extrusionOk="0">
                  <a:moveTo>
                    <a:pt x="10891" y="2377"/>
                  </a:moveTo>
                  <a:cubicBezTo>
                    <a:pt x="12310" y="2377"/>
                    <a:pt x="13693" y="2768"/>
                    <a:pt x="14882" y="3530"/>
                  </a:cubicBezTo>
                  <a:lnTo>
                    <a:pt x="15042" y="3637"/>
                  </a:lnTo>
                  <a:lnTo>
                    <a:pt x="15112" y="3690"/>
                  </a:lnTo>
                  <a:cubicBezTo>
                    <a:pt x="15183" y="3725"/>
                    <a:pt x="15254" y="3779"/>
                    <a:pt x="15325" y="3832"/>
                  </a:cubicBezTo>
                  <a:lnTo>
                    <a:pt x="15432" y="3921"/>
                  </a:lnTo>
                  <a:lnTo>
                    <a:pt x="15538" y="4009"/>
                  </a:lnTo>
                  <a:lnTo>
                    <a:pt x="15698" y="4133"/>
                  </a:lnTo>
                  <a:lnTo>
                    <a:pt x="15769" y="4204"/>
                  </a:lnTo>
                  <a:cubicBezTo>
                    <a:pt x="15840" y="4258"/>
                    <a:pt x="15911" y="4328"/>
                    <a:pt x="15982" y="4399"/>
                  </a:cubicBezTo>
                  <a:lnTo>
                    <a:pt x="16035" y="4453"/>
                  </a:lnTo>
                  <a:cubicBezTo>
                    <a:pt x="16106" y="4524"/>
                    <a:pt x="16177" y="4595"/>
                    <a:pt x="16248" y="4666"/>
                  </a:cubicBezTo>
                  <a:cubicBezTo>
                    <a:pt x="17596" y="6191"/>
                    <a:pt x="18234" y="8461"/>
                    <a:pt x="18021" y="10767"/>
                  </a:cubicBezTo>
                  <a:cubicBezTo>
                    <a:pt x="17702" y="13765"/>
                    <a:pt x="16035" y="16195"/>
                    <a:pt x="13658" y="17135"/>
                  </a:cubicBezTo>
                  <a:cubicBezTo>
                    <a:pt x="13144" y="17330"/>
                    <a:pt x="12842" y="17862"/>
                    <a:pt x="12913" y="18412"/>
                  </a:cubicBezTo>
                  <a:cubicBezTo>
                    <a:pt x="12984" y="18926"/>
                    <a:pt x="13002" y="19458"/>
                    <a:pt x="13002" y="19973"/>
                  </a:cubicBezTo>
                  <a:cubicBezTo>
                    <a:pt x="13002" y="20150"/>
                    <a:pt x="12966" y="20310"/>
                    <a:pt x="12948" y="20487"/>
                  </a:cubicBezTo>
                  <a:cubicBezTo>
                    <a:pt x="12948" y="20540"/>
                    <a:pt x="12931" y="20594"/>
                    <a:pt x="12913" y="20647"/>
                  </a:cubicBezTo>
                  <a:cubicBezTo>
                    <a:pt x="12895" y="20789"/>
                    <a:pt x="12860" y="20931"/>
                    <a:pt x="12807" y="21073"/>
                  </a:cubicBezTo>
                  <a:cubicBezTo>
                    <a:pt x="12771" y="21161"/>
                    <a:pt x="12753" y="21232"/>
                    <a:pt x="12700" y="21321"/>
                  </a:cubicBezTo>
                  <a:cubicBezTo>
                    <a:pt x="12647" y="21427"/>
                    <a:pt x="12594" y="21516"/>
                    <a:pt x="12505" y="21605"/>
                  </a:cubicBezTo>
                  <a:cubicBezTo>
                    <a:pt x="12345" y="21764"/>
                    <a:pt x="12115" y="21871"/>
                    <a:pt x="11884" y="21888"/>
                  </a:cubicBezTo>
                  <a:cubicBezTo>
                    <a:pt x="11778" y="21906"/>
                    <a:pt x="11671" y="21906"/>
                    <a:pt x="11565" y="21906"/>
                  </a:cubicBezTo>
                  <a:cubicBezTo>
                    <a:pt x="11536" y="21907"/>
                    <a:pt x="11506" y="21908"/>
                    <a:pt x="11477" y="21908"/>
                  </a:cubicBezTo>
                  <a:cubicBezTo>
                    <a:pt x="11098" y="21908"/>
                    <a:pt x="10723" y="21803"/>
                    <a:pt x="10394" y="21622"/>
                  </a:cubicBezTo>
                  <a:cubicBezTo>
                    <a:pt x="10235" y="21516"/>
                    <a:pt x="10093" y="21356"/>
                    <a:pt x="9986" y="21179"/>
                  </a:cubicBezTo>
                  <a:cubicBezTo>
                    <a:pt x="9933" y="21090"/>
                    <a:pt x="9880" y="20984"/>
                    <a:pt x="9844" y="20877"/>
                  </a:cubicBezTo>
                  <a:cubicBezTo>
                    <a:pt x="9827" y="20842"/>
                    <a:pt x="9809" y="20789"/>
                    <a:pt x="9791" y="20753"/>
                  </a:cubicBezTo>
                  <a:cubicBezTo>
                    <a:pt x="9773" y="20665"/>
                    <a:pt x="9756" y="20594"/>
                    <a:pt x="9738" y="20505"/>
                  </a:cubicBezTo>
                  <a:lnTo>
                    <a:pt x="9738" y="20452"/>
                  </a:lnTo>
                  <a:lnTo>
                    <a:pt x="9720" y="20363"/>
                  </a:lnTo>
                  <a:cubicBezTo>
                    <a:pt x="9685" y="20203"/>
                    <a:pt x="9667" y="20026"/>
                    <a:pt x="9667" y="19849"/>
                  </a:cubicBezTo>
                  <a:cubicBezTo>
                    <a:pt x="9632" y="19388"/>
                    <a:pt x="9649" y="18944"/>
                    <a:pt x="9703" y="18483"/>
                  </a:cubicBezTo>
                  <a:cubicBezTo>
                    <a:pt x="9773" y="17933"/>
                    <a:pt x="9436" y="17401"/>
                    <a:pt x="8887" y="17224"/>
                  </a:cubicBezTo>
                  <a:lnTo>
                    <a:pt x="8674" y="17135"/>
                  </a:lnTo>
                  <a:lnTo>
                    <a:pt x="8585" y="17099"/>
                  </a:lnTo>
                  <a:lnTo>
                    <a:pt x="8550" y="17099"/>
                  </a:lnTo>
                  <a:lnTo>
                    <a:pt x="8390" y="17028"/>
                  </a:lnTo>
                  <a:lnTo>
                    <a:pt x="8266" y="16975"/>
                  </a:lnTo>
                  <a:lnTo>
                    <a:pt x="8124" y="16922"/>
                  </a:lnTo>
                  <a:lnTo>
                    <a:pt x="8088" y="16904"/>
                  </a:lnTo>
                  <a:lnTo>
                    <a:pt x="7982" y="16851"/>
                  </a:lnTo>
                  <a:lnTo>
                    <a:pt x="7822" y="16780"/>
                  </a:lnTo>
                  <a:lnTo>
                    <a:pt x="7592" y="16674"/>
                  </a:lnTo>
                  <a:lnTo>
                    <a:pt x="7574" y="16656"/>
                  </a:lnTo>
                  <a:lnTo>
                    <a:pt x="7485" y="16603"/>
                  </a:lnTo>
                  <a:lnTo>
                    <a:pt x="7326" y="16514"/>
                  </a:lnTo>
                  <a:lnTo>
                    <a:pt x="7219" y="16461"/>
                  </a:lnTo>
                  <a:lnTo>
                    <a:pt x="7060" y="16354"/>
                  </a:lnTo>
                  <a:lnTo>
                    <a:pt x="6989" y="16301"/>
                  </a:lnTo>
                  <a:cubicBezTo>
                    <a:pt x="6865" y="16230"/>
                    <a:pt x="6758" y="16159"/>
                    <a:pt x="6652" y="16088"/>
                  </a:cubicBezTo>
                  <a:lnTo>
                    <a:pt x="6598" y="16053"/>
                  </a:lnTo>
                  <a:lnTo>
                    <a:pt x="6439" y="15929"/>
                  </a:lnTo>
                  <a:lnTo>
                    <a:pt x="6368" y="15876"/>
                  </a:lnTo>
                  <a:lnTo>
                    <a:pt x="6208" y="15751"/>
                  </a:lnTo>
                  <a:lnTo>
                    <a:pt x="6155" y="15698"/>
                  </a:lnTo>
                  <a:cubicBezTo>
                    <a:pt x="5960" y="15556"/>
                    <a:pt x="5783" y="15397"/>
                    <a:pt x="5623" y="15237"/>
                  </a:cubicBezTo>
                  <a:lnTo>
                    <a:pt x="5570" y="15201"/>
                  </a:lnTo>
                  <a:lnTo>
                    <a:pt x="5410" y="15042"/>
                  </a:lnTo>
                  <a:lnTo>
                    <a:pt x="5375" y="15006"/>
                  </a:lnTo>
                  <a:cubicBezTo>
                    <a:pt x="5286" y="14918"/>
                    <a:pt x="5197" y="14811"/>
                    <a:pt x="5109" y="14705"/>
                  </a:cubicBezTo>
                  <a:lnTo>
                    <a:pt x="5020" y="14616"/>
                  </a:lnTo>
                  <a:lnTo>
                    <a:pt x="4896" y="14474"/>
                  </a:lnTo>
                  <a:lnTo>
                    <a:pt x="4860" y="14439"/>
                  </a:lnTo>
                  <a:cubicBezTo>
                    <a:pt x="4328" y="13800"/>
                    <a:pt x="3885" y="13091"/>
                    <a:pt x="3530" y="12328"/>
                  </a:cubicBezTo>
                  <a:cubicBezTo>
                    <a:pt x="2803" y="10643"/>
                    <a:pt x="2625" y="9029"/>
                    <a:pt x="3051" y="7734"/>
                  </a:cubicBezTo>
                  <a:cubicBezTo>
                    <a:pt x="3565" y="6173"/>
                    <a:pt x="4736" y="4736"/>
                    <a:pt x="6297" y="3743"/>
                  </a:cubicBezTo>
                  <a:cubicBezTo>
                    <a:pt x="7663" y="2856"/>
                    <a:pt x="9259" y="2395"/>
                    <a:pt x="10891" y="2377"/>
                  </a:cubicBezTo>
                  <a:close/>
                  <a:moveTo>
                    <a:pt x="10891" y="1"/>
                  </a:moveTo>
                  <a:cubicBezTo>
                    <a:pt x="8816" y="18"/>
                    <a:pt x="6776" y="621"/>
                    <a:pt x="5020" y="1739"/>
                  </a:cubicBezTo>
                  <a:cubicBezTo>
                    <a:pt x="2998" y="3016"/>
                    <a:pt x="1455" y="4932"/>
                    <a:pt x="781" y="6989"/>
                  </a:cubicBezTo>
                  <a:cubicBezTo>
                    <a:pt x="0" y="9384"/>
                    <a:pt x="674" y="11725"/>
                    <a:pt x="1366" y="13286"/>
                  </a:cubicBezTo>
                  <a:cubicBezTo>
                    <a:pt x="1792" y="14226"/>
                    <a:pt x="2324" y="15113"/>
                    <a:pt x="2980" y="15893"/>
                  </a:cubicBezTo>
                  <a:lnTo>
                    <a:pt x="3033" y="15946"/>
                  </a:lnTo>
                  <a:cubicBezTo>
                    <a:pt x="3086" y="16017"/>
                    <a:pt x="3157" y="16106"/>
                    <a:pt x="3228" y="16177"/>
                  </a:cubicBezTo>
                  <a:lnTo>
                    <a:pt x="3264" y="16230"/>
                  </a:lnTo>
                  <a:lnTo>
                    <a:pt x="3335" y="16283"/>
                  </a:lnTo>
                  <a:cubicBezTo>
                    <a:pt x="3441" y="16425"/>
                    <a:pt x="3548" y="16532"/>
                    <a:pt x="3672" y="16656"/>
                  </a:cubicBezTo>
                  <a:lnTo>
                    <a:pt x="3725" y="16709"/>
                  </a:lnTo>
                  <a:lnTo>
                    <a:pt x="3920" y="16904"/>
                  </a:lnTo>
                  <a:lnTo>
                    <a:pt x="3973" y="16957"/>
                  </a:lnTo>
                  <a:cubicBezTo>
                    <a:pt x="4186" y="17153"/>
                    <a:pt x="4417" y="17348"/>
                    <a:pt x="4630" y="17543"/>
                  </a:cubicBezTo>
                  <a:lnTo>
                    <a:pt x="4701" y="17596"/>
                  </a:lnTo>
                  <a:lnTo>
                    <a:pt x="4913" y="17756"/>
                  </a:lnTo>
                  <a:lnTo>
                    <a:pt x="5002" y="17827"/>
                  </a:lnTo>
                  <a:lnTo>
                    <a:pt x="5215" y="17986"/>
                  </a:lnTo>
                  <a:lnTo>
                    <a:pt x="5268" y="18022"/>
                  </a:lnTo>
                  <a:cubicBezTo>
                    <a:pt x="5392" y="18110"/>
                    <a:pt x="5534" y="18217"/>
                    <a:pt x="5694" y="18306"/>
                  </a:cubicBezTo>
                  <a:lnTo>
                    <a:pt x="5712" y="18323"/>
                  </a:lnTo>
                  <a:lnTo>
                    <a:pt x="5800" y="18376"/>
                  </a:lnTo>
                  <a:lnTo>
                    <a:pt x="5995" y="18483"/>
                  </a:lnTo>
                  <a:lnTo>
                    <a:pt x="6120" y="18572"/>
                  </a:lnTo>
                  <a:lnTo>
                    <a:pt x="6315" y="18678"/>
                  </a:lnTo>
                  <a:lnTo>
                    <a:pt x="6439" y="18749"/>
                  </a:lnTo>
                  <a:lnTo>
                    <a:pt x="6457" y="18749"/>
                  </a:lnTo>
                  <a:cubicBezTo>
                    <a:pt x="6563" y="18802"/>
                    <a:pt x="6652" y="18838"/>
                    <a:pt x="6740" y="18891"/>
                  </a:cubicBezTo>
                  <a:lnTo>
                    <a:pt x="6953" y="18980"/>
                  </a:lnTo>
                  <a:lnTo>
                    <a:pt x="7095" y="19051"/>
                  </a:lnTo>
                  <a:lnTo>
                    <a:pt x="7113" y="19068"/>
                  </a:lnTo>
                  <a:lnTo>
                    <a:pt x="7237" y="19121"/>
                  </a:lnTo>
                  <a:cubicBezTo>
                    <a:pt x="7237" y="19405"/>
                    <a:pt x="7237" y="19689"/>
                    <a:pt x="7255" y="19973"/>
                  </a:cubicBezTo>
                  <a:cubicBezTo>
                    <a:pt x="7273" y="20257"/>
                    <a:pt x="7308" y="20469"/>
                    <a:pt x="7343" y="20718"/>
                  </a:cubicBezTo>
                  <a:lnTo>
                    <a:pt x="7343" y="20736"/>
                  </a:lnTo>
                  <a:cubicBezTo>
                    <a:pt x="7343" y="20771"/>
                    <a:pt x="7343" y="20824"/>
                    <a:pt x="7361" y="20860"/>
                  </a:cubicBezTo>
                  <a:cubicBezTo>
                    <a:pt x="7379" y="20877"/>
                    <a:pt x="7379" y="20913"/>
                    <a:pt x="7379" y="20931"/>
                  </a:cubicBezTo>
                  <a:cubicBezTo>
                    <a:pt x="7414" y="21090"/>
                    <a:pt x="7450" y="21250"/>
                    <a:pt x="7503" y="21427"/>
                  </a:cubicBezTo>
                  <a:cubicBezTo>
                    <a:pt x="7539" y="21534"/>
                    <a:pt x="7556" y="21622"/>
                    <a:pt x="7592" y="21693"/>
                  </a:cubicBezTo>
                  <a:cubicBezTo>
                    <a:pt x="7680" y="21942"/>
                    <a:pt x="7805" y="22172"/>
                    <a:pt x="7929" y="22403"/>
                  </a:cubicBezTo>
                  <a:cubicBezTo>
                    <a:pt x="8213" y="22882"/>
                    <a:pt x="8603" y="23290"/>
                    <a:pt x="9064" y="23609"/>
                  </a:cubicBezTo>
                  <a:cubicBezTo>
                    <a:pt x="9784" y="24055"/>
                    <a:pt x="10637" y="24302"/>
                    <a:pt x="11478" y="24302"/>
                  </a:cubicBezTo>
                  <a:cubicBezTo>
                    <a:pt x="11507" y="24302"/>
                    <a:pt x="11536" y="24301"/>
                    <a:pt x="11565" y="24301"/>
                  </a:cubicBezTo>
                  <a:cubicBezTo>
                    <a:pt x="11778" y="24301"/>
                    <a:pt x="11991" y="24283"/>
                    <a:pt x="12204" y="24265"/>
                  </a:cubicBezTo>
                  <a:cubicBezTo>
                    <a:pt x="12966" y="24177"/>
                    <a:pt x="13693" y="23822"/>
                    <a:pt x="14226" y="23272"/>
                  </a:cubicBezTo>
                  <a:cubicBezTo>
                    <a:pt x="14474" y="23006"/>
                    <a:pt x="14669" y="22722"/>
                    <a:pt x="14829" y="22403"/>
                  </a:cubicBezTo>
                  <a:cubicBezTo>
                    <a:pt x="14917" y="22225"/>
                    <a:pt x="14988" y="22030"/>
                    <a:pt x="15059" y="21853"/>
                  </a:cubicBezTo>
                  <a:cubicBezTo>
                    <a:pt x="15148" y="21605"/>
                    <a:pt x="15201" y="21356"/>
                    <a:pt x="15254" y="21108"/>
                  </a:cubicBezTo>
                  <a:cubicBezTo>
                    <a:pt x="15272" y="21019"/>
                    <a:pt x="15290" y="20931"/>
                    <a:pt x="15290" y="20842"/>
                  </a:cubicBezTo>
                  <a:cubicBezTo>
                    <a:pt x="15325" y="20594"/>
                    <a:pt x="15361" y="20345"/>
                    <a:pt x="15361" y="20097"/>
                  </a:cubicBezTo>
                  <a:cubicBezTo>
                    <a:pt x="15379" y="19742"/>
                    <a:pt x="15379" y="19370"/>
                    <a:pt x="15361" y="18997"/>
                  </a:cubicBezTo>
                  <a:cubicBezTo>
                    <a:pt x="18128" y="17543"/>
                    <a:pt x="20008" y="14581"/>
                    <a:pt x="20380" y="11033"/>
                  </a:cubicBezTo>
                  <a:cubicBezTo>
                    <a:pt x="20682" y="8071"/>
                    <a:pt x="19795" y="5109"/>
                    <a:pt x="18021" y="3105"/>
                  </a:cubicBezTo>
                  <a:lnTo>
                    <a:pt x="18004" y="3087"/>
                  </a:lnTo>
                  <a:cubicBezTo>
                    <a:pt x="17915" y="2998"/>
                    <a:pt x="17826" y="2910"/>
                    <a:pt x="17720" y="2785"/>
                  </a:cubicBezTo>
                  <a:lnTo>
                    <a:pt x="17631" y="2714"/>
                  </a:lnTo>
                  <a:cubicBezTo>
                    <a:pt x="17542" y="2626"/>
                    <a:pt x="17454" y="2537"/>
                    <a:pt x="17365" y="2466"/>
                  </a:cubicBezTo>
                  <a:lnTo>
                    <a:pt x="17294" y="2395"/>
                  </a:lnTo>
                  <a:lnTo>
                    <a:pt x="17259" y="2377"/>
                  </a:lnTo>
                  <a:cubicBezTo>
                    <a:pt x="17205" y="2306"/>
                    <a:pt x="17135" y="2253"/>
                    <a:pt x="17064" y="2200"/>
                  </a:cubicBezTo>
                  <a:lnTo>
                    <a:pt x="16922" y="2076"/>
                  </a:lnTo>
                  <a:lnTo>
                    <a:pt x="16780" y="1969"/>
                  </a:lnTo>
                  <a:cubicBezTo>
                    <a:pt x="16673" y="1898"/>
                    <a:pt x="16585" y="1828"/>
                    <a:pt x="16478" y="1757"/>
                  </a:cubicBezTo>
                  <a:lnTo>
                    <a:pt x="16390" y="1686"/>
                  </a:lnTo>
                  <a:lnTo>
                    <a:pt x="16177" y="1561"/>
                  </a:lnTo>
                  <a:cubicBezTo>
                    <a:pt x="14598" y="533"/>
                    <a:pt x="12771" y="1"/>
                    <a:pt x="10891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4" name="Google Shape;3904;p35"/>
            <p:cNvSpPr/>
            <p:nvPr/>
          </p:nvSpPr>
          <p:spPr>
            <a:xfrm>
              <a:off x="675917" y="3909507"/>
              <a:ext cx="315540" cy="394472"/>
            </a:xfrm>
            <a:custGeom>
              <a:avLst/>
              <a:gdLst/>
              <a:ahLst/>
              <a:cxnLst/>
              <a:rect l="l" t="t" r="r" b="b"/>
              <a:pathLst>
                <a:path w="6688" h="8361" extrusionOk="0">
                  <a:moveTo>
                    <a:pt x="4764" y="1"/>
                  </a:moveTo>
                  <a:cubicBezTo>
                    <a:pt x="4743" y="1"/>
                    <a:pt x="4722" y="3"/>
                    <a:pt x="4701" y="8"/>
                  </a:cubicBezTo>
                  <a:lnTo>
                    <a:pt x="1012" y="948"/>
                  </a:lnTo>
                  <a:cubicBezTo>
                    <a:pt x="923" y="966"/>
                    <a:pt x="852" y="1037"/>
                    <a:pt x="834" y="1126"/>
                  </a:cubicBezTo>
                  <a:cubicBezTo>
                    <a:pt x="284" y="2616"/>
                    <a:pt x="1" y="4354"/>
                    <a:pt x="267" y="5933"/>
                  </a:cubicBezTo>
                  <a:cubicBezTo>
                    <a:pt x="373" y="6713"/>
                    <a:pt x="816" y="7405"/>
                    <a:pt x="1455" y="7866"/>
                  </a:cubicBezTo>
                  <a:cubicBezTo>
                    <a:pt x="1945" y="8202"/>
                    <a:pt x="2644" y="8361"/>
                    <a:pt x="3275" y="8361"/>
                  </a:cubicBezTo>
                  <a:cubicBezTo>
                    <a:pt x="3444" y="8361"/>
                    <a:pt x="3607" y="8350"/>
                    <a:pt x="3761" y="8327"/>
                  </a:cubicBezTo>
                  <a:cubicBezTo>
                    <a:pt x="6688" y="7955"/>
                    <a:pt x="5925" y="3574"/>
                    <a:pt x="5464" y="1658"/>
                  </a:cubicBezTo>
                  <a:cubicBezTo>
                    <a:pt x="5357" y="1161"/>
                    <a:pt x="5198" y="665"/>
                    <a:pt x="5020" y="203"/>
                  </a:cubicBezTo>
                  <a:cubicBezTo>
                    <a:pt x="4990" y="83"/>
                    <a:pt x="4883" y="1"/>
                    <a:pt x="47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5" name="Google Shape;3905;p35"/>
            <p:cNvSpPr/>
            <p:nvPr/>
          </p:nvSpPr>
          <p:spPr>
            <a:xfrm>
              <a:off x="347874" y="3270972"/>
              <a:ext cx="855326" cy="830179"/>
            </a:xfrm>
            <a:custGeom>
              <a:avLst/>
              <a:gdLst/>
              <a:ahLst/>
              <a:cxnLst/>
              <a:rect l="l" t="t" r="r" b="b"/>
              <a:pathLst>
                <a:path w="18129" h="17596" extrusionOk="0">
                  <a:moveTo>
                    <a:pt x="9566" y="0"/>
                  </a:moveTo>
                  <a:cubicBezTo>
                    <a:pt x="7763" y="0"/>
                    <a:pt x="5933" y="531"/>
                    <a:pt x="4328" y="1552"/>
                  </a:cubicBezTo>
                  <a:cubicBezTo>
                    <a:pt x="2643" y="2616"/>
                    <a:pt x="1207" y="4248"/>
                    <a:pt x="586" y="6164"/>
                  </a:cubicBezTo>
                  <a:cubicBezTo>
                    <a:pt x="0" y="7955"/>
                    <a:pt x="373" y="9924"/>
                    <a:pt x="1118" y="11609"/>
                  </a:cubicBezTo>
                  <a:cubicBezTo>
                    <a:pt x="2664" y="15056"/>
                    <a:pt x="6155" y="17595"/>
                    <a:pt x="9931" y="17595"/>
                  </a:cubicBezTo>
                  <a:cubicBezTo>
                    <a:pt x="10314" y="17595"/>
                    <a:pt x="10700" y="17569"/>
                    <a:pt x="11086" y="17515"/>
                  </a:cubicBezTo>
                  <a:cubicBezTo>
                    <a:pt x="15024" y="16948"/>
                    <a:pt x="17490" y="13489"/>
                    <a:pt x="17880" y="9711"/>
                  </a:cubicBezTo>
                  <a:cubicBezTo>
                    <a:pt x="18128" y="7246"/>
                    <a:pt x="17490" y="4567"/>
                    <a:pt x="15805" y="2687"/>
                  </a:cubicBezTo>
                  <a:cubicBezTo>
                    <a:pt x="14123" y="867"/>
                    <a:pt x="11867" y="0"/>
                    <a:pt x="956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6" name="Google Shape;3906;p35"/>
            <p:cNvSpPr/>
            <p:nvPr/>
          </p:nvSpPr>
          <p:spPr>
            <a:xfrm>
              <a:off x="470873" y="3334146"/>
              <a:ext cx="732328" cy="767100"/>
            </a:xfrm>
            <a:custGeom>
              <a:avLst/>
              <a:gdLst/>
              <a:ahLst/>
              <a:cxnLst/>
              <a:rect l="l" t="t" r="r" b="b"/>
              <a:pathLst>
                <a:path w="15522" h="16259" extrusionOk="0">
                  <a:moveTo>
                    <a:pt x="11601" y="0"/>
                  </a:moveTo>
                  <a:lnTo>
                    <a:pt x="11601" y="0"/>
                  </a:lnTo>
                  <a:cubicBezTo>
                    <a:pt x="12949" y="1827"/>
                    <a:pt x="13481" y="4257"/>
                    <a:pt x="13233" y="6510"/>
                  </a:cubicBezTo>
                  <a:cubicBezTo>
                    <a:pt x="12843" y="10270"/>
                    <a:pt x="10395" y="13746"/>
                    <a:pt x="6457" y="14296"/>
                  </a:cubicBezTo>
                  <a:cubicBezTo>
                    <a:pt x="6070" y="14347"/>
                    <a:pt x="5683" y="14372"/>
                    <a:pt x="5297" y="14372"/>
                  </a:cubicBezTo>
                  <a:cubicBezTo>
                    <a:pt x="3402" y="14372"/>
                    <a:pt x="1548" y="13767"/>
                    <a:pt x="1" y="12647"/>
                  </a:cubicBezTo>
                  <a:lnTo>
                    <a:pt x="1" y="12647"/>
                  </a:lnTo>
                  <a:cubicBezTo>
                    <a:pt x="1812" y="14817"/>
                    <a:pt x="4475" y="16259"/>
                    <a:pt x="7312" y="16259"/>
                  </a:cubicBezTo>
                  <a:cubicBezTo>
                    <a:pt x="7699" y="16259"/>
                    <a:pt x="8088" y="16232"/>
                    <a:pt x="8479" y="16176"/>
                  </a:cubicBezTo>
                  <a:cubicBezTo>
                    <a:pt x="12417" y="15609"/>
                    <a:pt x="14883" y="12150"/>
                    <a:pt x="15273" y="8390"/>
                  </a:cubicBezTo>
                  <a:cubicBezTo>
                    <a:pt x="15521" y="5907"/>
                    <a:pt x="14883" y="3228"/>
                    <a:pt x="13198" y="1348"/>
                  </a:cubicBezTo>
                  <a:cubicBezTo>
                    <a:pt x="12719" y="834"/>
                    <a:pt x="12186" y="390"/>
                    <a:pt x="1160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7" name="Google Shape;3907;p35"/>
            <p:cNvSpPr/>
            <p:nvPr/>
          </p:nvSpPr>
          <p:spPr>
            <a:xfrm>
              <a:off x="693516" y="3733525"/>
              <a:ext cx="281382" cy="366589"/>
            </a:xfrm>
            <a:custGeom>
              <a:avLst/>
              <a:gdLst/>
              <a:ahLst/>
              <a:cxnLst/>
              <a:rect l="l" t="t" r="r" b="b"/>
              <a:pathLst>
                <a:path w="5964" h="7770" extrusionOk="0">
                  <a:moveTo>
                    <a:pt x="3888" y="695"/>
                  </a:moveTo>
                  <a:cubicBezTo>
                    <a:pt x="3892" y="695"/>
                    <a:pt x="3895" y="705"/>
                    <a:pt x="3898" y="721"/>
                  </a:cubicBezTo>
                  <a:lnTo>
                    <a:pt x="3898" y="721"/>
                  </a:lnTo>
                  <a:cubicBezTo>
                    <a:pt x="3886" y="711"/>
                    <a:pt x="3880" y="701"/>
                    <a:pt x="3885" y="696"/>
                  </a:cubicBezTo>
                  <a:cubicBezTo>
                    <a:pt x="3886" y="695"/>
                    <a:pt x="3887" y="695"/>
                    <a:pt x="3888" y="695"/>
                  </a:cubicBezTo>
                  <a:close/>
                  <a:moveTo>
                    <a:pt x="4031" y="742"/>
                  </a:moveTo>
                  <a:cubicBezTo>
                    <a:pt x="4035" y="742"/>
                    <a:pt x="4016" y="775"/>
                    <a:pt x="4001" y="775"/>
                  </a:cubicBezTo>
                  <a:cubicBezTo>
                    <a:pt x="4001" y="775"/>
                    <a:pt x="4000" y="775"/>
                    <a:pt x="4000" y="775"/>
                  </a:cubicBezTo>
                  <a:lnTo>
                    <a:pt x="4000" y="775"/>
                  </a:lnTo>
                  <a:cubicBezTo>
                    <a:pt x="4003" y="772"/>
                    <a:pt x="4006" y="770"/>
                    <a:pt x="4009" y="767"/>
                  </a:cubicBezTo>
                  <a:cubicBezTo>
                    <a:pt x="4023" y="749"/>
                    <a:pt x="4029" y="742"/>
                    <a:pt x="4031" y="742"/>
                  </a:cubicBezTo>
                  <a:close/>
                  <a:moveTo>
                    <a:pt x="3902" y="836"/>
                  </a:moveTo>
                  <a:cubicBezTo>
                    <a:pt x="3902" y="837"/>
                    <a:pt x="3902" y="838"/>
                    <a:pt x="3902" y="838"/>
                  </a:cubicBezTo>
                  <a:cubicBezTo>
                    <a:pt x="3867" y="1193"/>
                    <a:pt x="3796" y="1548"/>
                    <a:pt x="3654" y="1885"/>
                  </a:cubicBezTo>
                  <a:cubicBezTo>
                    <a:pt x="3619" y="2019"/>
                    <a:pt x="3569" y="2150"/>
                    <a:pt x="3508" y="2277"/>
                  </a:cubicBezTo>
                  <a:lnTo>
                    <a:pt x="3508" y="2277"/>
                  </a:lnTo>
                  <a:cubicBezTo>
                    <a:pt x="3466" y="1799"/>
                    <a:pt x="3506" y="1292"/>
                    <a:pt x="3796" y="945"/>
                  </a:cubicBezTo>
                  <a:cubicBezTo>
                    <a:pt x="3823" y="903"/>
                    <a:pt x="3862" y="873"/>
                    <a:pt x="3902" y="836"/>
                  </a:cubicBezTo>
                  <a:close/>
                  <a:moveTo>
                    <a:pt x="814" y="556"/>
                  </a:moveTo>
                  <a:cubicBezTo>
                    <a:pt x="880" y="556"/>
                    <a:pt x="958" y="590"/>
                    <a:pt x="1011" y="643"/>
                  </a:cubicBezTo>
                  <a:cubicBezTo>
                    <a:pt x="1153" y="838"/>
                    <a:pt x="1242" y="1069"/>
                    <a:pt x="1277" y="1299"/>
                  </a:cubicBezTo>
                  <a:cubicBezTo>
                    <a:pt x="1330" y="1654"/>
                    <a:pt x="1348" y="2027"/>
                    <a:pt x="1330" y="2381"/>
                  </a:cubicBezTo>
                  <a:cubicBezTo>
                    <a:pt x="1326" y="2645"/>
                    <a:pt x="1316" y="2910"/>
                    <a:pt x="1301" y="3175"/>
                  </a:cubicBezTo>
                  <a:lnTo>
                    <a:pt x="1301" y="3175"/>
                  </a:lnTo>
                  <a:cubicBezTo>
                    <a:pt x="1170" y="3030"/>
                    <a:pt x="1062" y="2855"/>
                    <a:pt x="976" y="2701"/>
                  </a:cubicBezTo>
                  <a:cubicBezTo>
                    <a:pt x="780" y="2328"/>
                    <a:pt x="656" y="1920"/>
                    <a:pt x="603" y="1495"/>
                  </a:cubicBezTo>
                  <a:cubicBezTo>
                    <a:pt x="568" y="1211"/>
                    <a:pt x="532" y="820"/>
                    <a:pt x="710" y="608"/>
                  </a:cubicBezTo>
                  <a:cubicBezTo>
                    <a:pt x="731" y="572"/>
                    <a:pt x="770" y="556"/>
                    <a:pt x="814" y="556"/>
                  </a:cubicBezTo>
                  <a:close/>
                  <a:moveTo>
                    <a:pt x="824" y="0"/>
                  </a:moveTo>
                  <a:cubicBezTo>
                    <a:pt x="634" y="0"/>
                    <a:pt x="446" y="73"/>
                    <a:pt x="302" y="217"/>
                  </a:cubicBezTo>
                  <a:cubicBezTo>
                    <a:pt x="36" y="501"/>
                    <a:pt x="0" y="962"/>
                    <a:pt x="36" y="1335"/>
                  </a:cubicBezTo>
                  <a:cubicBezTo>
                    <a:pt x="88" y="2207"/>
                    <a:pt x="466" y="3354"/>
                    <a:pt x="1255" y="3830"/>
                  </a:cubicBezTo>
                  <a:lnTo>
                    <a:pt x="1255" y="3830"/>
                  </a:lnTo>
                  <a:cubicBezTo>
                    <a:pt x="1210" y="4345"/>
                    <a:pt x="1147" y="4858"/>
                    <a:pt x="1064" y="5361"/>
                  </a:cubicBezTo>
                  <a:cubicBezTo>
                    <a:pt x="940" y="6071"/>
                    <a:pt x="851" y="6780"/>
                    <a:pt x="816" y="7490"/>
                  </a:cubicBezTo>
                  <a:cubicBezTo>
                    <a:pt x="816" y="7676"/>
                    <a:pt x="953" y="7769"/>
                    <a:pt x="1091" y="7769"/>
                  </a:cubicBezTo>
                  <a:cubicBezTo>
                    <a:pt x="1228" y="7769"/>
                    <a:pt x="1366" y="7676"/>
                    <a:pt x="1366" y="7490"/>
                  </a:cubicBezTo>
                  <a:cubicBezTo>
                    <a:pt x="1366" y="6745"/>
                    <a:pt x="1543" y="5982"/>
                    <a:pt x="1632" y="5237"/>
                  </a:cubicBezTo>
                  <a:cubicBezTo>
                    <a:pt x="1695" y="4837"/>
                    <a:pt x="1747" y="4431"/>
                    <a:pt x="1787" y="4022"/>
                  </a:cubicBezTo>
                  <a:lnTo>
                    <a:pt x="1787" y="4022"/>
                  </a:lnTo>
                  <a:cubicBezTo>
                    <a:pt x="1846" y="4030"/>
                    <a:pt x="1905" y="4034"/>
                    <a:pt x="1963" y="4034"/>
                  </a:cubicBezTo>
                  <a:cubicBezTo>
                    <a:pt x="2385" y="4034"/>
                    <a:pt x="2804" y="3842"/>
                    <a:pt x="3162" y="3559"/>
                  </a:cubicBezTo>
                  <a:lnTo>
                    <a:pt x="3162" y="3559"/>
                  </a:lnTo>
                  <a:cubicBezTo>
                    <a:pt x="3290" y="4070"/>
                    <a:pt x="3470" y="4569"/>
                    <a:pt x="3672" y="5042"/>
                  </a:cubicBezTo>
                  <a:cubicBezTo>
                    <a:pt x="4009" y="5840"/>
                    <a:pt x="4417" y="6780"/>
                    <a:pt x="5126" y="7312"/>
                  </a:cubicBezTo>
                  <a:cubicBezTo>
                    <a:pt x="5233" y="7401"/>
                    <a:pt x="5357" y="7472"/>
                    <a:pt x="5499" y="7507"/>
                  </a:cubicBezTo>
                  <a:cubicBezTo>
                    <a:pt x="5531" y="7517"/>
                    <a:pt x="5561" y="7521"/>
                    <a:pt x="5589" y="7521"/>
                  </a:cubicBezTo>
                  <a:cubicBezTo>
                    <a:pt x="5875" y="7521"/>
                    <a:pt x="5963" y="7072"/>
                    <a:pt x="5641" y="6975"/>
                  </a:cubicBezTo>
                  <a:cubicBezTo>
                    <a:pt x="5428" y="6887"/>
                    <a:pt x="5268" y="6745"/>
                    <a:pt x="5126" y="6550"/>
                  </a:cubicBezTo>
                  <a:cubicBezTo>
                    <a:pt x="4896" y="6248"/>
                    <a:pt x="4700" y="5929"/>
                    <a:pt x="4523" y="5574"/>
                  </a:cubicBezTo>
                  <a:cubicBezTo>
                    <a:pt x="4114" y="4789"/>
                    <a:pt x="3819" y="3955"/>
                    <a:pt x="3639" y="3088"/>
                  </a:cubicBezTo>
                  <a:lnTo>
                    <a:pt x="3639" y="3088"/>
                  </a:lnTo>
                  <a:cubicBezTo>
                    <a:pt x="3792" y="2900"/>
                    <a:pt x="3919" y="2700"/>
                    <a:pt x="4009" y="2506"/>
                  </a:cubicBezTo>
                  <a:cubicBezTo>
                    <a:pt x="4204" y="2080"/>
                    <a:pt x="4346" y="1636"/>
                    <a:pt x="4434" y="1157"/>
                  </a:cubicBezTo>
                  <a:cubicBezTo>
                    <a:pt x="4470" y="856"/>
                    <a:pt x="4523" y="342"/>
                    <a:pt x="4133" y="235"/>
                  </a:cubicBezTo>
                  <a:cubicBezTo>
                    <a:pt x="4082" y="219"/>
                    <a:pt x="4032" y="211"/>
                    <a:pt x="3983" y="211"/>
                  </a:cubicBezTo>
                  <a:cubicBezTo>
                    <a:pt x="3661" y="211"/>
                    <a:pt x="3400" y="536"/>
                    <a:pt x="3246" y="767"/>
                  </a:cubicBezTo>
                  <a:cubicBezTo>
                    <a:pt x="3051" y="1140"/>
                    <a:pt x="2944" y="1548"/>
                    <a:pt x="2962" y="1973"/>
                  </a:cubicBezTo>
                  <a:cubicBezTo>
                    <a:pt x="2957" y="2293"/>
                    <a:pt x="2983" y="2615"/>
                    <a:pt x="3033" y="2934"/>
                  </a:cubicBezTo>
                  <a:lnTo>
                    <a:pt x="3033" y="2934"/>
                  </a:lnTo>
                  <a:cubicBezTo>
                    <a:pt x="2742" y="3213"/>
                    <a:pt x="2330" y="3474"/>
                    <a:pt x="1916" y="3474"/>
                  </a:cubicBezTo>
                  <a:cubicBezTo>
                    <a:pt x="1889" y="3474"/>
                    <a:pt x="1861" y="3473"/>
                    <a:pt x="1833" y="3471"/>
                  </a:cubicBezTo>
                  <a:lnTo>
                    <a:pt x="1833" y="3471"/>
                  </a:lnTo>
                  <a:cubicBezTo>
                    <a:pt x="1864" y="3027"/>
                    <a:pt x="1880" y="2580"/>
                    <a:pt x="1880" y="2133"/>
                  </a:cubicBezTo>
                  <a:cubicBezTo>
                    <a:pt x="1880" y="1512"/>
                    <a:pt x="1862" y="483"/>
                    <a:pt x="1224" y="111"/>
                  </a:cubicBezTo>
                  <a:cubicBezTo>
                    <a:pt x="1098" y="37"/>
                    <a:pt x="960" y="0"/>
                    <a:pt x="8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8" name="Google Shape;3908;p35"/>
            <p:cNvSpPr/>
            <p:nvPr/>
          </p:nvSpPr>
          <p:spPr>
            <a:xfrm>
              <a:off x="393073" y="3462947"/>
              <a:ext cx="163243" cy="200090"/>
            </a:xfrm>
            <a:custGeom>
              <a:avLst/>
              <a:gdLst/>
              <a:ahLst/>
              <a:cxnLst/>
              <a:rect l="l" t="t" r="r" b="b"/>
              <a:pathLst>
                <a:path w="3460" h="4241" extrusionOk="0">
                  <a:moveTo>
                    <a:pt x="2251" y="0"/>
                  </a:moveTo>
                  <a:cubicBezTo>
                    <a:pt x="1959" y="0"/>
                    <a:pt x="1664" y="123"/>
                    <a:pt x="1419" y="321"/>
                  </a:cubicBezTo>
                  <a:cubicBezTo>
                    <a:pt x="550" y="995"/>
                    <a:pt x="36" y="2024"/>
                    <a:pt x="0" y="3123"/>
                  </a:cubicBezTo>
                  <a:cubicBezTo>
                    <a:pt x="0" y="3744"/>
                    <a:pt x="497" y="4241"/>
                    <a:pt x="1100" y="4241"/>
                  </a:cubicBezTo>
                  <a:cubicBezTo>
                    <a:pt x="1721" y="4241"/>
                    <a:pt x="2217" y="3744"/>
                    <a:pt x="2217" y="3123"/>
                  </a:cubicBezTo>
                  <a:lnTo>
                    <a:pt x="2217" y="3106"/>
                  </a:lnTo>
                  <a:cubicBezTo>
                    <a:pt x="2235" y="2893"/>
                    <a:pt x="2288" y="2680"/>
                    <a:pt x="2413" y="2503"/>
                  </a:cubicBezTo>
                  <a:cubicBezTo>
                    <a:pt x="2554" y="2254"/>
                    <a:pt x="2750" y="2041"/>
                    <a:pt x="2980" y="1882"/>
                  </a:cubicBezTo>
                  <a:cubicBezTo>
                    <a:pt x="3459" y="1509"/>
                    <a:pt x="3370" y="711"/>
                    <a:pt x="2980" y="321"/>
                  </a:cubicBezTo>
                  <a:cubicBezTo>
                    <a:pt x="2764" y="96"/>
                    <a:pt x="2508" y="0"/>
                    <a:pt x="22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5" name="Tiêu đề 4">
            <a:extLst>
              <a:ext uri="{FF2B5EF4-FFF2-40B4-BE49-F238E27FC236}">
                <a16:creationId xmlns:a16="http://schemas.microsoft.com/office/drawing/2014/main" id="{EE4640CD-B7F7-63E8-9A2A-B73029C27F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404" y="4021656"/>
            <a:ext cx="13714674" cy="174748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sz="8800" b="1" dirty="0">
                <a:solidFill>
                  <a:srgbClr val="873AC0"/>
                </a:solidFill>
                <a:latin typeface="+mj-lt"/>
              </a:rPr>
              <a:t>IV. TÍNH CHẤT HÓA HỌC</a:t>
            </a:r>
          </a:p>
        </p:txBody>
      </p:sp>
    </p:spTree>
    <p:extLst>
      <p:ext uri="{BB962C8B-B14F-4D97-AF65-F5344CB8AC3E}">
        <p14:creationId xmlns:p14="http://schemas.microsoft.com/office/powerpoint/2010/main" val="513555243"/>
      </p:ext>
    </p:extLst>
  </p:cSld>
  <p:clrMapOvr>
    <a:masterClrMapping/>
  </p:clrMapOvr>
  <p:transition spd="slow">
    <p:split orient="vert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17">
            <a:extLst>
              <a:ext uri="{FF2B5EF4-FFF2-40B4-BE49-F238E27FC236}">
                <a16:creationId xmlns:a16="http://schemas.microsoft.com/office/drawing/2014/main" id="{C7CC929C-2AA0-6378-47A2-877CA8E4645F}"/>
              </a:ext>
            </a:extLst>
          </p:cNvPr>
          <p:cNvSpPr/>
          <p:nvPr/>
        </p:nvSpPr>
        <p:spPr>
          <a:xfrm flipH="1">
            <a:off x="-793848" y="8158469"/>
            <a:ext cx="4659849" cy="1893915"/>
          </a:xfrm>
          <a:custGeom>
            <a:avLst/>
            <a:gdLst/>
            <a:ahLst/>
            <a:cxnLst/>
            <a:rect l="l" t="t" r="r" b="b"/>
            <a:pathLst>
              <a:path w="4659849" h="1893915">
                <a:moveTo>
                  <a:pt x="4659849" y="0"/>
                </a:moveTo>
                <a:lnTo>
                  <a:pt x="0" y="0"/>
                </a:lnTo>
                <a:lnTo>
                  <a:pt x="0" y="1893915"/>
                </a:lnTo>
                <a:lnTo>
                  <a:pt x="4659849" y="1893915"/>
                </a:lnTo>
                <a:lnTo>
                  <a:pt x="4659849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29" name="Google Shape;4457;p45">
            <a:extLst>
              <a:ext uri="{FF2B5EF4-FFF2-40B4-BE49-F238E27FC236}">
                <a16:creationId xmlns:a16="http://schemas.microsoft.com/office/drawing/2014/main" id="{619020A3-D526-38B7-3DDC-77BF8D88452A}"/>
              </a:ext>
            </a:extLst>
          </p:cNvPr>
          <p:cNvSpPr txBox="1">
            <a:spLocks/>
          </p:cNvSpPr>
          <p:nvPr/>
        </p:nvSpPr>
        <p:spPr>
          <a:xfrm>
            <a:off x="2118358" y="4308754"/>
            <a:ext cx="11532328" cy="1893915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1, </a:t>
            </a:r>
            <a:r>
              <a:rPr kumimoji="0" lang="en-US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ính</a:t>
            </a: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base </a:t>
            </a:r>
            <a:r>
              <a:rPr kumimoji="0" lang="en-US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à</a:t>
            </a: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ạo</a:t>
            </a: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ức</a:t>
            </a:r>
            <a:endParaRPr kumimoji="0" lang="en-US" sz="9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3904" name="Hình ảnh 3903">
            <a:extLst>
              <a:ext uri="{FF2B5EF4-FFF2-40B4-BE49-F238E27FC236}">
                <a16:creationId xmlns:a16="http://schemas.microsoft.com/office/drawing/2014/main" id="{3301C170-4FC0-DF62-B67E-4CBE17F6D7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703698" y="0"/>
            <a:ext cx="2502541" cy="2707339"/>
          </a:xfrm>
          <a:prstGeom prst="rect">
            <a:avLst/>
          </a:prstGeom>
        </p:spPr>
      </p:pic>
      <p:pic>
        <p:nvPicPr>
          <p:cNvPr id="3908" name="Picture 2">
            <a:extLst>
              <a:ext uri="{FF2B5EF4-FFF2-40B4-BE49-F238E27FC236}">
                <a16:creationId xmlns:a16="http://schemas.microsoft.com/office/drawing/2014/main" id="{C4B7B8F3-7FD0-AB2D-948E-8683D990F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5915" y="3311116"/>
            <a:ext cx="3868095" cy="5783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2985995"/>
      </p:ext>
    </p:extLst>
  </p:cSld>
  <p:clrMapOvr>
    <a:masterClrMapping/>
  </p:clrMapOvr>
  <p:transition spd="slow">
    <p:split orient="vert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ục giác 1">
            <a:extLst>
              <a:ext uri="{FF2B5EF4-FFF2-40B4-BE49-F238E27FC236}">
                <a16:creationId xmlns:a16="http://schemas.microsoft.com/office/drawing/2014/main" id="{55C84E21-A933-2DE2-4E5B-1329404B9355}"/>
              </a:ext>
            </a:extLst>
          </p:cNvPr>
          <p:cNvSpPr/>
          <p:nvPr/>
        </p:nvSpPr>
        <p:spPr>
          <a:xfrm>
            <a:off x="5082108" y="323392"/>
            <a:ext cx="10528005" cy="1166297"/>
          </a:xfrm>
          <a:prstGeom prst="hexagon">
            <a:avLst/>
          </a:prstGeom>
          <a:solidFill>
            <a:schemeClr val="accent1"/>
          </a:solidFill>
          <a:ln>
            <a:solidFill>
              <a:srgbClr val="007D7A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7D7A"/>
              </a:solidFill>
              <a:effectLst/>
              <a:uLnTx/>
              <a:uFillTx/>
              <a:latin typeface="Cambria"/>
              <a:ea typeface="Cambria"/>
              <a:cs typeface="+mn-cs"/>
            </a:endParaRP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FCE05E80-10D3-C1F4-BF1C-A142B3F7C536}"/>
              </a:ext>
            </a:extLst>
          </p:cNvPr>
          <p:cNvGrpSpPr/>
          <p:nvPr/>
        </p:nvGrpSpPr>
        <p:grpSpPr>
          <a:xfrm>
            <a:off x="474120" y="2204356"/>
            <a:ext cx="12833666" cy="6988630"/>
            <a:chOff x="0" y="0"/>
            <a:chExt cx="3018556" cy="1199215"/>
          </a:xfrm>
        </p:grpSpPr>
        <p:sp>
          <p:nvSpPr>
            <p:cNvPr id="11" name="Freeform 3">
              <a:extLst>
                <a:ext uri="{FF2B5EF4-FFF2-40B4-BE49-F238E27FC236}">
                  <a16:creationId xmlns:a16="http://schemas.microsoft.com/office/drawing/2014/main" id="{09A678AB-35A5-3A6F-99C1-AAE599DD562E}"/>
                </a:ext>
              </a:extLst>
            </p:cNvPr>
            <p:cNvSpPr/>
            <p:nvPr/>
          </p:nvSpPr>
          <p:spPr>
            <a:xfrm>
              <a:off x="0" y="0"/>
              <a:ext cx="3018556" cy="1199215"/>
            </a:xfrm>
            <a:custGeom>
              <a:avLst/>
              <a:gdLst/>
              <a:ahLst/>
              <a:cxnLst/>
              <a:rect l="l" t="t" r="r" b="b"/>
              <a:pathLst>
                <a:path w="3018556" h="1199215">
                  <a:moveTo>
                    <a:pt x="36678" y="0"/>
                  </a:moveTo>
                  <a:lnTo>
                    <a:pt x="2981878" y="0"/>
                  </a:lnTo>
                  <a:cubicBezTo>
                    <a:pt x="2991606" y="0"/>
                    <a:pt x="3000935" y="3864"/>
                    <a:pt x="3007813" y="10743"/>
                  </a:cubicBezTo>
                  <a:cubicBezTo>
                    <a:pt x="3014692" y="17621"/>
                    <a:pt x="3018556" y="26950"/>
                    <a:pt x="3018556" y="36678"/>
                  </a:cubicBezTo>
                  <a:lnTo>
                    <a:pt x="3018556" y="1162537"/>
                  </a:lnTo>
                  <a:cubicBezTo>
                    <a:pt x="3018556" y="1172264"/>
                    <a:pt x="3014692" y="1181593"/>
                    <a:pt x="3007813" y="1188472"/>
                  </a:cubicBezTo>
                  <a:cubicBezTo>
                    <a:pt x="3000935" y="1195350"/>
                    <a:pt x="2991606" y="1199215"/>
                    <a:pt x="2981878" y="1199215"/>
                  </a:cubicBezTo>
                  <a:lnTo>
                    <a:pt x="36678" y="1199215"/>
                  </a:lnTo>
                  <a:cubicBezTo>
                    <a:pt x="26950" y="1199215"/>
                    <a:pt x="17621" y="1195350"/>
                    <a:pt x="10743" y="1188472"/>
                  </a:cubicBezTo>
                  <a:cubicBezTo>
                    <a:pt x="3864" y="1181593"/>
                    <a:pt x="0" y="1172264"/>
                    <a:pt x="0" y="1162537"/>
                  </a:cubicBezTo>
                  <a:lnTo>
                    <a:pt x="0" y="36678"/>
                  </a:lnTo>
                  <a:cubicBezTo>
                    <a:pt x="0" y="26950"/>
                    <a:pt x="3864" y="17621"/>
                    <a:pt x="10743" y="10743"/>
                  </a:cubicBezTo>
                  <a:cubicBezTo>
                    <a:pt x="17621" y="3864"/>
                    <a:pt x="26950" y="0"/>
                    <a:pt x="36678" y="0"/>
                  </a:cubicBezTo>
                  <a:close/>
                </a:path>
              </a:pathLst>
            </a:custGeom>
            <a:solidFill>
              <a:srgbClr val="5B96A9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2" name="TextBox 4">
              <a:extLst>
                <a:ext uri="{FF2B5EF4-FFF2-40B4-BE49-F238E27FC236}">
                  <a16:creationId xmlns:a16="http://schemas.microsoft.com/office/drawing/2014/main" id="{AB2A491B-C9CA-A38E-C066-9821D9CDA732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13" name="Group 5">
            <a:extLst>
              <a:ext uri="{FF2B5EF4-FFF2-40B4-BE49-F238E27FC236}">
                <a16:creationId xmlns:a16="http://schemas.microsoft.com/office/drawing/2014/main" id="{4DBF5895-3DF8-0AEF-BEBB-E5E5FB3A1326}"/>
              </a:ext>
            </a:extLst>
          </p:cNvPr>
          <p:cNvGrpSpPr/>
          <p:nvPr/>
        </p:nvGrpSpPr>
        <p:grpSpPr>
          <a:xfrm>
            <a:off x="745743" y="2768875"/>
            <a:ext cx="12290420" cy="6048553"/>
            <a:chOff x="0" y="0"/>
            <a:chExt cx="2924300" cy="1124767"/>
          </a:xfrm>
        </p:grpSpPr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053F7867-E2F7-4C19-3F62-C13315E025B2}"/>
                </a:ext>
              </a:extLst>
            </p:cNvPr>
            <p:cNvSpPr/>
            <p:nvPr/>
          </p:nvSpPr>
          <p:spPr>
            <a:xfrm>
              <a:off x="0" y="0"/>
              <a:ext cx="2924300" cy="1124767"/>
            </a:xfrm>
            <a:custGeom>
              <a:avLst/>
              <a:gdLst/>
              <a:ahLst/>
              <a:cxnLst/>
              <a:rect l="l" t="t" r="r" b="b"/>
              <a:pathLst>
                <a:path w="2924300" h="1124767">
                  <a:moveTo>
                    <a:pt x="37860" y="0"/>
                  </a:moveTo>
                  <a:lnTo>
                    <a:pt x="2886440" y="0"/>
                  </a:lnTo>
                  <a:cubicBezTo>
                    <a:pt x="2907349" y="0"/>
                    <a:pt x="2924300" y="16951"/>
                    <a:pt x="2924300" y="37860"/>
                  </a:cubicBezTo>
                  <a:lnTo>
                    <a:pt x="2924300" y="1086906"/>
                  </a:lnTo>
                  <a:cubicBezTo>
                    <a:pt x="2924300" y="1107816"/>
                    <a:pt x="2907349" y="1124767"/>
                    <a:pt x="2886440" y="1124767"/>
                  </a:cubicBezTo>
                  <a:lnTo>
                    <a:pt x="37860" y="1124767"/>
                  </a:lnTo>
                  <a:cubicBezTo>
                    <a:pt x="16951" y="1124767"/>
                    <a:pt x="0" y="1107816"/>
                    <a:pt x="0" y="1086906"/>
                  </a:cubicBezTo>
                  <a:lnTo>
                    <a:pt x="0" y="37860"/>
                  </a:lnTo>
                  <a:cubicBezTo>
                    <a:pt x="0" y="16951"/>
                    <a:pt x="16951" y="0"/>
                    <a:pt x="37860" y="0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5" name="TextBox 7">
              <a:extLst>
                <a:ext uri="{FF2B5EF4-FFF2-40B4-BE49-F238E27FC236}">
                  <a16:creationId xmlns:a16="http://schemas.microsoft.com/office/drawing/2014/main" id="{6F2AA41E-4A27-E84A-71E4-466EDFBCAD96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sp>
        <p:nvSpPr>
          <p:cNvPr id="16" name="TextBox 16">
            <a:extLst>
              <a:ext uri="{FF2B5EF4-FFF2-40B4-BE49-F238E27FC236}">
                <a16:creationId xmlns:a16="http://schemas.microsoft.com/office/drawing/2014/main" id="{E7A0795F-84BE-5B6C-DC37-274E9A1C6633}"/>
              </a:ext>
            </a:extLst>
          </p:cNvPr>
          <p:cNvSpPr txBox="1"/>
          <p:nvPr/>
        </p:nvSpPr>
        <p:spPr>
          <a:xfrm>
            <a:off x="5575036" y="86704"/>
            <a:ext cx="9741164" cy="14025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2418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OẠT ĐỘNG NHÓM</a:t>
            </a:r>
          </a:p>
        </p:txBody>
      </p:sp>
      <p:sp>
        <p:nvSpPr>
          <p:cNvPr id="24" name="Freeform 21">
            <a:extLst>
              <a:ext uri="{FF2B5EF4-FFF2-40B4-BE49-F238E27FC236}">
                <a16:creationId xmlns:a16="http://schemas.microsoft.com/office/drawing/2014/main" id="{F9928AB3-2DD2-4D71-7AB4-57931667AF93}"/>
              </a:ext>
            </a:extLst>
          </p:cNvPr>
          <p:cNvSpPr/>
          <p:nvPr/>
        </p:nvSpPr>
        <p:spPr>
          <a:xfrm>
            <a:off x="892082" y="2443001"/>
            <a:ext cx="823151" cy="915036"/>
          </a:xfrm>
          <a:custGeom>
            <a:avLst/>
            <a:gdLst/>
            <a:ahLst/>
            <a:cxnLst/>
            <a:rect l="l" t="t" r="r" b="b"/>
            <a:pathLst>
              <a:path w="823151" h="915036">
                <a:moveTo>
                  <a:pt x="0" y="0"/>
                </a:moveTo>
                <a:lnTo>
                  <a:pt x="823151" y="0"/>
                </a:lnTo>
                <a:lnTo>
                  <a:pt x="823151" y="915036"/>
                </a:lnTo>
                <a:lnTo>
                  <a:pt x="0" y="91503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25" name="Freeform 22">
            <a:extLst>
              <a:ext uri="{FF2B5EF4-FFF2-40B4-BE49-F238E27FC236}">
                <a16:creationId xmlns:a16="http://schemas.microsoft.com/office/drawing/2014/main" id="{05E7A3E5-5553-A90C-4B34-0B52D7471A4F}"/>
              </a:ext>
            </a:extLst>
          </p:cNvPr>
          <p:cNvSpPr/>
          <p:nvPr/>
        </p:nvSpPr>
        <p:spPr>
          <a:xfrm>
            <a:off x="1738557" y="2900519"/>
            <a:ext cx="496598" cy="552031"/>
          </a:xfrm>
          <a:custGeom>
            <a:avLst/>
            <a:gdLst/>
            <a:ahLst/>
            <a:cxnLst/>
            <a:rect l="l" t="t" r="r" b="b"/>
            <a:pathLst>
              <a:path w="496598" h="552031">
                <a:moveTo>
                  <a:pt x="0" y="0"/>
                </a:moveTo>
                <a:lnTo>
                  <a:pt x="496598" y="0"/>
                </a:lnTo>
                <a:lnTo>
                  <a:pt x="496598" y="552031"/>
                </a:lnTo>
                <a:lnTo>
                  <a:pt x="0" y="55203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26" name="TextBox 16">
            <a:extLst>
              <a:ext uri="{FF2B5EF4-FFF2-40B4-BE49-F238E27FC236}">
                <a16:creationId xmlns:a16="http://schemas.microsoft.com/office/drawing/2014/main" id="{890D7789-6AE2-34B4-C067-057D3B7C8E98}"/>
              </a:ext>
            </a:extLst>
          </p:cNvPr>
          <p:cNvSpPr txBox="1"/>
          <p:nvPr/>
        </p:nvSpPr>
        <p:spPr>
          <a:xfrm>
            <a:off x="1134837" y="3358037"/>
            <a:ext cx="11512231" cy="523675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2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út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ầu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: 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S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m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iệc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àn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ỗi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àn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ận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ược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01 </a:t>
            </a:r>
            <a:r>
              <a:rPr lang="en-US" sz="4800" kern="1200" dirty="0" err="1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phiếu</a:t>
            </a:r>
            <a:r>
              <a:rPr lang="en-US" sz="4800" kern="120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800" kern="1200" dirty="0" err="1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học</a:t>
            </a:r>
            <a:r>
              <a:rPr lang="en-US" sz="4800" kern="120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800" kern="1200" dirty="0" err="1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tập</a:t>
            </a:r>
            <a:r>
              <a:rPr lang="en-US" sz="4800" kern="120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.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Quét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ã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QR,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quan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át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oàn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iện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ội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dung PHT 1, 2, 3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ương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.</a:t>
            </a:r>
          </a:p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4800" b="1" kern="1200" baseline="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2 </a:t>
            </a:r>
            <a:r>
              <a:rPr lang="en-US" sz="4800" b="1" kern="1200" baseline="0" dirty="0" err="1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phút</a:t>
            </a:r>
            <a:r>
              <a:rPr lang="en-US" sz="4800" b="1" kern="120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800" b="1" kern="1200" dirty="0" err="1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tiếp</a:t>
            </a:r>
            <a:r>
              <a:rPr lang="en-US" sz="4800" b="1" kern="120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800" b="1" kern="1200" dirty="0" err="1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lang="en-US" sz="4800" b="1" kern="120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: </a:t>
            </a:r>
            <a:r>
              <a:rPr lang="en-US" sz="4800" kern="120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3 </a:t>
            </a:r>
            <a:r>
              <a:rPr lang="en-US" sz="4800" kern="1200" dirty="0" err="1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bàn</a:t>
            </a:r>
            <a:r>
              <a:rPr lang="en-US" sz="4800" kern="120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800" kern="1200" dirty="0" err="1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ghép</a:t>
            </a:r>
            <a:r>
              <a:rPr lang="en-US" sz="4800" kern="120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800" kern="1200" dirty="0" err="1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lại</a:t>
            </a:r>
            <a:r>
              <a:rPr lang="en-US" sz="4800" kern="120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800" kern="1200" dirty="0" err="1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thành</a:t>
            </a:r>
            <a:r>
              <a:rPr lang="en-US" sz="4800" kern="120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800" kern="1200" dirty="0" err="1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một</a:t>
            </a:r>
            <a:r>
              <a:rPr lang="en-US" sz="4800" kern="120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800" kern="1200" dirty="0" err="1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nhóm</a:t>
            </a:r>
            <a:r>
              <a:rPr lang="en-US" sz="4800" kern="120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lang="en-US" sz="4800" kern="1200" dirty="0" err="1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hoàn</a:t>
            </a:r>
            <a:r>
              <a:rPr lang="en-US" sz="4800" kern="120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800" kern="1200" dirty="0" err="1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thiện</a:t>
            </a:r>
            <a:r>
              <a:rPr lang="en-US" sz="4800" kern="120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 PHT </a:t>
            </a:r>
            <a:r>
              <a:rPr lang="en-US" sz="4800" kern="1200" dirty="0" err="1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số</a:t>
            </a:r>
            <a:r>
              <a:rPr lang="en-US" sz="4800" kern="1200" dirty="0">
                <a:solidFill>
                  <a:srgbClr val="3E7586"/>
                </a:solidFill>
                <a:latin typeface="Cambria"/>
                <a:ea typeface="Cambria"/>
                <a:cs typeface="+mn-ea"/>
                <a:sym typeface="+mn-lt"/>
              </a:rPr>
              <a:t> 4. </a:t>
            </a:r>
            <a:endParaRPr kumimoji="0" lang="en-US" sz="4800" i="0" u="none" strike="noStrike" kern="1200" cap="none" spc="0" normalizeH="0" baseline="0" noProof="0" dirty="0">
              <a:ln>
                <a:noFill/>
              </a:ln>
              <a:solidFill>
                <a:srgbClr val="3E7586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28" name="Freeform 3">
            <a:extLst>
              <a:ext uri="{FF2B5EF4-FFF2-40B4-BE49-F238E27FC236}">
                <a16:creationId xmlns:a16="http://schemas.microsoft.com/office/drawing/2014/main" id="{4EEDCDE7-5920-ABD6-A987-CD00F5A5B81B}"/>
              </a:ext>
            </a:extLst>
          </p:cNvPr>
          <p:cNvSpPr/>
          <p:nvPr/>
        </p:nvSpPr>
        <p:spPr>
          <a:xfrm>
            <a:off x="13386200" y="2204356"/>
            <a:ext cx="4259023" cy="7672546"/>
          </a:xfrm>
          <a:custGeom>
            <a:avLst/>
            <a:gdLst/>
            <a:ahLst/>
            <a:cxnLst/>
            <a:rect l="l" t="t" r="r" b="b"/>
            <a:pathLst>
              <a:path w="5187392" h="10568541">
                <a:moveTo>
                  <a:pt x="0" y="0"/>
                </a:moveTo>
                <a:lnTo>
                  <a:pt x="5187392" y="0"/>
                </a:lnTo>
                <a:lnTo>
                  <a:pt x="5187392" y="10568541"/>
                </a:lnTo>
                <a:lnTo>
                  <a:pt x="0" y="1056854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16754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6732B9C2-DB90-8811-C95B-F37971DBE6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3094817"/>
              </p:ext>
            </p:extLst>
          </p:nvPr>
        </p:nvGraphicFramePr>
        <p:xfrm>
          <a:off x="498022" y="424385"/>
          <a:ext cx="17291956" cy="943823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322989">
                  <a:extLst>
                    <a:ext uri="{9D8B030D-6E8A-4147-A177-3AD203B41FA5}">
                      <a16:colId xmlns:a16="http://schemas.microsoft.com/office/drawing/2014/main" val="2557717883"/>
                    </a:ext>
                  </a:extLst>
                </a:gridCol>
                <a:gridCol w="4322989">
                  <a:extLst>
                    <a:ext uri="{9D8B030D-6E8A-4147-A177-3AD203B41FA5}">
                      <a16:colId xmlns:a16="http://schemas.microsoft.com/office/drawing/2014/main" val="3192674383"/>
                    </a:ext>
                  </a:extLst>
                </a:gridCol>
                <a:gridCol w="4322989">
                  <a:extLst>
                    <a:ext uri="{9D8B030D-6E8A-4147-A177-3AD203B41FA5}">
                      <a16:colId xmlns:a16="http://schemas.microsoft.com/office/drawing/2014/main" val="3391705115"/>
                    </a:ext>
                  </a:extLst>
                </a:gridCol>
                <a:gridCol w="4322989">
                  <a:extLst>
                    <a:ext uri="{9D8B030D-6E8A-4147-A177-3AD203B41FA5}">
                      <a16:colId xmlns:a16="http://schemas.microsoft.com/office/drawing/2014/main" val="2038335680"/>
                    </a:ext>
                  </a:extLst>
                </a:gridCol>
              </a:tblGrid>
              <a:tr h="104321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highlight>
                            <a:srgbClr val="FFFF99"/>
                          </a:highlight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IẾU HỌC TẬP SỐ 1</a:t>
                      </a:r>
                      <a:endParaRPr lang="en-US" sz="2800" kern="100" dirty="0">
                        <a:effectLst/>
                        <a:highlight>
                          <a:srgbClr val="FFFF99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highlight>
                            <a:srgbClr val="FFFF99"/>
                          </a:highlight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IẾU HỌC TẬP SỐ 2</a:t>
                      </a:r>
                      <a:endParaRPr lang="en-US" sz="2800" kern="100" dirty="0">
                        <a:effectLst/>
                        <a:highlight>
                          <a:srgbClr val="FFFF99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highlight>
                            <a:srgbClr val="FFFF99"/>
                          </a:highlight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IẾU HỌC TẬP SỐ 3</a:t>
                      </a:r>
                      <a:endParaRPr lang="en-US" sz="2800" kern="100" dirty="0">
                        <a:effectLst/>
                        <a:highlight>
                          <a:srgbClr val="FFFF99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highlight>
                            <a:srgbClr val="FFFF99"/>
                          </a:highlight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IẾU HỌC TẬP SỐ 4</a:t>
                      </a:r>
                      <a:endParaRPr lang="en-US" sz="2800" kern="100" dirty="0">
                        <a:effectLst/>
                        <a:highlight>
                          <a:srgbClr val="FFFF99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9717813"/>
                  </a:ext>
                </a:extLst>
              </a:tr>
              <a:tr h="4018959"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ản</a:t>
                      </a:r>
                      <a:r>
                        <a:rPr lang="en-US" sz="28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ứng</a:t>
                      </a:r>
                      <a:r>
                        <a:rPr lang="en-US" sz="28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ới</a:t>
                      </a:r>
                      <a:r>
                        <a:rPr lang="en-US" sz="28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hất</a:t>
                      </a:r>
                      <a:r>
                        <a:rPr lang="en-US" sz="28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hỉ</a:t>
                      </a:r>
                      <a:r>
                        <a:rPr lang="en-US" sz="28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hị</a:t>
                      </a:r>
                      <a:r>
                        <a:rPr lang="en-US" sz="28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ản</a:t>
                      </a:r>
                      <a:r>
                        <a:rPr lang="en-US" sz="28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ứng</a:t>
                      </a:r>
                      <a:r>
                        <a:rPr lang="en-US" sz="28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ới</a:t>
                      </a:r>
                      <a:r>
                        <a:rPr lang="en-US" sz="28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dd acid</a:t>
                      </a:r>
                      <a:endParaRPr lang="en-US" dirty="0"/>
                    </a:p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ản</a:t>
                      </a:r>
                      <a:r>
                        <a:rPr lang="en-US" sz="28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ứng</a:t>
                      </a:r>
                      <a:r>
                        <a:rPr lang="en-US" sz="28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ới</a:t>
                      </a:r>
                      <a:r>
                        <a:rPr lang="en-US" sz="28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muối</a:t>
                      </a:r>
                      <a:endParaRPr lang="en-US" dirty="0"/>
                    </a:p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ản</a:t>
                      </a:r>
                      <a:r>
                        <a:rPr lang="en-US" sz="28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ứng</a:t>
                      </a:r>
                      <a:r>
                        <a:rPr lang="en-US" sz="28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ạo</a:t>
                      </a:r>
                      <a:r>
                        <a:rPr lang="en-US" sz="28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ức</a:t>
                      </a:r>
                      <a:r>
                        <a:rPr lang="en-US" sz="28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28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ủa</a:t>
                      </a:r>
                      <a:r>
                        <a:rPr lang="en-US" sz="28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methylamine</a:t>
                      </a:r>
                    </a:p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51914329"/>
                  </a:ext>
                </a:extLst>
              </a:tr>
              <a:tr h="437605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Hiện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tượng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quan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sát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được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:</a:t>
                      </a:r>
                      <a:endParaRPr kumimoji="0" lang="en-US" sz="3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…………………………………..……………………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…………………………………..………………………</a:t>
                      </a:r>
                      <a:endParaRPr lang="en-US" sz="36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Hiện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tượng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quan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sát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được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:</a:t>
                      </a:r>
                      <a:endParaRPr kumimoji="0" lang="en-US" sz="3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…………………………………..…………………………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…………………………………..…………………………</a:t>
                      </a:r>
                      <a:endParaRPr kumimoji="0" lang="en-US" sz="3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Hiện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tượng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quan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sát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được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:</a:t>
                      </a:r>
                      <a:endParaRPr kumimoji="0" lang="en-US" sz="3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…………………………………..…………………………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…………………………………..…………………………</a:t>
                      </a:r>
                      <a:endParaRPr kumimoji="0" lang="en-US" sz="3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Hiện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tượng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quan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sát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được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:</a:t>
                      </a:r>
                      <a:endParaRPr kumimoji="0" lang="en-US" sz="3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…………………………………..…………………………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…………………………………..…………………………</a:t>
                      </a:r>
                      <a:endParaRPr kumimoji="0" lang="en-US" sz="3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6631605"/>
                  </a:ext>
                </a:extLst>
              </a:tr>
            </a:tbl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B5FA7B29-6AFF-6447-85CE-C209EE0CA5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0382" y="2190416"/>
            <a:ext cx="3032897" cy="2953084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ED013055-66C3-EBE1-9D02-9DC10DCC54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31166" y="2164511"/>
            <a:ext cx="2976579" cy="2893531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7117DAD7-A92B-1A93-8C7B-3392BC9EBD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85546" y="2052825"/>
            <a:ext cx="3032897" cy="3005217"/>
          </a:xfrm>
          <a:prstGeom prst="rect">
            <a:avLst/>
          </a:prstGeom>
        </p:spPr>
      </p:pic>
      <p:pic>
        <p:nvPicPr>
          <p:cNvPr id="10" name="Đồng-hồ-đếm-ngược-2-phút">
            <a:hlinkClick r:id="" action="ppaction://media"/>
            <a:extLst>
              <a:ext uri="{FF2B5EF4-FFF2-40B4-BE49-F238E27FC236}">
                <a16:creationId xmlns:a16="http://schemas.microsoft.com/office/drawing/2014/main" id="{23D62E9F-7AC9-983B-00AE-A06A853B410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510623" y="5013717"/>
            <a:ext cx="4549847" cy="2559289"/>
          </a:xfrm>
          <a:prstGeom prst="rect">
            <a:avLst/>
          </a:prstGeom>
        </p:spPr>
      </p:pic>
      <p:pic>
        <p:nvPicPr>
          <p:cNvPr id="2" name="Hình ảnh 1">
            <a:extLst>
              <a:ext uri="{FF2B5EF4-FFF2-40B4-BE49-F238E27FC236}">
                <a16:creationId xmlns:a16="http://schemas.microsoft.com/office/drawing/2014/main" id="{C02671FA-E63B-1089-2497-6E021438061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469" t="8203" r="14915"/>
          <a:stretch/>
        </p:blipFill>
        <p:spPr>
          <a:xfrm>
            <a:off x="14196244" y="2578307"/>
            <a:ext cx="2943428" cy="2829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590315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Bảng 7">
            <a:extLst>
              <a:ext uri="{FF2B5EF4-FFF2-40B4-BE49-F238E27FC236}">
                <a16:creationId xmlns:a16="http://schemas.microsoft.com/office/drawing/2014/main" id="{30ACDCFD-E967-59C7-CC65-CE90C4B7A0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4319918"/>
              </p:ext>
            </p:extLst>
          </p:nvPr>
        </p:nvGraphicFramePr>
        <p:xfrm>
          <a:off x="498022" y="1489267"/>
          <a:ext cx="17475185" cy="752635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322989">
                  <a:extLst>
                    <a:ext uri="{9D8B030D-6E8A-4147-A177-3AD203B41FA5}">
                      <a16:colId xmlns:a16="http://schemas.microsoft.com/office/drawing/2014/main" val="2557717883"/>
                    </a:ext>
                  </a:extLst>
                </a:gridCol>
                <a:gridCol w="4322989">
                  <a:extLst>
                    <a:ext uri="{9D8B030D-6E8A-4147-A177-3AD203B41FA5}">
                      <a16:colId xmlns:a16="http://schemas.microsoft.com/office/drawing/2014/main" val="3192674383"/>
                    </a:ext>
                  </a:extLst>
                </a:gridCol>
                <a:gridCol w="3897443">
                  <a:extLst>
                    <a:ext uri="{9D8B030D-6E8A-4147-A177-3AD203B41FA5}">
                      <a16:colId xmlns:a16="http://schemas.microsoft.com/office/drawing/2014/main" val="3391705115"/>
                    </a:ext>
                  </a:extLst>
                </a:gridCol>
                <a:gridCol w="4931764">
                  <a:extLst>
                    <a:ext uri="{9D8B030D-6E8A-4147-A177-3AD203B41FA5}">
                      <a16:colId xmlns:a16="http://schemas.microsoft.com/office/drawing/2014/main" val="2038335680"/>
                    </a:ext>
                  </a:extLst>
                </a:gridCol>
              </a:tblGrid>
              <a:tr h="19106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600" b="1" kern="100" dirty="0">
                          <a:solidFill>
                            <a:srgbClr val="000000"/>
                          </a:solidFill>
                          <a:effectLst/>
                          <a:highlight>
                            <a:srgbClr val="FFFF99"/>
                          </a:highlight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ẢN ỨNG VỚI CHẤT CHỈ THỊ</a:t>
                      </a:r>
                      <a:endParaRPr lang="en-US" sz="3200" kern="100" dirty="0">
                        <a:effectLst/>
                        <a:highlight>
                          <a:srgbClr val="FFFF99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600" b="1" i="0" u="none" strike="noStrike" cap="none" dirty="0">
                          <a:solidFill>
                            <a:schemeClr val="tx1"/>
                          </a:solidFill>
                          <a:effectLst/>
                          <a:highlight>
                            <a:srgbClr val="FFFF99"/>
                          </a:highlight>
                          <a:latin typeface="+mn-lt"/>
                          <a:ea typeface="+mn-ea"/>
                          <a:cs typeface="+mn-cs"/>
                          <a:sym typeface="Arial"/>
                        </a:rPr>
                        <a:t>PHẢN ỨNG VỚI DD ACID</a:t>
                      </a:r>
                      <a:endParaRPr lang="en-US" sz="3600" dirty="0">
                        <a:highlight>
                          <a:srgbClr val="FFFF99"/>
                        </a:highlight>
                      </a:endParaRPr>
                    </a:p>
                  </a:txBody>
                  <a:tcPr marL="68580" marR="68580" marT="0" marB="0" anchor="ctr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600" b="1" i="0" u="none" strike="noStrike" cap="none" dirty="0">
                          <a:solidFill>
                            <a:schemeClr val="tx1"/>
                          </a:solidFill>
                          <a:effectLst/>
                          <a:highlight>
                            <a:srgbClr val="FFFF99"/>
                          </a:highlight>
                          <a:latin typeface="+mn-lt"/>
                          <a:ea typeface="+mn-ea"/>
                          <a:cs typeface="+mn-cs"/>
                          <a:sym typeface="Arial"/>
                        </a:rPr>
                        <a:t>PHẢN ỨNG VỚI DD MUỐI</a:t>
                      </a:r>
                      <a:endParaRPr lang="en-US" sz="3600" dirty="0">
                        <a:highlight>
                          <a:srgbClr val="FFFF99"/>
                        </a:highlight>
                      </a:endParaRPr>
                    </a:p>
                  </a:txBody>
                  <a:tcPr marL="68580" marR="68580" marT="0" marB="0" anchor="ctr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600" b="1" i="0" u="none" strike="noStrike" cap="none" dirty="0">
                          <a:solidFill>
                            <a:schemeClr val="tx1"/>
                          </a:solidFill>
                          <a:effectLst/>
                          <a:highlight>
                            <a:srgbClr val="FFFF99"/>
                          </a:highlight>
                          <a:latin typeface="+mn-lt"/>
                          <a:ea typeface="+mn-ea"/>
                          <a:cs typeface="+mn-cs"/>
                          <a:sym typeface="Arial"/>
                        </a:rPr>
                        <a:t>PHẢN ỨNG TẠO PHỨC CỦA METHYLAMINE HOẶC ETHYLAMINE</a:t>
                      </a:r>
                      <a:endParaRPr lang="en-US" sz="3600" dirty="0">
                        <a:highlight>
                          <a:srgbClr val="FFFF99"/>
                        </a:highlight>
                      </a:endParaRPr>
                    </a:p>
                  </a:txBody>
                  <a:tcPr marL="68580" marR="68580" marT="0" marB="0"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9717813"/>
                  </a:ext>
                </a:extLst>
              </a:tr>
              <a:tr h="437605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PTHH (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nếu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có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)</a:t>
                      </a:r>
                      <a:endParaRPr kumimoji="0" lang="en-US" sz="3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…………………………………..……………………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Giải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thích</a:t>
                      </a:r>
                      <a:endParaRPr kumimoji="0" lang="en-US" sz="3600" b="1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…………………………………..…………………………………………………………..………………………</a:t>
                      </a:r>
                      <a:endParaRPr lang="en-US" sz="36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PTHH (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nếu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có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)</a:t>
                      </a:r>
                      <a:endParaRPr kumimoji="0" lang="en-US" sz="3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…………………………………..…………………………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Giải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thích</a:t>
                      </a:r>
                      <a:endParaRPr kumimoji="0" lang="en-US" sz="3600" b="1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…………………………………..…………………………………………………………..…………………………</a:t>
                      </a:r>
                      <a:endParaRPr kumimoji="0" lang="en-US" sz="3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PTHH (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nếu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có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)</a:t>
                      </a:r>
                      <a:endParaRPr kumimoji="0" lang="en-US" sz="3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…………………………………..…………………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Giải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thích</a:t>
                      </a:r>
                      <a:endParaRPr kumimoji="0" lang="en-US" sz="3600" b="1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…………………………………..…………………………………………………………..…………..</a:t>
                      </a:r>
                      <a:endParaRPr kumimoji="0" lang="en-US" sz="3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PTHH (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nếu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có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)</a:t>
                      </a:r>
                      <a:endParaRPr kumimoji="0" lang="en-US" sz="3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…………………………………….…..…………………………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Giải</a:t>
                      </a:r>
                      <a:r>
                        <a:rPr kumimoji="0" lang="en-US" sz="36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 </a:t>
                      </a:r>
                      <a:r>
                        <a:rPr kumimoji="0" lang="en-US" sz="3600" b="1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thích</a:t>
                      </a:r>
                      <a:endParaRPr kumimoji="0" lang="en-US" sz="3600" b="1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3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a:t>…………………………………..…………………………………………………………..……………………….…………………..</a:t>
                      </a:r>
                      <a:endParaRPr kumimoji="0" lang="en-US" sz="3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6631605"/>
                  </a:ext>
                </a:extLst>
              </a:tr>
            </a:tbl>
          </a:graphicData>
        </a:graphic>
      </p:graphicFrame>
      <p:pic>
        <p:nvPicPr>
          <p:cNvPr id="23" name="Đồng-hồ-đếm-ngược-2-phút">
            <a:hlinkClick r:id="" action="ppaction://media"/>
            <a:extLst>
              <a:ext uri="{FF2B5EF4-FFF2-40B4-BE49-F238E27FC236}">
                <a16:creationId xmlns:a16="http://schemas.microsoft.com/office/drawing/2014/main" id="{068B2DB2-456F-B3CF-6C4C-D36262F4100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346110" y="2655142"/>
            <a:ext cx="4549847" cy="2559289"/>
          </a:xfrm>
          <a:prstGeom prst="rect">
            <a:avLst/>
          </a:prstGeom>
        </p:spPr>
      </p:pic>
      <p:sp>
        <p:nvSpPr>
          <p:cNvPr id="2" name="Lục giác 1">
            <a:extLst>
              <a:ext uri="{FF2B5EF4-FFF2-40B4-BE49-F238E27FC236}">
                <a16:creationId xmlns:a16="http://schemas.microsoft.com/office/drawing/2014/main" id="{F83CA11E-24D9-EEB4-5D8B-11B1F1CE908A}"/>
              </a:ext>
            </a:extLst>
          </p:cNvPr>
          <p:cNvSpPr/>
          <p:nvPr/>
        </p:nvSpPr>
        <p:spPr>
          <a:xfrm>
            <a:off x="5082108" y="323392"/>
            <a:ext cx="10528005" cy="1166297"/>
          </a:xfrm>
          <a:prstGeom prst="hexagon">
            <a:avLst/>
          </a:prstGeom>
          <a:solidFill>
            <a:schemeClr val="accent1"/>
          </a:solidFill>
          <a:ln>
            <a:solidFill>
              <a:srgbClr val="007D7A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7D7A"/>
              </a:solidFill>
              <a:effectLst/>
              <a:uLnTx/>
              <a:uFillTx/>
              <a:latin typeface="Cambria"/>
              <a:ea typeface="Cambria"/>
              <a:cs typeface="+mn-cs"/>
            </a:endParaRPr>
          </a:p>
        </p:txBody>
      </p:sp>
      <p:sp>
        <p:nvSpPr>
          <p:cNvPr id="3" name="TextBox 16">
            <a:extLst>
              <a:ext uri="{FF2B5EF4-FFF2-40B4-BE49-F238E27FC236}">
                <a16:creationId xmlns:a16="http://schemas.microsoft.com/office/drawing/2014/main" id="{E661E37A-DBD4-9CDA-CB68-EA8B7C3D8A34}"/>
              </a:ext>
            </a:extLst>
          </p:cNvPr>
          <p:cNvSpPr txBox="1"/>
          <p:nvPr/>
        </p:nvSpPr>
        <p:spPr>
          <a:xfrm>
            <a:off x="5575036" y="86704"/>
            <a:ext cx="9741164" cy="14025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2418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3E758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IẾU HỌC TẬP SỐ 4</a:t>
            </a:r>
          </a:p>
        </p:txBody>
      </p:sp>
    </p:spTree>
    <p:extLst>
      <p:ext uri="{BB962C8B-B14F-4D97-AF65-F5344CB8AC3E}">
        <p14:creationId xmlns:p14="http://schemas.microsoft.com/office/powerpoint/2010/main" val="340664983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17">
            <a:extLst>
              <a:ext uri="{FF2B5EF4-FFF2-40B4-BE49-F238E27FC236}">
                <a16:creationId xmlns:a16="http://schemas.microsoft.com/office/drawing/2014/main" id="{C7CC929C-2AA0-6378-47A2-877CA8E4645F}"/>
              </a:ext>
            </a:extLst>
          </p:cNvPr>
          <p:cNvSpPr/>
          <p:nvPr/>
        </p:nvSpPr>
        <p:spPr>
          <a:xfrm flipH="1">
            <a:off x="-793848" y="8158469"/>
            <a:ext cx="4659849" cy="1893915"/>
          </a:xfrm>
          <a:custGeom>
            <a:avLst/>
            <a:gdLst/>
            <a:ahLst/>
            <a:cxnLst/>
            <a:rect l="l" t="t" r="r" b="b"/>
            <a:pathLst>
              <a:path w="4659849" h="1893915">
                <a:moveTo>
                  <a:pt x="4659849" y="0"/>
                </a:moveTo>
                <a:lnTo>
                  <a:pt x="0" y="0"/>
                </a:lnTo>
                <a:lnTo>
                  <a:pt x="0" y="1893915"/>
                </a:lnTo>
                <a:lnTo>
                  <a:pt x="4659849" y="1893915"/>
                </a:lnTo>
                <a:lnTo>
                  <a:pt x="4659849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29" name="Google Shape;4457;p45">
            <a:extLst>
              <a:ext uri="{FF2B5EF4-FFF2-40B4-BE49-F238E27FC236}">
                <a16:creationId xmlns:a16="http://schemas.microsoft.com/office/drawing/2014/main" id="{619020A3-D526-38B7-3DDC-77BF8D88452A}"/>
              </a:ext>
            </a:extLst>
          </p:cNvPr>
          <p:cNvSpPr txBox="1">
            <a:spLocks/>
          </p:cNvSpPr>
          <p:nvPr/>
        </p:nvSpPr>
        <p:spPr>
          <a:xfrm>
            <a:off x="1536076" y="3494199"/>
            <a:ext cx="11291945" cy="4085463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Tx/>
              <a:buFontTx/>
            </a:pPr>
            <a:r>
              <a:rPr lang="en-US" sz="8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+mn-ea"/>
                <a:sym typeface="+mn-lt"/>
              </a:rPr>
              <a:t>1, </a:t>
            </a:r>
            <a:r>
              <a:rPr lang="en-US" sz="8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+mn-ea"/>
                <a:sym typeface="+mn-lt"/>
              </a:rPr>
              <a:t>Khái</a:t>
            </a:r>
            <a:r>
              <a:rPr lang="en-US" sz="8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+mn-ea"/>
                <a:sym typeface="+mn-lt"/>
              </a:rPr>
              <a:t> </a:t>
            </a:r>
            <a:r>
              <a:rPr lang="en-US" sz="8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+mn-ea"/>
                <a:sym typeface="+mn-lt"/>
              </a:rPr>
              <a:t>niệm</a:t>
            </a:r>
            <a:r>
              <a:rPr lang="en-US" sz="8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+mn-ea"/>
                <a:sym typeface="+mn-lt"/>
              </a:rPr>
              <a:t> </a:t>
            </a:r>
            <a:r>
              <a:rPr lang="en-US" sz="8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+mn-ea"/>
                <a:sym typeface="+mn-lt"/>
              </a:rPr>
              <a:t>và</a:t>
            </a:r>
            <a:r>
              <a:rPr lang="en-US" sz="8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+mn-ea"/>
                <a:sym typeface="+mn-lt"/>
              </a:rPr>
              <a:t> </a:t>
            </a:r>
            <a:r>
              <a:rPr lang="en-US" sz="8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+mn-ea"/>
                <a:sym typeface="+mn-lt"/>
              </a:rPr>
              <a:t>cách</a:t>
            </a:r>
            <a:r>
              <a:rPr lang="en-US" sz="8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+mn-ea"/>
                <a:sym typeface="+mn-lt"/>
              </a:rPr>
              <a:t> </a:t>
            </a:r>
            <a:r>
              <a:rPr lang="en-US" sz="8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+mn-ea"/>
                <a:sym typeface="+mn-lt"/>
              </a:rPr>
              <a:t>phân</a:t>
            </a:r>
            <a:r>
              <a:rPr lang="en-US" sz="8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+mn-ea"/>
                <a:sym typeface="+mn-lt"/>
              </a:rPr>
              <a:t> </a:t>
            </a:r>
            <a:r>
              <a:rPr lang="en-US" sz="8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+mn-ea"/>
                <a:sym typeface="+mn-lt"/>
              </a:rPr>
              <a:t>loại</a:t>
            </a:r>
            <a:r>
              <a:rPr lang="en-US" sz="8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+mn-ea"/>
                <a:sym typeface="+mn-lt"/>
              </a:rPr>
              <a:t> amine</a:t>
            </a:r>
          </a:p>
        </p:txBody>
      </p:sp>
      <p:pic>
        <p:nvPicPr>
          <p:cNvPr id="3904" name="Hình ảnh 3903">
            <a:extLst>
              <a:ext uri="{FF2B5EF4-FFF2-40B4-BE49-F238E27FC236}">
                <a16:creationId xmlns:a16="http://schemas.microsoft.com/office/drawing/2014/main" id="{3301C170-4FC0-DF62-B67E-4CBE17F6D7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703698" y="0"/>
            <a:ext cx="2502541" cy="2707339"/>
          </a:xfrm>
          <a:prstGeom prst="rect">
            <a:avLst/>
          </a:prstGeom>
        </p:spPr>
      </p:pic>
      <p:pic>
        <p:nvPicPr>
          <p:cNvPr id="3908" name="Picture 2">
            <a:extLst>
              <a:ext uri="{FF2B5EF4-FFF2-40B4-BE49-F238E27FC236}">
                <a16:creationId xmlns:a16="http://schemas.microsoft.com/office/drawing/2014/main" id="{C4B7B8F3-7FD0-AB2D-948E-8683D990F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0978" y="3322320"/>
            <a:ext cx="3868095" cy="5783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45016"/>
      </p:ext>
    </p:extLst>
  </p:cSld>
  <p:clrMapOvr>
    <a:masterClrMapping/>
  </p:clrMapOvr>
  <p:transition spd="slow">
    <p:split orient="vert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5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">
            <a:extLst>
              <a:ext uri="{FF2B5EF4-FFF2-40B4-BE49-F238E27FC236}">
                <a16:creationId xmlns:a16="http://schemas.microsoft.com/office/drawing/2014/main" id="{DA15BA8C-81DA-69B7-F747-0CE7AE2FB7EC}"/>
              </a:ext>
            </a:extLst>
          </p:cNvPr>
          <p:cNvGrpSpPr/>
          <p:nvPr/>
        </p:nvGrpSpPr>
        <p:grpSpPr>
          <a:xfrm>
            <a:off x="1377812" y="7095615"/>
            <a:ext cx="15666004" cy="3040908"/>
            <a:chOff x="0" y="0"/>
            <a:chExt cx="3018556" cy="1199215"/>
          </a:xfrm>
        </p:grpSpPr>
        <p:sp>
          <p:nvSpPr>
            <p:cNvPr id="31" name="Freeform 3">
              <a:extLst>
                <a:ext uri="{FF2B5EF4-FFF2-40B4-BE49-F238E27FC236}">
                  <a16:creationId xmlns:a16="http://schemas.microsoft.com/office/drawing/2014/main" id="{F438C7FC-FECC-DD41-F9E0-5273176C0AC7}"/>
                </a:ext>
              </a:extLst>
            </p:cNvPr>
            <p:cNvSpPr/>
            <p:nvPr/>
          </p:nvSpPr>
          <p:spPr>
            <a:xfrm>
              <a:off x="0" y="0"/>
              <a:ext cx="3018556" cy="1199215"/>
            </a:xfrm>
            <a:custGeom>
              <a:avLst/>
              <a:gdLst/>
              <a:ahLst/>
              <a:cxnLst/>
              <a:rect l="l" t="t" r="r" b="b"/>
              <a:pathLst>
                <a:path w="3018556" h="1199215">
                  <a:moveTo>
                    <a:pt x="36678" y="0"/>
                  </a:moveTo>
                  <a:lnTo>
                    <a:pt x="2981878" y="0"/>
                  </a:lnTo>
                  <a:cubicBezTo>
                    <a:pt x="2991606" y="0"/>
                    <a:pt x="3000935" y="3864"/>
                    <a:pt x="3007813" y="10743"/>
                  </a:cubicBezTo>
                  <a:cubicBezTo>
                    <a:pt x="3014692" y="17621"/>
                    <a:pt x="3018556" y="26950"/>
                    <a:pt x="3018556" y="36678"/>
                  </a:cubicBezTo>
                  <a:lnTo>
                    <a:pt x="3018556" y="1162537"/>
                  </a:lnTo>
                  <a:cubicBezTo>
                    <a:pt x="3018556" y="1172264"/>
                    <a:pt x="3014692" y="1181593"/>
                    <a:pt x="3007813" y="1188472"/>
                  </a:cubicBezTo>
                  <a:cubicBezTo>
                    <a:pt x="3000935" y="1195350"/>
                    <a:pt x="2991606" y="1199215"/>
                    <a:pt x="2981878" y="1199215"/>
                  </a:cubicBezTo>
                  <a:lnTo>
                    <a:pt x="36678" y="1199215"/>
                  </a:lnTo>
                  <a:cubicBezTo>
                    <a:pt x="26950" y="1199215"/>
                    <a:pt x="17621" y="1195350"/>
                    <a:pt x="10743" y="1188472"/>
                  </a:cubicBezTo>
                  <a:cubicBezTo>
                    <a:pt x="3864" y="1181593"/>
                    <a:pt x="0" y="1172264"/>
                    <a:pt x="0" y="1162537"/>
                  </a:cubicBezTo>
                  <a:lnTo>
                    <a:pt x="0" y="36678"/>
                  </a:lnTo>
                  <a:cubicBezTo>
                    <a:pt x="0" y="26950"/>
                    <a:pt x="3864" y="17621"/>
                    <a:pt x="10743" y="10743"/>
                  </a:cubicBezTo>
                  <a:cubicBezTo>
                    <a:pt x="17621" y="3864"/>
                    <a:pt x="26950" y="0"/>
                    <a:pt x="36678" y="0"/>
                  </a:cubicBezTo>
                  <a:close/>
                </a:path>
              </a:pathLst>
            </a:custGeom>
            <a:solidFill>
              <a:srgbClr val="5B96A9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endParaRPr>
            </a:p>
          </p:txBody>
        </p:sp>
        <p:sp>
          <p:nvSpPr>
            <p:cNvPr id="3904" name="TextBox 4">
              <a:extLst>
                <a:ext uri="{FF2B5EF4-FFF2-40B4-BE49-F238E27FC236}">
                  <a16:creationId xmlns:a16="http://schemas.microsoft.com/office/drawing/2014/main" id="{0F535CE4-0C09-A065-D5D6-A465DDEE8B7D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endParaRPr>
            </a:p>
          </p:txBody>
        </p:sp>
      </p:grpSp>
      <p:grpSp>
        <p:nvGrpSpPr>
          <p:cNvPr id="3905" name="Group 5">
            <a:extLst>
              <a:ext uri="{FF2B5EF4-FFF2-40B4-BE49-F238E27FC236}">
                <a16:creationId xmlns:a16="http://schemas.microsoft.com/office/drawing/2014/main" id="{B38F3ED5-1699-2C9C-6B85-79DD898B6CB1}"/>
              </a:ext>
            </a:extLst>
          </p:cNvPr>
          <p:cNvGrpSpPr/>
          <p:nvPr/>
        </p:nvGrpSpPr>
        <p:grpSpPr>
          <a:xfrm>
            <a:off x="1659162" y="7428389"/>
            <a:ext cx="14969676" cy="2516979"/>
            <a:chOff x="0" y="0"/>
            <a:chExt cx="2924300" cy="1124767"/>
          </a:xfrm>
        </p:grpSpPr>
        <p:sp>
          <p:nvSpPr>
            <p:cNvPr id="3907" name="Freeform 6">
              <a:extLst>
                <a:ext uri="{FF2B5EF4-FFF2-40B4-BE49-F238E27FC236}">
                  <a16:creationId xmlns:a16="http://schemas.microsoft.com/office/drawing/2014/main" id="{B810C1AD-C193-06E6-99F5-F14AB32902A3}"/>
                </a:ext>
              </a:extLst>
            </p:cNvPr>
            <p:cNvSpPr/>
            <p:nvPr/>
          </p:nvSpPr>
          <p:spPr>
            <a:xfrm>
              <a:off x="0" y="0"/>
              <a:ext cx="2924300" cy="1124767"/>
            </a:xfrm>
            <a:custGeom>
              <a:avLst/>
              <a:gdLst/>
              <a:ahLst/>
              <a:cxnLst/>
              <a:rect l="l" t="t" r="r" b="b"/>
              <a:pathLst>
                <a:path w="2924300" h="1124767">
                  <a:moveTo>
                    <a:pt x="37860" y="0"/>
                  </a:moveTo>
                  <a:lnTo>
                    <a:pt x="2886440" y="0"/>
                  </a:lnTo>
                  <a:cubicBezTo>
                    <a:pt x="2907349" y="0"/>
                    <a:pt x="2924300" y="16951"/>
                    <a:pt x="2924300" y="37860"/>
                  </a:cubicBezTo>
                  <a:lnTo>
                    <a:pt x="2924300" y="1086906"/>
                  </a:lnTo>
                  <a:cubicBezTo>
                    <a:pt x="2924300" y="1107816"/>
                    <a:pt x="2907349" y="1124767"/>
                    <a:pt x="2886440" y="1124767"/>
                  </a:cubicBezTo>
                  <a:lnTo>
                    <a:pt x="37860" y="1124767"/>
                  </a:lnTo>
                  <a:cubicBezTo>
                    <a:pt x="16951" y="1124767"/>
                    <a:pt x="0" y="1107816"/>
                    <a:pt x="0" y="1086906"/>
                  </a:cubicBezTo>
                  <a:lnTo>
                    <a:pt x="0" y="37860"/>
                  </a:lnTo>
                  <a:cubicBezTo>
                    <a:pt x="0" y="16951"/>
                    <a:pt x="16951" y="0"/>
                    <a:pt x="37860" y="0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endParaRPr>
            </a:p>
          </p:txBody>
        </p:sp>
        <p:sp>
          <p:nvSpPr>
            <p:cNvPr id="3908" name="TextBox 7">
              <a:extLst>
                <a:ext uri="{FF2B5EF4-FFF2-40B4-BE49-F238E27FC236}">
                  <a16:creationId xmlns:a16="http://schemas.microsoft.com/office/drawing/2014/main" id="{168C99ED-E75A-35BF-5B28-1B4F462E4745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endParaRPr>
            </a:p>
          </p:txBody>
        </p:sp>
      </p:grpSp>
      <p:sp>
        <p:nvSpPr>
          <p:cNvPr id="15" name="TextBox 16">
            <a:extLst>
              <a:ext uri="{FF2B5EF4-FFF2-40B4-BE49-F238E27FC236}">
                <a16:creationId xmlns:a16="http://schemas.microsoft.com/office/drawing/2014/main" id="{30345990-163B-B4F8-A6C0-7CAC0D5D4666}"/>
              </a:ext>
            </a:extLst>
          </p:cNvPr>
          <p:cNvSpPr txBox="1"/>
          <p:nvPr/>
        </p:nvSpPr>
        <p:spPr>
          <a:xfrm>
            <a:off x="1900487" y="8152295"/>
            <a:ext cx="3164452" cy="1338828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a) </a:t>
            </a:r>
            <a:r>
              <a:rPr kumimoji="0" lang="en-US" sz="3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Phản</a:t>
            </a:r>
            <a:r>
              <a:rPr kumimoji="0" lang="en-US" sz="3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ứng</a:t>
            </a:r>
            <a:r>
              <a:rPr kumimoji="0" lang="en-US" sz="3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với</a:t>
            </a:r>
            <a:r>
              <a:rPr kumimoji="0" lang="en-US" sz="3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ỉ</a:t>
            </a:r>
            <a:r>
              <a:rPr kumimoji="0" lang="en-US" sz="3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hị</a:t>
            </a:r>
            <a:endParaRPr kumimoji="0" lang="en-US" sz="3800" b="1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  <p:sp>
        <p:nvSpPr>
          <p:cNvPr id="26" name="TextBox 16">
            <a:extLst>
              <a:ext uri="{FF2B5EF4-FFF2-40B4-BE49-F238E27FC236}">
                <a16:creationId xmlns:a16="http://schemas.microsoft.com/office/drawing/2014/main" id="{56AC0BE0-77CE-ECA7-69DD-11DB66F7D492}"/>
              </a:ext>
            </a:extLst>
          </p:cNvPr>
          <p:cNvSpPr txBox="1"/>
          <p:nvPr/>
        </p:nvSpPr>
        <p:spPr>
          <a:xfrm>
            <a:off x="5420279" y="7503433"/>
            <a:ext cx="11100284" cy="14092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-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Hiệ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ượ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: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giấ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p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uyể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mà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xa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-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Giả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híc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: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Amine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hể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hiệ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í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base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yế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.</a:t>
            </a:r>
          </a:p>
        </p:txBody>
      </p:sp>
      <p:sp>
        <p:nvSpPr>
          <p:cNvPr id="3920" name="TextBox 16">
            <a:extLst>
              <a:ext uri="{FF2B5EF4-FFF2-40B4-BE49-F238E27FC236}">
                <a16:creationId xmlns:a16="http://schemas.microsoft.com/office/drawing/2014/main" id="{53A296ED-B5E2-037B-DDB7-548CBE1CFC7A}"/>
              </a:ext>
            </a:extLst>
          </p:cNvPr>
          <p:cNvSpPr txBox="1"/>
          <p:nvPr/>
        </p:nvSpPr>
        <p:spPr>
          <a:xfrm>
            <a:off x="6061261" y="8997989"/>
            <a:ext cx="8331384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</a:t>
            </a:r>
            <a:r>
              <a:rPr kumimoji="0" lang="en-US" sz="44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H</a:t>
            </a:r>
            <a:r>
              <a:rPr kumimoji="0" lang="en-US" sz="44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+ H</a:t>
            </a:r>
            <a:r>
              <a:rPr kumimoji="0" lang="en-US" sz="44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O      CH</a:t>
            </a:r>
            <a:r>
              <a:rPr kumimoji="0" lang="en-US" sz="44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H</a:t>
            </a:r>
            <a:r>
              <a:rPr kumimoji="0" lang="en-US" sz="44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</a:t>
            </a:r>
            <a:r>
              <a:rPr kumimoji="0" lang="en-US" sz="4400" b="0" i="0" u="none" strike="noStrike" kern="120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+ 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+</a:t>
            </a:r>
            <a:r>
              <a:rPr kumimoji="0" lang="en-US" sz="4400" b="0" i="0" u="none" strike="noStrike" kern="120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OH</a:t>
            </a:r>
            <a:r>
              <a:rPr kumimoji="0" lang="en-US" sz="4400" b="0" i="0" u="none" strike="noStrike" kern="120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-</a:t>
            </a:r>
          </a:p>
        </p:txBody>
      </p:sp>
      <p:graphicFrame>
        <p:nvGraphicFramePr>
          <p:cNvPr id="3921" name="Đối tượng 3920">
            <a:extLst>
              <a:ext uri="{FF2B5EF4-FFF2-40B4-BE49-F238E27FC236}">
                <a16:creationId xmlns:a16="http://schemas.microsoft.com/office/drawing/2014/main" id="{90E1BE71-40F2-1DB0-806C-CC0AB1CF4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607646"/>
              </p:ext>
            </p:extLst>
          </p:nvPr>
        </p:nvGraphicFramePr>
        <p:xfrm>
          <a:off x="9572072" y="9121262"/>
          <a:ext cx="649963" cy="57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763" imgH="274143" progId="Equation.DSMT4">
                  <p:embed/>
                </p:oleObj>
              </mc:Choice>
              <mc:Fallback>
                <p:oleObj name="Equation" r:id="rId6" imgW="439763" imgH="274143" progId="Equation.DSMT4">
                  <p:embed/>
                  <p:pic>
                    <p:nvPicPr>
                      <p:cNvPr id="3921" name="Đối tượng 3920">
                        <a:extLst>
                          <a:ext uri="{FF2B5EF4-FFF2-40B4-BE49-F238E27FC236}">
                            <a16:creationId xmlns:a16="http://schemas.microsoft.com/office/drawing/2014/main" id="{90E1BE71-40F2-1DB0-806C-CC0AB1CF4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72072" y="9121262"/>
                        <a:ext cx="649963" cy="576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1. Amine + chỉ thị ">
            <a:hlinkClick r:id="" action="ppaction://media"/>
            <a:extLst>
              <a:ext uri="{FF2B5EF4-FFF2-40B4-BE49-F238E27FC236}">
                <a16:creationId xmlns:a16="http://schemas.microsoft.com/office/drawing/2014/main" id="{B98AAC46-B252-5352-F703-192C5CDD33B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187951" y="551309"/>
            <a:ext cx="10805149" cy="6481973"/>
          </a:xfrm>
          <a:prstGeom prst="rect">
            <a:avLst/>
          </a:prstGeom>
        </p:spPr>
      </p:pic>
      <p:sp>
        <p:nvSpPr>
          <p:cNvPr id="3" name="Bong bóng Ý nghĩ: Hình đám mây 2">
            <a:extLst>
              <a:ext uri="{FF2B5EF4-FFF2-40B4-BE49-F238E27FC236}">
                <a16:creationId xmlns:a16="http://schemas.microsoft.com/office/drawing/2014/main" id="{F95DC156-275C-1DA8-5394-C9975CF2B74D}"/>
              </a:ext>
            </a:extLst>
          </p:cNvPr>
          <p:cNvSpPr/>
          <p:nvPr/>
        </p:nvSpPr>
        <p:spPr>
          <a:xfrm>
            <a:off x="13236315" y="1296650"/>
            <a:ext cx="4616970" cy="3305329"/>
          </a:xfrm>
          <a:prstGeom prst="cloudCallout">
            <a:avLst>
              <a:gd name="adj1" fmla="val -76995"/>
              <a:gd name="adj2" fmla="val 70357"/>
            </a:avLst>
          </a:prstGeom>
          <a:solidFill>
            <a:schemeClr val="accent1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DB0C3A-DEE4-FA70-D9FB-6240E099062A}"/>
              </a:ext>
            </a:extLst>
          </p:cNvPr>
          <p:cNvSpPr txBox="1"/>
          <p:nvPr/>
        </p:nvSpPr>
        <p:spPr>
          <a:xfrm>
            <a:off x="13644421" y="1694143"/>
            <a:ext cx="3875708" cy="2420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se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ilin</a:t>
            </a: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ất</a:t>
            </a: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&gt;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2541388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05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6" grpId="0"/>
      <p:bldP spid="392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5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2" name="Freeform 3">
            <a:extLst>
              <a:ext uri="{FF2B5EF4-FFF2-40B4-BE49-F238E27FC236}">
                <a16:creationId xmlns:a16="http://schemas.microsoft.com/office/drawing/2014/main" id="{4CE6C7B3-0305-8408-40E2-37476C3579EC}"/>
              </a:ext>
            </a:extLst>
          </p:cNvPr>
          <p:cNvSpPr/>
          <p:nvPr/>
        </p:nvSpPr>
        <p:spPr>
          <a:xfrm>
            <a:off x="996565" y="6489615"/>
            <a:ext cx="16719889" cy="3583775"/>
          </a:xfrm>
          <a:custGeom>
            <a:avLst/>
            <a:gdLst/>
            <a:ahLst/>
            <a:cxnLst/>
            <a:rect l="l" t="t" r="r" b="b"/>
            <a:pathLst>
              <a:path w="3018556" h="1199215">
                <a:moveTo>
                  <a:pt x="36678" y="0"/>
                </a:moveTo>
                <a:lnTo>
                  <a:pt x="2981878" y="0"/>
                </a:lnTo>
                <a:cubicBezTo>
                  <a:pt x="2991606" y="0"/>
                  <a:pt x="3000935" y="3864"/>
                  <a:pt x="3007813" y="10743"/>
                </a:cubicBezTo>
                <a:cubicBezTo>
                  <a:pt x="3014692" y="17621"/>
                  <a:pt x="3018556" y="26950"/>
                  <a:pt x="3018556" y="36678"/>
                </a:cubicBezTo>
                <a:lnTo>
                  <a:pt x="3018556" y="1162537"/>
                </a:lnTo>
                <a:cubicBezTo>
                  <a:pt x="3018556" y="1172264"/>
                  <a:pt x="3014692" y="1181593"/>
                  <a:pt x="3007813" y="1188472"/>
                </a:cubicBezTo>
                <a:cubicBezTo>
                  <a:pt x="3000935" y="1195350"/>
                  <a:pt x="2991606" y="1199215"/>
                  <a:pt x="2981878" y="1199215"/>
                </a:cubicBezTo>
                <a:lnTo>
                  <a:pt x="36678" y="1199215"/>
                </a:lnTo>
                <a:cubicBezTo>
                  <a:pt x="26950" y="1199215"/>
                  <a:pt x="17621" y="1195350"/>
                  <a:pt x="10743" y="1188472"/>
                </a:cubicBezTo>
                <a:cubicBezTo>
                  <a:pt x="3864" y="1181593"/>
                  <a:pt x="0" y="1172264"/>
                  <a:pt x="0" y="1162537"/>
                </a:cubicBezTo>
                <a:lnTo>
                  <a:pt x="0" y="36678"/>
                </a:lnTo>
                <a:cubicBezTo>
                  <a:pt x="0" y="26950"/>
                  <a:pt x="3864" y="17621"/>
                  <a:pt x="10743" y="10743"/>
                </a:cubicBezTo>
                <a:cubicBezTo>
                  <a:pt x="17621" y="3864"/>
                  <a:pt x="26950" y="0"/>
                  <a:pt x="36678" y="0"/>
                </a:cubicBezTo>
                <a:close/>
              </a:path>
            </a:pathLst>
          </a:custGeom>
          <a:solidFill>
            <a:schemeClr val="tx2">
              <a:lumMod val="75000"/>
            </a:schemeClr>
          </a:solid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pSp>
        <p:nvGrpSpPr>
          <p:cNvPr id="3914" name="Group 5">
            <a:extLst>
              <a:ext uri="{FF2B5EF4-FFF2-40B4-BE49-F238E27FC236}">
                <a16:creationId xmlns:a16="http://schemas.microsoft.com/office/drawing/2014/main" id="{52B5294B-87A0-6D39-A0C3-7F5F2740F4EF}"/>
              </a:ext>
            </a:extLst>
          </p:cNvPr>
          <p:cNvGrpSpPr/>
          <p:nvPr/>
        </p:nvGrpSpPr>
        <p:grpSpPr>
          <a:xfrm>
            <a:off x="1289154" y="6715594"/>
            <a:ext cx="16111873" cy="3202424"/>
            <a:chOff x="0" y="0"/>
            <a:chExt cx="2924300" cy="1124767"/>
          </a:xfrm>
        </p:grpSpPr>
        <p:sp>
          <p:nvSpPr>
            <p:cNvPr id="3915" name="Freeform 6">
              <a:extLst>
                <a:ext uri="{FF2B5EF4-FFF2-40B4-BE49-F238E27FC236}">
                  <a16:creationId xmlns:a16="http://schemas.microsoft.com/office/drawing/2014/main" id="{E2B2FFA9-90EA-FFE4-773A-99FC2652190D}"/>
                </a:ext>
              </a:extLst>
            </p:cNvPr>
            <p:cNvSpPr/>
            <p:nvPr/>
          </p:nvSpPr>
          <p:spPr>
            <a:xfrm>
              <a:off x="0" y="0"/>
              <a:ext cx="2924300" cy="1124767"/>
            </a:xfrm>
            <a:custGeom>
              <a:avLst/>
              <a:gdLst/>
              <a:ahLst/>
              <a:cxnLst/>
              <a:rect l="l" t="t" r="r" b="b"/>
              <a:pathLst>
                <a:path w="2924300" h="1124767">
                  <a:moveTo>
                    <a:pt x="37860" y="0"/>
                  </a:moveTo>
                  <a:lnTo>
                    <a:pt x="2886440" y="0"/>
                  </a:lnTo>
                  <a:cubicBezTo>
                    <a:pt x="2907349" y="0"/>
                    <a:pt x="2924300" y="16951"/>
                    <a:pt x="2924300" y="37860"/>
                  </a:cubicBezTo>
                  <a:lnTo>
                    <a:pt x="2924300" y="1086906"/>
                  </a:lnTo>
                  <a:cubicBezTo>
                    <a:pt x="2924300" y="1107816"/>
                    <a:pt x="2907349" y="1124767"/>
                    <a:pt x="2886440" y="1124767"/>
                  </a:cubicBezTo>
                  <a:lnTo>
                    <a:pt x="37860" y="1124767"/>
                  </a:lnTo>
                  <a:cubicBezTo>
                    <a:pt x="16951" y="1124767"/>
                    <a:pt x="0" y="1107816"/>
                    <a:pt x="0" y="1086906"/>
                  </a:cubicBezTo>
                  <a:lnTo>
                    <a:pt x="0" y="37860"/>
                  </a:lnTo>
                  <a:cubicBezTo>
                    <a:pt x="0" y="16951"/>
                    <a:pt x="16951" y="0"/>
                    <a:pt x="37860" y="0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3916" name="TextBox 7">
              <a:extLst>
                <a:ext uri="{FF2B5EF4-FFF2-40B4-BE49-F238E27FC236}">
                  <a16:creationId xmlns:a16="http://schemas.microsoft.com/office/drawing/2014/main" id="{C62DB6CF-9A79-DED0-425D-E37F4BD37393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sp>
        <p:nvSpPr>
          <p:cNvPr id="3917" name="TextBox 16">
            <a:extLst>
              <a:ext uri="{FF2B5EF4-FFF2-40B4-BE49-F238E27FC236}">
                <a16:creationId xmlns:a16="http://schemas.microsoft.com/office/drawing/2014/main" id="{4097DDBB-5CBD-F552-8DDB-5B814ACAFC62}"/>
              </a:ext>
            </a:extLst>
          </p:cNvPr>
          <p:cNvSpPr txBox="1"/>
          <p:nvPr/>
        </p:nvSpPr>
        <p:spPr>
          <a:xfrm>
            <a:off x="1807962" y="7747747"/>
            <a:ext cx="3440627" cy="1268424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)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ới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dung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cid</a:t>
            </a:r>
          </a:p>
        </p:txBody>
      </p:sp>
      <p:sp>
        <p:nvSpPr>
          <p:cNvPr id="3918" name="TextBox 16">
            <a:extLst>
              <a:ext uri="{FF2B5EF4-FFF2-40B4-BE49-F238E27FC236}">
                <a16:creationId xmlns:a16="http://schemas.microsoft.com/office/drawing/2014/main" id="{2AD809B9-FFE2-3608-6BD0-F1104EF98ED5}"/>
              </a:ext>
            </a:extLst>
          </p:cNvPr>
          <p:cNvSpPr txBox="1"/>
          <p:nvPr/>
        </p:nvSpPr>
        <p:spPr>
          <a:xfrm>
            <a:off x="5541178" y="6749529"/>
            <a:ext cx="11355407" cy="214796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4000" b="1" kern="1200" dirty="0" err="1">
                <a:solidFill>
                  <a:schemeClr val="accent2">
                    <a:lumMod val="75000"/>
                  </a:schemeClr>
                </a:solidFill>
                <a:latin typeface="Cambria"/>
                <a:ea typeface="Cambria"/>
                <a:cs typeface="+mn-ea"/>
                <a:sym typeface="+mn-lt"/>
              </a:rPr>
              <a:t>Hiện</a:t>
            </a:r>
            <a:r>
              <a:rPr lang="en-US" sz="4000" b="1" kern="1200" dirty="0">
                <a:solidFill>
                  <a:schemeClr val="accent2">
                    <a:lumMod val="75000"/>
                  </a:schemeClr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b="1" kern="1200" dirty="0" err="1">
                <a:solidFill>
                  <a:schemeClr val="accent2">
                    <a:lumMod val="75000"/>
                  </a:schemeClr>
                </a:solidFill>
                <a:latin typeface="Cambria"/>
                <a:ea typeface="Cambria"/>
                <a:cs typeface="+mn-ea"/>
                <a:sym typeface="+mn-lt"/>
              </a:rPr>
              <a:t>tượng</a:t>
            </a:r>
            <a:r>
              <a:rPr lang="en-US" sz="4000" b="1" kern="1200" dirty="0">
                <a:solidFill>
                  <a:schemeClr val="accent2">
                    <a:lumMod val="75000"/>
                  </a:schemeClr>
                </a:solidFill>
                <a:latin typeface="Cambria"/>
                <a:ea typeface="Cambria"/>
                <a:cs typeface="+mn-ea"/>
                <a:sym typeface="+mn-lt"/>
              </a:rPr>
              <a:t>: 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dd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mất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màu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hồng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.</a:t>
            </a:r>
          </a:p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4000" b="1" kern="1200" dirty="0" err="1">
                <a:solidFill>
                  <a:schemeClr val="accent2">
                    <a:lumMod val="75000"/>
                  </a:schemeClr>
                </a:solidFill>
                <a:latin typeface="Cambria"/>
                <a:ea typeface="Cambria"/>
                <a:cs typeface="+mn-ea"/>
                <a:sym typeface="+mn-lt"/>
              </a:rPr>
              <a:t>Giải</a:t>
            </a:r>
            <a:r>
              <a:rPr lang="en-US" sz="4000" b="1" kern="1200" dirty="0">
                <a:solidFill>
                  <a:schemeClr val="accent2">
                    <a:lumMod val="75000"/>
                  </a:schemeClr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b="1" kern="1200" dirty="0" err="1">
                <a:solidFill>
                  <a:schemeClr val="accent2">
                    <a:lumMod val="75000"/>
                  </a:schemeClr>
                </a:solidFill>
                <a:latin typeface="Cambria"/>
                <a:ea typeface="Cambria"/>
                <a:cs typeface="+mn-ea"/>
                <a:sym typeface="+mn-lt"/>
              </a:rPr>
              <a:t>thích</a:t>
            </a:r>
            <a:r>
              <a:rPr lang="en-US" sz="4000" b="1" kern="1200" dirty="0">
                <a:solidFill>
                  <a:schemeClr val="accent2">
                    <a:lumMod val="75000"/>
                  </a:schemeClr>
                </a:solidFill>
                <a:latin typeface="Cambria"/>
                <a:ea typeface="Cambria"/>
                <a:cs typeface="+mn-ea"/>
                <a:sym typeface="+mn-lt"/>
              </a:rPr>
              <a:t>: 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Amine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thể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hiện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tính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base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yếu</a:t>
            </a:r>
            <a:r>
              <a:rPr lang="en-US" sz="4000" b="1" kern="1200" dirty="0">
                <a:solidFill>
                  <a:schemeClr val="accent2">
                    <a:lumMod val="75000"/>
                  </a:schemeClr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nên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000" kern="1200" dirty="0" err="1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với</a:t>
            </a:r>
            <a:r>
              <a:rPr lang="en-US" sz="40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dd  acid.</a:t>
            </a:r>
          </a:p>
        </p:txBody>
      </p:sp>
      <p:sp>
        <p:nvSpPr>
          <p:cNvPr id="3919" name="TextBox 16">
            <a:extLst>
              <a:ext uri="{FF2B5EF4-FFF2-40B4-BE49-F238E27FC236}">
                <a16:creationId xmlns:a16="http://schemas.microsoft.com/office/drawing/2014/main" id="{3BD54B0A-3397-A426-A708-D0F26CEF1D64}"/>
              </a:ext>
            </a:extLst>
          </p:cNvPr>
          <p:cNvSpPr txBox="1"/>
          <p:nvPr/>
        </p:nvSpPr>
        <p:spPr>
          <a:xfrm>
            <a:off x="6531897" y="9037765"/>
            <a:ext cx="8331384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44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CH</a:t>
            </a:r>
            <a:r>
              <a:rPr lang="en-US" sz="4400" kern="1200" baseline="-250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3</a:t>
            </a:r>
            <a:r>
              <a:rPr lang="en-US" sz="44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NH</a:t>
            </a:r>
            <a:r>
              <a:rPr lang="en-US" sz="4400" kern="1200" baseline="-250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en-US" sz="44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+ HCl </a:t>
            </a:r>
            <a:r>
              <a:rPr lang="en-US" sz="4400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+mn-ea"/>
                <a:sym typeface="+mn-lt"/>
              </a:rPr>
              <a:t>→</a:t>
            </a:r>
            <a:r>
              <a:rPr lang="en-US" sz="44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 CH</a:t>
            </a:r>
            <a:r>
              <a:rPr lang="en-US" sz="4400" kern="1200" baseline="-250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3</a:t>
            </a:r>
            <a:r>
              <a:rPr lang="en-US" sz="44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NH</a:t>
            </a:r>
            <a:r>
              <a:rPr lang="en-US" sz="4400" kern="1200" baseline="-250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3</a:t>
            </a:r>
            <a:r>
              <a:rPr lang="en-US" sz="4400" kern="1200" dirty="0">
                <a:solidFill>
                  <a:srgbClr val="002060"/>
                </a:solidFill>
                <a:latin typeface="Cambria"/>
                <a:ea typeface="Cambria"/>
                <a:cs typeface="+mn-ea"/>
                <a:sym typeface="+mn-lt"/>
              </a:rPr>
              <a:t>Cl</a:t>
            </a:r>
          </a:p>
        </p:txBody>
      </p:sp>
      <p:pic>
        <p:nvPicPr>
          <p:cNvPr id="4" name="2. methylamine + dung dịch acid">
            <a:hlinkClick r:id="" action="ppaction://media"/>
            <a:extLst>
              <a:ext uri="{FF2B5EF4-FFF2-40B4-BE49-F238E27FC236}">
                <a16:creationId xmlns:a16="http://schemas.microsoft.com/office/drawing/2014/main" id="{9D4D2A2B-9373-9234-8168-63C9AF073E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137762" y="368982"/>
            <a:ext cx="10584949" cy="596526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44068270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63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3918" grpId="0"/>
      <p:bldP spid="391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5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">
            <a:extLst>
              <a:ext uri="{FF2B5EF4-FFF2-40B4-BE49-F238E27FC236}">
                <a16:creationId xmlns:a16="http://schemas.microsoft.com/office/drawing/2014/main" id="{DA15BA8C-81DA-69B7-F747-0CE7AE2FB7EC}"/>
              </a:ext>
            </a:extLst>
          </p:cNvPr>
          <p:cNvGrpSpPr/>
          <p:nvPr/>
        </p:nvGrpSpPr>
        <p:grpSpPr>
          <a:xfrm>
            <a:off x="1377812" y="7095615"/>
            <a:ext cx="15666004" cy="3040908"/>
            <a:chOff x="0" y="0"/>
            <a:chExt cx="3018556" cy="1199215"/>
          </a:xfrm>
        </p:grpSpPr>
        <p:sp>
          <p:nvSpPr>
            <p:cNvPr id="31" name="Freeform 3">
              <a:extLst>
                <a:ext uri="{FF2B5EF4-FFF2-40B4-BE49-F238E27FC236}">
                  <a16:creationId xmlns:a16="http://schemas.microsoft.com/office/drawing/2014/main" id="{F438C7FC-FECC-DD41-F9E0-5273176C0AC7}"/>
                </a:ext>
              </a:extLst>
            </p:cNvPr>
            <p:cNvSpPr/>
            <p:nvPr/>
          </p:nvSpPr>
          <p:spPr>
            <a:xfrm>
              <a:off x="0" y="0"/>
              <a:ext cx="3018556" cy="1199215"/>
            </a:xfrm>
            <a:custGeom>
              <a:avLst/>
              <a:gdLst/>
              <a:ahLst/>
              <a:cxnLst/>
              <a:rect l="l" t="t" r="r" b="b"/>
              <a:pathLst>
                <a:path w="3018556" h="1199215">
                  <a:moveTo>
                    <a:pt x="36678" y="0"/>
                  </a:moveTo>
                  <a:lnTo>
                    <a:pt x="2981878" y="0"/>
                  </a:lnTo>
                  <a:cubicBezTo>
                    <a:pt x="2991606" y="0"/>
                    <a:pt x="3000935" y="3864"/>
                    <a:pt x="3007813" y="10743"/>
                  </a:cubicBezTo>
                  <a:cubicBezTo>
                    <a:pt x="3014692" y="17621"/>
                    <a:pt x="3018556" y="26950"/>
                    <a:pt x="3018556" y="36678"/>
                  </a:cubicBezTo>
                  <a:lnTo>
                    <a:pt x="3018556" y="1162537"/>
                  </a:lnTo>
                  <a:cubicBezTo>
                    <a:pt x="3018556" y="1172264"/>
                    <a:pt x="3014692" y="1181593"/>
                    <a:pt x="3007813" y="1188472"/>
                  </a:cubicBezTo>
                  <a:cubicBezTo>
                    <a:pt x="3000935" y="1195350"/>
                    <a:pt x="2991606" y="1199215"/>
                    <a:pt x="2981878" y="1199215"/>
                  </a:cubicBezTo>
                  <a:lnTo>
                    <a:pt x="36678" y="1199215"/>
                  </a:lnTo>
                  <a:cubicBezTo>
                    <a:pt x="26950" y="1199215"/>
                    <a:pt x="17621" y="1195350"/>
                    <a:pt x="10743" y="1188472"/>
                  </a:cubicBezTo>
                  <a:cubicBezTo>
                    <a:pt x="3864" y="1181593"/>
                    <a:pt x="0" y="1172264"/>
                    <a:pt x="0" y="1162537"/>
                  </a:cubicBezTo>
                  <a:lnTo>
                    <a:pt x="0" y="36678"/>
                  </a:lnTo>
                  <a:cubicBezTo>
                    <a:pt x="0" y="26950"/>
                    <a:pt x="3864" y="17621"/>
                    <a:pt x="10743" y="10743"/>
                  </a:cubicBezTo>
                  <a:cubicBezTo>
                    <a:pt x="17621" y="3864"/>
                    <a:pt x="26950" y="0"/>
                    <a:pt x="36678" y="0"/>
                  </a:cubicBezTo>
                  <a:close/>
                </a:path>
              </a:pathLst>
            </a:custGeom>
            <a:solidFill>
              <a:srgbClr val="5B96A9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endParaRPr>
            </a:p>
          </p:txBody>
        </p:sp>
        <p:sp>
          <p:nvSpPr>
            <p:cNvPr id="3904" name="TextBox 4">
              <a:extLst>
                <a:ext uri="{FF2B5EF4-FFF2-40B4-BE49-F238E27FC236}">
                  <a16:creationId xmlns:a16="http://schemas.microsoft.com/office/drawing/2014/main" id="{0F535CE4-0C09-A065-D5D6-A465DDEE8B7D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endParaRPr>
            </a:p>
          </p:txBody>
        </p:sp>
      </p:grpSp>
      <p:grpSp>
        <p:nvGrpSpPr>
          <p:cNvPr id="3905" name="Group 5">
            <a:extLst>
              <a:ext uri="{FF2B5EF4-FFF2-40B4-BE49-F238E27FC236}">
                <a16:creationId xmlns:a16="http://schemas.microsoft.com/office/drawing/2014/main" id="{B38F3ED5-1699-2C9C-6B85-79DD898B6CB1}"/>
              </a:ext>
            </a:extLst>
          </p:cNvPr>
          <p:cNvGrpSpPr/>
          <p:nvPr/>
        </p:nvGrpSpPr>
        <p:grpSpPr>
          <a:xfrm>
            <a:off x="1684396" y="7435121"/>
            <a:ext cx="14969676" cy="2516979"/>
            <a:chOff x="0" y="0"/>
            <a:chExt cx="2924300" cy="1124767"/>
          </a:xfrm>
        </p:grpSpPr>
        <p:sp>
          <p:nvSpPr>
            <p:cNvPr id="3907" name="Freeform 6">
              <a:extLst>
                <a:ext uri="{FF2B5EF4-FFF2-40B4-BE49-F238E27FC236}">
                  <a16:creationId xmlns:a16="http://schemas.microsoft.com/office/drawing/2014/main" id="{B810C1AD-C193-06E6-99F5-F14AB32902A3}"/>
                </a:ext>
              </a:extLst>
            </p:cNvPr>
            <p:cNvSpPr/>
            <p:nvPr/>
          </p:nvSpPr>
          <p:spPr>
            <a:xfrm>
              <a:off x="0" y="0"/>
              <a:ext cx="2924300" cy="1124767"/>
            </a:xfrm>
            <a:custGeom>
              <a:avLst/>
              <a:gdLst/>
              <a:ahLst/>
              <a:cxnLst/>
              <a:rect l="l" t="t" r="r" b="b"/>
              <a:pathLst>
                <a:path w="2924300" h="1124767">
                  <a:moveTo>
                    <a:pt x="37860" y="0"/>
                  </a:moveTo>
                  <a:lnTo>
                    <a:pt x="2886440" y="0"/>
                  </a:lnTo>
                  <a:cubicBezTo>
                    <a:pt x="2907349" y="0"/>
                    <a:pt x="2924300" y="16951"/>
                    <a:pt x="2924300" y="37860"/>
                  </a:cubicBezTo>
                  <a:lnTo>
                    <a:pt x="2924300" y="1086906"/>
                  </a:lnTo>
                  <a:cubicBezTo>
                    <a:pt x="2924300" y="1107816"/>
                    <a:pt x="2907349" y="1124767"/>
                    <a:pt x="2886440" y="1124767"/>
                  </a:cubicBezTo>
                  <a:lnTo>
                    <a:pt x="37860" y="1124767"/>
                  </a:lnTo>
                  <a:cubicBezTo>
                    <a:pt x="16951" y="1124767"/>
                    <a:pt x="0" y="1107816"/>
                    <a:pt x="0" y="1086906"/>
                  </a:cubicBezTo>
                  <a:lnTo>
                    <a:pt x="0" y="37860"/>
                  </a:lnTo>
                  <a:cubicBezTo>
                    <a:pt x="0" y="16951"/>
                    <a:pt x="16951" y="0"/>
                    <a:pt x="37860" y="0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endParaRPr>
            </a:p>
          </p:txBody>
        </p:sp>
        <p:sp>
          <p:nvSpPr>
            <p:cNvPr id="3908" name="TextBox 7">
              <a:extLst>
                <a:ext uri="{FF2B5EF4-FFF2-40B4-BE49-F238E27FC236}">
                  <a16:creationId xmlns:a16="http://schemas.microsoft.com/office/drawing/2014/main" id="{168C99ED-E75A-35BF-5B28-1B4F462E4745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endParaRPr>
            </a:p>
          </p:txBody>
        </p:sp>
      </p:grpSp>
      <p:sp>
        <p:nvSpPr>
          <p:cNvPr id="15" name="TextBox 16">
            <a:extLst>
              <a:ext uri="{FF2B5EF4-FFF2-40B4-BE49-F238E27FC236}">
                <a16:creationId xmlns:a16="http://schemas.microsoft.com/office/drawing/2014/main" id="{30345990-163B-B4F8-A6C0-7CAC0D5D4666}"/>
              </a:ext>
            </a:extLst>
          </p:cNvPr>
          <p:cNvSpPr txBox="1"/>
          <p:nvPr/>
        </p:nvSpPr>
        <p:spPr>
          <a:xfrm>
            <a:off x="1950452" y="7747379"/>
            <a:ext cx="3164452" cy="1338828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) </a:t>
            </a:r>
            <a:r>
              <a:rPr kumimoji="0" lang="en-US" sz="3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Phản</a:t>
            </a:r>
            <a:r>
              <a:rPr kumimoji="0" lang="en-US" sz="3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ứng</a:t>
            </a:r>
            <a:r>
              <a:rPr kumimoji="0" lang="en-US" sz="3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với</a:t>
            </a:r>
            <a:r>
              <a:rPr kumimoji="0" lang="en-US" sz="3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dd </a:t>
            </a:r>
            <a:r>
              <a:rPr kumimoji="0" lang="en-US" sz="3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muối</a:t>
            </a:r>
            <a:endParaRPr kumimoji="0" lang="en-US" sz="3800" b="1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  <p:sp>
        <p:nvSpPr>
          <p:cNvPr id="26" name="TextBox 16">
            <a:extLst>
              <a:ext uri="{FF2B5EF4-FFF2-40B4-BE49-F238E27FC236}">
                <a16:creationId xmlns:a16="http://schemas.microsoft.com/office/drawing/2014/main" id="{56AC0BE0-77CE-ECA7-69DD-11DB66F7D492}"/>
              </a:ext>
            </a:extLst>
          </p:cNvPr>
          <p:cNvSpPr txBox="1"/>
          <p:nvPr/>
        </p:nvSpPr>
        <p:spPr>
          <a:xfrm>
            <a:off x="5420279" y="7503433"/>
            <a:ext cx="11100284" cy="14092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-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Hiệ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ượ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: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xuấ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hiệ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kế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đỏ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gạch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-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Giả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híc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: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Amine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hể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hiệ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í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base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yế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.</a:t>
            </a:r>
          </a:p>
        </p:txBody>
      </p:sp>
      <p:sp>
        <p:nvSpPr>
          <p:cNvPr id="3920" name="TextBox 16">
            <a:extLst>
              <a:ext uri="{FF2B5EF4-FFF2-40B4-BE49-F238E27FC236}">
                <a16:creationId xmlns:a16="http://schemas.microsoft.com/office/drawing/2014/main" id="{53A296ED-B5E2-037B-DDB7-548CBE1CFC7A}"/>
              </a:ext>
            </a:extLst>
          </p:cNvPr>
          <p:cNvSpPr txBox="1"/>
          <p:nvPr/>
        </p:nvSpPr>
        <p:spPr>
          <a:xfrm>
            <a:off x="4827284" y="9134513"/>
            <a:ext cx="12346660" cy="6879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Cl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CH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H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 → Fe(OH)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CH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</a:t>
            </a:r>
            <a:endParaRPr lang="en-US" sz="4400" kern="1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3. phản ứng với muối">
            <a:hlinkClick r:id="" action="ppaction://media"/>
            <a:extLst>
              <a:ext uri="{FF2B5EF4-FFF2-40B4-BE49-F238E27FC236}">
                <a16:creationId xmlns:a16="http://schemas.microsoft.com/office/drawing/2014/main" id="{BC4DAC67-52FD-DEDD-AF59-0D999BAB5D6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897443" y="438786"/>
            <a:ext cx="11116195" cy="6252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199884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65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26" grpId="0"/>
      <p:bldP spid="392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5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4. methyl amine + cu(oh)2">
            <a:hlinkClick r:id="" action="ppaction://media"/>
            <a:extLst>
              <a:ext uri="{FF2B5EF4-FFF2-40B4-BE49-F238E27FC236}">
                <a16:creationId xmlns:a16="http://schemas.microsoft.com/office/drawing/2014/main" id="{06009568-BAE8-96D4-221C-8B3612DD554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95548" y="488054"/>
            <a:ext cx="10697980" cy="6017614"/>
          </a:xfrm>
          <a:prstGeom prst="rect">
            <a:avLst/>
          </a:prstGeom>
        </p:spPr>
      </p:pic>
      <p:sp>
        <p:nvSpPr>
          <p:cNvPr id="3912" name="Freeform 3">
            <a:extLst>
              <a:ext uri="{FF2B5EF4-FFF2-40B4-BE49-F238E27FC236}">
                <a16:creationId xmlns:a16="http://schemas.microsoft.com/office/drawing/2014/main" id="{4CE6C7B3-0305-8408-40E2-37476C3579EC}"/>
              </a:ext>
            </a:extLst>
          </p:cNvPr>
          <p:cNvSpPr/>
          <p:nvPr/>
        </p:nvSpPr>
        <p:spPr>
          <a:xfrm>
            <a:off x="996565" y="6663696"/>
            <a:ext cx="16719889" cy="3192905"/>
          </a:xfrm>
          <a:custGeom>
            <a:avLst/>
            <a:gdLst/>
            <a:ahLst/>
            <a:cxnLst/>
            <a:rect l="l" t="t" r="r" b="b"/>
            <a:pathLst>
              <a:path w="3018556" h="1199215">
                <a:moveTo>
                  <a:pt x="36678" y="0"/>
                </a:moveTo>
                <a:lnTo>
                  <a:pt x="2981878" y="0"/>
                </a:lnTo>
                <a:cubicBezTo>
                  <a:pt x="2991606" y="0"/>
                  <a:pt x="3000935" y="3864"/>
                  <a:pt x="3007813" y="10743"/>
                </a:cubicBezTo>
                <a:cubicBezTo>
                  <a:pt x="3014692" y="17621"/>
                  <a:pt x="3018556" y="26950"/>
                  <a:pt x="3018556" y="36678"/>
                </a:cubicBezTo>
                <a:lnTo>
                  <a:pt x="3018556" y="1162537"/>
                </a:lnTo>
                <a:cubicBezTo>
                  <a:pt x="3018556" y="1172264"/>
                  <a:pt x="3014692" y="1181593"/>
                  <a:pt x="3007813" y="1188472"/>
                </a:cubicBezTo>
                <a:cubicBezTo>
                  <a:pt x="3000935" y="1195350"/>
                  <a:pt x="2991606" y="1199215"/>
                  <a:pt x="2981878" y="1199215"/>
                </a:cubicBezTo>
                <a:lnTo>
                  <a:pt x="36678" y="1199215"/>
                </a:lnTo>
                <a:cubicBezTo>
                  <a:pt x="26950" y="1199215"/>
                  <a:pt x="17621" y="1195350"/>
                  <a:pt x="10743" y="1188472"/>
                </a:cubicBezTo>
                <a:cubicBezTo>
                  <a:pt x="3864" y="1181593"/>
                  <a:pt x="0" y="1172264"/>
                  <a:pt x="0" y="1162537"/>
                </a:cubicBezTo>
                <a:lnTo>
                  <a:pt x="0" y="36678"/>
                </a:lnTo>
                <a:cubicBezTo>
                  <a:pt x="0" y="26950"/>
                  <a:pt x="3864" y="17621"/>
                  <a:pt x="10743" y="10743"/>
                </a:cubicBezTo>
                <a:cubicBezTo>
                  <a:pt x="17621" y="3864"/>
                  <a:pt x="26950" y="0"/>
                  <a:pt x="36678" y="0"/>
                </a:cubicBezTo>
                <a:close/>
              </a:path>
            </a:pathLst>
          </a:custGeom>
          <a:solidFill>
            <a:schemeClr val="tx2">
              <a:lumMod val="75000"/>
            </a:schemeClr>
          </a:solid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  <p:grpSp>
        <p:nvGrpSpPr>
          <p:cNvPr id="3914" name="Group 5">
            <a:extLst>
              <a:ext uri="{FF2B5EF4-FFF2-40B4-BE49-F238E27FC236}">
                <a16:creationId xmlns:a16="http://schemas.microsoft.com/office/drawing/2014/main" id="{52B5294B-87A0-6D39-A0C3-7F5F2740F4EF}"/>
              </a:ext>
            </a:extLst>
          </p:cNvPr>
          <p:cNvGrpSpPr/>
          <p:nvPr/>
        </p:nvGrpSpPr>
        <p:grpSpPr>
          <a:xfrm>
            <a:off x="1289154" y="6888549"/>
            <a:ext cx="16111873" cy="2812680"/>
            <a:chOff x="0" y="0"/>
            <a:chExt cx="2924300" cy="1124767"/>
          </a:xfrm>
        </p:grpSpPr>
        <p:sp>
          <p:nvSpPr>
            <p:cNvPr id="3915" name="Freeform 6">
              <a:extLst>
                <a:ext uri="{FF2B5EF4-FFF2-40B4-BE49-F238E27FC236}">
                  <a16:creationId xmlns:a16="http://schemas.microsoft.com/office/drawing/2014/main" id="{E2B2FFA9-90EA-FFE4-773A-99FC2652190D}"/>
                </a:ext>
              </a:extLst>
            </p:cNvPr>
            <p:cNvSpPr/>
            <p:nvPr/>
          </p:nvSpPr>
          <p:spPr>
            <a:xfrm>
              <a:off x="0" y="0"/>
              <a:ext cx="2924300" cy="1124767"/>
            </a:xfrm>
            <a:custGeom>
              <a:avLst/>
              <a:gdLst/>
              <a:ahLst/>
              <a:cxnLst/>
              <a:rect l="l" t="t" r="r" b="b"/>
              <a:pathLst>
                <a:path w="2924300" h="1124767">
                  <a:moveTo>
                    <a:pt x="37860" y="0"/>
                  </a:moveTo>
                  <a:lnTo>
                    <a:pt x="2886440" y="0"/>
                  </a:lnTo>
                  <a:cubicBezTo>
                    <a:pt x="2907349" y="0"/>
                    <a:pt x="2924300" y="16951"/>
                    <a:pt x="2924300" y="37860"/>
                  </a:cubicBezTo>
                  <a:lnTo>
                    <a:pt x="2924300" y="1086906"/>
                  </a:lnTo>
                  <a:cubicBezTo>
                    <a:pt x="2924300" y="1107816"/>
                    <a:pt x="2907349" y="1124767"/>
                    <a:pt x="2886440" y="1124767"/>
                  </a:cubicBezTo>
                  <a:lnTo>
                    <a:pt x="37860" y="1124767"/>
                  </a:lnTo>
                  <a:cubicBezTo>
                    <a:pt x="16951" y="1124767"/>
                    <a:pt x="0" y="1107816"/>
                    <a:pt x="0" y="1086906"/>
                  </a:cubicBezTo>
                  <a:lnTo>
                    <a:pt x="0" y="37860"/>
                  </a:lnTo>
                  <a:cubicBezTo>
                    <a:pt x="0" y="16951"/>
                    <a:pt x="16951" y="0"/>
                    <a:pt x="37860" y="0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endParaRPr>
            </a:p>
          </p:txBody>
        </p:sp>
        <p:sp>
          <p:nvSpPr>
            <p:cNvPr id="3916" name="TextBox 7">
              <a:extLst>
                <a:ext uri="{FF2B5EF4-FFF2-40B4-BE49-F238E27FC236}">
                  <a16:creationId xmlns:a16="http://schemas.microsoft.com/office/drawing/2014/main" id="{C62DB6CF-9A79-DED0-425D-E37F4BD37393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endParaRPr>
            </a:p>
          </p:txBody>
        </p:sp>
      </p:grpSp>
      <p:sp>
        <p:nvSpPr>
          <p:cNvPr id="3917" name="TextBox 16">
            <a:extLst>
              <a:ext uri="{FF2B5EF4-FFF2-40B4-BE49-F238E27FC236}">
                <a16:creationId xmlns:a16="http://schemas.microsoft.com/office/drawing/2014/main" id="{4097DDBB-5CBD-F552-8DDB-5B814ACAFC62}"/>
              </a:ext>
            </a:extLst>
          </p:cNvPr>
          <p:cNvSpPr txBox="1"/>
          <p:nvPr/>
        </p:nvSpPr>
        <p:spPr>
          <a:xfrm>
            <a:off x="1807963" y="7530958"/>
            <a:ext cx="2737144" cy="1268424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i="1" kern="12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d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)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Phản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ứng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với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Cu(OH)</a:t>
            </a:r>
            <a:r>
              <a:rPr kumimoji="0" lang="en-US" sz="3600" b="1" i="1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</a:t>
            </a:r>
          </a:p>
        </p:txBody>
      </p:sp>
      <p:sp>
        <p:nvSpPr>
          <p:cNvPr id="3918" name="TextBox 16">
            <a:extLst>
              <a:ext uri="{FF2B5EF4-FFF2-40B4-BE49-F238E27FC236}">
                <a16:creationId xmlns:a16="http://schemas.microsoft.com/office/drawing/2014/main" id="{2AD809B9-FFE2-3608-6BD0-F1104EF98ED5}"/>
              </a:ext>
            </a:extLst>
          </p:cNvPr>
          <p:cNvSpPr txBox="1"/>
          <p:nvPr/>
        </p:nvSpPr>
        <p:spPr>
          <a:xfrm>
            <a:off x="5541178" y="7139942"/>
            <a:ext cx="11355407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Hiệ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ượ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FA393">
                    <a:lumMod val="75000"/>
                  </a:srgbClr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: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kế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tan,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ạo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phứ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mà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xa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lam.</a:t>
            </a:r>
          </a:p>
        </p:txBody>
      </p:sp>
      <p:sp>
        <p:nvSpPr>
          <p:cNvPr id="3919" name="TextBox 16">
            <a:extLst>
              <a:ext uri="{FF2B5EF4-FFF2-40B4-BE49-F238E27FC236}">
                <a16:creationId xmlns:a16="http://schemas.microsoft.com/office/drawing/2014/main" id="{3BD54B0A-3397-A426-A708-D0F26CEF1D64}"/>
              </a:ext>
            </a:extLst>
          </p:cNvPr>
          <p:cNvSpPr txBox="1"/>
          <p:nvPr/>
        </p:nvSpPr>
        <p:spPr>
          <a:xfrm>
            <a:off x="4662437" y="7998387"/>
            <a:ext cx="13112888" cy="15150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SO</a:t>
            </a:r>
            <a:r>
              <a:rPr lang="en-US" sz="4400" kern="100" baseline="-250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2CH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2H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→ Cu(OH)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(CH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kern="1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en-US" sz="4400" kern="100" baseline="-250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lang="en-US" sz="4400" kern="100" baseline="-250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(OH)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4CH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[Cu(CH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4400" kern="1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(OH)</a:t>
            </a:r>
            <a:r>
              <a:rPr lang="en-US" sz="4400" kern="100" baseline="-2500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4400" kern="1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Bong bóng Ý nghĩ: Hình đám mây 4">
            <a:extLst>
              <a:ext uri="{FF2B5EF4-FFF2-40B4-BE49-F238E27FC236}">
                <a16:creationId xmlns:a16="http://schemas.microsoft.com/office/drawing/2014/main" id="{8607E332-D25D-C8C4-2A99-F28B484A0648}"/>
              </a:ext>
            </a:extLst>
          </p:cNvPr>
          <p:cNvSpPr/>
          <p:nvPr/>
        </p:nvSpPr>
        <p:spPr>
          <a:xfrm>
            <a:off x="12576747" y="853295"/>
            <a:ext cx="5561351" cy="4189729"/>
          </a:xfrm>
          <a:prstGeom prst="cloudCallout">
            <a:avLst>
              <a:gd name="adj1" fmla="val -73851"/>
              <a:gd name="adj2" fmla="val 77423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D852853F-6A6A-F986-313B-D26C1A4AC96B}"/>
              </a:ext>
            </a:extLst>
          </p:cNvPr>
          <p:cNvSpPr txBox="1"/>
          <p:nvPr/>
        </p:nvSpPr>
        <p:spPr>
          <a:xfrm>
            <a:off x="12999492" y="1738500"/>
            <a:ext cx="4684428" cy="2419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rtl="0">
              <a:lnSpc>
                <a:spcPct val="110000"/>
              </a:lnSpc>
            </a:pPr>
            <a:r>
              <a:rPr lang="vi-VN" sz="3500" b="0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vi-VN" sz="3500" b="0" i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mine</a:t>
            </a:r>
            <a:r>
              <a:rPr lang="en-US" sz="3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500" b="0" i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ethylamine</a:t>
            </a:r>
            <a:r>
              <a:rPr lang="en-US" sz="3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500" b="0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500" b="0" i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thylamine</a:t>
            </a:r>
            <a:r>
              <a:rPr lang="en-US" sz="3500" b="0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3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500" b="0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(OH)</a:t>
            </a:r>
            <a:r>
              <a:rPr lang="vi-VN" sz="3500" b="0" i="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500" b="0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500" b="0" i="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→</a:t>
            </a:r>
            <a:r>
              <a:rPr lang="en-US" sz="3500" b="0" i="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500" b="0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ung dịch</a:t>
            </a:r>
            <a:r>
              <a:rPr lang="en-US" sz="3500" b="0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500" b="0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ức chất có màu xanh lam.</a:t>
            </a:r>
          </a:p>
        </p:txBody>
      </p:sp>
    </p:spTree>
    <p:extLst>
      <p:ext uri="{BB962C8B-B14F-4D97-AF65-F5344CB8AC3E}">
        <p14:creationId xmlns:p14="http://schemas.microsoft.com/office/powerpoint/2010/main" val="102459924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8370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3918" grpId="0"/>
      <p:bldP spid="3919" grpId="0"/>
      <p:bldP spid="5" grpId="0" animBg="1"/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2">
            <a:extLst>
              <a:ext uri="{FF2B5EF4-FFF2-40B4-BE49-F238E27FC236}">
                <a16:creationId xmlns:a16="http://schemas.microsoft.com/office/drawing/2014/main" id="{2BBCB4EE-B6F2-631B-0BED-7824472350B3}"/>
              </a:ext>
            </a:extLst>
          </p:cNvPr>
          <p:cNvSpPr/>
          <p:nvPr/>
        </p:nvSpPr>
        <p:spPr>
          <a:xfrm>
            <a:off x="6709085" y="1048968"/>
            <a:ext cx="9907627" cy="9238032"/>
          </a:xfrm>
          <a:custGeom>
            <a:avLst/>
            <a:gdLst/>
            <a:ahLst/>
            <a:cxnLst/>
            <a:rect l="l" t="t" r="r" b="b"/>
            <a:pathLst>
              <a:path w="8260577" h="8229600">
                <a:moveTo>
                  <a:pt x="0" y="0"/>
                </a:moveTo>
                <a:lnTo>
                  <a:pt x="8260577" y="0"/>
                </a:lnTo>
                <a:lnTo>
                  <a:pt x="8260577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29" name="Freeform 4">
            <a:extLst>
              <a:ext uri="{FF2B5EF4-FFF2-40B4-BE49-F238E27FC236}">
                <a16:creationId xmlns:a16="http://schemas.microsoft.com/office/drawing/2014/main" id="{948B0FFC-20DB-7723-0BA8-F38049694891}"/>
              </a:ext>
            </a:extLst>
          </p:cNvPr>
          <p:cNvSpPr/>
          <p:nvPr/>
        </p:nvSpPr>
        <p:spPr>
          <a:xfrm>
            <a:off x="981705" y="3338483"/>
            <a:ext cx="5414835" cy="6948518"/>
          </a:xfrm>
          <a:custGeom>
            <a:avLst/>
            <a:gdLst/>
            <a:ahLst/>
            <a:cxnLst/>
            <a:rect l="l" t="t" r="r" b="b"/>
            <a:pathLst>
              <a:path w="1850912" h="3427615">
                <a:moveTo>
                  <a:pt x="0" y="0"/>
                </a:moveTo>
                <a:lnTo>
                  <a:pt x="1850912" y="0"/>
                </a:lnTo>
                <a:lnTo>
                  <a:pt x="1850912" y="3427615"/>
                </a:lnTo>
                <a:lnTo>
                  <a:pt x="0" y="3427615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B2E02690-C455-1F8D-A1EE-54B20121A836}"/>
              </a:ext>
            </a:extLst>
          </p:cNvPr>
          <p:cNvSpPr/>
          <p:nvPr/>
        </p:nvSpPr>
        <p:spPr>
          <a:xfrm>
            <a:off x="6985416" y="1364105"/>
            <a:ext cx="9173981" cy="5456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E6A5EE2-F75A-1688-58C2-0D0EB3309224}"/>
              </a:ext>
            </a:extLst>
          </p:cNvPr>
          <p:cNvSpPr txBox="1"/>
          <p:nvPr/>
        </p:nvSpPr>
        <p:spPr>
          <a:xfrm>
            <a:off x="7244055" y="2233504"/>
            <a:ext cx="9144000" cy="37176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algn="l" rtl="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Amine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có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tính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 base. </a:t>
            </a:r>
          </a:p>
          <a:p>
            <a:pPr marL="571500" indent="-571500" algn="l" rtl="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Dung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dịch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 alkylamine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có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thể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làm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quỳ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tím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hoá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xanh</a:t>
            </a:r>
            <a:r>
              <a:rPr lang="en-US" sz="4000" dirty="0">
                <a:solidFill>
                  <a:srgbClr val="002060"/>
                </a:solidFill>
                <a:latin typeface="+mj-lt"/>
              </a:rPr>
              <a:t>.</a:t>
            </a:r>
          </a:p>
          <a:p>
            <a:pPr marL="571500" indent="-571500" algn="l" rtl="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002060"/>
                </a:solidFill>
                <a:latin typeface="+mj-lt"/>
              </a:rPr>
              <a:t>D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ung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dịch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 aniline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không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làm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quỳ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tím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đổi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 </a:t>
            </a:r>
            <a:r>
              <a:rPr lang="en-US" sz="4000" b="0" i="0" dirty="0" err="1">
                <a:solidFill>
                  <a:srgbClr val="002060"/>
                </a:solidFill>
                <a:effectLst/>
                <a:latin typeface="+mj-lt"/>
              </a:rPr>
              <a:t>màu</a:t>
            </a:r>
            <a:r>
              <a:rPr lang="en-US" sz="4000" b="0" i="0" dirty="0">
                <a:solidFill>
                  <a:srgbClr val="002060"/>
                </a:solidFill>
                <a:effectLst/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87857296"/>
      </p:ext>
    </p:extLst>
  </p:cSld>
  <p:clrMapOvr>
    <a:masterClrMapping/>
  </p:clrMapOvr>
  <p:transition spd="slow">
    <p:split orient="vert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ình chữ nhật 19">
            <a:extLst>
              <a:ext uri="{FF2B5EF4-FFF2-40B4-BE49-F238E27FC236}">
                <a16:creationId xmlns:a16="http://schemas.microsoft.com/office/drawing/2014/main" id="{8911795E-FCC4-BE42-31E8-1C18D8531518}"/>
              </a:ext>
            </a:extLst>
          </p:cNvPr>
          <p:cNvSpPr/>
          <p:nvPr/>
        </p:nvSpPr>
        <p:spPr>
          <a:xfrm>
            <a:off x="569626" y="5240307"/>
            <a:ext cx="16579122" cy="45527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71B97FB9-1649-EB42-B824-FDD3E6AB2B57}"/>
              </a:ext>
            </a:extLst>
          </p:cNvPr>
          <p:cNvSpPr/>
          <p:nvPr/>
        </p:nvSpPr>
        <p:spPr>
          <a:xfrm>
            <a:off x="2037987" y="508840"/>
            <a:ext cx="14212025" cy="3724389"/>
          </a:xfrm>
          <a:prstGeom prst="roundRect">
            <a:avLst/>
          </a:prstGeom>
          <a:solidFill>
            <a:schemeClr val="accent1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2" name="Freeform 18">
            <a:extLst>
              <a:ext uri="{FF2B5EF4-FFF2-40B4-BE49-F238E27FC236}">
                <a16:creationId xmlns:a16="http://schemas.microsoft.com/office/drawing/2014/main" id="{3E00EAF0-4C5F-24A0-CF63-3056E4A63D5D}"/>
              </a:ext>
            </a:extLst>
          </p:cNvPr>
          <p:cNvSpPr/>
          <p:nvPr/>
        </p:nvSpPr>
        <p:spPr>
          <a:xfrm>
            <a:off x="15776174" y="0"/>
            <a:ext cx="2230169" cy="2074011"/>
          </a:xfrm>
          <a:custGeom>
            <a:avLst/>
            <a:gdLst/>
            <a:ahLst/>
            <a:cxnLst/>
            <a:rect l="l" t="t" r="r" b="b"/>
            <a:pathLst>
              <a:path w="3056957" h="3303195">
                <a:moveTo>
                  <a:pt x="0" y="0"/>
                </a:moveTo>
                <a:lnTo>
                  <a:pt x="3056957" y="0"/>
                </a:lnTo>
                <a:lnTo>
                  <a:pt x="3056957" y="3303194"/>
                </a:lnTo>
                <a:lnTo>
                  <a:pt x="0" y="33031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7" name="Google Shape;3956;p37">
            <a:extLst>
              <a:ext uri="{FF2B5EF4-FFF2-40B4-BE49-F238E27FC236}">
                <a16:creationId xmlns:a16="http://schemas.microsoft.com/office/drawing/2014/main" id="{1D66EB13-0A88-ABC2-EC6F-D97A5046C9D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570154" y="1801598"/>
            <a:ext cx="6474402" cy="113887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EFA393"/>
              </a:buClr>
              <a:buSzPts val="1400"/>
              <a:buFont typeface="Anaheim"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omfortaa"/>
                <a:sym typeface="Comfortaa"/>
              </a:rPr>
              <a:t>Câu </a:t>
            </a:r>
            <a:r>
              <a:rPr lang="en-US" sz="3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Comfortaa"/>
                <a:sym typeface="Comfortaa"/>
              </a:rPr>
              <a:t>6</a:t>
            </a:r>
            <a:r>
              <a: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omfortaa"/>
                <a:sym typeface="Comfortaa"/>
              </a:rPr>
              <a:t>. Giấm có thể dùng để khử mùi tanh của cá. Giải thích và viết phương trình </a:t>
            </a:r>
            <a:r>
              <a:rPr kumimoji="0" lang="vi-VN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omfortaa"/>
                <a:sym typeface="Comfortaa"/>
              </a:rPr>
              <a:t>hoá</a:t>
            </a:r>
            <a:r>
              <a: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omfortaa"/>
                <a:sym typeface="Comfortaa"/>
              </a:rPr>
              <a:t> học. (Biết mùi tanh của cá thường do </a:t>
            </a:r>
            <a:r>
              <a:rPr kumimoji="0" lang="vi-VN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omfortaa"/>
                <a:sym typeface="Comfortaa"/>
              </a:rPr>
              <a:t>trimethylamine</a:t>
            </a:r>
            <a:r>
              <a: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omfortaa"/>
                <a:sym typeface="Comfortaa"/>
              </a:rPr>
              <a:t> gây ra)</a:t>
            </a:r>
          </a:p>
        </p:txBody>
      </p:sp>
      <p:sp>
        <p:nvSpPr>
          <p:cNvPr id="15" name="Google Shape;197;p18">
            <a:extLst>
              <a:ext uri="{FF2B5EF4-FFF2-40B4-BE49-F238E27FC236}">
                <a16:creationId xmlns:a16="http://schemas.microsoft.com/office/drawing/2014/main" id="{5A8539F7-30CE-3C01-9A8C-547D1CB5641A}"/>
              </a:ext>
            </a:extLst>
          </p:cNvPr>
          <p:cNvSpPr/>
          <p:nvPr/>
        </p:nvSpPr>
        <p:spPr>
          <a:xfrm>
            <a:off x="1024819" y="4678175"/>
            <a:ext cx="3059309" cy="744428"/>
          </a:xfrm>
          <a:prstGeom prst="roundRect">
            <a:avLst>
              <a:gd name="adj" fmla="val 16667"/>
            </a:avLst>
          </a:prstGeom>
          <a:solidFill>
            <a:schemeClr val="accent1">
              <a:lumMod val="9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rả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lời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pic>
        <p:nvPicPr>
          <p:cNvPr id="16" name="Picture 10" descr="Hình ảnh ý Tưởng Thiết Kế Vector Bóng đèn PNG , Bóng đèn Vàng, Bóng đèn Dây  Tóc, Bóng đèn Tròn PNG và Vector với nền trong suốt để tải xuống miễn">
            <a:extLst>
              <a:ext uri="{FF2B5EF4-FFF2-40B4-BE49-F238E27FC236}">
                <a16:creationId xmlns:a16="http://schemas.microsoft.com/office/drawing/2014/main" id="{6BD0637F-3BA2-440F-9443-419148BF1B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626" y="4218327"/>
            <a:ext cx="1571606" cy="1571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3344706-C31B-A248-D6B6-FF99D5ACAF3F}"/>
              </a:ext>
            </a:extLst>
          </p:cNvPr>
          <p:cNvSpPr/>
          <p:nvPr/>
        </p:nvSpPr>
        <p:spPr>
          <a:xfrm>
            <a:off x="780837" y="5969463"/>
            <a:ext cx="10365528" cy="34221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sz="36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ấm ăn là dung dịch acetic acid nồng độ 2 – 5%. Khi rửa cá bằng giấm, acetic acid phản ứng với trimethylamine trong cá tạo thành muối tan, dễ rửa trôi do đó có thể khử bớt mùi tanh của cá.</a:t>
            </a:r>
          </a:p>
          <a:p>
            <a:pPr algn="ctr">
              <a:lnSpc>
                <a:spcPct val="120000"/>
              </a:lnSpc>
            </a:pPr>
            <a:r>
              <a:rPr lang="vi-VN" sz="4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CH</a:t>
            </a:r>
            <a:r>
              <a:rPr lang="vi-VN" sz="4000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vi-VN" sz="4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r>
              <a:rPr lang="vi-VN" sz="4000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vi-VN" sz="4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 + CH</a:t>
            </a:r>
            <a:r>
              <a:rPr lang="vi-VN" sz="4000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vi-VN" sz="4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OH → CH</a:t>
            </a:r>
            <a:r>
              <a:rPr lang="vi-VN" sz="4000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vi-VN" sz="4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ONH(CH</a:t>
            </a:r>
            <a:r>
              <a:rPr lang="vi-VN" sz="4000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vi-VN" sz="4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r>
              <a:rPr lang="vi-VN" sz="4000" baseline="-25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endParaRPr lang="vi-VN" sz="4000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D0690040-B385-C9BA-BDE8-CD99993EE1C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689" t="4351" r="9109" b="8115"/>
          <a:stretch/>
        </p:blipFill>
        <p:spPr>
          <a:xfrm>
            <a:off x="9686727" y="740976"/>
            <a:ext cx="5921114" cy="3260115"/>
          </a:xfrm>
          <a:prstGeom prst="rect">
            <a:avLst/>
          </a:prstGeom>
        </p:spPr>
      </p:pic>
      <p:pic>
        <p:nvPicPr>
          <p:cNvPr id="2050" name="Picture 2" descr="Giấm ăn, giấm táo, giấm nho vừa thơm ngon lại tốt cho sức khỏe">
            <a:extLst>
              <a:ext uri="{FF2B5EF4-FFF2-40B4-BE49-F238E27FC236}">
                <a16:creationId xmlns:a16="http://schemas.microsoft.com/office/drawing/2014/main" id="{22233B4F-D02C-784D-281E-0EA40A92EA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2534" y="5379886"/>
            <a:ext cx="4261891" cy="4261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739380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6" grpId="0" animBg="1"/>
      <p:bldP spid="7" grpId="0"/>
      <p:bldP spid="15" grpId="0" animBg="1"/>
      <p:bldP spid="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ình chữ nhật 19">
            <a:extLst>
              <a:ext uri="{FF2B5EF4-FFF2-40B4-BE49-F238E27FC236}">
                <a16:creationId xmlns:a16="http://schemas.microsoft.com/office/drawing/2014/main" id="{8911795E-FCC4-BE42-31E8-1C18D8531518}"/>
              </a:ext>
            </a:extLst>
          </p:cNvPr>
          <p:cNvSpPr/>
          <p:nvPr/>
        </p:nvSpPr>
        <p:spPr>
          <a:xfrm>
            <a:off x="705213" y="4251446"/>
            <a:ext cx="16579122" cy="45527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71B97FB9-1649-EB42-B824-FDD3E6AB2B57}"/>
              </a:ext>
            </a:extLst>
          </p:cNvPr>
          <p:cNvSpPr/>
          <p:nvPr/>
        </p:nvSpPr>
        <p:spPr>
          <a:xfrm>
            <a:off x="2037987" y="508840"/>
            <a:ext cx="14212025" cy="2294327"/>
          </a:xfrm>
          <a:prstGeom prst="roundRect">
            <a:avLst/>
          </a:prstGeom>
          <a:solidFill>
            <a:schemeClr val="accent1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2" name="Freeform 18">
            <a:extLst>
              <a:ext uri="{FF2B5EF4-FFF2-40B4-BE49-F238E27FC236}">
                <a16:creationId xmlns:a16="http://schemas.microsoft.com/office/drawing/2014/main" id="{3E00EAF0-4C5F-24A0-CF63-3056E4A63D5D}"/>
              </a:ext>
            </a:extLst>
          </p:cNvPr>
          <p:cNvSpPr/>
          <p:nvPr/>
        </p:nvSpPr>
        <p:spPr>
          <a:xfrm>
            <a:off x="15776174" y="0"/>
            <a:ext cx="2230169" cy="2074011"/>
          </a:xfrm>
          <a:custGeom>
            <a:avLst/>
            <a:gdLst/>
            <a:ahLst/>
            <a:cxnLst/>
            <a:rect l="l" t="t" r="r" b="b"/>
            <a:pathLst>
              <a:path w="3056957" h="3303195">
                <a:moveTo>
                  <a:pt x="0" y="0"/>
                </a:moveTo>
                <a:lnTo>
                  <a:pt x="3056957" y="0"/>
                </a:lnTo>
                <a:lnTo>
                  <a:pt x="3056957" y="3303194"/>
                </a:lnTo>
                <a:lnTo>
                  <a:pt x="0" y="33031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7" name="Google Shape;3956;p37">
            <a:extLst>
              <a:ext uri="{FF2B5EF4-FFF2-40B4-BE49-F238E27FC236}">
                <a16:creationId xmlns:a16="http://schemas.microsoft.com/office/drawing/2014/main" id="{1D66EB13-0A88-ABC2-EC6F-D97A5046C9D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76819" y="1194046"/>
            <a:ext cx="13206020" cy="113887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just" defTabSz="1828800">
              <a:lnSpc>
                <a:spcPct val="120000"/>
              </a:lnSpc>
            </a:pPr>
            <a:r>
              <a:rPr lang="en-US" sz="4400" b="1" dirty="0" err="1">
                <a:solidFill>
                  <a:srgbClr val="002060"/>
                </a:solidFill>
                <a:latin typeface="Cambria" pitchFamily="18" charset="0"/>
              </a:rPr>
              <a:t>Câu</a:t>
            </a:r>
            <a:r>
              <a:rPr lang="en-US" sz="4400" b="1" dirty="0">
                <a:solidFill>
                  <a:srgbClr val="002060"/>
                </a:solidFill>
                <a:latin typeface="Cambria" pitchFamily="18" charset="0"/>
              </a:rPr>
              <a:t> 7</a:t>
            </a:r>
            <a:r>
              <a:rPr lang="en-US" sz="4400" dirty="0">
                <a:solidFill>
                  <a:srgbClr val="002060"/>
                </a:solidFill>
                <a:latin typeface="Cambria" pitchFamily="18" charset="0"/>
              </a:rPr>
              <a:t>. 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Viết phương trình </a:t>
            </a:r>
            <a:r>
              <a:rPr lang="vi-VN" sz="4400" dirty="0" err="1">
                <a:solidFill>
                  <a:srgbClr val="002060"/>
                </a:solidFill>
                <a:latin typeface="Cambria" pitchFamily="18" charset="0"/>
              </a:rPr>
              <a:t>hoá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 học thể hiện tính </a:t>
            </a:r>
            <a:r>
              <a:rPr lang="vi-VN" sz="4400" dirty="0" err="1">
                <a:solidFill>
                  <a:srgbClr val="002060"/>
                </a:solidFill>
                <a:latin typeface="Cambria" pitchFamily="18" charset="0"/>
              </a:rPr>
              <a:t>base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 của </a:t>
            </a:r>
            <a:r>
              <a:rPr lang="vi-VN" sz="4400" dirty="0" err="1">
                <a:solidFill>
                  <a:srgbClr val="002060"/>
                </a:solidFill>
                <a:latin typeface="Cambria" pitchFamily="18" charset="0"/>
              </a:rPr>
              <a:t>aniline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 qua phản ứng với dung dịch </a:t>
            </a:r>
            <a:r>
              <a:rPr lang="vi-VN" sz="4400" dirty="0" err="1">
                <a:solidFill>
                  <a:srgbClr val="002060"/>
                </a:solidFill>
                <a:latin typeface="Cambria" pitchFamily="18" charset="0"/>
              </a:rPr>
              <a:t>HCl</a:t>
            </a:r>
            <a:r>
              <a:rPr lang="vi-VN" sz="4400" dirty="0">
                <a:solidFill>
                  <a:srgbClr val="002060"/>
                </a:solidFill>
                <a:latin typeface="Cambria" pitchFamily="18" charset="0"/>
              </a:rPr>
              <a:t>.</a:t>
            </a:r>
            <a:endParaRPr lang="en-US" sz="440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5" name="Google Shape;197;p18">
            <a:extLst>
              <a:ext uri="{FF2B5EF4-FFF2-40B4-BE49-F238E27FC236}">
                <a16:creationId xmlns:a16="http://schemas.microsoft.com/office/drawing/2014/main" id="{5A8539F7-30CE-3C01-9A8C-547D1CB5641A}"/>
              </a:ext>
            </a:extLst>
          </p:cNvPr>
          <p:cNvSpPr/>
          <p:nvPr/>
        </p:nvSpPr>
        <p:spPr>
          <a:xfrm>
            <a:off x="1160406" y="3689314"/>
            <a:ext cx="3059309" cy="744428"/>
          </a:xfrm>
          <a:prstGeom prst="roundRect">
            <a:avLst>
              <a:gd name="adj" fmla="val 16667"/>
            </a:avLst>
          </a:prstGeom>
          <a:solidFill>
            <a:schemeClr val="accent1">
              <a:lumMod val="9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rả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lời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pic>
        <p:nvPicPr>
          <p:cNvPr id="16" name="Picture 10" descr="Hình ảnh ý Tưởng Thiết Kế Vector Bóng đèn PNG , Bóng đèn Vàng, Bóng đèn Dây  Tóc, Bóng đèn Tròn PNG và Vector với nền trong suốt để tải xuống miễn">
            <a:extLst>
              <a:ext uri="{FF2B5EF4-FFF2-40B4-BE49-F238E27FC236}">
                <a16:creationId xmlns:a16="http://schemas.microsoft.com/office/drawing/2014/main" id="{6BD0637F-3BA2-440F-9443-419148BF1B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213" y="3229466"/>
            <a:ext cx="1571606" cy="1571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1525B534-0602-854C-C103-643EE4B5B4A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1" b="42057"/>
          <a:stretch/>
        </p:blipFill>
        <p:spPr>
          <a:xfrm>
            <a:off x="2690060" y="4884159"/>
            <a:ext cx="12494976" cy="3023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99665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6" grpId="0" animBg="1"/>
      <p:bldP spid="7" grpId="0"/>
      <p:bldP spid="1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ình chữ nhật 19">
            <a:extLst>
              <a:ext uri="{FF2B5EF4-FFF2-40B4-BE49-F238E27FC236}">
                <a16:creationId xmlns:a16="http://schemas.microsoft.com/office/drawing/2014/main" id="{8911795E-FCC4-BE42-31E8-1C18D8531518}"/>
              </a:ext>
            </a:extLst>
          </p:cNvPr>
          <p:cNvSpPr/>
          <p:nvPr/>
        </p:nvSpPr>
        <p:spPr>
          <a:xfrm>
            <a:off x="705213" y="4251446"/>
            <a:ext cx="16579122" cy="24191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71B97FB9-1649-EB42-B824-FDD3E6AB2B57}"/>
              </a:ext>
            </a:extLst>
          </p:cNvPr>
          <p:cNvSpPr/>
          <p:nvPr/>
        </p:nvSpPr>
        <p:spPr>
          <a:xfrm>
            <a:off x="2037987" y="508840"/>
            <a:ext cx="14212025" cy="2294327"/>
          </a:xfrm>
          <a:prstGeom prst="roundRect">
            <a:avLst/>
          </a:prstGeom>
          <a:solidFill>
            <a:schemeClr val="accent1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2" name="Freeform 18">
            <a:extLst>
              <a:ext uri="{FF2B5EF4-FFF2-40B4-BE49-F238E27FC236}">
                <a16:creationId xmlns:a16="http://schemas.microsoft.com/office/drawing/2014/main" id="{3E00EAF0-4C5F-24A0-CF63-3056E4A63D5D}"/>
              </a:ext>
            </a:extLst>
          </p:cNvPr>
          <p:cNvSpPr/>
          <p:nvPr/>
        </p:nvSpPr>
        <p:spPr>
          <a:xfrm>
            <a:off x="15776174" y="0"/>
            <a:ext cx="2230169" cy="2074011"/>
          </a:xfrm>
          <a:custGeom>
            <a:avLst/>
            <a:gdLst/>
            <a:ahLst/>
            <a:cxnLst/>
            <a:rect l="l" t="t" r="r" b="b"/>
            <a:pathLst>
              <a:path w="3056957" h="3303195">
                <a:moveTo>
                  <a:pt x="0" y="0"/>
                </a:moveTo>
                <a:lnTo>
                  <a:pt x="3056957" y="0"/>
                </a:lnTo>
                <a:lnTo>
                  <a:pt x="3056957" y="3303194"/>
                </a:lnTo>
                <a:lnTo>
                  <a:pt x="0" y="33031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7" name="Google Shape;3956;p37">
            <a:extLst>
              <a:ext uri="{FF2B5EF4-FFF2-40B4-BE49-F238E27FC236}">
                <a16:creationId xmlns:a16="http://schemas.microsoft.com/office/drawing/2014/main" id="{1D66EB13-0A88-ABC2-EC6F-D97A5046C9D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304071" y="1086567"/>
            <a:ext cx="13206020" cy="113887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just" defTabSz="1828800">
              <a:lnSpc>
                <a:spcPct val="120000"/>
              </a:lnSpc>
              <a:buClr>
                <a:srgbClr val="000000"/>
              </a:buClr>
              <a:buSzTx/>
            </a:pPr>
            <a:r>
              <a:rPr lang="en-US" sz="4000" b="1" dirty="0" err="1">
                <a:solidFill>
                  <a:srgbClr val="002060"/>
                </a:solidFill>
                <a:latin typeface="Cambria" pitchFamily="18" charset="0"/>
                <a:cs typeface="Arial"/>
                <a:sym typeface="Arial"/>
              </a:rPr>
              <a:t>Câu</a:t>
            </a:r>
            <a:r>
              <a:rPr lang="en-US" sz="4000" b="1" dirty="0">
                <a:solidFill>
                  <a:srgbClr val="002060"/>
                </a:solidFill>
                <a:latin typeface="Cambria" pitchFamily="18" charset="0"/>
                <a:cs typeface="Arial"/>
                <a:sym typeface="Arial"/>
              </a:rPr>
              <a:t> 8. </a:t>
            </a:r>
            <a:r>
              <a:rPr lang="vi-VN" sz="4000" dirty="0">
                <a:solidFill>
                  <a:srgbClr val="002060"/>
                </a:solidFill>
                <a:latin typeface="Cambria" pitchFamily="18" charset="0"/>
                <a:cs typeface="Arial"/>
                <a:sym typeface="Arial"/>
              </a:rPr>
              <a:t>Viết phương trình </a:t>
            </a:r>
            <a:r>
              <a:rPr lang="vi-VN" sz="4000" dirty="0" err="1">
                <a:solidFill>
                  <a:srgbClr val="002060"/>
                </a:solidFill>
                <a:latin typeface="Cambria" pitchFamily="18" charset="0"/>
                <a:cs typeface="Arial"/>
                <a:sym typeface="Arial"/>
              </a:rPr>
              <a:t>hoá</a:t>
            </a:r>
            <a:r>
              <a:rPr lang="vi-VN" sz="4000" dirty="0">
                <a:solidFill>
                  <a:srgbClr val="002060"/>
                </a:solidFill>
                <a:latin typeface="Cambria" pitchFamily="18" charset="0"/>
                <a:cs typeface="Arial"/>
                <a:sym typeface="Arial"/>
              </a:rPr>
              <a:t> học của phản ứng tạo phức khi cho </a:t>
            </a:r>
            <a:r>
              <a:rPr lang="vi-VN" sz="4000" dirty="0" err="1">
                <a:solidFill>
                  <a:srgbClr val="002060"/>
                </a:solidFill>
                <a:latin typeface="Cambria" pitchFamily="18" charset="0"/>
                <a:cs typeface="Arial"/>
                <a:sym typeface="Arial"/>
              </a:rPr>
              <a:t>ethylamine</a:t>
            </a:r>
            <a:r>
              <a:rPr lang="vi-VN" sz="4000" dirty="0">
                <a:solidFill>
                  <a:srgbClr val="002060"/>
                </a:solidFill>
                <a:latin typeface="Cambria" pitchFamily="18" charset="0"/>
                <a:cs typeface="Arial"/>
                <a:sym typeface="Arial"/>
              </a:rPr>
              <a:t> tác dụng với Cu(OH)</a:t>
            </a:r>
            <a:r>
              <a:rPr lang="vi-VN" sz="4000" baseline="-25000" dirty="0">
                <a:solidFill>
                  <a:srgbClr val="002060"/>
                </a:solidFill>
                <a:latin typeface="Cambria" pitchFamily="18" charset="0"/>
                <a:cs typeface="Arial"/>
                <a:sym typeface="Arial"/>
              </a:rPr>
              <a:t>2</a:t>
            </a:r>
            <a:r>
              <a:rPr lang="vi-VN" sz="4000" dirty="0">
                <a:solidFill>
                  <a:srgbClr val="002060"/>
                </a:solidFill>
                <a:latin typeface="Cambria" pitchFamily="18" charset="0"/>
                <a:cs typeface="Arial"/>
                <a:sym typeface="Arial"/>
              </a:rPr>
              <a:t>.</a:t>
            </a:r>
            <a:endParaRPr lang="en-US" sz="4000" dirty="0">
              <a:solidFill>
                <a:srgbClr val="002060"/>
              </a:solidFill>
              <a:latin typeface="Cambria" pitchFamily="18" charset="0"/>
              <a:cs typeface="Arial"/>
              <a:sym typeface="Arial"/>
            </a:endParaRPr>
          </a:p>
        </p:txBody>
      </p:sp>
      <p:sp>
        <p:nvSpPr>
          <p:cNvPr id="15" name="Google Shape;197;p18">
            <a:extLst>
              <a:ext uri="{FF2B5EF4-FFF2-40B4-BE49-F238E27FC236}">
                <a16:creationId xmlns:a16="http://schemas.microsoft.com/office/drawing/2014/main" id="{5A8539F7-30CE-3C01-9A8C-547D1CB5641A}"/>
              </a:ext>
            </a:extLst>
          </p:cNvPr>
          <p:cNvSpPr/>
          <p:nvPr/>
        </p:nvSpPr>
        <p:spPr>
          <a:xfrm>
            <a:off x="1160406" y="3689314"/>
            <a:ext cx="3059309" cy="744428"/>
          </a:xfrm>
          <a:prstGeom prst="roundRect">
            <a:avLst>
              <a:gd name="adj" fmla="val 16667"/>
            </a:avLst>
          </a:prstGeom>
          <a:solidFill>
            <a:schemeClr val="accent1">
              <a:lumMod val="9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Trả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rPr>
              <a:t>lời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pic>
        <p:nvPicPr>
          <p:cNvPr id="16" name="Picture 10" descr="Hình ảnh ý Tưởng Thiết Kế Vector Bóng đèn PNG , Bóng đèn Vàng, Bóng đèn Dây  Tóc, Bóng đèn Tròn PNG và Vector với nền trong suốt để tải xuống miễn">
            <a:extLst>
              <a:ext uri="{FF2B5EF4-FFF2-40B4-BE49-F238E27FC236}">
                <a16:creationId xmlns:a16="http://schemas.microsoft.com/office/drawing/2014/main" id="{6BD0637F-3BA2-440F-9443-419148BF1B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213" y="3229466"/>
            <a:ext cx="1571606" cy="1571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95812634-024A-FA50-7F80-3774CF2073E2}"/>
              </a:ext>
            </a:extLst>
          </p:cNvPr>
          <p:cNvSpPr/>
          <p:nvPr/>
        </p:nvSpPr>
        <p:spPr>
          <a:xfrm>
            <a:off x="3136926" y="5071001"/>
            <a:ext cx="1247809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828800"/>
            <a:r>
              <a:rPr lang="en-US" sz="4400" dirty="0">
                <a:solidFill>
                  <a:srgbClr val="002060"/>
                </a:solidFill>
                <a:latin typeface="Cambria" pitchFamily="18" charset="0"/>
              </a:rPr>
              <a:t>Cu(OH)</a:t>
            </a:r>
            <a:r>
              <a:rPr lang="en-US" sz="4400" baseline="-25000" dirty="0">
                <a:solidFill>
                  <a:srgbClr val="002060"/>
                </a:solidFill>
                <a:latin typeface="Cambria" pitchFamily="18" charset="0"/>
              </a:rPr>
              <a:t>2</a:t>
            </a:r>
            <a:r>
              <a:rPr lang="en-US" sz="4400" dirty="0">
                <a:solidFill>
                  <a:srgbClr val="002060"/>
                </a:solidFill>
                <a:latin typeface="Cambria" pitchFamily="18" charset="0"/>
              </a:rPr>
              <a:t> + 4CH</a:t>
            </a:r>
            <a:r>
              <a:rPr lang="en-US" sz="4400" baseline="-25000" dirty="0">
                <a:solidFill>
                  <a:srgbClr val="002060"/>
                </a:solidFill>
                <a:latin typeface="Cambria" pitchFamily="18" charset="0"/>
              </a:rPr>
              <a:t>3</a:t>
            </a:r>
            <a:r>
              <a:rPr lang="en-US" sz="4400" dirty="0">
                <a:solidFill>
                  <a:srgbClr val="002060"/>
                </a:solidFill>
                <a:latin typeface="Cambria" pitchFamily="18" charset="0"/>
              </a:rPr>
              <a:t>CH</a:t>
            </a:r>
            <a:r>
              <a:rPr lang="en-US" sz="4400" baseline="-25000" dirty="0">
                <a:solidFill>
                  <a:srgbClr val="002060"/>
                </a:solidFill>
                <a:latin typeface="Cambria" pitchFamily="18" charset="0"/>
              </a:rPr>
              <a:t>2</a:t>
            </a:r>
            <a:r>
              <a:rPr lang="en-US" sz="4400" dirty="0">
                <a:solidFill>
                  <a:srgbClr val="002060"/>
                </a:solidFill>
                <a:latin typeface="Cambria" pitchFamily="18" charset="0"/>
              </a:rPr>
              <a:t>NH</a:t>
            </a:r>
            <a:r>
              <a:rPr lang="en-US" sz="4400" baseline="-25000" dirty="0">
                <a:solidFill>
                  <a:srgbClr val="002060"/>
                </a:solidFill>
                <a:latin typeface="Cambria" pitchFamily="18" charset="0"/>
              </a:rPr>
              <a:t>2</a:t>
            </a:r>
            <a:r>
              <a:rPr lang="en-US" sz="4400" dirty="0">
                <a:solidFill>
                  <a:srgbClr val="002060"/>
                </a:solidFill>
                <a:latin typeface="Cambria" pitchFamily="18" charset="0"/>
              </a:rPr>
              <a:t> → [Cu(CH</a:t>
            </a:r>
            <a:r>
              <a:rPr lang="en-US" sz="4400" baseline="-25000" dirty="0">
                <a:solidFill>
                  <a:srgbClr val="002060"/>
                </a:solidFill>
                <a:latin typeface="Cambria" pitchFamily="18" charset="0"/>
              </a:rPr>
              <a:t>3</a:t>
            </a:r>
            <a:r>
              <a:rPr lang="en-US" sz="4400" dirty="0">
                <a:solidFill>
                  <a:srgbClr val="002060"/>
                </a:solidFill>
                <a:latin typeface="Cambria" pitchFamily="18" charset="0"/>
              </a:rPr>
              <a:t>CH</a:t>
            </a:r>
            <a:r>
              <a:rPr lang="en-US" sz="4400" baseline="-25000" dirty="0">
                <a:solidFill>
                  <a:srgbClr val="002060"/>
                </a:solidFill>
                <a:latin typeface="Cambria" pitchFamily="18" charset="0"/>
              </a:rPr>
              <a:t>2</a:t>
            </a:r>
            <a:r>
              <a:rPr lang="en-US" sz="4400" dirty="0">
                <a:solidFill>
                  <a:srgbClr val="002060"/>
                </a:solidFill>
                <a:latin typeface="Cambria" pitchFamily="18" charset="0"/>
              </a:rPr>
              <a:t>NH</a:t>
            </a:r>
            <a:r>
              <a:rPr lang="en-US" sz="4400" baseline="-25000" dirty="0">
                <a:solidFill>
                  <a:srgbClr val="002060"/>
                </a:solidFill>
                <a:latin typeface="Cambria" pitchFamily="18" charset="0"/>
              </a:rPr>
              <a:t>2</a:t>
            </a:r>
            <a:r>
              <a:rPr lang="en-US" sz="4400" dirty="0">
                <a:solidFill>
                  <a:srgbClr val="002060"/>
                </a:solidFill>
                <a:latin typeface="Cambria" pitchFamily="18" charset="0"/>
              </a:rPr>
              <a:t>)</a:t>
            </a:r>
            <a:r>
              <a:rPr lang="en-US" sz="4400" baseline="-25000" dirty="0">
                <a:solidFill>
                  <a:srgbClr val="002060"/>
                </a:solidFill>
                <a:latin typeface="Cambria" pitchFamily="18" charset="0"/>
              </a:rPr>
              <a:t>4</a:t>
            </a:r>
            <a:r>
              <a:rPr lang="en-US" sz="4400" dirty="0">
                <a:solidFill>
                  <a:srgbClr val="002060"/>
                </a:solidFill>
                <a:latin typeface="Cambria" pitchFamily="18" charset="0"/>
              </a:rPr>
              <a:t>](OH)</a:t>
            </a:r>
            <a:r>
              <a:rPr lang="en-US" sz="4400" baseline="-25000" dirty="0">
                <a:solidFill>
                  <a:srgbClr val="002060"/>
                </a:solidFill>
                <a:latin typeface="Cambria" pitchFamily="18" charset="0"/>
              </a:rPr>
              <a:t>2</a:t>
            </a:r>
            <a:endParaRPr lang="en-US" sz="440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526493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6" grpId="0" animBg="1"/>
      <p:bldP spid="7" grpId="0"/>
      <p:bldP spid="15" grpId="0" animBg="1"/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17">
            <a:extLst>
              <a:ext uri="{FF2B5EF4-FFF2-40B4-BE49-F238E27FC236}">
                <a16:creationId xmlns:a16="http://schemas.microsoft.com/office/drawing/2014/main" id="{C7CC929C-2AA0-6378-47A2-877CA8E4645F}"/>
              </a:ext>
            </a:extLst>
          </p:cNvPr>
          <p:cNvSpPr/>
          <p:nvPr/>
        </p:nvSpPr>
        <p:spPr>
          <a:xfrm flipH="1">
            <a:off x="-793848" y="8158469"/>
            <a:ext cx="4659849" cy="1893915"/>
          </a:xfrm>
          <a:custGeom>
            <a:avLst/>
            <a:gdLst/>
            <a:ahLst/>
            <a:cxnLst/>
            <a:rect l="l" t="t" r="r" b="b"/>
            <a:pathLst>
              <a:path w="4659849" h="1893915">
                <a:moveTo>
                  <a:pt x="4659849" y="0"/>
                </a:moveTo>
                <a:lnTo>
                  <a:pt x="0" y="0"/>
                </a:lnTo>
                <a:lnTo>
                  <a:pt x="0" y="1893915"/>
                </a:lnTo>
                <a:lnTo>
                  <a:pt x="4659849" y="1893915"/>
                </a:lnTo>
                <a:lnTo>
                  <a:pt x="4659849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29" name="Google Shape;4457;p45">
            <a:extLst>
              <a:ext uri="{FF2B5EF4-FFF2-40B4-BE49-F238E27FC236}">
                <a16:creationId xmlns:a16="http://schemas.microsoft.com/office/drawing/2014/main" id="{619020A3-D526-38B7-3DDC-77BF8D88452A}"/>
              </a:ext>
            </a:extLst>
          </p:cNvPr>
          <p:cNvSpPr txBox="1">
            <a:spLocks/>
          </p:cNvSpPr>
          <p:nvPr/>
        </p:nvSpPr>
        <p:spPr>
          <a:xfrm>
            <a:off x="2118358" y="4308754"/>
            <a:ext cx="11532328" cy="1893915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. </a:t>
            </a:r>
            <a:r>
              <a:rPr kumimoji="0" lang="en-US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Phản</a:t>
            </a: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ứng</a:t>
            </a: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với</a:t>
            </a: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nitrous acid</a:t>
            </a:r>
          </a:p>
        </p:txBody>
      </p:sp>
      <p:pic>
        <p:nvPicPr>
          <p:cNvPr id="3904" name="Hình ảnh 3903">
            <a:extLst>
              <a:ext uri="{FF2B5EF4-FFF2-40B4-BE49-F238E27FC236}">
                <a16:creationId xmlns:a16="http://schemas.microsoft.com/office/drawing/2014/main" id="{3301C170-4FC0-DF62-B67E-4CBE17F6D7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703698" y="0"/>
            <a:ext cx="2502541" cy="2707339"/>
          </a:xfrm>
          <a:prstGeom prst="rect">
            <a:avLst/>
          </a:prstGeom>
        </p:spPr>
      </p:pic>
      <p:pic>
        <p:nvPicPr>
          <p:cNvPr id="3908" name="Picture 2">
            <a:extLst>
              <a:ext uri="{FF2B5EF4-FFF2-40B4-BE49-F238E27FC236}">
                <a16:creationId xmlns:a16="http://schemas.microsoft.com/office/drawing/2014/main" id="{C4B7B8F3-7FD0-AB2D-948E-8683D990F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5915" y="3311116"/>
            <a:ext cx="3868095" cy="5783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9596229"/>
      </p:ext>
    </p:extLst>
  </p:cSld>
  <p:clrMapOvr>
    <a:masterClrMapping/>
  </p:clrMapOvr>
  <p:transition spd="slow">
    <p:split orient="vert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Bong bóng Lời nói: Hình chữ nhật 5">
            <a:extLst>
              <a:ext uri="{FF2B5EF4-FFF2-40B4-BE49-F238E27FC236}">
                <a16:creationId xmlns:a16="http://schemas.microsoft.com/office/drawing/2014/main" id="{C625D829-5483-C20F-8A4D-91B6F531B8CE}"/>
              </a:ext>
            </a:extLst>
          </p:cNvPr>
          <p:cNvSpPr/>
          <p:nvPr/>
        </p:nvSpPr>
        <p:spPr>
          <a:xfrm>
            <a:off x="4781862" y="464695"/>
            <a:ext cx="12652698" cy="5606321"/>
          </a:xfrm>
          <a:prstGeom prst="wedgeRectCallout">
            <a:avLst>
              <a:gd name="adj1" fmla="val -56307"/>
              <a:gd name="adj2" fmla="val 78143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 18">
            <a:extLst>
              <a:ext uri="{FF2B5EF4-FFF2-40B4-BE49-F238E27FC236}">
                <a16:creationId xmlns:a16="http://schemas.microsoft.com/office/drawing/2014/main" id="{3E00EAF0-4C5F-24A0-CF63-3056E4A63D5D}"/>
              </a:ext>
            </a:extLst>
          </p:cNvPr>
          <p:cNvSpPr/>
          <p:nvPr/>
        </p:nvSpPr>
        <p:spPr>
          <a:xfrm>
            <a:off x="16057831" y="211071"/>
            <a:ext cx="2230169" cy="2074011"/>
          </a:xfrm>
          <a:custGeom>
            <a:avLst/>
            <a:gdLst/>
            <a:ahLst/>
            <a:cxnLst/>
            <a:rect l="l" t="t" r="r" b="b"/>
            <a:pathLst>
              <a:path w="3056957" h="3303195">
                <a:moveTo>
                  <a:pt x="0" y="0"/>
                </a:moveTo>
                <a:lnTo>
                  <a:pt x="3056957" y="0"/>
                </a:lnTo>
                <a:lnTo>
                  <a:pt x="3056957" y="3303194"/>
                </a:lnTo>
                <a:lnTo>
                  <a:pt x="0" y="33031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19">
            <a:extLst>
              <a:ext uri="{FF2B5EF4-FFF2-40B4-BE49-F238E27FC236}">
                <a16:creationId xmlns:a16="http://schemas.microsoft.com/office/drawing/2014/main" id="{0848D0F9-1368-412F-2385-DB88A384FE15}"/>
              </a:ext>
            </a:extLst>
          </p:cNvPr>
          <p:cNvSpPr/>
          <p:nvPr/>
        </p:nvSpPr>
        <p:spPr>
          <a:xfrm>
            <a:off x="643000" y="3116455"/>
            <a:ext cx="4465989" cy="12300203"/>
          </a:xfrm>
          <a:custGeom>
            <a:avLst/>
            <a:gdLst/>
            <a:ahLst/>
            <a:cxnLst/>
            <a:rect l="l" t="t" r="r" b="b"/>
            <a:pathLst>
              <a:path w="5415307" h="14966929">
                <a:moveTo>
                  <a:pt x="0" y="0"/>
                </a:moveTo>
                <a:lnTo>
                  <a:pt x="5415307" y="0"/>
                </a:lnTo>
                <a:lnTo>
                  <a:pt x="5415307" y="14966929"/>
                </a:lnTo>
                <a:lnTo>
                  <a:pt x="0" y="1496692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7" name="Google Shape;4457;p45">
            <a:extLst>
              <a:ext uri="{FF2B5EF4-FFF2-40B4-BE49-F238E27FC236}">
                <a16:creationId xmlns:a16="http://schemas.microsoft.com/office/drawing/2014/main" id="{7407AAC9-AB6E-EC7D-58C1-A7E7157B7142}"/>
              </a:ext>
            </a:extLst>
          </p:cNvPr>
          <p:cNvSpPr txBox="1">
            <a:spLocks/>
          </p:cNvSpPr>
          <p:nvPr/>
        </p:nvSpPr>
        <p:spPr>
          <a:xfrm>
            <a:off x="4938284" y="464695"/>
            <a:ext cx="12234631" cy="5243429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Quan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sá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hô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tin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tro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sác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giáo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khoa.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1, Amine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nào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tham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gia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phản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ứng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với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nitrous acid?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2,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Sản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phẩm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ủa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phản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ứng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giữa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amine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với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nitrous acid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là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gì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3) Aniline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phản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ứng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với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nitrous acid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trong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điều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kiện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nào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,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sản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phẩm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tạo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thành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là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gì</a:t>
            </a:r>
            <a:r>
              <a:rPr lang="en-US" sz="4000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?</a:t>
            </a:r>
            <a:endParaRPr kumimoji="0" lang="en-US" sz="40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77507871"/>
      </p:ext>
    </p:extLst>
  </p:cSld>
  <p:clrMapOvr>
    <a:masterClrMapping/>
  </p:clrMapOvr>
  <p:transition spd="slow">
    <p:split orient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>
            <a:extLst>
              <a:ext uri="{FF2B5EF4-FFF2-40B4-BE49-F238E27FC236}">
                <a16:creationId xmlns:a16="http://schemas.microsoft.com/office/drawing/2014/main" id="{BDDF2F18-61EE-11B2-50C0-6914A493E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73" y="1214496"/>
            <a:ext cx="16972546" cy="1524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4263" tIns="57129" rIns="114263" bIns="57129">
            <a:spAutoFit/>
          </a:bodyPr>
          <a:lstStyle>
            <a:lvl1pPr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1430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nl-NL" altLang="en-US" sz="40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an sát hình ảnh, cho biết:</a:t>
            </a:r>
          </a:p>
          <a:p>
            <a:pPr algn="ctr" defTabSz="11430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nl-NL" altLang="en-US" sz="40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ểm giống và khác nhau giữa cặp chất sau:</a:t>
            </a:r>
          </a:p>
        </p:txBody>
      </p:sp>
      <p:pic>
        <p:nvPicPr>
          <p:cNvPr id="16" name="Picture 2" descr="Amoniac (NH3) , cung cấp bình khí Amoniac (NH3)">
            <a:extLst>
              <a:ext uri="{FF2B5EF4-FFF2-40B4-BE49-F238E27FC236}">
                <a16:creationId xmlns:a16="http://schemas.microsoft.com/office/drawing/2014/main" id="{C4DB0324-C5CC-DCDE-9C1C-E01AAC576BC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011" b="12609"/>
          <a:stretch/>
        </p:blipFill>
        <p:spPr bwMode="auto">
          <a:xfrm>
            <a:off x="2303803" y="3017238"/>
            <a:ext cx="4167689" cy="3141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Hình ảnh 16">
            <a:extLst>
              <a:ext uri="{FF2B5EF4-FFF2-40B4-BE49-F238E27FC236}">
                <a16:creationId xmlns:a16="http://schemas.microsoft.com/office/drawing/2014/main" id="{3839CE2E-C488-3BF6-AE11-3D6AF29D1D9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4541" t="2956" r="1685" b="5688"/>
          <a:stretch/>
        </p:blipFill>
        <p:spPr>
          <a:xfrm>
            <a:off x="10552394" y="3157705"/>
            <a:ext cx="5791200" cy="3352801"/>
          </a:xfrm>
          <a:prstGeom prst="rect">
            <a:avLst/>
          </a:prstGeom>
        </p:spPr>
      </p:pic>
      <p:grpSp>
        <p:nvGrpSpPr>
          <p:cNvPr id="18" name="Group 65">
            <a:extLst>
              <a:ext uri="{FF2B5EF4-FFF2-40B4-BE49-F238E27FC236}">
                <a16:creationId xmlns:a16="http://schemas.microsoft.com/office/drawing/2014/main" id="{B6E6FE1B-1830-077E-98D1-7088366B6920}"/>
              </a:ext>
            </a:extLst>
          </p:cNvPr>
          <p:cNvGrpSpPr>
            <a:grpSpLocks/>
          </p:cNvGrpSpPr>
          <p:nvPr/>
        </p:nvGrpSpPr>
        <p:grpSpPr bwMode="auto">
          <a:xfrm>
            <a:off x="2986327" y="7156971"/>
            <a:ext cx="4213225" cy="1852612"/>
            <a:chOff x="2976" y="468"/>
            <a:chExt cx="1659" cy="972"/>
          </a:xfrm>
        </p:grpSpPr>
        <p:grpSp>
          <p:nvGrpSpPr>
            <p:cNvPr id="19" name="Group 64">
              <a:extLst>
                <a:ext uri="{FF2B5EF4-FFF2-40B4-BE49-F238E27FC236}">
                  <a16:creationId xmlns:a16="http://schemas.microsoft.com/office/drawing/2014/main" id="{A9BDE30A-9448-25AA-BC34-DAEC92BDF8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479"/>
              <a:ext cx="1179" cy="961"/>
              <a:chOff x="3168" y="431"/>
              <a:chExt cx="1179" cy="961"/>
            </a:xfrm>
          </p:grpSpPr>
          <p:sp>
            <p:nvSpPr>
              <p:cNvPr id="21" name="Text Box 143">
                <a:extLst>
                  <a:ext uri="{FF2B5EF4-FFF2-40B4-BE49-F238E27FC236}">
                    <a16:creationId xmlns:a16="http://schemas.microsoft.com/office/drawing/2014/main" id="{4E746CE8-CBFF-7CFC-BF8D-185BB43F50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31" y="433"/>
                <a:ext cx="916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b="1" dirty="0">
                    <a:solidFill>
                      <a:srgbClr val="CC0066"/>
                    </a:solidFill>
                  </a:rPr>
                  <a:t>    N </a:t>
                </a:r>
              </a:p>
            </p:txBody>
          </p:sp>
          <p:grpSp>
            <p:nvGrpSpPr>
              <p:cNvPr id="22" name="Group 63">
                <a:extLst>
                  <a:ext uri="{FF2B5EF4-FFF2-40B4-BE49-F238E27FC236}">
                    <a16:creationId xmlns:a16="http://schemas.microsoft.com/office/drawing/2014/main" id="{E4755623-725F-58F9-2C5A-8F8C2EBFA7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68" y="431"/>
                <a:ext cx="960" cy="961"/>
                <a:chOff x="3168" y="431"/>
                <a:chExt cx="960" cy="961"/>
              </a:xfrm>
            </p:grpSpPr>
            <p:sp>
              <p:nvSpPr>
                <p:cNvPr id="25" name="Text Box 140">
                  <a:extLst>
                    <a:ext uri="{FF2B5EF4-FFF2-40B4-BE49-F238E27FC236}">
                      <a16:creationId xmlns:a16="http://schemas.microsoft.com/office/drawing/2014/main" id="{A3E8737F-0A87-E661-7FF9-D073CABA41E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68" y="431"/>
                  <a:ext cx="336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b="1">
                      <a:solidFill>
                        <a:srgbClr val="CC0066"/>
                      </a:solidFill>
                    </a:rPr>
                    <a:t>H</a:t>
                  </a:r>
                </a:p>
              </p:txBody>
            </p:sp>
            <p:sp>
              <p:nvSpPr>
                <p:cNvPr id="26" name="Text Box 141">
                  <a:extLst>
                    <a:ext uri="{FF2B5EF4-FFF2-40B4-BE49-F238E27FC236}">
                      <a16:creationId xmlns:a16="http://schemas.microsoft.com/office/drawing/2014/main" id="{B6623675-1195-F57F-A38D-9D893E0D4A9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96" y="972"/>
                  <a:ext cx="432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b="1">
                      <a:solidFill>
                        <a:srgbClr val="CC0066"/>
                      </a:solidFill>
                    </a:rPr>
                    <a:t>H</a:t>
                  </a:r>
                </a:p>
              </p:txBody>
            </p:sp>
            <p:sp>
              <p:nvSpPr>
                <p:cNvPr id="27" name="Line 144">
                  <a:extLst>
                    <a:ext uri="{FF2B5EF4-FFF2-40B4-BE49-F238E27FC236}">
                      <a16:creationId xmlns:a16="http://schemas.microsoft.com/office/drawing/2014/main" id="{26FC5F0B-EBC4-3D9F-4882-08846C0B18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05" y="764"/>
                  <a:ext cx="0" cy="229"/>
                </a:xfrm>
                <a:prstGeom prst="line">
                  <a:avLst/>
                </a:prstGeom>
                <a:ln>
                  <a:solidFill>
                    <a:srgbClr val="CC0066"/>
                  </a:solidFill>
                  <a:headEnd/>
                  <a:tailE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solidFill>
                      <a:srgbClr val="CC0066"/>
                    </a:solidFill>
                  </a:endParaRPr>
                </a:p>
              </p:txBody>
            </p:sp>
          </p:grpSp>
          <p:sp>
            <p:nvSpPr>
              <p:cNvPr id="23" name="Line 145">
                <a:extLst>
                  <a:ext uri="{FF2B5EF4-FFF2-40B4-BE49-F238E27FC236}">
                    <a16:creationId xmlns:a16="http://schemas.microsoft.com/office/drawing/2014/main" id="{A5B6AB53-B7EE-BF8E-917F-FC71A4B02D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4" y="623"/>
                <a:ext cx="238" cy="0"/>
              </a:xfrm>
              <a:prstGeom prst="line">
                <a:avLst/>
              </a:prstGeom>
              <a:ln>
                <a:solidFill>
                  <a:srgbClr val="CC0066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CC0066"/>
                  </a:solidFill>
                </a:endParaRPr>
              </a:p>
            </p:txBody>
          </p:sp>
          <p:sp>
            <p:nvSpPr>
              <p:cNvPr id="24" name="Line 146">
                <a:extLst>
                  <a:ext uri="{FF2B5EF4-FFF2-40B4-BE49-F238E27FC236}">
                    <a16:creationId xmlns:a16="http://schemas.microsoft.com/office/drawing/2014/main" id="{306BAF76-FD12-1596-1EE2-8DC4C16648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5" y="614"/>
                <a:ext cx="238" cy="0"/>
              </a:xfrm>
              <a:prstGeom prst="line">
                <a:avLst/>
              </a:prstGeom>
              <a:ln>
                <a:solidFill>
                  <a:srgbClr val="CC0066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 dirty="0">
                  <a:solidFill>
                    <a:srgbClr val="CC0066"/>
                  </a:solidFill>
                </a:endParaRPr>
              </a:p>
            </p:txBody>
          </p:sp>
        </p:grpSp>
        <p:sp>
          <p:nvSpPr>
            <p:cNvPr id="20" name="Text Box 147">
              <a:extLst>
                <a:ext uri="{FF2B5EF4-FFF2-40B4-BE49-F238E27FC236}">
                  <a16:creationId xmlns:a16="http://schemas.microsoft.com/office/drawing/2014/main" id="{BD45FFEB-8FA8-A266-9B61-7650A25744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468"/>
              <a:ext cx="699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 dirty="0">
                  <a:solidFill>
                    <a:srgbClr val="CC0066"/>
                  </a:solidFill>
                </a:rPr>
                <a:t>H</a:t>
              </a:r>
            </a:p>
          </p:txBody>
        </p:sp>
      </p:grpSp>
      <p:grpSp>
        <p:nvGrpSpPr>
          <p:cNvPr id="28" name="Group 65">
            <a:extLst>
              <a:ext uri="{FF2B5EF4-FFF2-40B4-BE49-F238E27FC236}">
                <a16:creationId xmlns:a16="http://schemas.microsoft.com/office/drawing/2014/main" id="{439558C4-765A-77FD-BD7D-667CF8F8E93D}"/>
              </a:ext>
            </a:extLst>
          </p:cNvPr>
          <p:cNvGrpSpPr>
            <a:grpSpLocks/>
          </p:cNvGrpSpPr>
          <p:nvPr/>
        </p:nvGrpSpPr>
        <p:grpSpPr bwMode="auto">
          <a:xfrm>
            <a:off x="12107076" y="7133853"/>
            <a:ext cx="4213225" cy="1852612"/>
            <a:chOff x="2976" y="468"/>
            <a:chExt cx="1659" cy="972"/>
          </a:xfrm>
        </p:grpSpPr>
        <p:grpSp>
          <p:nvGrpSpPr>
            <p:cNvPr id="29" name="Group 64">
              <a:extLst>
                <a:ext uri="{FF2B5EF4-FFF2-40B4-BE49-F238E27FC236}">
                  <a16:creationId xmlns:a16="http://schemas.microsoft.com/office/drawing/2014/main" id="{0A70E888-DED9-80F5-AD83-B9C378D660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479"/>
              <a:ext cx="1179" cy="961"/>
              <a:chOff x="3168" y="431"/>
              <a:chExt cx="1179" cy="961"/>
            </a:xfrm>
          </p:grpSpPr>
          <p:sp>
            <p:nvSpPr>
              <p:cNvPr id="31" name="Text Box 143">
                <a:extLst>
                  <a:ext uri="{FF2B5EF4-FFF2-40B4-BE49-F238E27FC236}">
                    <a16:creationId xmlns:a16="http://schemas.microsoft.com/office/drawing/2014/main" id="{B53F03BB-CF2B-123D-C72B-347EFC9C6E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31" y="433"/>
                <a:ext cx="916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b="1" dirty="0">
                    <a:solidFill>
                      <a:srgbClr val="CC0066"/>
                    </a:solidFill>
                  </a:rPr>
                  <a:t>    N </a:t>
                </a:r>
              </a:p>
            </p:txBody>
          </p:sp>
          <p:grpSp>
            <p:nvGrpSpPr>
              <p:cNvPr id="32" name="Group 63">
                <a:extLst>
                  <a:ext uri="{FF2B5EF4-FFF2-40B4-BE49-F238E27FC236}">
                    <a16:creationId xmlns:a16="http://schemas.microsoft.com/office/drawing/2014/main" id="{74AE7D76-BF35-4F01-ED91-0128397551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68" y="431"/>
                <a:ext cx="960" cy="961"/>
                <a:chOff x="3168" y="431"/>
                <a:chExt cx="960" cy="961"/>
              </a:xfrm>
            </p:grpSpPr>
            <p:sp>
              <p:nvSpPr>
                <p:cNvPr id="35" name="Text Box 140">
                  <a:extLst>
                    <a:ext uri="{FF2B5EF4-FFF2-40B4-BE49-F238E27FC236}">
                      <a16:creationId xmlns:a16="http://schemas.microsoft.com/office/drawing/2014/main" id="{692B04CD-B6B1-6F0A-557C-44D6640AE8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68" y="431"/>
                  <a:ext cx="336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b="1">
                      <a:solidFill>
                        <a:srgbClr val="CC0066"/>
                      </a:solidFill>
                    </a:rPr>
                    <a:t>H</a:t>
                  </a:r>
                </a:p>
              </p:txBody>
            </p:sp>
            <p:sp>
              <p:nvSpPr>
                <p:cNvPr id="36" name="Text Box 141">
                  <a:extLst>
                    <a:ext uri="{FF2B5EF4-FFF2-40B4-BE49-F238E27FC236}">
                      <a16:creationId xmlns:a16="http://schemas.microsoft.com/office/drawing/2014/main" id="{D57B1EFF-B1C0-AFD2-A13F-D11BC82C3B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96" y="972"/>
                  <a:ext cx="432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b="1">
                      <a:solidFill>
                        <a:srgbClr val="CC0066"/>
                      </a:solidFill>
                    </a:rPr>
                    <a:t>H</a:t>
                  </a:r>
                </a:p>
              </p:txBody>
            </p:sp>
            <p:sp>
              <p:nvSpPr>
                <p:cNvPr id="37" name="Line 144">
                  <a:extLst>
                    <a:ext uri="{FF2B5EF4-FFF2-40B4-BE49-F238E27FC236}">
                      <a16:creationId xmlns:a16="http://schemas.microsoft.com/office/drawing/2014/main" id="{581C1F46-BA0A-C234-4EB2-5951A162F7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05" y="764"/>
                  <a:ext cx="0" cy="229"/>
                </a:xfrm>
                <a:prstGeom prst="line">
                  <a:avLst/>
                </a:prstGeom>
                <a:ln>
                  <a:solidFill>
                    <a:srgbClr val="CC0066"/>
                  </a:solidFill>
                  <a:headEnd/>
                  <a:tailE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solidFill>
                      <a:srgbClr val="CC0066"/>
                    </a:solidFill>
                  </a:endParaRPr>
                </a:p>
              </p:txBody>
            </p:sp>
          </p:grpSp>
          <p:sp>
            <p:nvSpPr>
              <p:cNvPr id="33" name="Line 145">
                <a:extLst>
                  <a:ext uri="{FF2B5EF4-FFF2-40B4-BE49-F238E27FC236}">
                    <a16:creationId xmlns:a16="http://schemas.microsoft.com/office/drawing/2014/main" id="{F5AC177E-108F-30FB-5B11-8B6626ABA5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4" y="623"/>
                <a:ext cx="238" cy="0"/>
              </a:xfrm>
              <a:prstGeom prst="line">
                <a:avLst/>
              </a:prstGeom>
              <a:ln>
                <a:solidFill>
                  <a:srgbClr val="CC0066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CC0066"/>
                  </a:solidFill>
                </a:endParaRPr>
              </a:p>
            </p:txBody>
          </p:sp>
          <p:sp>
            <p:nvSpPr>
              <p:cNvPr id="34" name="Line 146">
                <a:extLst>
                  <a:ext uri="{FF2B5EF4-FFF2-40B4-BE49-F238E27FC236}">
                    <a16:creationId xmlns:a16="http://schemas.microsoft.com/office/drawing/2014/main" id="{F00059B3-C027-887A-231E-BDC67E29A9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5" y="614"/>
                <a:ext cx="238" cy="0"/>
              </a:xfrm>
              <a:prstGeom prst="line">
                <a:avLst/>
              </a:prstGeom>
              <a:ln>
                <a:solidFill>
                  <a:srgbClr val="CC0066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CC0066"/>
                  </a:solidFill>
                </a:endParaRPr>
              </a:p>
            </p:txBody>
          </p:sp>
        </p:grpSp>
        <p:sp>
          <p:nvSpPr>
            <p:cNvPr id="30" name="Text Box 147">
              <a:extLst>
                <a:ext uri="{FF2B5EF4-FFF2-40B4-BE49-F238E27FC236}">
                  <a16:creationId xmlns:a16="http://schemas.microsoft.com/office/drawing/2014/main" id="{F1A9717F-D93B-A45A-E866-8C239C1A0F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468"/>
              <a:ext cx="699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 dirty="0">
                  <a:solidFill>
                    <a:srgbClr val="CC0066"/>
                  </a:solidFill>
                </a:rPr>
                <a:t>CH</a:t>
              </a:r>
              <a:r>
                <a:rPr lang="en-US" altLang="en-US" b="1" baseline="-25000" dirty="0">
                  <a:solidFill>
                    <a:srgbClr val="CC0066"/>
                  </a:solidFill>
                </a:rPr>
                <a:t>3</a:t>
              </a:r>
              <a:endParaRPr lang="en-US" altLang="en-US" b="1" dirty="0">
                <a:solidFill>
                  <a:srgbClr val="CC006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364236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CC81D1AB-2D4A-8ECD-AC0D-78BC172FB7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4992"/>
            <a:ext cx="18044160" cy="9936480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A2E2312-CFFB-4CD7-94D5-6A8B70AE5D25}"/>
              </a:ext>
            </a:extLst>
          </p:cNvPr>
          <p:cNvSpPr txBox="1"/>
          <p:nvPr/>
        </p:nvSpPr>
        <p:spPr>
          <a:xfrm>
            <a:off x="1467786" y="5525142"/>
            <a:ext cx="14661630" cy="8427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4800" kern="100" baseline="-25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4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4800" kern="100" baseline="-25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4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4800" kern="100" baseline="-25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ONO + HCl               [C</a:t>
            </a:r>
            <a:r>
              <a:rPr lang="en-US" sz="4800" kern="100" baseline="-25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4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4800" kern="100" baseline="-25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4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4800" kern="100" baseline="-25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r>
              <a:rPr lang="en-US" sz="4800" kern="100" baseline="30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4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</a:t>
            </a:r>
            <a:r>
              <a:rPr lang="en-US" sz="4800" kern="100" baseline="30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</a:t>
            </a:r>
            <a:r>
              <a:rPr lang="en-US" sz="4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2H</a:t>
            </a:r>
            <a:r>
              <a:rPr lang="en-US" sz="4800" kern="100" baseline="-25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endParaRPr lang="en-US" sz="4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4F404424-6E25-6829-3628-1CAD9F7D8733}"/>
              </a:ext>
            </a:extLst>
          </p:cNvPr>
          <p:cNvSpPr txBox="1"/>
          <p:nvPr/>
        </p:nvSpPr>
        <p:spPr>
          <a:xfrm>
            <a:off x="1418069" y="1296651"/>
            <a:ext cx="13632056" cy="707886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000" b="1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kylamine </a:t>
            </a:r>
            <a:r>
              <a:rPr lang="en-US" sz="4000" b="1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000" b="1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+  nitrous acid → alcohol + nitrogen </a:t>
            </a:r>
            <a:endParaRPr lang="en-US" sz="3600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5A775D20-5BF2-1D06-871E-D213A1BD24EC}"/>
              </a:ext>
            </a:extLst>
          </p:cNvPr>
          <p:cNvSpPr txBox="1"/>
          <p:nvPr/>
        </p:nvSpPr>
        <p:spPr>
          <a:xfrm>
            <a:off x="1698061" y="2747282"/>
            <a:ext cx="12532427" cy="8427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en-US" sz="4800" kern="100" baseline="-25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8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en-US" sz="4800" kern="100" baseline="-250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4800" kern="100" baseline="-25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ONO → </a:t>
            </a:r>
            <a:r>
              <a:rPr lang="en-US" sz="48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en-US" sz="4800" kern="100" baseline="-250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8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en-US" sz="4800" kern="100" baseline="-250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H + N</a:t>
            </a:r>
            <a:r>
              <a:rPr lang="en-US" sz="4800" kern="100" baseline="-25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4800" kern="100" baseline="-25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endParaRPr lang="en-US" sz="4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51601A6A-06D9-7D39-BDFA-29A4F037E830}"/>
              </a:ext>
            </a:extLst>
          </p:cNvPr>
          <p:cNvSpPr/>
          <p:nvPr/>
        </p:nvSpPr>
        <p:spPr>
          <a:xfrm>
            <a:off x="14510479" y="1296651"/>
            <a:ext cx="3087974" cy="2185652"/>
          </a:xfrm>
          <a:prstGeom prst="cloudCallout">
            <a:avLst>
              <a:gd name="adj1" fmla="val -81049"/>
              <a:gd name="adj2" fmla="val 37002"/>
            </a:avLst>
          </a:prstGeom>
          <a:solidFill>
            <a:schemeClr val="accent1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ADB512C7-5B67-35CF-29AF-DF07BDEBB4FF}"/>
              </a:ext>
            </a:extLst>
          </p:cNvPr>
          <p:cNvSpPr txBox="1"/>
          <p:nvPr/>
        </p:nvSpPr>
        <p:spPr>
          <a:xfrm>
            <a:off x="14772057" y="1572041"/>
            <a:ext cx="2717716" cy="16348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2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3200" kern="1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ận</a:t>
            </a:r>
            <a:r>
              <a:rPr lang="en-US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lkylamine</a:t>
            </a:r>
            <a:r>
              <a:rPr lang="en-US" sz="3200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endParaRPr lang="en-US" dirty="0"/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D48FD20F-73C2-009F-1677-0C1086F7F5EC}"/>
              </a:ext>
            </a:extLst>
          </p:cNvPr>
          <p:cNvSpPr txBox="1"/>
          <p:nvPr/>
        </p:nvSpPr>
        <p:spPr>
          <a:xfrm>
            <a:off x="1467786" y="4263059"/>
            <a:ext cx="15814373" cy="707886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iline +  nitrous acid  ở </a:t>
            </a:r>
            <a:r>
              <a:rPr lang="en-US" sz="4000" b="1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4000" b="1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p</a:t>
            </a:r>
            <a:r>
              <a:rPr lang="en-US" sz="4000" b="1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0 – 5 °C) </a:t>
            </a:r>
            <a:r>
              <a:rPr lang="en-US" sz="4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40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i</a:t>
            </a:r>
            <a:r>
              <a:rPr lang="en-US" sz="40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iazonium</a:t>
            </a:r>
            <a:endParaRPr lang="en-US" sz="3600" dirty="0"/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20B08F27-5A4D-A985-E699-C662F4DCD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90687"/>
              </p:ext>
            </p:extLst>
          </p:nvPr>
        </p:nvGraphicFramePr>
        <p:xfrm>
          <a:off x="8411688" y="5525142"/>
          <a:ext cx="1728652" cy="70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1359" imgH="287753" progId="Equation.DSMT4">
                  <p:embed/>
                </p:oleObj>
              </mc:Choice>
              <mc:Fallback>
                <p:oleObj name="Equation" r:id="rId3" imgW="701359" imgH="2877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11688" y="5525142"/>
                        <a:ext cx="1728652" cy="70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Bong bóng Ý nghĩ: Hình đám mây 18">
            <a:extLst>
              <a:ext uri="{FF2B5EF4-FFF2-40B4-BE49-F238E27FC236}">
                <a16:creationId xmlns:a16="http://schemas.microsoft.com/office/drawing/2014/main" id="{CC1F76E6-5A4D-8597-06C5-1F2290AC2980}"/>
              </a:ext>
            </a:extLst>
          </p:cNvPr>
          <p:cNvSpPr/>
          <p:nvPr/>
        </p:nvSpPr>
        <p:spPr>
          <a:xfrm>
            <a:off x="6512288" y="7063028"/>
            <a:ext cx="4572625" cy="2848980"/>
          </a:xfrm>
          <a:prstGeom prst="cloudCallout">
            <a:avLst>
              <a:gd name="adj1" fmla="val 56151"/>
              <a:gd name="adj2" fmla="val -67444"/>
            </a:avLst>
          </a:prstGeom>
          <a:solidFill>
            <a:schemeClr val="accent1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0B821FA-1584-FACD-5244-07EC11B454BE}"/>
              </a:ext>
            </a:extLst>
          </p:cNvPr>
          <p:cNvSpPr txBox="1"/>
          <p:nvPr/>
        </p:nvSpPr>
        <p:spPr>
          <a:xfrm>
            <a:off x="6894848" y="7403069"/>
            <a:ext cx="3807503" cy="18732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36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6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6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6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uộm</a:t>
            </a:r>
            <a:r>
              <a:rPr lang="en-US" sz="36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zo </a:t>
            </a:r>
            <a:r>
              <a:rPr lang="en-US" sz="36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ợc</a:t>
            </a:r>
            <a:r>
              <a:rPr lang="en-US" sz="36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4645907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 animBg="1"/>
      <p:bldP spid="12" grpId="0"/>
      <p:bldP spid="13" grpId="0" animBg="1"/>
      <p:bldP spid="16" grpId="0"/>
      <p:bldP spid="17" grpId="0" animBg="1"/>
      <p:bldP spid="19" grpId="0" animBg="1"/>
      <p:bldP spid="2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2">
            <a:extLst>
              <a:ext uri="{FF2B5EF4-FFF2-40B4-BE49-F238E27FC236}">
                <a16:creationId xmlns:a16="http://schemas.microsoft.com/office/drawing/2014/main" id="{2BBCB4EE-B6F2-631B-0BED-7824472350B3}"/>
              </a:ext>
            </a:extLst>
          </p:cNvPr>
          <p:cNvSpPr/>
          <p:nvPr/>
        </p:nvSpPr>
        <p:spPr>
          <a:xfrm>
            <a:off x="6709085" y="1048968"/>
            <a:ext cx="9907627" cy="9238032"/>
          </a:xfrm>
          <a:custGeom>
            <a:avLst/>
            <a:gdLst/>
            <a:ahLst/>
            <a:cxnLst/>
            <a:rect l="l" t="t" r="r" b="b"/>
            <a:pathLst>
              <a:path w="8260577" h="8229600">
                <a:moveTo>
                  <a:pt x="0" y="0"/>
                </a:moveTo>
                <a:lnTo>
                  <a:pt x="8260577" y="0"/>
                </a:lnTo>
                <a:lnTo>
                  <a:pt x="8260577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29" name="Freeform 4">
            <a:extLst>
              <a:ext uri="{FF2B5EF4-FFF2-40B4-BE49-F238E27FC236}">
                <a16:creationId xmlns:a16="http://schemas.microsoft.com/office/drawing/2014/main" id="{948B0FFC-20DB-7723-0BA8-F38049694891}"/>
              </a:ext>
            </a:extLst>
          </p:cNvPr>
          <p:cNvSpPr/>
          <p:nvPr/>
        </p:nvSpPr>
        <p:spPr>
          <a:xfrm>
            <a:off x="981705" y="3338483"/>
            <a:ext cx="5414835" cy="6948518"/>
          </a:xfrm>
          <a:custGeom>
            <a:avLst/>
            <a:gdLst/>
            <a:ahLst/>
            <a:cxnLst/>
            <a:rect l="l" t="t" r="r" b="b"/>
            <a:pathLst>
              <a:path w="1850912" h="3427615">
                <a:moveTo>
                  <a:pt x="0" y="0"/>
                </a:moveTo>
                <a:lnTo>
                  <a:pt x="1850912" y="0"/>
                </a:lnTo>
                <a:lnTo>
                  <a:pt x="1850912" y="3427615"/>
                </a:lnTo>
                <a:lnTo>
                  <a:pt x="0" y="3427615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B2E02690-C455-1F8D-A1EE-54B20121A836}"/>
              </a:ext>
            </a:extLst>
          </p:cNvPr>
          <p:cNvSpPr/>
          <p:nvPr/>
        </p:nvSpPr>
        <p:spPr>
          <a:xfrm>
            <a:off x="6985416" y="1364105"/>
            <a:ext cx="9173981" cy="5456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E6A5EE2-F75A-1688-58C2-0D0EB3309224}"/>
              </a:ext>
            </a:extLst>
          </p:cNvPr>
          <p:cNvSpPr txBox="1"/>
          <p:nvPr/>
        </p:nvSpPr>
        <p:spPr>
          <a:xfrm>
            <a:off x="7115903" y="1864172"/>
            <a:ext cx="8913006" cy="44562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niline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phản ứng với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nitrous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cid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ở nhiệt độ thấp tạo ra muối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diazonium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, là chất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trung gian quan trọng trong tổng hợp nhiều hợp chất hữu cơ.</a:t>
            </a:r>
          </a:p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4000" dirty="0">
                <a:solidFill>
                  <a:srgbClr val="002060"/>
                </a:solidFill>
                <a:latin typeface="Cambria"/>
              </a:rPr>
              <a:t>A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lkylamine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bậc một với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nitrous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cid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sinh ra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nitrogen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và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alcohol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.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89242825"/>
      </p:ext>
    </p:extLst>
  </p:cSld>
  <p:clrMapOvr>
    <a:masterClrMapping/>
  </p:clrMapOvr>
  <p:transition spd="slow">
    <p:split orient="vert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Bong bóng Lời nói: Hình chữ nhật 5">
            <a:extLst>
              <a:ext uri="{FF2B5EF4-FFF2-40B4-BE49-F238E27FC236}">
                <a16:creationId xmlns:a16="http://schemas.microsoft.com/office/drawing/2014/main" id="{C625D829-5483-C20F-8A4D-91B6F531B8CE}"/>
              </a:ext>
            </a:extLst>
          </p:cNvPr>
          <p:cNvSpPr/>
          <p:nvPr/>
        </p:nvSpPr>
        <p:spPr>
          <a:xfrm>
            <a:off x="1454045" y="974361"/>
            <a:ext cx="12936512" cy="5606321"/>
          </a:xfrm>
          <a:prstGeom prst="wedgeRectCallout">
            <a:avLst>
              <a:gd name="adj1" fmla="val 55533"/>
              <a:gd name="adj2" fmla="val 8589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sp>
        <p:nvSpPr>
          <p:cNvPr id="2" name="Freeform 18">
            <a:extLst>
              <a:ext uri="{FF2B5EF4-FFF2-40B4-BE49-F238E27FC236}">
                <a16:creationId xmlns:a16="http://schemas.microsoft.com/office/drawing/2014/main" id="{3E00EAF0-4C5F-24A0-CF63-3056E4A63D5D}"/>
              </a:ext>
            </a:extLst>
          </p:cNvPr>
          <p:cNvSpPr/>
          <p:nvPr/>
        </p:nvSpPr>
        <p:spPr>
          <a:xfrm>
            <a:off x="16057831" y="211071"/>
            <a:ext cx="2230169" cy="2074011"/>
          </a:xfrm>
          <a:custGeom>
            <a:avLst/>
            <a:gdLst/>
            <a:ahLst/>
            <a:cxnLst/>
            <a:rect l="l" t="t" r="r" b="b"/>
            <a:pathLst>
              <a:path w="3056957" h="3303195">
                <a:moveTo>
                  <a:pt x="0" y="0"/>
                </a:moveTo>
                <a:lnTo>
                  <a:pt x="3056957" y="0"/>
                </a:lnTo>
                <a:lnTo>
                  <a:pt x="3056957" y="3303194"/>
                </a:lnTo>
                <a:lnTo>
                  <a:pt x="0" y="33031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E318D251-947A-9559-7B0D-059483C36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8560" y="6071016"/>
            <a:ext cx="2858541" cy="4273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C1D019D7-F0AD-5613-506F-903F14FCFF89}"/>
              </a:ext>
            </a:extLst>
          </p:cNvPr>
          <p:cNvSpPr/>
          <p:nvPr/>
        </p:nvSpPr>
        <p:spPr>
          <a:xfrm>
            <a:off x="1768839" y="464695"/>
            <a:ext cx="3972394" cy="95937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Google Shape;4457;p45">
            <a:extLst>
              <a:ext uri="{FF2B5EF4-FFF2-40B4-BE49-F238E27FC236}">
                <a16:creationId xmlns:a16="http://schemas.microsoft.com/office/drawing/2014/main" id="{7407AAC9-AB6E-EC7D-58C1-A7E7157B7142}"/>
              </a:ext>
            </a:extLst>
          </p:cNvPr>
          <p:cNvSpPr txBox="1">
            <a:spLocks/>
          </p:cNvSpPr>
          <p:nvPr/>
        </p:nvSpPr>
        <p:spPr>
          <a:xfrm>
            <a:off x="1880289" y="524655"/>
            <a:ext cx="4205718" cy="809469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EM CÓ BIẾT???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0C29A88F-347D-7BD2-50D3-B0A55FA2FFE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t="6408" b="8388"/>
          <a:stretch/>
        </p:blipFill>
        <p:spPr>
          <a:xfrm>
            <a:off x="1880289" y="3362021"/>
            <a:ext cx="4321516" cy="2893101"/>
          </a:xfrm>
          <a:prstGeom prst="rect">
            <a:avLst/>
          </a:prstGeom>
        </p:spPr>
      </p:pic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710A5A-92C0-211D-8FAE-BACE38C05C4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16178" y="3451963"/>
            <a:ext cx="4321516" cy="2907202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35A74C2-F903-FB29-5F37-A271D2E63520}"/>
              </a:ext>
            </a:extLst>
          </p:cNvPr>
          <p:cNvSpPr txBox="1"/>
          <p:nvPr/>
        </p:nvSpPr>
        <p:spPr>
          <a:xfrm>
            <a:off x="1633428" y="1604703"/>
            <a:ext cx="12547766" cy="1360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sz="3600" b="0" i="0" dirty="0" err="1">
                <a:solidFill>
                  <a:srgbClr val="002060"/>
                </a:solidFill>
                <a:effectLst/>
                <a:latin typeface="+mj-lt"/>
              </a:rPr>
              <a:t>Diazonium</a:t>
            </a:r>
            <a:r>
              <a:rPr lang="vi-VN" sz="3600" b="0" i="0" dirty="0">
                <a:solidFill>
                  <a:srgbClr val="002060"/>
                </a:solidFill>
                <a:effectLst/>
                <a:latin typeface="+mj-lt"/>
              </a:rPr>
              <a:t> tham gia phản ứng ghép nối với </a:t>
            </a:r>
            <a:r>
              <a:rPr lang="vi-VN" sz="3600" b="0" i="0" dirty="0" err="1">
                <a:solidFill>
                  <a:srgbClr val="002060"/>
                </a:solidFill>
                <a:effectLst/>
                <a:latin typeface="+mj-lt"/>
              </a:rPr>
              <a:t>phenol</a:t>
            </a:r>
            <a:r>
              <a:rPr lang="vi-VN" sz="3600" b="0" i="0" dirty="0">
                <a:solidFill>
                  <a:srgbClr val="002060"/>
                </a:solidFill>
                <a:effectLst/>
                <a:latin typeface="+mj-lt"/>
              </a:rPr>
              <a:t> hoặc </a:t>
            </a:r>
            <a:r>
              <a:rPr lang="vi-VN" sz="3600" b="0" i="0" dirty="0" err="1">
                <a:solidFill>
                  <a:srgbClr val="002060"/>
                </a:solidFill>
                <a:effectLst/>
                <a:latin typeface="+mj-lt"/>
              </a:rPr>
              <a:t>arylamine</a:t>
            </a:r>
            <a:r>
              <a:rPr lang="vi-VN" sz="3600" b="0" i="0" dirty="0">
                <a:solidFill>
                  <a:srgbClr val="002060"/>
                </a:solidFill>
                <a:effectLst/>
                <a:latin typeface="+mj-lt"/>
              </a:rPr>
              <a:t> tạo hợp chất </a:t>
            </a:r>
            <a:r>
              <a:rPr lang="vi-VN" sz="3600" b="0" i="0" dirty="0" err="1">
                <a:solidFill>
                  <a:srgbClr val="002060"/>
                </a:solidFill>
                <a:effectLst/>
                <a:latin typeface="+mj-lt"/>
              </a:rPr>
              <a:t>azo</a:t>
            </a:r>
            <a:r>
              <a:rPr lang="vi-VN" sz="3600" b="0" i="0" dirty="0">
                <a:solidFill>
                  <a:srgbClr val="002060"/>
                </a:solidFill>
                <a:effectLst/>
                <a:latin typeface="+mj-lt"/>
              </a:rPr>
              <a:t> có màu, sử dụng làm thuốc nhuộm.</a:t>
            </a:r>
            <a:endParaRPr lang="en-US" sz="3600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4771381"/>
      </p:ext>
    </p:extLst>
  </p:cSld>
  <p:clrMapOvr>
    <a:masterClrMapping/>
  </p:clrMapOvr>
  <p:transition spd="slow">
    <p:split orient="vert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17">
            <a:extLst>
              <a:ext uri="{FF2B5EF4-FFF2-40B4-BE49-F238E27FC236}">
                <a16:creationId xmlns:a16="http://schemas.microsoft.com/office/drawing/2014/main" id="{C7CC929C-2AA0-6378-47A2-877CA8E4645F}"/>
              </a:ext>
            </a:extLst>
          </p:cNvPr>
          <p:cNvSpPr/>
          <p:nvPr/>
        </p:nvSpPr>
        <p:spPr>
          <a:xfrm flipH="1">
            <a:off x="-793848" y="8158469"/>
            <a:ext cx="4659849" cy="1893915"/>
          </a:xfrm>
          <a:custGeom>
            <a:avLst/>
            <a:gdLst/>
            <a:ahLst/>
            <a:cxnLst/>
            <a:rect l="l" t="t" r="r" b="b"/>
            <a:pathLst>
              <a:path w="4659849" h="1893915">
                <a:moveTo>
                  <a:pt x="4659849" y="0"/>
                </a:moveTo>
                <a:lnTo>
                  <a:pt x="0" y="0"/>
                </a:lnTo>
                <a:lnTo>
                  <a:pt x="0" y="1893915"/>
                </a:lnTo>
                <a:lnTo>
                  <a:pt x="4659849" y="1893915"/>
                </a:lnTo>
                <a:lnTo>
                  <a:pt x="4659849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29" name="Google Shape;4457;p45">
            <a:extLst>
              <a:ext uri="{FF2B5EF4-FFF2-40B4-BE49-F238E27FC236}">
                <a16:creationId xmlns:a16="http://schemas.microsoft.com/office/drawing/2014/main" id="{619020A3-D526-38B7-3DDC-77BF8D88452A}"/>
              </a:ext>
            </a:extLst>
          </p:cNvPr>
          <p:cNvSpPr txBox="1">
            <a:spLocks/>
          </p:cNvSpPr>
          <p:nvPr/>
        </p:nvSpPr>
        <p:spPr>
          <a:xfrm>
            <a:off x="1319765" y="3724138"/>
            <a:ext cx="14444534" cy="1893915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3, </a:t>
            </a:r>
            <a:r>
              <a:rPr kumimoji="0" lang="en-US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Phản</a:t>
            </a: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ứng</a:t>
            </a: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ở </a:t>
            </a:r>
            <a:r>
              <a:rPr kumimoji="0" lang="en-US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nh</a:t>
            </a:r>
            <a:r>
              <a:rPr lang="en-US" sz="9600" b="1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ân</a:t>
            </a:r>
            <a:r>
              <a:rPr lang="en-US" sz="9600" b="1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9600" b="1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thơm</a:t>
            </a:r>
            <a:r>
              <a:rPr lang="en-US" sz="9600" b="1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9600" b="1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của</a:t>
            </a:r>
            <a:r>
              <a:rPr lang="en-US" sz="9600" b="1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aniline</a:t>
            </a:r>
            <a:endParaRPr kumimoji="0" lang="en-US" sz="9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  <p:pic>
        <p:nvPicPr>
          <p:cNvPr id="3904" name="Hình ảnh 3903">
            <a:extLst>
              <a:ext uri="{FF2B5EF4-FFF2-40B4-BE49-F238E27FC236}">
                <a16:creationId xmlns:a16="http://schemas.microsoft.com/office/drawing/2014/main" id="{3301C170-4FC0-DF62-B67E-4CBE17F6D7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703698" y="0"/>
            <a:ext cx="2502541" cy="2707339"/>
          </a:xfrm>
          <a:prstGeom prst="rect">
            <a:avLst/>
          </a:prstGeom>
        </p:spPr>
      </p:pic>
      <p:pic>
        <p:nvPicPr>
          <p:cNvPr id="3908" name="Picture 2">
            <a:extLst>
              <a:ext uri="{FF2B5EF4-FFF2-40B4-BE49-F238E27FC236}">
                <a16:creationId xmlns:a16="http://schemas.microsoft.com/office/drawing/2014/main" id="{C4B7B8F3-7FD0-AB2D-948E-8683D990F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50517" y="5281386"/>
            <a:ext cx="2858541" cy="4273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5633506"/>
      </p:ext>
    </p:extLst>
  </p:cSld>
  <p:clrMapOvr>
    <a:masterClrMapping/>
  </p:clrMapOvr>
  <p:transition spd="slow">
    <p:split orient="vert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4457;p45">
            <a:extLst>
              <a:ext uri="{FF2B5EF4-FFF2-40B4-BE49-F238E27FC236}">
                <a16:creationId xmlns:a16="http://schemas.microsoft.com/office/drawing/2014/main" id="{960A58CC-351F-8AC3-FEF1-365A7C9EFC4D}"/>
              </a:ext>
            </a:extLst>
          </p:cNvPr>
          <p:cNvSpPr txBox="1">
            <a:spLocks/>
          </p:cNvSpPr>
          <p:nvPr/>
        </p:nvSpPr>
        <p:spPr>
          <a:xfrm>
            <a:off x="4278717" y="2143593"/>
            <a:ext cx="12234631" cy="5243429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  <p:sp>
        <p:nvSpPr>
          <p:cNvPr id="6" name="Bong bóng Ý nghĩ: Hình đám mây 5">
            <a:extLst>
              <a:ext uri="{FF2B5EF4-FFF2-40B4-BE49-F238E27FC236}">
                <a16:creationId xmlns:a16="http://schemas.microsoft.com/office/drawing/2014/main" id="{A62B317C-8AF4-E63E-1DC7-CB858BAC7AFC}"/>
              </a:ext>
            </a:extLst>
          </p:cNvPr>
          <p:cNvSpPr/>
          <p:nvPr/>
        </p:nvSpPr>
        <p:spPr>
          <a:xfrm>
            <a:off x="13236315" y="1296651"/>
            <a:ext cx="4362138" cy="3185408"/>
          </a:xfrm>
          <a:prstGeom prst="cloudCallout">
            <a:avLst>
              <a:gd name="adj1" fmla="val -76995"/>
              <a:gd name="adj2" fmla="val 70357"/>
            </a:avLst>
          </a:prstGeom>
          <a:solidFill>
            <a:schemeClr val="accent1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565E70B-196E-A0B2-1CAB-21CC73ECCAC6}"/>
              </a:ext>
            </a:extLst>
          </p:cNvPr>
          <p:cNvSpPr txBox="1"/>
          <p:nvPr/>
        </p:nvSpPr>
        <p:spPr>
          <a:xfrm>
            <a:off x="13479530" y="1856854"/>
            <a:ext cx="3875708" cy="1827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endParaRPr lang="en-US" sz="3200" dirty="0"/>
          </a:p>
        </p:txBody>
      </p:sp>
      <p:pic>
        <p:nvPicPr>
          <p:cNvPr id="2" name="Phản ứng của aniline + br2">
            <a:hlinkClick r:id="" action="ppaction://media"/>
            <a:extLst>
              <a:ext uri="{FF2B5EF4-FFF2-40B4-BE49-F238E27FC236}">
                <a16:creationId xmlns:a16="http://schemas.microsoft.com/office/drawing/2014/main" id="{39C4D4DE-1443-F1C8-613A-A0CCC4B9637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51540" y="2093938"/>
            <a:ext cx="10842885" cy="6099123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69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4457;p45">
            <a:extLst>
              <a:ext uri="{FF2B5EF4-FFF2-40B4-BE49-F238E27FC236}">
                <a16:creationId xmlns:a16="http://schemas.microsoft.com/office/drawing/2014/main" id="{960A58CC-351F-8AC3-FEF1-365A7C9EFC4D}"/>
              </a:ext>
            </a:extLst>
          </p:cNvPr>
          <p:cNvSpPr txBox="1">
            <a:spLocks/>
          </p:cNvSpPr>
          <p:nvPr/>
        </p:nvSpPr>
        <p:spPr>
          <a:xfrm>
            <a:off x="4278717" y="2143593"/>
            <a:ext cx="12234631" cy="5243429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4BD9A24-57C4-C735-2203-D2DD37DBDED7}"/>
              </a:ext>
            </a:extLst>
          </p:cNvPr>
          <p:cNvSpPr txBox="1"/>
          <p:nvPr/>
        </p:nvSpPr>
        <p:spPr>
          <a:xfrm>
            <a:off x="1383118" y="6896462"/>
            <a:ext cx="15130230" cy="2240293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4000" dirty="0">
                <a:solidFill>
                  <a:srgbClr val="002060"/>
                </a:solidFill>
                <a:latin typeface="+mj-lt"/>
              </a:rPr>
              <a:t>Nhóm </a:t>
            </a:r>
            <a:r>
              <a:rPr lang="en-US" sz="4000" dirty="0">
                <a:solidFill>
                  <a:srgbClr val="002060"/>
                </a:solidFill>
                <a:latin typeface="+mj-lt"/>
              </a:rPr>
              <a:t>-</a:t>
            </a:r>
            <a:r>
              <a:rPr lang="vi-VN" sz="4000" dirty="0">
                <a:solidFill>
                  <a:srgbClr val="002060"/>
                </a:solidFill>
                <a:latin typeface="+mj-lt"/>
              </a:rPr>
              <a:t>NH</a:t>
            </a:r>
            <a:r>
              <a:rPr lang="vi-VN" sz="4000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4000" dirty="0">
                <a:solidFill>
                  <a:srgbClr val="002060"/>
                </a:solidFill>
                <a:latin typeface="+mj-lt"/>
              </a:rPr>
              <a:t> làm tăng khả năng phản ứng thế nguyên tử </a:t>
            </a:r>
            <a:r>
              <a:rPr lang="vi-VN" sz="4000" dirty="0" err="1">
                <a:solidFill>
                  <a:srgbClr val="002060"/>
                </a:solidFill>
                <a:latin typeface="+mj-lt"/>
              </a:rPr>
              <a:t>hydrogen</a:t>
            </a:r>
            <a:r>
              <a:rPr lang="en-US" sz="4000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4000" dirty="0">
                <a:solidFill>
                  <a:srgbClr val="002060"/>
                </a:solidFill>
                <a:latin typeface="+mj-lt"/>
              </a:rPr>
              <a:t>trong vòng </a:t>
            </a:r>
            <a:r>
              <a:rPr lang="vi-VN" sz="4000" dirty="0" err="1">
                <a:solidFill>
                  <a:srgbClr val="002060"/>
                </a:solidFill>
                <a:latin typeface="+mj-lt"/>
              </a:rPr>
              <a:t>benzene</a:t>
            </a:r>
            <a:r>
              <a:rPr lang="vi-VN" sz="4000" dirty="0">
                <a:solidFill>
                  <a:srgbClr val="002060"/>
                </a:solidFill>
                <a:latin typeface="+mj-lt"/>
              </a:rPr>
              <a:t> của </a:t>
            </a:r>
            <a:r>
              <a:rPr lang="vi-VN" sz="4000" dirty="0" err="1">
                <a:solidFill>
                  <a:srgbClr val="002060"/>
                </a:solidFill>
                <a:latin typeface="+mj-lt"/>
              </a:rPr>
              <a:t>aniline</a:t>
            </a:r>
            <a:r>
              <a:rPr lang="vi-VN" sz="4000" dirty="0">
                <a:solidFill>
                  <a:srgbClr val="002060"/>
                </a:solidFill>
                <a:latin typeface="+mj-lt"/>
              </a:rPr>
              <a:t>. Phản ứng ưu tiên thế nguyên tử</a:t>
            </a:r>
            <a:r>
              <a:rPr lang="en-US" sz="4000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4000" dirty="0" err="1">
                <a:solidFill>
                  <a:srgbClr val="002060"/>
                </a:solidFill>
                <a:latin typeface="+mj-lt"/>
              </a:rPr>
              <a:t>hydrogen</a:t>
            </a:r>
            <a:r>
              <a:rPr lang="vi-VN" sz="4000" dirty="0">
                <a:solidFill>
                  <a:srgbClr val="002060"/>
                </a:solidFill>
                <a:latin typeface="+mj-lt"/>
              </a:rPr>
              <a:t> ở các vị trí </a:t>
            </a:r>
            <a:r>
              <a:rPr lang="vi-VN" sz="4000" dirty="0" err="1">
                <a:solidFill>
                  <a:srgbClr val="002060"/>
                </a:solidFill>
                <a:latin typeface="+mj-lt"/>
              </a:rPr>
              <a:t>ortho</a:t>
            </a:r>
            <a:r>
              <a:rPr lang="vi-VN" sz="4000" dirty="0">
                <a:solidFill>
                  <a:srgbClr val="002060"/>
                </a:solidFill>
                <a:latin typeface="+mj-lt"/>
              </a:rPr>
              <a:t> (o-) và </a:t>
            </a:r>
            <a:r>
              <a:rPr lang="vi-VN" sz="4000" dirty="0" err="1">
                <a:solidFill>
                  <a:srgbClr val="002060"/>
                </a:solidFill>
                <a:latin typeface="+mj-lt"/>
              </a:rPr>
              <a:t>para</a:t>
            </a:r>
            <a:r>
              <a:rPr lang="vi-VN" sz="4000" dirty="0">
                <a:solidFill>
                  <a:srgbClr val="002060"/>
                </a:solidFill>
                <a:latin typeface="+mj-lt"/>
              </a:rPr>
              <a:t> (p-) của </a:t>
            </a:r>
            <a:r>
              <a:rPr lang="vi-VN" sz="4000" dirty="0" err="1">
                <a:solidFill>
                  <a:srgbClr val="002060"/>
                </a:solidFill>
                <a:latin typeface="+mj-lt"/>
              </a:rPr>
              <a:t>aniline</a:t>
            </a:r>
            <a:r>
              <a:rPr lang="vi-VN" sz="4000" dirty="0">
                <a:solidFill>
                  <a:srgbClr val="002060"/>
                </a:solidFill>
                <a:latin typeface="+mj-lt"/>
              </a:rPr>
              <a:t>.</a:t>
            </a:r>
            <a:endParaRPr lang="vi-VN" sz="4000" b="0" i="0" dirty="0">
              <a:solidFill>
                <a:srgbClr val="002060"/>
              </a:solidFill>
              <a:effectLst/>
              <a:latin typeface="+mj-lt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50A8F5D2-F998-5B74-EA63-83C8FC3EE49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t="6512"/>
          <a:stretch/>
        </p:blipFill>
        <p:spPr>
          <a:xfrm>
            <a:off x="2968456" y="1514006"/>
            <a:ext cx="12351087" cy="4362138"/>
          </a:xfrm>
          <a:prstGeom prst="rect">
            <a:avLst/>
          </a:prstGeom>
        </p:spPr>
      </p:pic>
      <p:sp>
        <p:nvSpPr>
          <p:cNvPr id="8" name="Freeform 18">
            <a:extLst>
              <a:ext uri="{FF2B5EF4-FFF2-40B4-BE49-F238E27FC236}">
                <a16:creationId xmlns:a16="http://schemas.microsoft.com/office/drawing/2014/main" id="{BDF87861-12BA-1FD8-1A00-4BB8464D8DD5}"/>
              </a:ext>
            </a:extLst>
          </p:cNvPr>
          <p:cNvSpPr/>
          <p:nvPr/>
        </p:nvSpPr>
        <p:spPr>
          <a:xfrm>
            <a:off x="15788008" y="600815"/>
            <a:ext cx="2230169" cy="2074011"/>
          </a:xfrm>
          <a:custGeom>
            <a:avLst/>
            <a:gdLst/>
            <a:ahLst/>
            <a:cxnLst/>
            <a:rect l="l" t="t" r="r" b="b"/>
            <a:pathLst>
              <a:path w="3056957" h="3303195">
                <a:moveTo>
                  <a:pt x="0" y="0"/>
                </a:moveTo>
                <a:lnTo>
                  <a:pt x="3056957" y="0"/>
                </a:lnTo>
                <a:lnTo>
                  <a:pt x="3056957" y="3303194"/>
                </a:lnTo>
                <a:lnTo>
                  <a:pt x="0" y="330319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02850706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70" name="Google Shape;3870;p35"/>
          <p:cNvGrpSpPr/>
          <p:nvPr/>
        </p:nvGrpSpPr>
        <p:grpSpPr>
          <a:xfrm rot="-4215009" flipH="1">
            <a:off x="824004" y="230880"/>
            <a:ext cx="3664964" cy="3433278"/>
            <a:chOff x="4572000" y="2129373"/>
            <a:chExt cx="2216255" cy="2076151"/>
          </a:xfrm>
        </p:grpSpPr>
        <p:sp>
          <p:nvSpPr>
            <p:cNvPr id="3871" name="Google Shape;3871;p35"/>
            <p:cNvSpPr/>
            <p:nvPr/>
          </p:nvSpPr>
          <p:spPr>
            <a:xfrm rot="-2188484">
              <a:off x="4745784" y="2567241"/>
              <a:ext cx="1868685" cy="1200416"/>
            </a:xfrm>
            <a:custGeom>
              <a:avLst/>
              <a:gdLst/>
              <a:ahLst/>
              <a:cxnLst/>
              <a:rect l="l" t="t" r="r" b="b"/>
              <a:pathLst>
                <a:path w="89191" h="57295" extrusionOk="0">
                  <a:moveTo>
                    <a:pt x="43786" y="20877"/>
                  </a:moveTo>
                  <a:cubicBezTo>
                    <a:pt x="48916" y="20993"/>
                    <a:pt x="52273" y="22806"/>
                    <a:pt x="54742" y="26780"/>
                  </a:cubicBezTo>
                  <a:cubicBezTo>
                    <a:pt x="55012" y="27204"/>
                    <a:pt x="55282" y="27705"/>
                    <a:pt x="55513" y="28207"/>
                  </a:cubicBezTo>
                  <a:lnTo>
                    <a:pt x="55012" y="28207"/>
                  </a:lnTo>
                  <a:cubicBezTo>
                    <a:pt x="50344" y="28207"/>
                    <a:pt x="46486" y="31795"/>
                    <a:pt x="46062" y="36424"/>
                  </a:cubicBezTo>
                  <a:cubicBezTo>
                    <a:pt x="45560" y="36925"/>
                    <a:pt x="45097" y="37504"/>
                    <a:pt x="44712" y="38121"/>
                  </a:cubicBezTo>
                  <a:cubicBezTo>
                    <a:pt x="44249" y="37427"/>
                    <a:pt x="43747" y="36771"/>
                    <a:pt x="43168" y="36192"/>
                  </a:cubicBezTo>
                  <a:cubicBezTo>
                    <a:pt x="42783" y="31563"/>
                    <a:pt x="38886" y="27975"/>
                    <a:pt x="34219" y="27975"/>
                  </a:cubicBezTo>
                  <a:cubicBezTo>
                    <a:pt x="33910" y="27975"/>
                    <a:pt x="33640" y="28014"/>
                    <a:pt x="33331" y="28014"/>
                  </a:cubicBezTo>
                  <a:cubicBezTo>
                    <a:pt x="36340" y="22150"/>
                    <a:pt x="39581" y="20877"/>
                    <a:pt x="43477" y="20877"/>
                  </a:cubicBezTo>
                  <a:close/>
                  <a:moveTo>
                    <a:pt x="43477" y="1"/>
                  </a:moveTo>
                  <a:cubicBezTo>
                    <a:pt x="32005" y="1"/>
                    <a:pt x="22523" y="5970"/>
                    <a:pt x="16087" y="17251"/>
                  </a:cubicBezTo>
                  <a:cubicBezTo>
                    <a:pt x="14081" y="20762"/>
                    <a:pt x="12461" y="24504"/>
                    <a:pt x="11265" y="28361"/>
                  </a:cubicBezTo>
                  <a:cubicBezTo>
                    <a:pt x="7793" y="29827"/>
                    <a:pt x="5517" y="33222"/>
                    <a:pt x="5479" y="37003"/>
                  </a:cubicBezTo>
                  <a:cubicBezTo>
                    <a:pt x="1" y="41439"/>
                    <a:pt x="2740" y="50273"/>
                    <a:pt x="9761" y="50890"/>
                  </a:cubicBezTo>
                  <a:cubicBezTo>
                    <a:pt x="12342" y="54724"/>
                    <a:pt x="16680" y="57064"/>
                    <a:pt x="21302" y="57064"/>
                  </a:cubicBezTo>
                  <a:cubicBezTo>
                    <a:pt x="21377" y="57064"/>
                    <a:pt x="21452" y="57064"/>
                    <a:pt x="21527" y="57063"/>
                  </a:cubicBezTo>
                  <a:cubicBezTo>
                    <a:pt x="21572" y="57063"/>
                    <a:pt x="21618" y="57063"/>
                    <a:pt x="21664" y="57063"/>
                  </a:cubicBezTo>
                  <a:cubicBezTo>
                    <a:pt x="25626" y="57063"/>
                    <a:pt x="29389" y="55409"/>
                    <a:pt x="32058" y="52510"/>
                  </a:cubicBezTo>
                  <a:cubicBezTo>
                    <a:pt x="33177" y="52858"/>
                    <a:pt x="34373" y="53051"/>
                    <a:pt x="35530" y="53051"/>
                  </a:cubicBezTo>
                  <a:cubicBezTo>
                    <a:pt x="35568" y="53051"/>
                    <a:pt x="35606" y="53051"/>
                    <a:pt x="35644" y="53051"/>
                  </a:cubicBezTo>
                  <a:cubicBezTo>
                    <a:pt x="39227" y="53051"/>
                    <a:pt x="42572" y="51245"/>
                    <a:pt x="44519" y="48267"/>
                  </a:cubicBezTo>
                  <a:cubicBezTo>
                    <a:pt x="46466" y="51360"/>
                    <a:pt x="49889" y="53244"/>
                    <a:pt x="53550" y="53244"/>
                  </a:cubicBezTo>
                  <a:cubicBezTo>
                    <a:pt x="53587" y="53244"/>
                    <a:pt x="53624" y="53244"/>
                    <a:pt x="53661" y="53243"/>
                  </a:cubicBezTo>
                  <a:cubicBezTo>
                    <a:pt x="54819" y="53243"/>
                    <a:pt x="56015" y="53089"/>
                    <a:pt x="57133" y="52703"/>
                  </a:cubicBezTo>
                  <a:cubicBezTo>
                    <a:pt x="59834" y="55635"/>
                    <a:pt x="63653" y="57294"/>
                    <a:pt x="67665" y="57294"/>
                  </a:cubicBezTo>
                  <a:cubicBezTo>
                    <a:pt x="67703" y="57294"/>
                    <a:pt x="67742" y="57294"/>
                    <a:pt x="67781" y="57294"/>
                  </a:cubicBezTo>
                  <a:cubicBezTo>
                    <a:pt x="72444" y="57294"/>
                    <a:pt x="76829" y="54986"/>
                    <a:pt x="79431" y="51083"/>
                  </a:cubicBezTo>
                  <a:cubicBezTo>
                    <a:pt x="86452" y="50466"/>
                    <a:pt x="89191" y="41632"/>
                    <a:pt x="83713" y="37195"/>
                  </a:cubicBezTo>
                  <a:lnTo>
                    <a:pt x="83751" y="37195"/>
                  </a:lnTo>
                  <a:cubicBezTo>
                    <a:pt x="83713" y="32450"/>
                    <a:pt x="80202" y="28477"/>
                    <a:pt x="75496" y="27860"/>
                  </a:cubicBezTo>
                  <a:cubicBezTo>
                    <a:pt x="73991" y="22652"/>
                    <a:pt x="72217" y="18486"/>
                    <a:pt x="69979" y="14859"/>
                  </a:cubicBezTo>
                  <a:cubicBezTo>
                    <a:pt x="64039" y="5254"/>
                    <a:pt x="55320" y="239"/>
                    <a:pt x="44133" y="7"/>
                  </a:cubicBezTo>
                  <a:cubicBezTo>
                    <a:pt x="43913" y="3"/>
                    <a:pt x="43695" y="1"/>
                    <a:pt x="43477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l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2" name="Google Shape;3872;p35"/>
            <p:cNvSpPr/>
            <p:nvPr/>
          </p:nvSpPr>
          <p:spPr>
            <a:xfrm rot="-2188484">
              <a:off x="4907190" y="2679387"/>
              <a:ext cx="1300480" cy="716269"/>
            </a:xfrm>
            <a:custGeom>
              <a:avLst/>
              <a:gdLst/>
              <a:ahLst/>
              <a:cxnLst/>
              <a:rect l="l" t="t" r="r" b="b"/>
              <a:pathLst>
                <a:path w="62071" h="34187" extrusionOk="0">
                  <a:moveTo>
                    <a:pt x="30874" y="0"/>
                  </a:moveTo>
                  <a:cubicBezTo>
                    <a:pt x="20630" y="0"/>
                    <a:pt x="12107" y="5430"/>
                    <a:pt x="6250" y="15708"/>
                  </a:cubicBezTo>
                  <a:cubicBezTo>
                    <a:pt x="2778" y="21765"/>
                    <a:pt x="965" y="28169"/>
                    <a:pt x="0" y="32412"/>
                  </a:cubicBezTo>
                  <a:lnTo>
                    <a:pt x="14621" y="32412"/>
                  </a:lnTo>
                  <a:cubicBezTo>
                    <a:pt x="18200" y="20493"/>
                    <a:pt x="22532" y="14664"/>
                    <a:pt x="30991" y="14664"/>
                  </a:cubicBezTo>
                  <a:cubicBezTo>
                    <a:pt x="31102" y="14664"/>
                    <a:pt x="31213" y="14665"/>
                    <a:pt x="31325" y="14667"/>
                  </a:cubicBezTo>
                  <a:cubicBezTo>
                    <a:pt x="37497" y="14821"/>
                    <a:pt x="41818" y="17174"/>
                    <a:pt x="44827" y="22035"/>
                  </a:cubicBezTo>
                  <a:cubicBezTo>
                    <a:pt x="46408" y="24774"/>
                    <a:pt x="47604" y="27667"/>
                    <a:pt x="48414" y="30676"/>
                  </a:cubicBezTo>
                  <a:cubicBezTo>
                    <a:pt x="48723" y="31872"/>
                    <a:pt x="49032" y="33029"/>
                    <a:pt x="49302" y="34187"/>
                  </a:cubicBezTo>
                  <a:lnTo>
                    <a:pt x="62071" y="34187"/>
                  </a:lnTo>
                  <a:cubicBezTo>
                    <a:pt x="60798" y="28284"/>
                    <a:pt x="59023" y="20222"/>
                    <a:pt x="54780" y="13355"/>
                  </a:cubicBezTo>
                  <a:cubicBezTo>
                    <a:pt x="49417" y="4714"/>
                    <a:pt x="41625" y="239"/>
                    <a:pt x="31518" y="7"/>
                  </a:cubicBezTo>
                  <a:cubicBezTo>
                    <a:pt x="31303" y="3"/>
                    <a:pt x="31088" y="0"/>
                    <a:pt x="3087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3" name="Google Shape;3873;p35"/>
            <p:cNvSpPr/>
            <p:nvPr/>
          </p:nvSpPr>
          <p:spPr>
            <a:xfrm rot="-2188484">
              <a:off x="4907190" y="2679387"/>
              <a:ext cx="1300480" cy="716269"/>
            </a:xfrm>
            <a:custGeom>
              <a:avLst/>
              <a:gdLst/>
              <a:ahLst/>
              <a:cxnLst/>
              <a:rect l="l" t="t" r="r" b="b"/>
              <a:pathLst>
                <a:path w="62071" h="34187" extrusionOk="0">
                  <a:moveTo>
                    <a:pt x="30874" y="0"/>
                  </a:moveTo>
                  <a:cubicBezTo>
                    <a:pt x="20630" y="0"/>
                    <a:pt x="12107" y="5430"/>
                    <a:pt x="6250" y="15708"/>
                  </a:cubicBezTo>
                  <a:cubicBezTo>
                    <a:pt x="2778" y="21765"/>
                    <a:pt x="965" y="28169"/>
                    <a:pt x="0" y="32412"/>
                  </a:cubicBezTo>
                  <a:lnTo>
                    <a:pt x="3279" y="32412"/>
                  </a:lnTo>
                  <a:cubicBezTo>
                    <a:pt x="3888" y="28579"/>
                    <a:pt x="9054" y="1863"/>
                    <a:pt x="32025" y="1863"/>
                  </a:cubicBezTo>
                  <a:cubicBezTo>
                    <a:pt x="33793" y="1863"/>
                    <a:pt x="35667" y="2021"/>
                    <a:pt x="37651" y="2361"/>
                  </a:cubicBezTo>
                  <a:cubicBezTo>
                    <a:pt x="37651" y="2361"/>
                    <a:pt x="54934" y="6450"/>
                    <a:pt x="57094" y="29789"/>
                  </a:cubicBezTo>
                  <a:cubicBezTo>
                    <a:pt x="57210" y="31255"/>
                    <a:pt x="57403" y="32721"/>
                    <a:pt x="57711" y="34187"/>
                  </a:cubicBezTo>
                  <a:lnTo>
                    <a:pt x="62071" y="34187"/>
                  </a:lnTo>
                  <a:cubicBezTo>
                    <a:pt x="60798" y="28284"/>
                    <a:pt x="59023" y="20222"/>
                    <a:pt x="54780" y="13355"/>
                  </a:cubicBezTo>
                  <a:cubicBezTo>
                    <a:pt x="49417" y="4714"/>
                    <a:pt x="41625" y="239"/>
                    <a:pt x="31518" y="7"/>
                  </a:cubicBezTo>
                  <a:cubicBezTo>
                    <a:pt x="31303" y="3"/>
                    <a:pt x="31088" y="0"/>
                    <a:pt x="30874" y="0"/>
                  </a:cubicBezTo>
                  <a:close/>
                </a:path>
              </a:pathLst>
            </a:custGeom>
            <a:solidFill>
              <a:srgbClr val="729C7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4" name="Google Shape;3874;p35"/>
            <p:cNvSpPr/>
            <p:nvPr/>
          </p:nvSpPr>
          <p:spPr>
            <a:xfrm rot="-2188484">
              <a:off x="4907908" y="2679150"/>
              <a:ext cx="1299684" cy="716269"/>
            </a:xfrm>
            <a:custGeom>
              <a:avLst/>
              <a:gdLst/>
              <a:ahLst/>
              <a:cxnLst/>
              <a:rect l="l" t="t" r="r" b="b"/>
              <a:pathLst>
                <a:path w="62033" h="34187" extrusionOk="0">
                  <a:moveTo>
                    <a:pt x="30873" y="0"/>
                  </a:moveTo>
                  <a:cubicBezTo>
                    <a:pt x="20593" y="0"/>
                    <a:pt x="12107" y="5430"/>
                    <a:pt x="6212" y="15708"/>
                  </a:cubicBezTo>
                  <a:cubicBezTo>
                    <a:pt x="2740" y="21765"/>
                    <a:pt x="965" y="28169"/>
                    <a:pt x="1" y="32412"/>
                  </a:cubicBezTo>
                  <a:lnTo>
                    <a:pt x="2817" y="32412"/>
                  </a:lnTo>
                  <a:lnTo>
                    <a:pt x="7292" y="31718"/>
                  </a:lnTo>
                  <a:cubicBezTo>
                    <a:pt x="7292" y="31718"/>
                    <a:pt x="13885" y="7983"/>
                    <a:pt x="31874" y="7983"/>
                  </a:cubicBezTo>
                  <a:cubicBezTo>
                    <a:pt x="32088" y="7983"/>
                    <a:pt x="32304" y="7986"/>
                    <a:pt x="32521" y="7993"/>
                  </a:cubicBezTo>
                  <a:cubicBezTo>
                    <a:pt x="45097" y="8417"/>
                    <a:pt x="50305" y="15978"/>
                    <a:pt x="52466" y="22883"/>
                  </a:cubicBezTo>
                  <a:cubicBezTo>
                    <a:pt x="53276" y="25622"/>
                    <a:pt x="53777" y="28477"/>
                    <a:pt x="53932" y="31332"/>
                  </a:cubicBezTo>
                  <a:cubicBezTo>
                    <a:pt x="54009" y="32296"/>
                    <a:pt x="54202" y="33261"/>
                    <a:pt x="54549" y="34187"/>
                  </a:cubicBezTo>
                  <a:lnTo>
                    <a:pt x="62033" y="34187"/>
                  </a:lnTo>
                  <a:cubicBezTo>
                    <a:pt x="61608" y="32296"/>
                    <a:pt x="61145" y="30175"/>
                    <a:pt x="60605" y="27937"/>
                  </a:cubicBezTo>
                  <a:cubicBezTo>
                    <a:pt x="59371" y="23192"/>
                    <a:pt x="57635" y="18023"/>
                    <a:pt x="54780" y="13394"/>
                  </a:cubicBezTo>
                  <a:cubicBezTo>
                    <a:pt x="54703" y="13278"/>
                    <a:pt x="54626" y="13162"/>
                    <a:pt x="54549" y="13046"/>
                  </a:cubicBezTo>
                  <a:cubicBezTo>
                    <a:pt x="49225" y="4598"/>
                    <a:pt x="41471" y="239"/>
                    <a:pt x="31518" y="7"/>
                  </a:cubicBezTo>
                  <a:cubicBezTo>
                    <a:pt x="31302" y="3"/>
                    <a:pt x="31087" y="0"/>
                    <a:pt x="308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5" name="Google Shape;3875;p35"/>
            <p:cNvSpPr/>
            <p:nvPr/>
          </p:nvSpPr>
          <p:spPr>
            <a:xfrm rot="-2188484">
              <a:off x="5206471" y="2907858"/>
              <a:ext cx="778369" cy="447084"/>
            </a:xfrm>
            <a:custGeom>
              <a:avLst/>
              <a:gdLst/>
              <a:ahLst/>
              <a:cxnLst/>
              <a:rect l="l" t="t" r="r" b="b"/>
              <a:pathLst>
                <a:path w="37151" h="21339" extrusionOk="0">
                  <a:moveTo>
                    <a:pt x="20712" y="1"/>
                  </a:moveTo>
                  <a:cubicBezTo>
                    <a:pt x="7669" y="1"/>
                    <a:pt x="1985" y="13897"/>
                    <a:pt x="1" y="21339"/>
                  </a:cubicBezTo>
                  <a:lnTo>
                    <a:pt x="3357" y="21339"/>
                  </a:lnTo>
                  <a:cubicBezTo>
                    <a:pt x="6925" y="9419"/>
                    <a:pt x="11240" y="3589"/>
                    <a:pt x="19647" y="3589"/>
                  </a:cubicBezTo>
                  <a:cubicBezTo>
                    <a:pt x="19784" y="3589"/>
                    <a:pt x="19922" y="3590"/>
                    <a:pt x="20061" y="3593"/>
                  </a:cubicBezTo>
                  <a:cubicBezTo>
                    <a:pt x="26233" y="3709"/>
                    <a:pt x="30554" y="6062"/>
                    <a:pt x="33563" y="10961"/>
                  </a:cubicBezTo>
                  <a:cubicBezTo>
                    <a:pt x="35144" y="13662"/>
                    <a:pt x="36340" y="16555"/>
                    <a:pt x="37150" y="19564"/>
                  </a:cubicBezTo>
                  <a:cubicBezTo>
                    <a:pt x="37112" y="14472"/>
                    <a:pt x="35800" y="314"/>
                    <a:pt x="21141" y="6"/>
                  </a:cubicBezTo>
                  <a:cubicBezTo>
                    <a:pt x="20997" y="2"/>
                    <a:pt x="20854" y="1"/>
                    <a:pt x="2071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6" name="Google Shape;3876;p35"/>
            <p:cNvSpPr/>
            <p:nvPr/>
          </p:nvSpPr>
          <p:spPr>
            <a:xfrm rot="-2188484">
              <a:off x="4974875" y="2767051"/>
              <a:ext cx="1180051" cy="633196"/>
            </a:xfrm>
            <a:custGeom>
              <a:avLst/>
              <a:gdLst/>
              <a:ahLst/>
              <a:cxnLst/>
              <a:rect l="l" t="t" r="r" b="b"/>
              <a:pathLst>
                <a:path w="56323" h="30222" extrusionOk="0">
                  <a:moveTo>
                    <a:pt x="28472" y="1"/>
                  </a:moveTo>
                  <a:cubicBezTo>
                    <a:pt x="12561" y="1"/>
                    <a:pt x="3080" y="20446"/>
                    <a:pt x="0" y="28447"/>
                  </a:cubicBezTo>
                  <a:lnTo>
                    <a:pt x="1003" y="28447"/>
                  </a:lnTo>
                  <a:lnTo>
                    <a:pt x="5478" y="27753"/>
                  </a:lnTo>
                  <a:cubicBezTo>
                    <a:pt x="5478" y="27753"/>
                    <a:pt x="12071" y="4018"/>
                    <a:pt x="30060" y="4018"/>
                  </a:cubicBezTo>
                  <a:cubicBezTo>
                    <a:pt x="30274" y="4018"/>
                    <a:pt x="30490" y="4021"/>
                    <a:pt x="30707" y="4028"/>
                  </a:cubicBezTo>
                  <a:cubicBezTo>
                    <a:pt x="49224" y="4606"/>
                    <a:pt x="51732" y="20770"/>
                    <a:pt x="52118" y="27367"/>
                  </a:cubicBezTo>
                  <a:cubicBezTo>
                    <a:pt x="52195" y="28331"/>
                    <a:pt x="52388" y="29296"/>
                    <a:pt x="52735" y="30222"/>
                  </a:cubicBezTo>
                  <a:lnTo>
                    <a:pt x="56322" y="30222"/>
                  </a:lnTo>
                  <a:cubicBezTo>
                    <a:pt x="56130" y="19189"/>
                    <a:pt x="52658" y="5108"/>
                    <a:pt x="32906" y="517"/>
                  </a:cubicBezTo>
                  <a:cubicBezTo>
                    <a:pt x="31377" y="165"/>
                    <a:pt x="29899" y="1"/>
                    <a:pt x="284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7" name="Google Shape;3877;p35"/>
            <p:cNvSpPr/>
            <p:nvPr/>
          </p:nvSpPr>
          <p:spPr>
            <a:xfrm rot="-2188484">
              <a:off x="5053738" y="3324385"/>
              <a:ext cx="818764" cy="590539"/>
            </a:xfrm>
            <a:custGeom>
              <a:avLst/>
              <a:gdLst/>
              <a:ahLst/>
              <a:cxnLst/>
              <a:rect l="l" t="t" r="r" b="b"/>
              <a:pathLst>
                <a:path w="39079" h="28186" extrusionOk="0">
                  <a:moveTo>
                    <a:pt x="20093" y="1"/>
                  </a:moveTo>
                  <a:cubicBezTo>
                    <a:pt x="16918" y="1"/>
                    <a:pt x="14114" y="2207"/>
                    <a:pt x="13348" y="5346"/>
                  </a:cubicBezTo>
                  <a:cubicBezTo>
                    <a:pt x="12581" y="5058"/>
                    <a:pt x="11813" y="4925"/>
                    <a:pt x="11069" y="4925"/>
                  </a:cubicBezTo>
                  <a:cubicBezTo>
                    <a:pt x="7134" y="4925"/>
                    <a:pt x="3861" y="8651"/>
                    <a:pt x="4899" y="12869"/>
                  </a:cubicBezTo>
                  <a:cubicBezTo>
                    <a:pt x="0" y="14720"/>
                    <a:pt x="1312" y="22011"/>
                    <a:pt x="6558" y="22011"/>
                  </a:cubicBezTo>
                  <a:cubicBezTo>
                    <a:pt x="6944" y="22011"/>
                    <a:pt x="7330" y="21973"/>
                    <a:pt x="7677" y="21896"/>
                  </a:cubicBezTo>
                  <a:cubicBezTo>
                    <a:pt x="9259" y="25561"/>
                    <a:pt x="13116" y="28184"/>
                    <a:pt x="17668" y="28184"/>
                  </a:cubicBezTo>
                  <a:cubicBezTo>
                    <a:pt x="17739" y="28185"/>
                    <a:pt x="17809" y="28186"/>
                    <a:pt x="17880" y="28186"/>
                  </a:cubicBezTo>
                  <a:cubicBezTo>
                    <a:pt x="21733" y="28186"/>
                    <a:pt x="25265" y="26117"/>
                    <a:pt x="27197" y="22783"/>
                  </a:cubicBezTo>
                  <a:cubicBezTo>
                    <a:pt x="28508" y="23709"/>
                    <a:pt x="30090" y="24172"/>
                    <a:pt x="31672" y="24172"/>
                  </a:cubicBezTo>
                  <a:cubicBezTo>
                    <a:pt x="35761" y="24172"/>
                    <a:pt x="39079" y="21124"/>
                    <a:pt x="39079" y="17344"/>
                  </a:cubicBezTo>
                  <a:cubicBezTo>
                    <a:pt x="39040" y="15145"/>
                    <a:pt x="37960" y="13139"/>
                    <a:pt x="36147" y="11904"/>
                  </a:cubicBezTo>
                  <a:cubicBezTo>
                    <a:pt x="36185" y="11673"/>
                    <a:pt x="36185" y="11441"/>
                    <a:pt x="36185" y="11210"/>
                  </a:cubicBezTo>
                  <a:cubicBezTo>
                    <a:pt x="36185" y="7761"/>
                    <a:pt x="33363" y="5344"/>
                    <a:pt x="30318" y="5344"/>
                  </a:cubicBezTo>
                  <a:cubicBezTo>
                    <a:pt x="29241" y="5344"/>
                    <a:pt x="28137" y="5646"/>
                    <a:pt x="27120" y="6311"/>
                  </a:cubicBezTo>
                  <a:cubicBezTo>
                    <a:pt x="26773" y="2916"/>
                    <a:pt x="24034" y="254"/>
                    <a:pt x="20639" y="23"/>
                  </a:cubicBezTo>
                  <a:cubicBezTo>
                    <a:pt x="20456" y="8"/>
                    <a:pt x="20274" y="1"/>
                    <a:pt x="200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78" name="Google Shape;3878;p35"/>
            <p:cNvSpPr/>
            <p:nvPr/>
          </p:nvSpPr>
          <p:spPr>
            <a:xfrm rot="-2188484">
              <a:off x="5774552" y="2811500"/>
              <a:ext cx="779961" cy="590853"/>
            </a:xfrm>
            <a:custGeom>
              <a:avLst/>
              <a:gdLst/>
              <a:ahLst/>
              <a:cxnLst/>
              <a:rect l="l" t="t" r="r" b="b"/>
              <a:pathLst>
                <a:path w="37227" h="28201" extrusionOk="0">
                  <a:moveTo>
                    <a:pt x="18749" y="0"/>
                  </a:moveTo>
                  <a:cubicBezTo>
                    <a:pt x="16974" y="39"/>
                    <a:pt x="15315" y="733"/>
                    <a:pt x="14081" y="1968"/>
                  </a:cubicBezTo>
                  <a:cubicBezTo>
                    <a:pt x="13695" y="2315"/>
                    <a:pt x="13348" y="2701"/>
                    <a:pt x="13078" y="3164"/>
                  </a:cubicBezTo>
                  <a:cubicBezTo>
                    <a:pt x="12461" y="4090"/>
                    <a:pt x="12075" y="5170"/>
                    <a:pt x="11959" y="6327"/>
                  </a:cubicBezTo>
                  <a:cubicBezTo>
                    <a:pt x="11043" y="5704"/>
                    <a:pt x="9988" y="5360"/>
                    <a:pt x="8893" y="5360"/>
                  </a:cubicBezTo>
                  <a:cubicBezTo>
                    <a:pt x="8835" y="5360"/>
                    <a:pt x="8777" y="5361"/>
                    <a:pt x="8719" y="5363"/>
                  </a:cubicBezTo>
                  <a:cubicBezTo>
                    <a:pt x="8695" y="5362"/>
                    <a:pt x="8672" y="5362"/>
                    <a:pt x="8649" y="5362"/>
                  </a:cubicBezTo>
                  <a:cubicBezTo>
                    <a:pt x="5441" y="5362"/>
                    <a:pt x="2855" y="8009"/>
                    <a:pt x="2855" y="11226"/>
                  </a:cubicBezTo>
                  <a:cubicBezTo>
                    <a:pt x="2855" y="11419"/>
                    <a:pt x="2893" y="11651"/>
                    <a:pt x="2893" y="11882"/>
                  </a:cubicBezTo>
                  <a:cubicBezTo>
                    <a:pt x="1080" y="13117"/>
                    <a:pt x="0" y="15161"/>
                    <a:pt x="0" y="17322"/>
                  </a:cubicBezTo>
                  <a:cubicBezTo>
                    <a:pt x="39" y="20253"/>
                    <a:pt x="1968" y="22838"/>
                    <a:pt x="4784" y="23725"/>
                  </a:cubicBezTo>
                  <a:cubicBezTo>
                    <a:pt x="5594" y="24034"/>
                    <a:pt x="6481" y="24188"/>
                    <a:pt x="7407" y="24188"/>
                  </a:cubicBezTo>
                  <a:cubicBezTo>
                    <a:pt x="8989" y="24188"/>
                    <a:pt x="10532" y="23687"/>
                    <a:pt x="11843" y="22799"/>
                  </a:cubicBezTo>
                  <a:cubicBezTo>
                    <a:pt x="13793" y="26163"/>
                    <a:pt x="17408" y="28201"/>
                    <a:pt x="21301" y="28201"/>
                  </a:cubicBezTo>
                  <a:cubicBezTo>
                    <a:pt x="21337" y="28201"/>
                    <a:pt x="21374" y="28201"/>
                    <a:pt x="21410" y="28200"/>
                  </a:cubicBezTo>
                  <a:cubicBezTo>
                    <a:pt x="25924" y="28200"/>
                    <a:pt x="29820" y="25577"/>
                    <a:pt x="31363" y="21874"/>
                  </a:cubicBezTo>
                  <a:cubicBezTo>
                    <a:pt x="31749" y="21951"/>
                    <a:pt x="32135" y="22028"/>
                    <a:pt x="32521" y="22028"/>
                  </a:cubicBezTo>
                  <a:cubicBezTo>
                    <a:pt x="35105" y="22028"/>
                    <a:pt x="37227" y="19906"/>
                    <a:pt x="37227" y="17283"/>
                  </a:cubicBezTo>
                  <a:cubicBezTo>
                    <a:pt x="37227" y="15316"/>
                    <a:pt x="36031" y="13541"/>
                    <a:pt x="34179" y="12847"/>
                  </a:cubicBezTo>
                  <a:cubicBezTo>
                    <a:pt x="35182" y="8835"/>
                    <a:pt x="32135" y="4938"/>
                    <a:pt x="27968" y="4938"/>
                  </a:cubicBezTo>
                  <a:cubicBezTo>
                    <a:pt x="27583" y="4938"/>
                    <a:pt x="27236" y="4977"/>
                    <a:pt x="26850" y="5054"/>
                  </a:cubicBezTo>
                  <a:cubicBezTo>
                    <a:pt x="26464" y="5093"/>
                    <a:pt x="26078" y="5208"/>
                    <a:pt x="25731" y="5363"/>
                  </a:cubicBezTo>
                  <a:cubicBezTo>
                    <a:pt x="24959" y="2199"/>
                    <a:pt x="22143" y="0"/>
                    <a:pt x="1890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3879" name="Google Shape;3879;p35"/>
          <p:cNvGrpSpPr/>
          <p:nvPr/>
        </p:nvGrpSpPr>
        <p:grpSpPr>
          <a:xfrm rot="1053229">
            <a:off x="14807028" y="497224"/>
            <a:ext cx="2747800" cy="2358746"/>
            <a:chOff x="4777700" y="2971850"/>
            <a:chExt cx="2288075" cy="1964425"/>
          </a:xfrm>
        </p:grpSpPr>
        <p:sp>
          <p:nvSpPr>
            <p:cNvPr id="3880" name="Google Shape;3880;p35"/>
            <p:cNvSpPr/>
            <p:nvPr/>
          </p:nvSpPr>
          <p:spPr>
            <a:xfrm>
              <a:off x="4777700" y="2971850"/>
              <a:ext cx="2288075" cy="1964425"/>
            </a:xfrm>
            <a:custGeom>
              <a:avLst/>
              <a:gdLst/>
              <a:ahLst/>
              <a:cxnLst/>
              <a:rect l="l" t="t" r="r" b="b"/>
              <a:pathLst>
                <a:path w="91523" h="78577" extrusionOk="0">
                  <a:moveTo>
                    <a:pt x="47418" y="1"/>
                  </a:moveTo>
                  <a:cubicBezTo>
                    <a:pt x="46111" y="31"/>
                    <a:pt x="44895" y="730"/>
                    <a:pt x="44196" y="1855"/>
                  </a:cubicBezTo>
                  <a:cubicBezTo>
                    <a:pt x="44196" y="1855"/>
                    <a:pt x="44105" y="2007"/>
                    <a:pt x="44075" y="2067"/>
                  </a:cubicBezTo>
                  <a:cubicBezTo>
                    <a:pt x="43953" y="2250"/>
                    <a:pt x="43832" y="2463"/>
                    <a:pt x="43680" y="2736"/>
                  </a:cubicBezTo>
                  <a:cubicBezTo>
                    <a:pt x="40123" y="9271"/>
                    <a:pt x="36445" y="16019"/>
                    <a:pt x="32828" y="22736"/>
                  </a:cubicBezTo>
                  <a:cubicBezTo>
                    <a:pt x="32099" y="22797"/>
                    <a:pt x="31400" y="22888"/>
                    <a:pt x="30731" y="22949"/>
                  </a:cubicBezTo>
                  <a:lnTo>
                    <a:pt x="29667" y="23071"/>
                  </a:lnTo>
                  <a:lnTo>
                    <a:pt x="14530" y="24651"/>
                  </a:lnTo>
                  <a:lnTo>
                    <a:pt x="9302" y="25229"/>
                  </a:lnTo>
                  <a:cubicBezTo>
                    <a:pt x="6293" y="25533"/>
                    <a:pt x="4803" y="29059"/>
                    <a:pt x="6658" y="31460"/>
                  </a:cubicBezTo>
                  <a:lnTo>
                    <a:pt x="6718" y="31551"/>
                  </a:lnTo>
                  <a:cubicBezTo>
                    <a:pt x="6840" y="31734"/>
                    <a:pt x="6992" y="31916"/>
                    <a:pt x="7174" y="32098"/>
                  </a:cubicBezTo>
                  <a:lnTo>
                    <a:pt x="13101" y="38390"/>
                  </a:lnTo>
                  <a:cubicBezTo>
                    <a:pt x="12737" y="38542"/>
                    <a:pt x="12402" y="38694"/>
                    <a:pt x="12068" y="38846"/>
                  </a:cubicBezTo>
                  <a:lnTo>
                    <a:pt x="11977" y="38877"/>
                  </a:lnTo>
                  <a:cubicBezTo>
                    <a:pt x="10153" y="39667"/>
                    <a:pt x="9211" y="41734"/>
                    <a:pt x="9819" y="43649"/>
                  </a:cubicBezTo>
                  <a:lnTo>
                    <a:pt x="10244" y="44956"/>
                  </a:lnTo>
                  <a:cubicBezTo>
                    <a:pt x="7995" y="45746"/>
                    <a:pt x="5594" y="46688"/>
                    <a:pt x="3071" y="47843"/>
                  </a:cubicBezTo>
                  <a:cubicBezTo>
                    <a:pt x="92" y="49181"/>
                    <a:pt x="1" y="53375"/>
                    <a:pt x="2889" y="54865"/>
                  </a:cubicBezTo>
                  <a:lnTo>
                    <a:pt x="8907" y="57904"/>
                  </a:lnTo>
                  <a:lnTo>
                    <a:pt x="7266" y="64074"/>
                  </a:lnTo>
                  <a:cubicBezTo>
                    <a:pt x="6532" y="66723"/>
                    <a:pt x="8615" y="68986"/>
                    <a:pt x="10993" y="68986"/>
                  </a:cubicBezTo>
                  <a:cubicBezTo>
                    <a:pt x="11671" y="68986"/>
                    <a:pt x="12373" y="68802"/>
                    <a:pt x="13041" y="68391"/>
                  </a:cubicBezTo>
                  <a:cubicBezTo>
                    <a:pt x="15108" y="67144"/>
                    <a:pt x="17296" y="66141"/>
                    <a:pt x="19606" y="65442"/>
                  </a:cubicBezTo>
                  <a:lnTo>
                    <a:pt x="19606" y="65442"/>
                  </a:lnTo>
                  <a:cubicBezTo>
                    <a:pt x="19181" y="67388"/>
                    <a:pt x="18785" y="69333"/>
                    <a:pt x="18360" y="71278"/>
                  </a:cubicBezTo>
                  <a:cubicBezTo>
                    <a:pt x="18269" y="71704"/>
                    <a:pt x="18238" y="72129"/>
                    <a:pt x="18238" y="72555"/>
                  </a:cubicBezTo>
                  <a:cubicBezTo>
                    <a:pt x="18238" y="72585"/>
                    <a:pt x="18238" y="72616"/>
                    <a:pt x="18238" y="72646"/>
                  </a:cubicBezTo>
                  <a:cubicBezTo>
                    <a:pt x="18149" y="74859"/>
                    <a:pt x="19913" y="76690"/>
                    <a:pt x="22113" y="76690"/>
                  </a:cubicBezTo>
                  <a:cubicBezTo>
                    <a:pt x="22148" y="76690"/>
                    <a:pt x="22184" y="76690"/>
                    <a:pt x="22220" y="76689"/>
                  </a:cubicBezTo>
                  <a:cubicBezTo>
                    <a:pt x="22737" y="76689"/>
                    <a:pt x="23223" y="76567"/>
                    <a:pt x="23679" y="76385"/>
                  </a:cubicBezTo>
                  <a:lnTo>
                    <a:pt x="23922" y="76263"/>
                  </a:lnTo>
                  <a:cubicBezTo>
                    <a:pt x="24166" y="76172"/>
                    <a:pt x="24378" y="76081"/>
                    <a:pt x="24530" y="75990"/>
                  </a:cubicBezTo>
                  <a:lnTo>
                    <a:pt x="27387" y="74622"/>
                  </a:lnTo>
                  <a:cubicBezTo>
                    <a:pt x="33193" y="71856"/>
                    <a:pt x="38999" y="69090"/>
                    <a:pt x="44835" y="66324"/>
                  </a:cubicBezTo>
                  <a:lnTo>
                    <a:pt x="65534" y="78056"/>
                  </a:lnTo>
                  <a:cubicBezTo>
                    <a:pt x="66098" y="78395"/>
                    <a:pt x="66741" y="78576"/>
                    <a:pt x="67390" y="78576"/>
                  </a:cubicBezTo>
                  <a:cubicBezTo>
                    <a:pt x="67440" y="78576"/>
                    <a:pt x="67490" y="78575"/>
                    <a:pt x="67540" y="78573"/>
                  </a:cubicBezTo>
                  <a:lnTo>
                    <a:pt x="67510" y="78573"/>
                  </a:lnTo>
                  <a:cubicBezTo>
                    <a:pt x="69820" y="78512"/>
                    <a:pt x="71552" y="76476"/>
                    <a:pt x="71279" y="74227"/>
                  </a:cubicBezTo>
                  <a:lnTo>
                    <a:pt x="71127" y="72950"/>
                  </a:lnTo>
                  <a:cubicBezTo>
                    <a:pt x="71036" y="72129"/>
                    <a:pt x="70945" y="71400"/>
                    <a:pt x="70853" y="70670"/>
                  </a:cubicBezTo>
                  <a:lnTo>
                    <a:pt x="70458" y="67631"/>
                  </a:lnTo>
                  <a:lnTo>
                    <a:pt x="70458" y="67631"/>
                  </a:lnTo>
                  <a:cubicBezTo>
                    <a:pt x="73528" y="68269"/>
                    <a:pt x="76477" y="69303"/>
                    <a:pt x="79243" y="70762"/>
                  </a:cubicBezTo>
                  <a:cubicBezTo>
                    <a:pt x="79861" y="71105"/>
                    <a:pt x="80501" y="71259"/>
                    <a:pt x="81120" y="71259"/>
                  </a:cubicBezTo>
                  <a:cubicBezTo>
                    <a:pt x="83568" y="71259"/>
                    <a:pt x="85679" y="68841"/>
                    <a:pt x="84805" y="66172"/>
                  </a:cubicBezTo>
                  <a:lnTo>
                    <a:pt x="82860" y="60093"/>
                  </a:lnTo>
                  <a:lnTo>
                    <a:pt x="88665" y="56749"/>
                  </a:lnTo>
                  <a:cubicBezTo>
                    <a:pt x="91522" y="55108"/>
                    <a:pt x="91188" y="50944"/>
                    <a:pt x="88148" y="49758"/>
                  </a:cubicBezTo>
                  <a:cubicBezTo>
                    <a:pt x="85960" y="48907"/>
                    <a:pt x="83893" y="48178"/>
                    <a:pt x="81917" y="47570"/>
                  </a:cubicBezTo>
                  <a:lnTo>
                    <a:pt x="82252" y="46627"/>
                  </a:lnTo>
                  <a:cubicBezTo>
                    <a:pt x="82920" y="44712"/>
                    <a:pt x="82009" y="42615"/>
                    <a:pt x="80185" y="41795"/>
                  </a:cubicBezTo>
                  <a:cubicBezTo>
                    <a:pt x="79759" y="41612"/>
                    <a:pt x="79364" y="41399"/>
                    <a:pt x="78939" y="41217"/>
                  </a:cubicBezTo>
                  <a:lnTo>
                    <a:pt x="81249" y="39029"/>
                  </a:lnTo>
                  <a:lnTo>
                    <a:pt x="82404" y="37995"/>
                  </a:lnTo>
                  <a:cubicBezTo>
                    <a:pt x="83255" y="37235"/>
                    <a:pt x="84015" y="36475"/>
                    <a:pt x="84775" y="35746"/>
                  </a:cubicBezTo>
                  <a:lnTo>
                    <a:pt x="85686" y="34804"/>
                  </a:lnTo>
                  <a:cubicBezTo>
                    <a:pt x="87905" y="32706"/>
                    <a:pt x="86902" y="28998"/>
                    <a:pt x="83954" y="28238"/>
                  </a:cubicBezTo>
                  <a:lnTo>
                    <a:pt x="83893" y="28238"/>
                  </a:lnTo>
                  <a:cubicBezTo>
                    <a:pt x="83711" y="28177"/>
                    <a:pt x="83468" y="28116"/>
                    <a:pt x="83164" y="28056"/>
                  </a:cubicBezTo>
                  <a:lnTo>
                    <a:pt x="80063" y="27478"/>
                  </a:lnTo>
                  <a:cubicBezTo>
                    <a:pt x="73711" y="26293"/>
                    <a:pt x="67145" y="25077"/>
                    <a:pt x="60671" y="23861"/>
                  </a:cubicBezTo>
                  <a:cubicBezTo>
                    <a:pt x="58604" y="19241"/>
                    <a:pt x="56537" y="14530"/>
                    <a:pt x="54500" y="9970"/>
                  </a:cubicBezTo>
                  <a:lnTo>
                    <a:pt x="52251" y="4894"/>
                  </a:lnTo>
                  <a:cubicBezTo>
                    <a:pt x="51947" y="4256"/>
                    <a:pt x="51643" y="3587"/>
                    <a:pt x="51339" y="2888"/>
                  </a:cubicBezTo>
                  <a:lnTo>
                    <a:pt x="51066" y="2280"/>
                  </a:lnTo>
                  <a:cubicBezTo>
                    <a:pt x="50458" y="973"/>
                    <a:pt x="49181" y="92"/>
                    <a:pt x="47753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1" name="Google Shape;3881;p35"/>
            <p:cNvSpPr/>
            <p:nvPr/>
          </p:nvSpPr>
          <p:spPr>
            <a:xfrm>
              <a:off x="4893975" y="4118525"/>
              <a:ext cx="604900" cy="480275"/>
            </a:xfrm>
            <a:custGeom>
              <a:avLst/>
              <a:gdLst/>
              <a:ahLst/>
              <a:cxnLst/>
              <a:rect l="l" t="t" r="r" b="b"/>
              <a:pathLst>
                <a:path w="24196" h="19211" extrusionOk="0">
                  <a:moveTo>
                    <a:pt x="18633" y="1"/>
                  </a:moveTo>
                  <a:cubicBezTo>
                    <a:pt x="12645" y="608"/>
                    <a:pt x="6657" y="2523"/>
                    <a:pt x="0" y="5502"/>
                  </a:cubicBezTo>
                  <a:lnTo>
                    <a:pt x="8785" y="10001"/>
                  </a:lnTo>
                  <a:lnTo>
                    <a:pt x="6353" y="19211"/>
                  </a:lnTo>
                  <a:cubicBezTo>
                    <a:pt x="14074" y="14438"/>
                    <a:pt x="24195" y="13679"/>
                    <a:pt x="24195" y="13679"/>
                  </a:cubicBezTo>
                  <a:lnTo>
                    <a:pt x="1863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2" name="Google Shape;3882;p35"/>
            <p:cNvSpPr/>
            <p:nvPr/>
          </p:nvSpPr>
          <p:spPr>
            <a:xfrm>
              <a:off x="5242000" y="4034950"/>
              <a:ext cx="257625" cy="446825"/>
            </a:xfrm>
            <a:custGeom>
              <a:avLst/>
              <a:gdLst/>
              <a:ahLst/>
              <a:cxnLst/>
              <a:rect l="l" t="t" r="r" b="b"/>
              <a:pathLst>
                <a:path w="10305" h="17873" extrusionOk="0">
                  <a:moveTo>
                    <a:pt x="2554" y="0"/>
                  </a:moveTo>
                  <a:lnTo>
                    <a:pt x="1" y="15471"/>
                  </a:lnTo>
                  <a:lnTo>
                    <a:pt x="10305" y="17873"/>
                  </a:lnTo>
                  <a:lnTo>
                    <a:pt x="2554" y="0"/>
                  </a:lnTo>
                  <a:close/>
                </a:path>
              </a:pathLst>
            </a:custGeom>
            <a:solidFill>
              <a:srgbClr val="EF968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3" name="Google Shape;3883;p35"/>
            <p:cNvSpPr/>
            <p:nvPr/>
          </p:nvSpPr>
          <p:spPr>
            <a:xfrm>
              <a:off x="6352975" y="4192225"/>
              <a:ext cx="593500" cy="463575"/>
            </a:xfrm>
            <a:custGeom>
              <a:avLst/>
              <a:gdLst/>
              <a:ahLst/>
              <a:cxnLst/>
              <a:rect l="l" t="t" r="r" b="b"/>
              <a:pathLst>
                <a:path w="23740" h="18543" extrusionOk="0">
                  <a:moveTo>
                    <a:pt x="4864" y="1"/>
                  </a:moveTo>
                  <a:lnTo>
                    <a:pt x="0" y="13922"/>
                  </a:lnTo>
                  <a:cubicBezTo>
                    <a:pt x="0" y="13922"/>
                    <a:pt x="10122" y="14165"/>
                    <a:pt x="18086" y="18542"/>
                  </a:cubicBezTo>
                  <a:lnTo>
                    <a:pt x="15168" y="9454"/>
                  </a:lnTo>
                  <a:lnTo>
                    <a:pt x="23739" y="4560"/>
                  </a:lnTo>
                  <a:cubicBezTo>
                    <a:pt x="16931" y="1885"/>
                    <a:pt x="10852" y="305"/>
                    <a:pt x="486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4" name="Google Shape;3884;p35"/>
            <p:cNvSpPr/>
            <p:nvPr/>
          </p:nvSpPr>
          <p:spPr>
            <a:xfrm>
              <a:off x="6352975" y="4105600"/>
              <a:ext cx="253825" cy="456725"/>
            </a:xfrm>
            <a:custGeom>
              <a:avLst/>
              <a:gdLst/>
              <a:ahLst/>
              <a:cxnLst/>
              <a:rect l="l" t="t" r="r" b="b"/>
              <a:pathLst>
                <a:path w="10153" h="18269" extrusionOk="0">
                  <a:moveTo>
                    <a:pt x="6839" y="1"/>
                  </a:moveTo>
                  <a:lnTo>
                    <a:pt x="0" y="18269"/>
                  </a:lnTo>
                  <a:lnTo>
                    <a:pt x="0" y="18269"/>
                  </a:lnTo>
                  <a:lnTo>
                    <a:pt x="10152" y="1532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EF968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5" name="Google Shape;3885;p35"/>
            <p:cNvSpPr/>
            <p:nvPr/>
          </p:nvSpPr>
          <p:spPr>
            <a:xfrm>
              <a:off x="5020125" y="3068350"/>
              <a:ext cx="1833625" cy="1770575"/>
            </a:xfrm>
            <a:custGeom>
              <a:avLst/>
              <a:gdLst/>
              <a:ahLst/>
              <a:cxnLst/>
              <a:rect l="l" t="t" r="r" b="b"/>
              <a:pathLst>
                <a:path w="73345" h="70823" extrusionOk="0">
                  <a:moveTo>
                    <a:pt x="37843" y="1"/>
                  </a:moveTo>
                  <a:cubicBezTo>
                    <a:pt x="37782" y="92"/>
                    <a:pt x="37752" y="153"/>
                    <a:pt x="37691" y="244"/>
                  </a:cubicBezTo>
                  <a:cubicBezTo>
                    <a:pt x="37600" y="426"/>
                    <a:pt x="37508" y="548"/>
                    <a:pt x="37417" y="700"/>
                  </a:cubicBezTo>
                  <a:cubicBezTo>
                    <a:pt x="33557" y="7752"/>
                    <a:pt x="29758" y="14803"/>
                    <a:pt x="25928" y="21855"/>
                  </a:cubicBezTo>
                  <a:cubicBezTo>
                    <a:pt x="25715" y="22342"/>
                    <a:pt x="25229" y="22646"/>
                    <a:pt x="24712" y="22646"/>
                  </a:cubicBezTo>
                  <a:cubicBezTo>
                    <a:pt x="23253" y="22737"/>
                    <a:pt x="21824" y="22919"/>
                    <a:pt x="20365" y="23071"/>
                  </a:cubicBezTo>
                  <a:lnTo>
                    <a:pt x="4863" y="24712"/>
                  </a:lnTo>
                  <a:lnTo>
                    <a:pt x="0" y="25229"/>
                  </a:lnTo>
                  <a:cubicBezTo>
                    <a:pt x="152" y="25381"/>
                    <a:pt x="213" y="25503"/>
                    <a:pt x="274" y="25563"/>
                  </a:cubicBezTo>
                  <a:cubicBezTo>
                    <a:pt x="5897" y="31491"/>
                    <a:pt x="11520" y="37418"/>
                    <a:pt x="17143" y="43345"/>
                  </a:cubicBezTo>
                  <a:cubicBezTo>
                    <a:pt x="17478" y="43618"/>
                    <a:pt x="17630" y="44074"/>
                    <a:pt x="17538" y="44470"/>
                  </a:cubicBezTo>
                  <a:cubicBezTo>
                    <a:pt x="17174" y="45959"/>
                    <a:pt x="16900" y="47418"/>
                    <a:pt x="16566" y="48877"/>
                  </a:cubicBezTo>
                  <a:cubicBezTo>
                    <a:pt x="15198" y="55321"/>
                    <a:pt x="13830" y="61765"/>
                    <a:pt x="12462" y="68209"/>
                  </a:cubicBezTo>
                  <a:cubicBezTo>
                    <a:pt x="12432" y="68452"/>
                    <a:pt x="12402" y="68695"/>
                    <a:pt x="12432" y="68938"/>
                  </a:cubicBezTo>
                  <a:cubicBezTo>
                    <a:pt x="12736" y="68816"/>
                    <a:pt x="12949" y="68725"/>
                    <a:pt x="13162" y="68634"/>
                  </a:cubicBezTo>
                  <a:cubicBezTo>
                    <a:pt x="20365" y="65199"/>
                    <a:pt x="27599" y="61765"/>
                    <a:pt x="34803" y="58300"/>
                  </a:cubicBezTo>
                  <a:cubicBezTo>
                    <a:pt x="34997" y="58189"/>
                    <a:pt x="35217" y="58135"/>
                    <a:pt x="35438" y="58135"/>
                  </a:cubicBezTo>
                  <a:cubicBezTo>
                    <a:pt x="35702" y="58135"/>
                    <a:pt x="35970" y="58212"/>
                    <a:pt x="36201" y="58360"/>
                  </a:cubicBezTo>
                  <a:cubicBezTo>
                    <a:pt x="41490" y="61430"/>
                    <a:pt x="46779" y="64500"/>
                    <a:pt x="52098" y="67570"/>
                  </a:cubicBezTo>
                  <a:lnTo>
                    <a:pt x="57722" y="70823"/>
                  </a:lnTo>
                  <a:cubicBezTo>
                    <a:pt x="57570" y="69516"/>
                    <a:pt x="57418" y="68421"/>
                    <a:pt x="57296" y="67297"/>
                  </a:cubicBezTo>
                  <a:cubicBezTo>
                    <a:pt x="56354" y="60184"/>
                    <a:pt x="55412" y="53072"/>
                    <a:pt x="54500" y="45929"/>
                  </a:cubicBezTo>
                  <a:cubicBezTo>
                    <a:pt x="54500" y="45564"/>
                    <a:pt x="54621" y="45229"/>
                    <a:pt x="54895" y="44956"/>
                  </a:cubicBezTo>
                  <a:cubicBezTo>
                    <a:pt x="55746" y="44105"/>
                    <a:pt x="56688" y="43315"/>
                    <a:pt x="57600" y="42494"/>
                  </a:cubicBezTo>
                  <a:cubicBezTo>
                    <a:pt x="61764" y="38755"/>
                    <a:pt x="65959" y="35017"/>
                    <a:pt x="70123" y="31247"/>
                  </a:cubicBezTo>
                  <a:cubicBezTo>
                    <a:pt x="71217" y="30244"/>
                    <a:pt x="72281" y="29181"/>
                    <a:pt x="73345" y="28147"/>
                  </a:cubicBezTo>
                  <a:cubicBezTo>
                    <a:pt x="73193" y="28117"/>
                    <a:pt x="72980" y="28056"/>
                    <a:pt x="72798" y="27995"/>
                  </a:cubicBezTo>
                  <a:cubicBezTo>
                    <a:pt x="64804" y="26536"/>
                    <a:pt x="56840" y="25047"/>
                    <a:pt x="48846" y="23527"/>
                  </a:cubicBezTo>
                  <a:cubicBezTo>
                    <a:pt x="48512" y="23436"/>
                    <a:pt x="48208" y="23223"/>
                    <a:pt x="48056" y="22889"/>
                  </a:cubicBezTo>
                  <a:cubicBezTo>
                    <a:pt x="45016" y="16141"/>
                    <a:pt x="42037" y="9393"/>
                    <a:pt x="39028" y="2615"/>
                  </a:cubicBezTo>
                  <a:cubicBezTo>
                    <a:pt x="38633" y="1794"/>
                    <a:pt x="38268" y="943"/>
                    <a:pt x="378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6" name="Google Shape;3886;p35"/>
            <p:cNvSpPr/>
            <p:nvPr/>
          </p:nvSpPr>
          <p:spPr>
            <a:xfrm>
              <a:off x="5334700" y="3373075"/>
              <a:ext cx="1208275" cy="1166450"/>
            </a:xfrm>
            <a:custGeom>
              <a:avLst/>
              <a:gdLst/>
              <a:ahLst/>
              <a:cxnLst/>
              <a:rect l="l" t="t" r="r" b="b"/>
              <a:pathLst>
                <a:path w="48331" h="46658" extrusionOk="0">
                  <a:moveTo>
                    <a:pt x="24956" y="0"/>
                  </a:moveTo>
                  <a:lnTo>
                    <a:pt x="24865" y="122"/>
                  </a:lnTo>
                  <a:cubicBezTo>
                    <a:pt x="24773" y="244"/>
                    <a:pt x="24713" y="335"/>
                    <a:pt x="24652" y="456"/>
                  </a:cubicBezTo>
                  <a:cubicBezTo>
                    <a:pt x="22129" y="5076"/>
                    <a:pt x="19606" y="9727"/>
                    <a:pt x="17114" y="14378"/>
                  </a:cubicBezTo>
                  <a:cubicBezTo>
                    <a:pt x="16962" y="14682"/>
                    <a:pt x="16658" y="14894"/>
                    <a:pt x="16293" y="14894"/>
                  </a:cubicBezTo>
                  <a:cubicBezTo>
                    <a:pt x="15351" y="14955"/>
                    <a:pt x="14378" y="15077"/>
                    <a:pt x="13436" y="15198"/>
                  </a:cubicBezTo>
                  <a:lnTo>
                    <a:pt x="3223" y="16262"/>
                  </a:lnTo>
                  <a:lnTo>
                    <a:pt x="1" y="16596"/>
                  </a:lnTo>
                  <a:cubicBezTo>
                    <a:pt x="92" y="16718"/>
                    <a:pt x="123" y="16779"/>
                    <a:pt x="183" y="16840"/>
                  </a:cubicBezTo>
                  <a:cubicBezTo>
                    <a:pt x="3892" y="20730"/>
                    <a:pt x="7600" y="24651"/>
                    <a:pt x="11278" y="28542"/>
                  </a:cubicBezTo>
                  <a:cubicBezTo>
                    <a:pt x="11521" y="28724"/>
                    <a:pt x="11612" y="28998"/>
                    <a:pt x="11551" y="29302"/>
                  </a:cubicBezTo>
                  <a:cubicBezTo>
                    <a:pt x="11308" y="30274"/>
                    <a:pt x="11126" y="31247"/>
                    <a:pt x="10913" y="32189"/>
                  </a:cubicBezTo>
                  <a:cubicBezTo>
                    <a:pt x="10001" y="36445"/>
                    <a:pt x="9089" y="40700"/>
                    <a:pt x="8177" y="44925"/>
                  </a:cubicBezTo>
                  <a:cubicBezTo>
                    <a:pt x="8177" y="45108"/>
                    <a:pt x="8177" y="45259"/>
                    <a:pt x="8177" y="45411"/>
                  </a:cubicBezTo>
                  <a:cubicBezTo>
                    <a:pt x="8390" y="45320"/>
                    <a:pt x="8542" y="45259"/>
                    <a:pt x="8664" y="45199"/>
                  </a:cubicBezTo>
                  <a:cubicBezTo>
                    <a:pt x="13436" y="42949"/>
                    <a:pt x="18178" y="40700"/>
                    <a:pt x="22950" y="38420"/>
                  </a:cubicBezTo>
                  <a:cubicBezTo>
                    <a:pt x="23075" y="38337"/>
                    <a:pt x="23220" y="38298"/>
                    <a:pt x="23366" y="38298"/>
                  </a:cubicBezTo>
                  <a:cubicBezTo>
                    <a:pt x="23539" y="38298"/>
                    <a:pt x="23714" y="38352"/>
                    <a:pt x="23862" y="38451"/>
                  </a:cubicBezTo>
                  <a:cubicBezTo>
                    <a:pt x="27357" y="40487"/>
                    <a:pt x="30853" y="42493"/>
                    <a:pt x="34348" y="44530"/>
                  </a:cubicBezTo>
                  <a:lnTo>
                    <a:pt x="38056" y="46658"/>
                  </a:lnTo>
                  <a:cubicBezTo>
                    <a:pt x="37935" y="45807"/>
                    <a:pt x="37874" y="45077"/>
                    <a:pt x="37752" y="44348"/>
                  </a:cubicBezTo>
                  <a:cubicBezTo>
                    <a:pt x="37145" y="39667"/>
                    <a:pt x="36537" y="34955"/>
                    <a:pt x="35929" y="30274"/>
                  </a:cubicBezTo>
                  <a:cubicBezTo>
                    <a:pt x="35929" y="30031"/>
                    <a:pt x="36020" y="29788"/>
                    <a:pt x="36172" y="29636"/>
                  </a:cubicBezTo>
                  <a:cubicBezTo>
                    <a:pt x="36749" y="29059"/>
                    <a:pt x="37357" y="28542"/>
                    <a:pt x="37965" y="27995"/>
                  </a:cubicBezTo>
                  <a:cubicBezTo>
                    <a:pt x="40701" y="25533"/>
                    <a:pt x="43467" y="23071"/>
                    <a:pt x="46202" y="20578"/>
                  </a:cubicBezTo>
                  <a:cubicBezTo>
                    <a:pt x="46932" y="19910"/>
                    <a:pt x="47631" y="19210"/>
                    <a:pt x="48330" y="18542"/>
                  </a:cubicBezTo>
                  <a:cubicBezTo>
                    <a:pt x="48239" y="18511"/>
                    <a:pt x="48117" y="18481"/>
                    <a:pt x="47965" y="18451"/>
                  </a:cubicBezTo>
                  <a:cubicBezTo>
                    <a:pt x="42707" y="17478"/>
                    <a:pt x="37448" y="16475"/>
                    <a:pt x="32190" y="15502"/>
                  </a:cubicBezTo>
                  <a:cubicBezTo>
                    <a:pt x="31947" y="15441"/>
                    <a:pt x="31764" y="15289"/>
                    <a:pt x="31643" y="15077"/>
                  </a:cubicBezTo>
                  <a:cubicBezTo>
                    <a:pt x="29667" y="10608"/>
                    <a:pt x="27691" y="6171"/>
                    <a:pt x="25716" y="1703"/>
                  </a:cubicBezTo>
                  <a:cubicBezTo>
                    <a:pt x="25473" y="1155"/>
                    <a:pt x="25229" y="608"/>
                    <a:pt x="24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7" name="Google Shape;3887;p35"/>
            <p:cNvSpPr/>
            <p:nvPr/>
          </p:nvSpPr>
          <p:spPr>
            <a:xfrm>
              <a:off x="5115100" y="3899650"/>
              <a:ext cx="1626950" cy="588200"/>
            </a:xfrm>
            <a:custGeom>
              <a:avLst/>
              <a:gdLst/>
              <a:ahLst/>
              <a:cxnLst/>
              <a:rect l="l" t="t" r="r" b="b"/>
              <a:pathLst>
                <a:path w="65078" h="23528" extrusionOk="0">
                  <a:moveTo>
                    <a:pt x="28284" y="0"/>
                  </a:moveTo>
                  <a:cubicBezTo>
                    <a:pt x="11685" y="0"/>
                    <a:pt x="805" y="4984"/>
                    <a:pt x="1" y="5321"/>
                  </a:cubicBezTo>
                  <a:lnTo>
                    <a:pt x="5077" y="20883"/>
                  </a:lnTo>
                  <a:cubicBezTo>
                    <a:pt x="5245" y="20809"/>
                    <a:pt x="14782" y="16844"/>
                    <a:pt x="28861" y="16844"/>
                  </a:cubicBezTo>
                  <a:cubicBezTo>
                    <a:pt x="37730" y="16844"/>
                    <a:pt x="48401" y="18418"/>
                    <a:pt x="59667" y="23528"/>
                  </a:cubicBezTo>
                  <a:lnTo>
                    <a:pt x="65078" y="8208"/>
                  </a:lnTo>
                  <a:cubicBezTo>
                    <a:pt x="51287" y="1951"/>
                    <a:pt x="38667" y="0"/>
                    <a:pt x="282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8" name="Google Shape;3888;p35"/>
            <p:cNvSpPr/>
            <p:nvPr/>
          </p:nvSpPr>
          <p:spPr>
            <a:xfrm>
              <a:off x="5313425" y="4070950"/>
              <a:ext cx="177850" cy="202050"/>
            </a:xfrm>
            <a:custGeom>
              <a:avLst/>
              <a:gdLst/>
              <a:ahLst/>
              <a:cxnLst/>
              <a:rect l="l" t="t" r="r" b="b"/>
              <a:pathLst>
                <a:path w="7114" h="8082" extrusionOk="0">
                  <a:moveTo>
                    <a:pt x="2524" y="1934"/>
                  </a:moveTo>
                  <a:cubicBezTo>
                    <a:pt x="2706" y="2238"/>
                    <a:pt x="2888" y="2572"/>
                    <a:pt x="3071" y="2967"/>
                  </a:cubicBezTo>
                  <a:cubicBezTo>
                    <a:pt x="3284" y="3363"/>
                    <a:pt x="3496" y="3758"/>
                    <a:pt x="3679" y="4153"/>
                  </a:cubicBezTo>
                  <a:lnTo>
                    <a:pt x="2220" y="4457"/>
                  </a:lnTo>
                  <a:cubicBezTo>
                    <a:pt x="2250" y="4031"/>
                    <a:pt x="2281" y="3575"/>
                    <a:pt x="2311" y="3150"/>
                  </a:cubicBezTo>
                  <a:cubicBezTo>
                    <a:pt x="2372" y="2694"/>
                    <a:pt x="2433" y="2299"/>
                    <a:pt x="2463" y="1934"/>
                  </a:cubicBezTo>
                  <a:close/>
                  <a:moveTo>
                    <a:pt x="2783" y="1"/>
                  </a:moveTo>
                  <a:cubicBezTo>
                    <a:pt x="2557" y="1"/>
                    <a:pt x="2318" y="22"/>
                    <a:pt x="2068" y="80"/>
                  </a:cubicBezTo>
                  <a:cubicBezTo>
                    <a:pt x="1794" y="141"/>
                    <a:pt x="1521" y="232"/>
                    <a:pt x="1247" y="353"/>
                  </a:cubicBezTo>
                  <a:cubicBezTo>
                    <a:pt x="1004" y="475"/>
                    <a:pt x="822" y="597"/>
                    <a:pt x="700" y="718"/>
                  </a:cubicBezTo>
                  <a:cubicBezTo>
                    <a:pt x="670" y="870"/>
                    <a:pt x="639" y="1083"/>
                    <a:pt x="609" y="1387"/>
                  </a:cubicBezTo>
                  <a:cubicBezTo>
                    <a:pt x="548" y="1691"/>
                    <a:pt x="518" y="2025"/>
                    <a:pt x="487" y="2390"/>
                  </a:cubicBezTo>
                  <a:cubicBezTo>
                    <a:pt x="426" y="2755"/>
                    <a:pt x="366" y="3150"/>
                    <a:pt x="335" y="3575"/>
                  </a:cubicBezTo>
                  <a:cubicBezTo>
                    <a:pt x="274" y="3970"/>
                    <a:pt x="244" y="4396"/>
                    <a:pt x="183" y="4791"/>
                  </a:cubicBezTo>
                  <a:cubicBezTo>
                    <a:pt x="153" y="5186"/>
                    <a:pt x="122" y="5551"/>
                    <a:pt x="62" y="5885"/>
                  </a:cubicBezTo>
                  <a:cubicBezTo>
                    <a:pt x="62" y="6220"/>
                    <a:pt x="31" y="6493"/>
                    <a:pt x="31" y="6736"/>
                  </a:cubicBezTo>
                  <a:cubicBezTo>
                    <a:pt x="1" y="6888"/>
                    <a:pt x="1" y="7040"/>
                    <a:pt x="1" y="7162"/>
                  </a:cubicBezTo>
                  <a:cubicBezTo>
                    <a:pt x="1" y="7253"/>
                    <a:pt x="1" y="7375"/>
                    <a:pt x="31" y="7496"/>
                  </a:cubicBezTo>
                  <a:cubicBezTo>
                    <a:pt x="62" y="7739"/>
                    <a:pt x="214" y="7922"/>
                    <a:pt x="426" y="8013"/>
                  </a:cubicBezTo>
                  <a:cubicBezTo>
                    <a:pt x="548" y="8059"/>
                    <a:pt x="685" y="8081"/>
                    <a:pt x="841" y="8081"/>
                  </a:cubicBezTo>
                  <a:cubicBezTo>
                    <a:pt x="996" y="8081"/>
                    <a:pt x="1171" y="8059"/>
                    <a:pt x="1369" y="8013"/>
                  </a:cubicBezTo>
                  <a:cubicBezTo>
                    <a:pt x="1551" y="7983"/>
                    <a:pt x="1703" y="7952"/>
                    <a:pt x="1825" y="7891"/>
                  </a:cubicBezTo>
                  <a:cubicBezTo>
                    <a:pt x="1946" y="7831"/>
                    <a:pt x="2037" y="7770"/>
                    <a:pt x="2159" y="7709"/>
                  </a:cubicBezTo>
                  <a:cubicBezTo>
                    <a:pt x="2159" y="7466"/>
                    <a:pt x="2159" y="7192"/>
                    <a:pt x="2189" y="6919"/>
                  </a:cubicBezTo>
                  <a:cubicBezTo>
                    <a:pt x="2189" y="6676"/>
                    <a:pt x="2189" y="6402"/>
                    <a:pt x="2220" y="6159"/>
                  </a:cubicBezTo>
                  <a:lnTo>
                    <a:pt x="4378" y="5703"/>
                  </a:lnTo>
                  <a:lnTo>
                    <a:pt x="4773" y="6463"/>
                  </a:lnTo>
                  <a:cubicBezTo>
                    <a:pt x="4834" y="6584"/>
                    <a:pt x="4895" y="6706"/>
                    <a:pt x="4955" y="6797"/>
                  </a:cubicBezTo>
                  <a:cubicBezTo>
                    <a:pt x="5047" y="6888"/>
                    <a:pt x="5138" y="6949"/>
                    <a:pt x="5229" y="7010"/>
                  </a:cubicBezTo>
                  <a:cubicBezTo>
                    <a:pt x="5320" y="7040"/>
                    <a:pt x="5442" y="7071"/>
                    <a:pt x="5563" y="7071"/>
                  </a:cubicBezTo>
                  <a:cubicBezTo>
                    <a:pt x="5715" y="7071"/>
                    <a:pt x="5898" y="7071"/>
                    <a:pt x="6080" y="7010"/>
                  </a:cubicBezTo>
                  <a:cubicBezTo>
                    <a:pt x="6354" y="6949"/>
                    <a:pt x="6566" y="6888"/>
                    <a:pt x="6718" y="6767"/>
                  </a:cubicBezTo>
                  <a:cubicBezTo>
                    <a:pt x="6901" y="6645"/>
                    <a:pt x="7022" y="6554"/>
                    <a:pt x="7113" y="6402"/>
                  </a:cubicBezTo>
                  <a:cubicBezTo>
                    <a:pt x="6901" y="6007"/>
                    <a:pt x="6658" y="5521"/>
                    <a:pt x="6354" y="5004"/>
                  </a:cubicBezTo>
                  <a:cubicBezTo>
                    <a:pt x="6080" y="4457"/>
                    <a:pt x="5806" y="3910"/>
                    <a:pt x="5503" y="3363"/>
                  </a:cubicBezTo>
                  <a:cubicBezTo>
                    <a:pt x="5229" y="2815"/>
                    <a:pt x="4925" y="2299"/>
                    <a:pt x="4651" y="1782"/>
                  </a:cubicBezTo>
                  <a:cubicBezTo>
                    <a:pt x="4347" y="1265"/>
                    <a:pt x="4104" y="809"/>
                    <a:pt x="3861" y="445"/>
                  </a:cubicBezTo>
                  <a:cubicBezTo>
                    <a:pt x="3740" y="201"/>
                    <a:pt x="3496" y="80"/>
                    <a:pt x="3162" y="19"/>
                  </a:cubicBezTo>
                  <a:cubicBezTo>
                    <a:pt x="3040" y="8"/>
                    <a:pt x="2913" y="1"/>
                    <a:pt x="278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89" name="Google Shape;3889;p35"/>
            <p:cNvSpPr/>
            <p:nvPr/>
          </p:nvSpPr>
          <p:spPr>
            <a:xfrm>
              <a:off x="5443375" y="4030100"/>
              <a:ext cx="244700" cy="204325"/>
            </a:xfrm>
            <a:custGeom>
              <a:avLst/>
              <a:gdLst/>
              <a:ahLst/>
              <a:cxnLst/>
              <a:rect l="l" t="t" r="r" b="b"/>
              <a:pathLst>
                <a:path w="9788" h="8173" extrusionOk="0">
                  <a:moveTo>
                    <a:pt x="8777" y="0"/>
                  </a:moveTo>
                  <a:cubicBezTo>
                    <a:pt x="8709" y="0"/>
                    <a:pt x="8641" y="4"/>
                    <a:pt x="8572" y="12"/>
                  </a:cubicBezTo>
                  <a:cubicBezTo>
                    <a:pt x="8207" y="42"/>
                    <a:pt x="7903" y="164"/>
                    <a:pt x="7630" y="376"/>
                  </a:cubicBezTo>
                  <a:cubicBezTo>
                    <a:pt x="7630" y="832"/>
                    <a:pt x="7660" y="1258"/>
                    <a:pt x="7660" y="1683"/>
                  </a:cubicBezTo>
                  <a:cubicBezTo>
                    <a:pt x="7660" y="2109"/>
                    <a:pt x="7660" y="2534"/>
                    <a:pt x="7660" y="2990"/>
                  </a:cubicBezTo>
                  <a:cubicBezTo>
                    <a:pt x="7660" y="3416"/>
                    <a:pt x="7660" y="3841"/>
                    <a:pt x="7660" y="4297"/>
                  </a:cubicBezTo>
                  <a:cubicBezTo>
                    <a:pt x="7660" y="4753"/>
                    <a:pt x="7660" y="5240"/>
                    <a:pt x="7630" y="5726"/>
                  </a:cubicBezTo>
                  <a:lnTo>
                    <a:pt x="7569" y="5726"/>
                  </a:lnTo>
                  <a:cubicBezTo>
                    <a:pt x="7478" y="5452"/>
                    <a:pt x="7387" y="5209"/>
                    <a:pt x="7265" y="4966"/>
                  </a:cubicBezTo>
                  <a:cubicBezTo>
                    <a:pt x="7174" y="4693"/>
                    <a:pt x="7083" y="4449"/>
                    <a:pt x="6992" y="4206"/>
                  </a:cubicBezTo>
                  <a:cubicBezTo>
                    <a:pt x="6870" y="3963"/>
                    <a:pt x="6779" y="3690"/>
                    <a:pt x="6657" y="3416"/>
                  </a:cubicBezTo>
                  <a:cubicBezTo>
                    <a:pt x="6536" y="3142"/>
                    <a:pt x="6414" y="2838"/>
                    <a:pt x="6292" y="2534"/>
                  </a:cubicBezTo>
                  <a:cubicBezTo>
                    <a:pt x="6232" y="2322"/>
                    <a:pt x="6080" y="2200"/>
                    <a:pt x="5837" y="2139"/>
                  </a:cubicBezTo>
                  <a:cubicBezTo>
                    <a:pt x="5682" y="2082"/>
                    <a:pt x="5516" y="2060"/>
                    <a:pt x="5330" y="2060"/>
                  </a:cubicBezTo>
                  <a:cubicBezTo>
                    <a:pt x="5222" y="2060"/>
                    <a:pt x="5108" y="2067"/>
                    <a:pt x="4985" y="2079"/>
                  </a:cubicBezTo>
                  <a:cubicBezTo>
                    <a:pt x="4773" y="2109"/>
                    <a:pt x="4590" y="2170"/>
                    <a:pt x="4408" y="2231"/>
                  </a:cubicBezTo>
                  <a:cubicBezTo>
                    <a:pt x="4226" y="2322"/>
                    <a:pt x="4104" y="2382"/>
                    <a:pt x="4013" y="2413"/>
                  </a:cubicBezTo>
                  <a:cubicBezTo>
                    <a:pt x="3982" y="2838"/>
                    <a:pt x="3952" y="3203"/>
                    <a:pt x="3922" y="3538"/>
                  </a:cubicBezTo>
                  <a:cubicBezTo>
                    <a:pt x="3891" y="3872"/>
                    <a:pt x="3861" y="4176"/>
                    <a:pt x="3800" y="4449"/>
                  </a:cubicBezTo>
                  <a:lnTo>
                    <a:pt x="3709" y="5300"/>
                  </a:lnTo>
                  <a:cubicBezTo>
                    <a:pt x="3678" y="5574"/>
                    <a:pt x="3648" y="5878"/>
                    <a:pt x="3618" y="6212"/>
                  </a:cubicBezTo>
                  <a:lnTo>
                    <a:pt x="3557" y="6212"/>
                  </a:lnTo>
                  <a:cubicBezTo>
                    <a:pt x="3526" y="6121"/>
                    <a:pt x="3466" y="5969"/>
                    <a:pt x="3435" y="5787"/>
                  </a:cubicBezTo>
                  <a:cubicBezTo>
                    <a:pt x="3374" y="5574"/>
                    <a:pt x="3314" y="5331"/>
                    <a:pt x="3223" y="4997"/>
                  </a:cubicBezTo>
                  <a:cubicBezTo>
                    <a:pt x="3131" y="4632"/>
                    <a:pt x="3010" y="4206"/>
                    <a:pt x="2858" y="3659"/>
                  </a:cubicBezTo>
                  <a:cubicBezTo>
                    <a:pt x="2706" y="3112"/>
                    <a:pt x="2523" y="2443"/>
                    <a:pt x="2280" y="1653"/>
                  </a:cubicBezTo>
                  <a:cubicBezTo>
                    <a:pt x="2189" y="1349"/>
                    <a:pt x="2037" y="1136"/>
                    <a:pt x="1824" y="1045"/>
                  </a:cubicBezTo>
                  <a:cubicBezTo>
                    <a:pt x="1662" y="952"/>
                    <a:pt x="1481" y="913"/>
                    <a:pt x="1270" y="913"/>
                  </a:cubicBezTo>
                  <a:cubicBezTo>
                    <a:pt x="1205" y="913"/>
                    <a:pt x="1136" y="916"/>
                    <a:pt x="1064" y="924"/>
                  </a:cubicBezTo>
                  <a:cubicBezTo>
                    <a:pt x="821" y="954"/>
                    <a:pt x="608" y="1015"/>
                    <a:pt x="426" y="1136"/>
                  </a:cubicBezTo>
                  <a:cubicBezTo>
                    <a:pt x="244" y="1258"/>
                    <a:pt x="92" y="1349"/>
                    <a:pt x="1" y="1471"/>
                  </a:cubicBezTo>
                  <a:cubicBezTo>
                    <a:pt x="61" y="1805"/>
                    <a:pt x="153" y="2170"/>
                    <a:pt x="274" y="2565"/>
                  </a:cubicBezTo>
                  <a:cubicBezTo>
                    <a:pt x="396" y="2960"/>
                    <a:pt x="487" y="3386"/>
                    <a:pt x="639" y="3781"/>
                  </a:cubicBezTo>
                  <a:cubicBezTo>
                    <a:pt x="760" y="4206"/>
                    <a:pt x="882" y="4632"/>
                    <a:pt x="1034" y="5027"/>
                  </a:cubicBezTo>
                  <a:cubicBezTo>
                    <a:pt x="1186" y="5452"/>
                    <a:pt x="1308" y="5848"/>
                    <a:pt x="1460" y="6212"/>
                  </a:cubicBezTo>
                  <a:cubicBezTo>
                    <a:pt x="1581" y="6547"/>
                    <a:pt x="1703" y="6851"/>
                    <a:pt x="1824" y="7155"/>
                  </a:cubicBezTo>
                  <a:cubicBezTo>
                    <a:pt x="1946" y="7398"/>
                    <a:pt x="2067" y="7611"/>
                    <a:pt x="2128" y="7763"/>
                  </a:cubicBezTo>
                  <a:cubicBezTo>
                    <a:pt x="2250" y="7914"/>
                    <a:pt x="2463" y="8036"/>
                    <a:pt x="2767" y="8127"/>
                  </a:cubicBezTo>
                  <a:cubicBezTo>
                    <a:pt x="2919" y="8158"/>
                    <a:pt x="3078" y="8173"/>
                    <a:pt x="3245" y="8173"/>
                  </a:cubicBezTo>
                  <a:cubicBezTo>
                    <a:pt x="3412" y="8173"/>
                    <a:pt x="3587" y="8158"/>
                    <a:pt x="3770" y="8127"/>
                  </a:cubicBezTo>
                  <a:cubicBezTo>
                    <a:pt x="4043" y="8097"/>
                    <a:pt x="4317" y="8036"/>
                    <a:pt x="4560" y="7945"/>
                  </a:cubicBezTo>
                  <a:cubicBezTo>
                    <a:pt x="4773" y="7823"/>
                    <a:pt x="4955" y="7732"/>
                    <a:pt x="5046" y="7580"/>
                  </a:cubicBezTo>
                  <a:cubicBezTo>
                    <a:pt x="5107" y="7246"/>
                    <a:pt x="5168" y="6790"/>
                    <a:pt x="5229" y="6304"/>
                  </a:cubicBezTo>
                  <a:cubicBezTo>
                    <a:pt x="5289" y="5787"/>
                    <a:pt x="5350" y="5240"/>
                    <a:pt x="5381" y="4723"/>
                  </a:cubicBezTo>
                  <a:cubicBezTo>
                    <a:pt x="5593" y="5240"/>
                    <a:pt x="5776" y="5696"/>
                    <a:pt x="5958" y="6121"/>
                  </a:cubicBezTo>
                  <a:cubicBezTo>
                    <a:pt x="6141" y="6547"/>
                    <a:pt x="6292" y="6911"/>
                    <a:pt x="6414" y="7246"/>
                  </a:cubicBezTo>
                  <a:cubicBezTo>
                    <a:pt x="6505" y="7398"/>
                    <a:pt x="6688" y="7550"/>
                    <a:pt x="6961" y="7611"/>
                  </a:cubicBezTo>
                  <a:cubicBezTo>
                    <a:pt x="7121" y="7646"/>
                    <a:pt x="7292" y="7661"/>
                    <a:pt x="7485" y="7661"/>
                  </a:cubicBezTo>
                  <a:cubicBezTo>
                    <a:pt x="7622" y="7661"/>
                    <a:pt x="7770" y="7654"/>
                    <a:pt x="7934" y="7641"/>
                  </a:cubicBezTo>
                  <a:cubicBezTo>
                    <a:pt x="8207" y="7611"/>
                    <a:pt x="8511" y="7519"/>
                    <a:pt x="8755" y="7428"/>
                  </a:cubicBezTo>
                  <a:cubicBezTo>
                    <a:pt x="9028" y="7307"/>
                    <a:pt x="9210" y="7215"/>
                    <a:pt x="9302" y="7063"/>
                  </a:cubicBezTo>
                  <a:cubicBezTo>
                    <a:pt x="9362" y="6881"/>
                    <a:pt x="9423" y="6638"/>
                    <a:pt x="9484" y="6304"/>
                  </a:cubicBezTo>
                  <a:cubicBezTo>
                    <a:pt x="9545" y="5969"/>
                    <a:pt x="9575" y="5574"/>
                    <a:pt x="9636" y="5179"/>
                  </a:cubicBezTo>
                  <a:cubicBezTo>
                    <a:pt x="9666" y="4753"/>
                    <a:pt x="9697" y="4328"/>
                    <a:pt x="9727" y="3872"/>
                  </a:cubicBezTo>
                  <a:cubicBezTo>
                    <a:pt x="9758" y="3416"/>
                    <a:pt x="9758" y="2990"/>
                    <a:pt x="9788" y="2595"/>
                  </a:cubicBezTo>
                  <a:cubicBezTo>
                    <a:pt x="9788" y="2170"/>
                    <a:pt x="9788" y="1805"/>
                    <a:pt x="9788" y="1501"/>
                  </a:cubicBezTo>
                  <a:cubicBezTo>
                    <a:pt x="9788" y="1167"/>
                    <a:pt x="9788" y="893"/>
                    <a:pt x="9758" y="711"/>
                  </a:cubicBezTo>
                  <a:cubicBezTo>
                    <a:pt x="9727" y="407"/>
                    <a:pt x="9575" y="224"/>
                    <a:pt x="9362" y="103"/>
                  </a:cubicBezTo>
                  <a:cubicBezTo>
                    <a:pt x="9180" y="34"/>
                    <a:pt x="8981" y="0"/>
                    <a:pt x="8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0" name="Google Shape;3890;p35"/>
            <p:cNvSpPr/>
            <p:nvPr/>
          </p:nvSpPr>
          <p:spPr>
            <a:xfrm>
              <a:off x="5707050" y="4025050"/>
              <a:ext cx="139850" cy="188475"/>
            </a:xfrm>
            <a:custGeom>
              <a:avLst/>
              <a:gdLst/>
              <a:ahLst/>
              <a:cxnLst/>
              <a:rect l="l" t="t" r="r" b="b"/>
              <a:pathLst>
                <a:path w="5594" h="7539" extrusionOk="0">
                  <a:moveTo>
                    <a:pt x="5138" y="1"/>
                  </a:moveTo>
                  <a:lnTo>
                    <a:pt x="1126" y="122"/>
                  </a:lnTo>
                  <a:cubicBezTo>
                    <a:pt x="761" y="153"/>
                    <a:pt x="487" y="244"/>
                    <a:pt x="305" y="457"/>
                  </a:cubicBezTo>
                  <a:cubicBezTo>
                    <a:pt x="92" y="670"/>
                    <a:pt x="1" y="943"/>
                    <a:pt x="31" y="1308"/>
                  </a:cubicBezTo>
                  <a:lnTo>
                    <a:pt x="183" y="6445"/>
                  </a:lnTo>
                  <a:cubicBezTo>
                    <a:pt x="183" y="6779"/>
                    <a:pt x="305" y="7053"/>
                    <a:pt x="487" y="7265"/>
                  </a:cubicBezTo>
                  <a:cubicBezTo>
                    <a:pt x="700" y="7448"/>
                    <a:pt x="1004" y="7539"/>
                    <a:pt x="1338" y="7539"/>
                  </a:cubicBezTo>
                  <a:lnTo>
                    <a:pt x="4895" y="7417"/>
                  </a:lnTo>
                  <a:cubicBezTo>
                    <a:pt x="5107" y="7417"/>
                    <a:pt x="5290" y="7357"/>
                    <a:pt x="5411" y="7205"/>
                  </a:cubicBezTo>
                  <a:cubicBezTo>
                    <a:pt x="5533" y="7083"/>
                    <a:pt x="5594" y="6840"/>
                    <a:pt x="5594" y="6536"/>
                  </a:cubicBezTo>
                  <a:cubicBezTo>
                    <a:pt x="5594" y="6384"/>
                    <a:pt x="5563" y="6232"/>
                    <a:pt x="5503" y="6080"/>
                  </a:cubicBezTo>
                  <a:cubicBezTo>
                    <a:pt x="5472" y="5928"/>
                    <a:pt x="5411" y="5806"/>
                    <a:pt x="5351" y="5746"/>
                  </a:cubicBezTo>
                  <a:lnTo>
                    <a:pt x="2220" y="5837"/>
                  </a:lnTo>
                  <a:lnTo>
                    <a:pt x="2189" y="4560"/>
                  </a:lnTo>
                  <a:lnTo>
                    <a:pt x="4408" y="4469"/>
                  </a:lnTo>
                  <a:cubicBezTo>
                    <a:pt x="4651" y="4469"/>
                    <a:pt x="4803" y="4408"/>
                    <a:pt x="4925" y="4287"/>
                  </a:cubicBezTo>
                  <a:cubicBezTo>
                    <a:pt x="5077" y="4135"/>
                    <a:pt x="5138" y="3922"/>
                    <a:pt x="5107" y="3618"/>
                  </a:cubicBezTo>
                  <a:cubicBezTo>
                    <a:pt x="5107" y="3436"/>
                    <a:pt x="5077" y="3314"/>
                    <a:pt x="5016" y="3162"/>
                  </a:cubicBezTo>
                  <a:cubicBezTo>
                    <a:pt x="4986" y="3010"/>
                    <a:pt x="4925" y="2888"/>
                    <a:pt x="4864" y="2828"/>
                  </a:cubicBezTo>
                  <a:lnTo>
                    <a:pt x="2129" y="2888"/>
                  </a:lnTo>
                  <a:lnTo>
                    <a:pt x="2098" y="1764"/>
                  </a:lnTo>
                  <a:lnTo>
                    <a:pt x="4682" y="1703"/>
                  </a:lnTo>
                  <a:cubicBezTo>
                    <a:pt x="4895" y="1673"/>
                    <a:pt x="5047" y="1612"/>
                    <a:pt x="5199" y="1490"/>
                  </a:cubicBezTo>
                  <a:cubicBezTo>
                    <a:pt x="5320" y="1338"/>
                    <a:pt x="5381" y="1126"/>
                    <a:pt x="5381" y="822"/>
                  </a:cubicBezTo>
                  <a:cubicBezTo>
                    <a:pt x="5381" y="639"/>
                    <a:pt x="5351" y="487"/>
                    <a:pt x="5290" y="366"/>
                  </a:cubicBezTo>
                  <a:cubicBezTo>
                    <a:pt x="5229" y="214"/>
                    <a:pt x="5199" y="92"/>
                    <a:pt x="513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1" name="Google Shape;3891;p35"/>
            <p:cNvSpPr/>
            <p:nvPr/>
          </p:nvSpPr>
          <p:spPr>
            <a:xfrm>
              <a:off x="5836250" y="4022700"/>
              <a:ext cx="148200" cy="193950"/>
            </a:xfrm>
            <a:custGeom>
              <a:avLst/>
              <a:gdLst/>
              <a:ahLst/>
              <a:cxnLst/>
              <a:rect l="l" t="t" r="r" b="b"/>
              <a:pathLst>
                <a:path w="5928" h="7758" extrusionOk="0">
                  <a:moveTo>
                    <a:pt x="3047" y="0"/>
                  </a:moveTo>
                  <a:cubicBezTo>
                    <a:pt x="2172" y="0"/>
                    <a:pt x="1481" y="184"/>
                    <a:pt x="973" y="551"/>
                  </a:cubicBezTo>
                  <a:cubicBezTo>
                    <a:pt x="456" y="946"/>
                    <a:pt x="152" y="1493"/>
                    <a:pt x="152" y="2192"/>
                  </a:cubicBezTo>
                  <a:cubicBezTo>
                    <a:pt x="122" y="2527"/>
                    <a:pt x="183" y="2830"/>
                    <a:pt x="274" y="3104"/>
                  </a:cubicBezTo>
                  <a:cubicBezTo>
                    <a:pt x="395" y="3347"/>
                    <a:pt x="547" y="3560"/>
                    <a:pt x="760" y="3742"/>
                  </a:cubicBezTo>
                  <a:cubicBezTo>
                    <a:pt x="973" y="3925"/>
                    <a:pt x="1216" y="4077"/>
                    <a:pt x="1520" y="4229"/>
                  </a:cubicBezTo>
                  <a:cubicBezTo>
                    <a:pt x="1793" y="4350"/>
                    <a:pt x="2128" y="4502"/>
                    <a:pt x="2462" y="4624"/>
                  </a:cubicBezTo>
                  <a:lnTo>
                    <a:pt x="2979" y="4806"/>
                  </a:lnTo>
                  <a:cubicBezTo>
                    <a:pt x="3192" y="4897"/>
                    <a:pt x="3374" y="4989"/>
                    <a:pt x="3526" y="5080"/>
                  </a:cubicBezTo>
                  <a:cubicBezTo>
                    <a:pt x="3648" y="5171"/>
                    <a:pt x="3708" y="5293"/>
                    <a:pt x="3708" y="5444"/>
                  </a:cubicBezTo>
                  <a:cubicBezTo>
                    <a:pt x="3678" y="5627"/>
                    <a:pt x="3617" y="5748"/>
                    <a:pt x="3435" y="5870"/>
                  </a:cubicBezTo>
                  <a:cubicBezTo>
                    <a:pt x="3309" y="5971"/>
                    <a:pt x="3079" y="6030"/>
                    <a:pt x="2779" y="6030"/>
                  </a:cubicBezTo>
                  <a:cubicBezTo>
                    <a:pt x="2717" y="6030"/>
                    <a:pt x="2652" y="6027"/>
                    <a:pt x="2584" y="6022"/>
                  </a:cubicBezTo>
                  <a:cubicBezTo>
                    <a:pt x="2219" y="6022"/>
                    <a:pt x="1854" y="5931"/>
                    <a:pt x="1520" y="5809"/>
                  </a:cubicBezTo>
                  <a:cubicBezTo>
                    <a:pt x="1186" y="5657"/>
                    <a:pt x="942" y="5505"/>
                    <a:pt x="699" y="5323"/>
                  </a:cubicBezTo>
                  <a:cubicBezTo>
                    <a:pt x="547" y="5384"/>
                    <a:pt x="395" y="5536"/>
                    <a:pt x="243" y="5688"/>
                  </a:cubicBezTo>
                  <a:cubicBezTo>
                    <a:pt x="91" y="5840"/>
                    <a:pt x="31" y="6052"/>
                    <a:pt x="31" y="6265"/>
                  </a:cubicBezTo>
                  <a:cubicBezTo>
                    <a:pt x="0" y="6508"/>
                    <a:pt x="61" y="6721"/>
                    <a:pt x="183" y="6903"/>
                  </a:cubicBezTo>
                  <a:cubicBezTo>
                    <a:pt x="335" y="7055"/>
                    <a:pt x="517" y="7207"/>
                    <a:pt x="730" y="7359"/>
                  </a:cubicBezTo>
                  <a:cubicBezTo>
                    <a:pt x="973" y="7451"/>
                    <a:pt x="1246" y="7572"/>
                    <a:pt x="1581" y="7633"/>
                  </a:cubicBezTo>
                  <a:cubicBezTo>
                    <a:pt x="1885" y="7694"/>
                    <a:pt x="2249" y="7755"/>
                    <a:pt x="2614" y="7755"/>
                  </a:cubicBezTo>
                  <a:cubicBezTo>
                    <a:pt x="2690" y="7757"/>
                    <a:pt x="2765" y="7758"/>
                    <a:pt x="2838" y="7758"/>
                  </a:cubicBezTo>
                  <a:cubicBezTo>
                    <a:pt x="3790" y="7758"/>
                    <a:pt x="4510" y="7574"/>
                    <a:pt x="5046" y="7207"/>
                  </a:cubicBezTo>
                  <a:cubicBezTo>
                    <a:pt x="5593" y="6782"/>
                    <a:pt x="5867" y="6235"/>
                    <a:pt x="5897" y="5536"/>
                  </a:cubicBezTo>
                  <a:cubicBezTo>
                    <a:pt x="5927" y="4897"/>
                    <a:pt x="5715" y="4381"/>
                    <a:pt x="5319" y="3986"/>
                  </a:cubicBezTo>
                  <a:cubicBezTo>
                    <a:pt x="4924" y="3590"/>
                    <a:pt x="4347" y="3256"/>
                    <a:pt x="3587" y="3013"/>
                  </a:cubicBezTo>
                  <a:lnTo>
                    <a:pt x="2949" y="2770"/>
                  </a:lnTo>
                  <a:cubicBezTo>
                    <a:pt x="2766" y="2709"/>
                    <a:pt x="2584" y="2618"/>
                    <a:pt x="2493" y="2557"/>
                  </a:cubicBezTo>
                  <a:cubicBezTo>
                    <a:pt x="2401" y="2466"/>
                    <a:pt x="2341" y="2375"/>
                    <a:pt x="2341" y="2253"/>
                  </a:cubicBezTo>
                  <a:cubicBezTo>
                    <a:pt x="2341" y="2101"/>
                    <a:pt x="2432" y="1979"/>
                    <a:pt x="2614" y="1888"/>
                  </a:cubicBezTo>
                  <a:cubicBezTo>
                    <a:pt x="2797" y="1767"/>
                    <a:pt x="3040" y="1736"/>
                    <a:pt x="3404" y="1736"/>
                  </a:cubicBezTo>
                  <a:cubicBezTo>
                    <a:pt x="3769" y="1767"/>
                    <a:pt x="4104" y="1797"/>
                    <a:pt x="4408" y="1919"/>
                  </a:cubicBezTo>
                  <a:cubicBezTo>
                    <a:pt x="4711" y="2010"/>
                    <a:pt x="4924" y="2101"/>
                    <a:pt x="5107" y="2223"/>
                  </a:cubicBezTo>
                  <a:cubicBezTo>
                    <a:pt x="5259" y="2131"/>
                    <a:pt x="5380" y="2010"/>
                    <a:pt x="5471" y="1858"/>
                  </a:cubicBezTo>
                  <a:cubicBezTo>
                    <a:pt x="5563" y="1706"/>
                    <a:pt x="5623" y="1523"/>
                    <a:pt x="5623" y="1311"/>
                  </a:cubicBezTo>
                  <a:cubicBezTo>
                    <a:pt x="5654" y="1098"/>
                    <a:pt x="5593" y="916"/>
                    <a:pt x="5471" y="764"/>
                  </a:cubicBezTo>
                  <a:cubicBezTo>
                    <a:pt x="5350" y="581"/>
                    <a:pt x="5198" y="460"/>
                    <a:pt x="4955" y="338"/>
                  </a:cubicBezTo>
                  <a:cubicBezTo>
                    <a:pt x="4772" y="247"/>
                    <a:pt x="4499" y="156"/>
                    <a:pt x="4225" y="95"/>
                  </a:cubicBezTo>
                  <a:cubicBezTo>
                    <a:pt x="3921" y="34"/>
                    <a:pt x="3587" y="4"/>
                    <a:pt x="3252" y="4"/>
                  </a:cubicBezTo>
                  <a:cubicBezTo>
                    <a:pt x="3183" y="2"/>
                    <a:pt x="3115" y="0"/>
                    <a:pt x="304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2" name="Google Shape;3892;p35"/>
            <p:cNvSpPr/>
            <p:nvPr/>
          </p:nvSpPr>
          <p:spPr>
            <a:xfrm>
              <a:off x="5973775" y="4034900"/>
              <a:ext cx="193800" cy="194600"/>
            </a:xfrm>
            <a:custGeom>
              <a:avLst/>
              <a:gdLst/>
              <a:ahLst/>
              <a:cxnLst/>
              <a:rect l="l" t="t" r="r" b="b"/>
              <a:pathLst>
                <a:path w="7752" h="7784" extrusionOk="0">
                  <a:moveTo>
                    <a:pt x="3963" y="1700"/>
                  </a:moveTo>
                  <a:cubicBezTo>
                    <a:pt x="4009" y="1700"/>
                    <a:pt x="4056" y="1701"/>
                    <a:pt x="4104" y="1704"/>
                  </a:cubicBezTo>
                  <a:cubicBezTo>
                    <a:pt x="4621" y="1765"/>
                    <a:pt x="4986" y="2008"/>
                    <a:pt x="5259" y="2403"/>
                  </a:cubicBezTo>
                  <a:cubicBezTo>
                    <a:pt x="5502" y="2798"/>
                    <a:pt x="5594" y="3346"/>
                    <a:pt x="5502" y="4075"/>
                  </a:cubicBezTo>
                  <a:cubicBezTo>
                    <a:pt x="5442" y="4805"/>
                    <a:pt x="5229" y="5321"/>
                    <a:pt x="4894" y="5656"/>
                  </a:cubicBezTo>
                  <a:cubicBezTo>
                    <a:pt x="4615" y="5935"/>
                    <a:pt x="4272" y="6066"/>
                    <a:pt x="3865" y="6066"/>
                  </a:cubicBezTo>
                  <a:cubicBezTo>
                    <a:pt x="3785" y="6066"/>
                    <a:pt x="3703" y="6061"/>
                    <a:pt x="3618" y="6051"/>
                  </a:cubicBezTo>
                  <a:cubicBezTo>
                    <a:pt x="3132" y="6020"/>
                    <a:pt x="2736" y="5777"/>
                    <a:pt x="2493" y="5382"/>
                  </a:cubicBezTo>
                  <a:cubicBezTo>
                    <a:pt x="2220" y="4987"/>
                    <a:pt x="2159" y="4440"/>
                    <a:pt x="2220" y="3710"/>
                  </a:cubicBezTo>
                  <a:cubicBezTo>
                    <a:pt x="2311" y="2981"/>
                    <a:pt x="2524" y="2434"/>
                    <a:pt x="2858" y="2130"/>
                  </a:cubicBezTo>
                  <a:cubicBezTo>
                    <a:pt x="3160" y="1828"/>
                    <a:pt x="3535" y="1700"/>
                    <a:pt x="3963" y="1700"/>
                  </a:cubicBezTo>
                  <a:close/>
                  <a:moveTo>
                    <a:pt x="3739" y="1"/>
                  </a:moveTo>
                  <a:cubicBezTo>
                    <a:pt x="3408" y="1"/>
                    <a:pt x="3081" y="34"/>
                    <a:pt x="2767" y="93"/>
                  </a:cubicBezTo>
                  <a:cubicBezTo>
                    <a:pt x="2280" y="215"/>
                    <a:pt x="1855" y="428"/>
                    <a:pt x="1460" y="732"/>
                  </a:cubicBezTo>
                  <a:cubicBezTo>
                    <a:pt x="1095" y="1005"/>
                    <a:pt x="791" y="1370"/>
                    <a:pt x="548" y="1826"/>
                  </a:cubicBezTo>
                  <a:cubicBezTo>
                    <a:pt x="274" y="2282"/>
                    <a:pt x="122" y="2829"/>
                    <a:pt x="62" y="3467"/>
                  </a:cubicBezTo>
                  <a:cubicBezTo>
                    <a:pt x="1" y="4075"/>
                    <a:pt x="31" y="4653"/>
                    <a:pt x="153" y="5139"/>
                  </a:cubicBezTo>
                  <a:cubicBezTo>
                    <a:pt x="305" y="5656"/>
                    <a:pt x="517" y="6081"/>
                    <a:pt x="821" y="6446"/>
                  </a:cubicBezTo>
                  <a:cubicBezTo>
                    <a:pt x="1125" y="6811"/>
                    <a:pt x="1490" y="7115"/>
                    <a:pt x="1946" y="7327"/>
                  </a:cubicBezTo>
                  <a:cubicBezTo>
                    <a:pt x="2402" y="7571"/>
                    <a:pt x="2888" y="7692"/>
                    <a:pt x="3435" y="7753"/>
                  </a:cubicBezTo>
                  <a:cubicBezTo>
                    <a:pt x="3618" y="7773"/>
                    <a:pt x="3797" y="7783"/>
                    <a:pt x="3972" y="7783"/>
                  </a:cubicBezTo>
                  <a:cubicBezTo>
                    <a:pt x="4324" y="7783"/>
                    <a:pt x="4661" y="7743"/>
                    <a:pt x="4986" y="7662"/>
                  </a:cubicBezTo>
                  <a:cubicBezTo>
                    <a:pt x="5472" y="7571"/>
                    <a:pt x="5898" y="7358"/>
                    <a:pt x="6262" y="7084"/>
                  </a:cubicBezTo>
                  <a:cubicBezTo>
                    <a:pt x="6657" y="6780"/>
                    <a:pt x="6961" y="6415"/>
                    <a:pt x="7205" y="5960"/>
                  </a:cubicBezTo>
                  <a:cubicBezTo>
                    <a:pt x="7448" y="5473"/>
                    <a:pt x="7600" y="4926"/>
                    <a:pt x="7691" y="4318"/>
                  </a:cubicBezTo>
                  <a:cubicBezTo>
                    <a:pt x="7752" y="3680"/>
                    <a:pt x="7721" y="3102"/>
                    <a:pt x="7569" y="2616"/>
                  </a:cubicBezTo>
                  <a:cubicBezTo>
                    <a:pt x="7417" y="2099"/>
                    <a:pt x="7205" y="1674"/>
                    <a:pt x="6901" y="1309"/>
                  </a:cubicBezTo>
                  <a:cubicBezTo>
                    <a:pt x="6597" y="944"/>
                    <a:pt x="6201" y="671"/>
                    <a:pt x="5746" y="428"/>
                  </a:cubicBezTo>
                  <a:cubicBezTo>
                    <a:pt x="5320" y="215"/>
                    <a:pt x="4834" y="93"/>
                    <a:pt x="4287" y="32"/>
                  </a:cubicBezTo>
                  <a:cubicBezTo>
                    <a:pt x="4104" y="11"/>
                    <a:pt x="3920" y="1"/>
                    <a:pt x="37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3" name="Google Shape;3893;p35"/>
            <p:cNvSpPr/>
            <p:nvPr/>
          </p:nvSpPr>
          <p:spPr>
            <a:xfrm>
              <a:off x="6160725" y="4059075"/>
              <a:ext cx="225700" cy="216025"/>
            </a:xfrm>
            <a:custGeom>
              <a:avLst/>
              <a:gdLst/>
              <a:ahLst/>
              <a:cxnLst/>
              <a:rect l="l" t="t" r="r" b="b"/>
              <a:pathLst>
                <a:path w="9028" h="8641" extrusionOk="0">
                  <a:moveTo>
                    <a:pt x="2542" y="0"/>
                  </a:moveTo>
                  <a:cubicBezTo>
                    <a:pt x="2386" y="0"/>
                    <a:pt x="2249" y="23"/>
                    <a:pt x="2128" y="68"/>
                  </a:cubicBezTo>
                  <a:cubicBezTo>
                    <a:pt x="1885" y="129"/>
                    <a:pt x="1733" y="220"/>
                    <a:pt x="1641" y="312"/>
                  </a:cubicBezTo>
                  <a:lnTo>
                    <a:pt x="61" y="6300"/>
                  </a:lnTo>
                  <a:cubicBezTo>
                    <a:pt x="0" y="6604"/>
                    <a:pt x="61" y="6816"/>
                    <a:pt x="213" y="6968"/>
                  </a:cubicBezTo>
                  <a:cubicBezTo>
                    <a:pt x="395" y="7120"/>
                    <a:pt x="669" y="7242"/>
                    <a:pt x="1003" y="7303"/>
                  </a:cubicBezTo>
                  <a:cubicBezTo>
                    <a:pt x="1186" y="7333"/>
                    <a:pt x="1338" y="7363"/>
                    <a:pt x="1520" y="7363"/>
                  </a:cubicBezTo>
                  <a:lnTo>
                    <a:pt x="1945" y="7363"/>
                  </a:lnTo>
                  <a:cubicBezTo>
                    <a:pt x="2067" y="6907"/>
                    <a:pt x="2158" y="6482"/>
                    <a:pt x="2249" y="6117"/>
                  </a:cubicBezTo>
                  <a:cubicBezTo>
                    <a:pt x="2341" y="5752"/>
                    <a:pt x="2401" y="5388"/>
                    <a:pt x="2493" y="5023"/>
                  </a:cubicBezTo>
                  <a:cubicBezTo>
                    <a:pt x="2584" y="4658"/>
                    <a:pt x="2645" y="4293"/>
                    <a:pt x="2736" y="3898"/>
                  </a:cubicBezTo>
                  <a:cubicBezTo>
                    <a:pt x="2827" y="3503"/>
                    <a:pt x="2948" y="3108"/>
                    <a:pt x="3070" y="2622"/>
                  </a:cubicBezTo>
                  <a:lnTo>
                    <a:pt x="3131" y="2652"/>
                  </a:lnTo>
                  <a:cubicBezTo>
                    <a:pt x="3131" y="2986"/>
                    <a:pt x="3161" y="3382"/>
                    <a:pt x="3222" y="3868"/>
                  </a:cubicBezTo>
                  <a:cubicBezTo>
                    <a:pt x="3283" y="4324"/>
                    <a:pt x="3344" y="4901"/>
                    <a:pt x="3435" y="5661"/>
                  </a:cubicBezTo>
                  <a:cubicBezTo>
                    <a:pt x="3435" y="5844"/>
                    <a:pt x="3556" y="5996"/>
                    <a:pt x="3708" y="6087"/>
                  </a:cubicBezTo>
                  <a:cubicBezTo>
                    <a:pt x="3891" y="6208"/>
                    <a:pt x="4104" y="6300"/>
                    <a:pt x="4407" y="6360"/>
                  </a:cubicBezTo>
                  <a:cubicBezTo>
                    <a:pt x="4558" y="6382"/>
                    <a:pt x="4693" y="6403"/>
                    <a:pt x="4824" y="6403"/>
                  </a:cubicBezTo>
                  <a:cubicBezTo>
                    <a:pt x="4878" y="6403"/>
                    <a:pt x="4932" y="6400"/>
                    <a:pt x="4985" y="6391"/>
                  </a:cubicBezTo>
                  <a:cubicBezTo>
                    <a:pt x="5167" y="6360"/>
                    <a:pt x="5319" y="6330"/>
                    <a:pt x="5441" y="6269"/>
                  </a:cubicBezTo>
                  <a:cubicBezTo>
                    <a:pt x="5775" y="5570"/>
                    <a:pt x="6110" y="5023"/>
                    <a:pt x="6353" y="4567"/>
                  </a:cubicBezTo>
                  <a:cubicBezTo>
                    <a:pt x="6596" y="4141"/>
                    <a:pt x="6778" y="3777"/>
                    <a:pt x="6930" y="3473"/>
                  </a:cubicBezTo>
                  <a:lnTo>
                    <a:pt x="6991" y="3503"/>
                  </a:lnTo>
                  <a:cubicBezTo>
                    <a:pt x="6900" y="3959"/>
                    <a:pt x="6809" y="4537"/>
                    <a:pt x="6687" y="5236"/>
                  </a:cubicBezTo>
                  <a:cubicBezTo>
                    <a:pt x="6566" y="5935"/>
                    <a:pt x="6414" y="6725"/>
                    <a:pt x="6292" y="7607"/>
                  </a:cubicBezTo>
                  <a:cubicBezTo>
                    <a:pt x="6262" y="7911"/>
                    <a:pt x="6322" y="8123"/>
                    <a:pt x="6505" y="8275"/>
                  </a:cubicBezTo>
                  <a:cubicBezTo>
                    <a:pt x="6687" y="8427"/>
                    <a:pt x="6930" y="8518"/>
                    <a:pt x="7234" y="8579"/>
                  </a:cubicBezTo>
                  <a:cubicBezTo>
                    <a:pt x="7477" y="8640"/>
                    <a:pt x="7660" y="8640"/>
                    <a:pt x="7812" y="8640"/>
                  </a:cubicBezTo>
                  <a:cubicBezTo>
                    <a:pt x="7964" y="8640"/>
                    <a:pt x="8116" y="8610"/>
                    <a:pt x="8268" y="8549"/>
                  </a:cubicBezTo>
                  <a:cubicBezTo>
                    <a:pt x="8298" y="8366"/>
                    <a:pt x="8329" y="8093"/>
                    <a:pt x="8389" y="7728"/>
                  </a:cubicBezTo>
                  <a:cubicBezTo>
                    <a:pt x="8450" y="7363"/>
                    <a:pt x="8481" y="6968"/>
                    <a:pt x="8541" y="6543"/>
                  </a:cubicBezTo>
                  <a:cubicBezTo>
                    <a:pt x="8602" y="6117"/>
                    <a:pt x="8632" y="5661"/>
                    <a:pt x="8693" y="5205"/>
                  </a:cubicBezTo>
                  <a:cubicBezTo>
                    <a:pt x="8754" y="4719"/>
                    <a:pt x="8815" y="4293"/>
                    <a:pt x="8845" y="3868"/>
                  </a:cubicBezTo>
                  <a:cubicBezTo>
                    <a:pt x="8906" y="3442"/>
                    <a:pt x="8936" y="3047"/>
                    <a:pt x="8967" y="2713"/>
                  </a:cubicBezTo>
                  <a:cubicBezTo>
                    <a:pt x="8997" y="2379"/>
                    <a:pt x="8997" y="2135"/>
                    <a:pt x="8997" y="1953"/>
                  </a:cubicBezTo>
                  <a:cubicBezTo>
                    <a:pt x="9028" y="1740"/>
                    <a:pt x="8906" y="1558"/>
                    <a:pt x="8693" y="1406"/>
                  </a:cubicBezTo>
                  <a:cubicBezTo>
                    <a:pt x="8450" y="1223"/>
                    <a:pt x="8146" y="1102"/>
                    <a:pt x="7751" y="1011"/>
                  </a:cubicBezTo>
                  <a:cubicBezTo>
                    <a:pt x="7538" y="980"/>
                    <a:pt x="7325" y="950"/>
                    <a:pt x="7113" y="950"/>
                  </a:cubicBezTo>
                  <a:cubicBezTo>
                    <a:pt x="6930" y="950"/>
                    <a:pt x="6778" y="980"/>
                    <a:pt x="6626" y="1011"/>
                  </a:cubicBezTo>
                  <a:cubicBezTo>
                    <a:pt x="6383" y="1406"/>
                    <a:pt x="6110" y="1892"/>
                    <a:pt x="5775" y="2500"/>
                  </a:cubicBezTo>
                  <a:cubicBezTo>
                    <a:pt x="5471" y="3078"/>
                    <a:pt x="5137" y="3686"/>
                    <a:pt x="4833" y="4293"/>
                  </a:cubicBezTo>
                  <a:lnTo>
                    <a:pt x="4772" y="4293"/>
                  </a:lnTo>
                  <a:cubicBezTo>
                    <a:pt x="4742" y="4081"/>
                    <a:pt x="4711" y="3838"/>
                    <a:pt x="4681" y="3564"/>
                  </a:cubicBezTo>
                  <a:cubicBezTo>
                    <a:pt x="4651" y="3290"/>
                    <a:pt x="4620" y="2986"/>
                    <a:pt x="4590" y="2713"/>
                  </a:cubicBezTo>
                  <a:cubicBezTo>
                    <a:pt x="4559" y="2439"/>
                    <a:pt x="4529" y="2166"/>
                    <a:pt x="4499" y="1892"/>
                  </a:cubicBezTo>
                  <a:cubicBezTo>
                    <a:pt x="4468" y="1649"/>
                    <a:pt x="4438" y="1406"/>
                    <a:pt x="4407" y="1193"/>
                  </a:cubicBezTo>
                  <a:cubicBezTo>
                    <a:pt x="4347" y="889"/>
                    <a:pt x="4225" y="646"/>
                    <a:pt x="4012" y="464"/>
                  </a:cubicBezTo>
                  <a:cubicBezTo>
                    <a:pt x="3800" y="281"/>
                    <a:pt x="3496" y="160"/>
                    <a:pt x="3070" y="68"/>
                  </a:cubicBezTo>
                  <a:cubicBezTo>
                    <a:pt x="2873" y="23"/>
                    <a:pt x="2698" y="0"/>
                    <a:pt x="254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4" name="Google Shape;3894;p35"/>
            <p:cNvSpPr/>
            <p:nvPr/>
          </p:nvSpPr>
          <p:spPr>
            <a:xfrm>
              <a:off x="6387175" y="4112650"/>
              <a:ext cx="171000" cy="205300"/>
            </a:xfrm>
            <a:custGeom>
              <a:avLst/>
              <a:gdLst/>
              <a:ahLst/>
              <a:cxnLst/>
              <a:rect l="l" t="t" r="r" b="b"/>
              <a:pathLst>
                <a:path w="6840" h="8212" extrusionOk="0">
                  <a:moveTo>
                    <a:pt x="2577" y="0"/>
                  </a:moveTo>
                  <a:cubicBezTo>
                    <a:pt x="2398" y="0"/>
                    <a:pt x="2233" y="40"/>
                    <a:pt x="2067" y="114"/>
                  </a:cubicBezTo>
                  <a:cubicBezTo>
                    <a:pt x="1824" y="266"/>
                    <a:pt x="1641" y="509"/>
                    <a:pt x="1550" y="843"/>
                  </a:cubicBezTo>
                  <a:lnTo>
                    <a:pt x="122" y="5768"/>
                  </a:lnTo>
                  <a:cubicBezTo>
                    <a:pt x="0" y="6102"/>
                    <a:pt x="30" y="6406"/>
                    <a:pt x="182" y="6649"/>
                  </a:cubicBezTo>
                  <a:cubicBezTo>
                    <a:pt x="304" y="6892"/>
                    <a:pt x="547" y="7075"/>
                    <a:pt x="882" y="7166"/>
                  </a:cubicBezTo>
                  <a:lnTo>
                    <a:pt x="4286" y="8169"/>
                  </a:lnTo>
                  <a:cubicBezTo>
                    <a:pt x="4381" y="8196"/>
                    <a:pt x="4471" y="8211"/>
                    <a:pt x="4554" y="8211"/>
                  </a:cubicBezTo>
                  <a:cubicBezTo>
                    <a:pt x="4656" y="8211"/>
                    <a:pt x="4749" y="8189"/>
                    <a:pt x="4833" y="8138"/>
                  </a:cubicBezTo>
                  <a:cubicBezTo>
                    <a:pt x="5015" y="8047"/>
                    <a:pt x="5137" y="7834"/>
                    <a:pt x="5228" y="7530"/>
                  </a:cubicBezTo>
                  <a:cubicBezTo>
                    <a:pt x="5289" y="7378"/>
                    <a:pt x="5289" y="7227"/>
                    <a:pt x="5289" y="7075"/>
                  </a:cubicBezTo>
                  <a:cubicBezTo>
                    <a:pt x="5289" y="6923"/>
                    <a:pt x="5289" y="6801"/>
                    <a:pt x="5258" y="6710"/>
                  </a:cubicBezTo>
                  <a:lnTo>
                    <a:pt x="2249" y="5828"/>
                  </a:lnTo>
                  <a:lnTo>
                    <a:pt x="2614" y="4612"/>
                  </a:lnTo>
                  <a:lnTo>
                    <a:pt x="4742" y="5220"/>
                  </a:lnTo>
                  <a:cubicBezTo>
                    <a:pt x="4837" y="5248"/>
                    <a:pt x="4927" y="5263"/>
                    <a:pt x="5013" y="5263"/>
                  </a:cubicBezTo>
                  <a:cubicBezTo>
                    <a:pt x="5118" y="5263"/>
                    <a:pt x="5219" y="5240"/>
                    <a:pt x="5319" y="5190"/>
                  </a:cubicBezTo>
                  <a:cubicBezTo>
                    <a:pt x="5471" y="5099"/>
                    <a:pt x="5593" y="4916"/>
                    <a:pt x="5684" y="4612"/>
                  </a:cubicBezTo>
                  <a:cubicBezTo>
                    <a:pt x="5714" y="4461"/>
                    <a:pt x="5745" y="4309"/>
                    <a:pt x="5745" y="4157"/>
                  </a:cubicBezTo>
                  <a:cubicBezTo>
                    <a:pt x="5745" y="4005"/>
                    <a:pt x="5714" y="3883"/>
                    <a:pt x="5684" y="3792"/>
                  </a:cubicBezTo>
                  <a:lnTo>
                    <a:pt x="3070" y="3002"/>
                  </a:lnTo>
                  <a:lnTo>
                    <a:pt x="3374" y="1938"/>
                  </a:lnTo>
                  <a:lnTo>
                    <a:pt x="5836" y="2637"/>
                  </a:lnTo>
                  <a:cubicBezTo>
                    <a:pt x="5932" y="2664"/>
                    <a:pt x="6021" y="2679"/>
                    <a:pt x="6107" y="2679"/>
                  </a:cubicBezTo>
                  <a:cubicBezTo>
                    <a:pt x="6213" y="2679"/>
                    <a:pt x="6313" y="2657"/>
                    <a:pt x="6414" y="2606"/>
                  </a:cubicBezTo>
                  <a:cubicBezTo>
                    <a:pt x="6566" y="2515"/>
                    <a:pt x="6687" y="2333"/>
                    <a:pt x="6778" y="2029"/>
                  </a:cubicBezTo>
                  <a:cubicBezTo>
                    <a:pt x="6839" y="1877"/>
                    <a:pt x="6839" y="1725"/>
                    <a:pt x="6839" y="1573"/>
                  </a:cubicBezTo>
                  <a:cubicBezTo>
                    <a:pt x="6839" y="1421"/>
                    <a:pt x="6839" y="1299"/>
                    <a:pt x="6809" y="1178"/>
                  </a:cubicBezTo>
                  <a:lnTo>
                    <a:pt x="2948" y="53"/>
                  </a:lnTo>
                  <a:cubicBezTo>
                    <a:pt x="2817" y="17"/>
                    <a:pt x="2694" y="0"/>
                    <a:pt x="25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5" name="Google Shape;3895;p35"/>
            <p:cNvSpPr/>
            <p:nvPr/>
          </p:nvSpPr>
          <p:spPr>
            <a:xfrm>
              <a:off x="6510275" y="4136950"/>
              <a:ext cx="107150" cy="200100"/>
            </a:xfrm>
            <a:custGeom>
              <a:avLst/>
              <a:gdLst/>
              <a:ahLst/>
              <a:cxnLst/>
              <a:rect l="l" t="t" r="r" b="b"/>
              <a:pathLst>
                <a:path w="4286" h="8004" extrusionOk="0">
                  <a:moveTo>
                    <a:pt x="2572" y="1"/>
                  </a:moveTo>
                  <a:cubicBezTo>
                    <a:pt x="2470" y="1"/>
                    <a:pt x="2371" y="8"/>
                    <a:pt x="2280" y="23"/>
                  </a:cubicBezTo>
                  <a:cubicBezTo>
                    <a:pt x="2189" y="327"/>
                    <a:pt x="2067" y="692"/>
                    <a:pt x="1945" y="1087"/>
                  </a:cubicBezTo>
                  <a:cubicBezTo>
                    <a:pt x="1824" y="1513"/>
                    <a:pt x="1702" y="1938"/>
                    <a:pt x="1581" y="2364"/>
                  </a:cubicBezTo>
                  <a:cubicBezTo>
                    <a:pt x="1459" y="2820"/>
                    <a:pt x="1338" y="3215"/>
                    <a:pt x="1246" y="3580"/>
                  </a:cubicBezTo>
                  <a:cubicBezTo>
                    <a:pt x="1155" y="3944"/>
                    <a:pt x="1094" y="4218"/>
                    <a:pt x="1094" y="4431"/>
                  </a:cubicBezTo>
                  <a:cubicBezTo>
                    <a:pt x="1064" y="4644"/>
                    <a:pt x="1094" y="4796"/>
                    <a:pt x="1216" y="4917"/>
                  </a:cubicBezTo>
                  <a:cubicBezTo>
                    <a:pt x="1338" y="5039"/>
                    <a:pt x="1520" y="5130"/>
                    <a:pt x="1763" y="5221"/>
                  </a:cubicBezTo>
                  <a:cubicBezTo>
                    <a:pt x="1793" y="5221"/>
                    <a:pt x="1854" y="5251"/>
                    <a:pt x="1945" y="5251"/>
                  </a:cubicBezTo>
                  <a:cubicBezTo>
                    <a:pt x="2006" y="5282"/>
                    <a:pt x="2097" y="5282"/>
                    <a:pt x="2158" y="5312"/>
                  </a:cubicBezTo>
                  <a:lnTo>
                    <a:pt x="2371" y="5312"/>
                  </a:lnTo>
                  <a:cubicBezTo>
                    <a:pt x="2432" y="5312"/>
                    <a:pt x="2493" y="5312"/>
                    <a:pt x="2553" y="5282"/>
                  </a:cubicBezTo>
                  <a:cubicBezTo>
                    <a:pt x="2675" y="5008"/>
                    <a:pt x="2857" y="4704"/>
                    <a:pt x="3009" y="4340"/>
                  </a:cubicBezTo>
                  <a:cubicBezTo>
                    <a:pt x="3192" y="3944"/>
                    <a:pt x="3344" y="3580"/>
                    <a:pt x="3496" y="3185"/>
                  </a:cubicBezTo>
                  <a:cubicBezTo>
                    <a:pt x="3648" y="2820"/>
                    <a:pt x="3800" y="2455"/>
                    <a:pt x="3921" y="2121"/>
                  </a:cubicBezTo>
                  <a:cubicBezTo>
                    <a:pt x="4043" y="1786"/>
                    <a:pt x="4134" y="1543"/>
                    <a:pt x="4195" y="1361"/>
                  </a:cubicBezTo>
                  <a:cubicBezTo>
                    <a:pt x="4286" y="1057"/>
                    <a:pt x="4286" y="783"/>
                    <a:pt x="4134" y="601"/>
                  </a:cubicBezTo>
                  <a:cubicBezTo>
                    <a:pt x="4012" y="388"/>
                    <a:pt x="3800" y="236"/>
                    <a:pt x="3496" y="115"/>
                  </a:cubicBezTo>
                  <a:cubicBezTo>
                    <a:pt x="3313" y="54"/>
                    <a:pt x="3101" y="23"/>
                    <a:pt x="2888" y="23"/>
                  </a:cubicBezTo>
                  <a:cubicBezTo>
                    <a:pt x="2781" y="8"/>
                    <a:pt x="2675" y="1"/>
                    <a:pt x="2572" y="1"/>
                  </a:cubicBezTo>
                  <a:close/>
                  <a:moveTo>
                    <a:pt x="1133" y="5660"/>
                  </a:moveTo>
                  <a:cubicBezTo>
                    <a:pt x="955" y="5660"/>
                    <a:pt x="792" y="5700"/>
                    <a:pt x="638" y="5768"/>
                  </a:cubicBezTo>
                  <a:cubicBezTo>
                    <a:pt x="395" y="5920"/>
                    <a:pt x="213" y="6133"/>
                    <a:pt x="91" y="6467"/>
                  </a:cubicBezTo>
                  <a:cubicBezTo>
                    <a:pt x="0" y="6771"/>
                    <a:pt x="0" y="7075"/>
                    <a:pt x="122" y="7349"/>
                  </a:cubicBezTo>
                  <a:cubicBezTo>
                    <a:pt x="243" y="7592"/>
                    <a:pt x="486" y="7805"/>
                    <a:pt x="851" y="7926"/>
                  </a:cubicBezTo>
                  <a:cubicBezTo>
                    <a:pt x="998" y="7980"/>
                    <a:pt x="1139" y="8004"/>
                    <a:pt x="1273" y="8004"/>
                  </a:cubicBezTo>
                  <a:cubicBezTo>
                    <a:pt x="1446" y="8004"/>
                    <a:pt x="1609" y="7964"/>
                    <a:pt x="1763" y="7896"/>
                  </a:cubicBezTo>
                  <a:cubicBezTo>
                    <a:pt x="2037" y="7744"/>
                    <a:pt x="2219" y="7531"/>
                    <a:pt x="2310" y="7197"/>
                  </a:cubicBezTo>
                  <a:cubicBezTo>
                    <a:pt x="2432" y="6893"/>
                    <a:pt x="2401" y="6589"/>
                    <a:pt x="2280" y="6315"/>
                  </a:cubicBezTo>
                  <a:cubicBezTo>
                    <a:pt x="2158" y="6042"/>
                    <a:pt x="1915" y="5859"/>
                    <a:pt x="1581" y="5738"/>
                  </a:cubicBezTo>
                  <a:cubicBezTo>
                    <a:pt x="1421" y="5684"/>
                    <a:pt x="1273" y="5660"/>
                    <a:pt x="1133" y="56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3896" name="Google Shape;3896;p35"/>
          <p:cNvGrpSpPr/>
          <p:nvPr/>
        </p:nvGrpSpPr>
        <p:grpSpPr>
          <a:xfrm rot="1570974">
            <a:off x="14679784" y="7313078"/>
            <a:ext cx="1766594" cy="2075702"/>
            <a:chOff x="285125" y="3214450"/>
            <a:chExt cx="975824" cy="1146568"/>
          </a:xfrm>
        </p:grpSpPr>
        <p:sp>
          <p:nvSpPr>
            <p:cNvPr id="3897" name="Google Shape;3897;p35"/>
            <p:cNvSpPr/>
            <p:nvPr/>
          </p:nvSpPr>
          <p:spPr>
            <a:xfrm>
              <a:off x="465872" y="3536076"/>
              <a:ext cx="163243" cy="199760"/>
            </a:xfrm>
            <a:custGeom>
              <a:avLst/>
              <a:gdLst/>
              <a:ahLst/>
              <a:cxnLst/>
              <a:rect l="l" t="t" r="r" b="b"/>
              <a:pathLst>
                <a:path w="3460" h="4234" extrusionOk="0">
                  <a:moveTo>
                    <a:pt x="2246" y="0"/>
                  </a:moveTo>
                  <a:cubicBezTo>
                    <a:pt x="1954" y="0"/>
                    <a:pt x="1662" y="118"/>
                    <a:pt x="1419" y="314"/>
                  </a:cubicBezTo>
                  <a:cubicBezTo>
                    <a:pt x="568" y="1006"/>
                    <a:pt x="36" y="2035"/>
                    <a:pt x="0" y="3134"/>
                  </a:cubicBezTo>
                  <a:cubicBezTo>
                    <a:pt x="0" y="3737"/>
                    <a:pt x="497" y="4234"/>
                    <a:pt x="1118" y="4234"/>
                  </a:cubicBezTo>
                  <a:cubicBezTo>
                    <a:pt x="1721" y="4234"/>
                    <a:pt x="2218" y="3737"/>
                    <a:pt x="2218" y="3134"/>
                  </a:cubicBezTo>
                  <a:lnTo>
                    <a:pt x="2218" y="3116"/>
                  </a:lnTo>
                  <a:cubicBezTo>
                    <a:pt x="2235" y="2904"/>
                    <a:pt x="2306" y="2691"/>
                    <a:pt x="2413" y="2496"/>
                  </a:cubicBezTo>
                  <a:cubicBezTo>
                    <a:pt x="2555" y="2265"/>
                    <a:pt x="2767" y="2052"/>
                    <a:pt x="2998" y="1893"/>
                  </a:cubicBezTo>
                  <a:cubicBezTo>
                    <a:pt x="3459" y="1520"/>
                    <a:pt x="3388" y="704"/>
                    <a:pt x="2998" y="314"/>
                  </a:cubicBezTo>
                  <a:cubicBezTo>
                    <a:pt x="2771" y="96"/>
                    <a:pt x="2509" y="0"/>
                    <a:pt x="2246" y="0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8" name="Google Shape;3898;p35"/>
            <p:cNvSpPr/>
            <p:nvPr/>
          </p:nvSpPr>
          <p:spPr>
            <a:xfrm>
              <a:off x="665019" y="3649639"/>
              <a:ext cx="98795" cy="119696"/>
            </a:xfrm>
            <a:custGeom>
              <a:avLst/>
              <a:gdLst/>
              <a:ahLst/>
              <a:cxnLst/>
              <a:rect l="l" t="t" r="r" b="b"/>
              <a:pathLst>
                <a:path w="2094" h="2537" extrusionOk="0">
                  <a:moveTo>
                    <a:pt x="1207" y="0"/>
                  </a:moveTo>
                  <a:cubicBezTo>
                    <a:pt x="1083" y="0"/>
                    <a:pt x="977" y="35"/>
                    <a:pt x="852" y="53"/>
                  </a:cubicBezTo>
                  <a:cubicBezTo>
                    <a:pt x="746" y="89"/>
                    <a:pt x="640" y="124"/>
                    <a:pt x="551" y="160"/>
                  </a:cubicBezTo>
                  <a:cubicBezTo>
                    <a:pt x="320" y="266"/>
                    <a:pt x="161" y="408"/>
                    <a:pt x="90" y="568"/>
                  </a:cubicBezTo>
                  <a:cubicBezTo>
                    <a:pt x="1" y="745"/>
                    <a:pt x="1" y="922"/>
                    <a:pt x="90" y="1100"/>
                  </a:cubicBezTo>
                  <a:cubicBezTo>
                    <a:pt x="161" y="1259"/>
                    <a:pt x="267" y="1366"/>
                    <a:pt x="409" y="1419"/>
                  </a:cubicBezTo>
                  <a:cubicBezTo>
                    <a:pt x="465" y="1435"/>
                    <a:pt x="535" y="1444"/>
                    <a:pt x="616" y="1444"/>
                  </a:cubicBezTo>
                  <a:cubicBezTo>
                    <a:pt x="716" y="1444"/>
                    <a:pt x="832" y="1431"/>
                    <a:pt x="959" y="1401"/>
                  </a:cubicBezTo>
                  <a:lnTo>
                    <a:pt x="1136" y="1348"/>
                  </a:lnTo>
                  <a:cubicBezTo>
                    <a:pt x="1216" y="1330"/>
                    <a:pt x="1287" y="1321"/>
                    <a:pt x="1349" y="1321"/>
                  </a:cubicBezTo>
                  <a:cubicBezTo>
                    <a:pt x="1411" y="1321"/>
                    <a:pt x="1464" y="1330"/>
                    <a:pt x="1509" y="1348"/>
                  </a:cubicBezTo>
                  <a:cubicBezTo>
                    <a:pt x="1597" y="1366"/>
                    <a:pt x="1668" y="1437"/>
                    <a:pt x="1721" y="1543"/>
                  </a:cubicBezTo>
                  <a:cubicBezTo>
                    <a:pt x="1775" y="1650"/>
                    <a:pt x="1775" y="1774"/>
                    <a:pt x="1704" y="1862"/>
                  </a:cubicBezTo>
                  <a:cubicBezTo>
                    <a:pt x="1651" y="1969"/>
                    <a:pt x="1544" y="2058"/>
                    <a:pt x="1384" y="2128"/>
                  </a:cubicBezTo>
                  <a:cubicBezTo>
                    <a:pt x="1278" y="2182"/>
                    <a:pt x="1154" y="2217"/>
                    <a:pt x="1030" y="2235"/>
                  </a:cubicBezTo>
                  <a:cubicBezTo>
                    <a:pt x="906" y="2253"/>
                    <a:pt x="764" y="2253"/>
                    <a:pt x="622" y="2253"/>
                  </a:cubicBezTo>
                  <a:lnTo>
                    <a:pt x="764" y="2536"/>
                  </a:lnTo>
                  <a:cubicBezTo>
                    <a:pt x="906" y="2519"/>
                    <a:pt x="1030" y="2501"/>
                    <a:pt x="1154" y="2483"/>
                  </a:cubicBezTo>
                  <a:cubicBezTo>
                    <a:pt x="1278" y="2448"/>
                    <a:pt x="1384" y="2412"/>
                    <a:pt x="1491" y="2359"/>
                  </a:cubicBezTo>
                  <a:cubicBezTo>
                    <a:pt x="1739" y="2253"/>
                    <a:pt x="1917" y="2093"/>
                    <a:pt x="2005" y="1933"/>
                  </a:cubicBezTo>
                  <a:cubicBezTo>
                    <a:pt x="2094" y="1774"/>
                    <a:pt x="2094" y="1579"/>
                    <a:pt x="2005" y="1384"/>
                  </a:cubicBezTo>
                  <a:cubicBezTo>
                    <a:pt x="1917" y="1206"/>
                    <a:pt x="1810" y="1100"/>
                    <a:pt x="1668" y="1047"/>
                  </a:cubicBezTo>
                  <a:cubicBezTo>
                    <a:pt x="1588" y="1020"/>
                    <a:pt x="1504" y="1007"/>
                    <a:pt x="1411" y="1007"/>
                  </a:cubicBezTo>
                  <a:cubicBezTo>
                    <a:pt x="1318" y="1007"/>
                    <a:pt x="1216" y="1020"/>
                    <a:pt x="1101" y="1047"/>
                  </a:cubicBezTo>
                  <a:lnTo>
                    <a:pt x="906" y="1082"/>
                  </a:lnTo>
                  <a:cubicBezTo>
                    <a:pt x="804" y="1116"/>
                    <a:pt x="717" y="1128"/>
                    <a:pt x="645" y="1128"/>
                  </a:cubicBezTo>
                  <a:cubicBezTo>
                    <a:pt x="603" y="1128"/>
                    <a:pt x="566" y="1124"/>
                    <a:pt x="533" y="1117"/>
                  </a:cubicBezTo>
                  <a:cubicBezTo>
                    <a:pt x="462" y="1100"/>
                    <a:pt x="409" y="1047"/>
                    <a:pt x="356" y="940"/>
                  </a:cubicBezTo>
                  <a:cubicBezTo>
                    <a:pt x="320" y="834"/>
                    <a:pt x="320" y="727"/>
                    <a:pt x="373" y="639"/>
                  </a:cubicBezTo>
                  <a:cubicBezTo>
                    <a:pt x="427" y="532"/>
                    <a:pt x="533" y="461"/>
                    <a:pt x="693" y="390"/>
                  </a:cubicBezTo>
                  <a:cubicBezTo>
                    <a:pt x="781" y="337"/>
                    <a:pt x="870" y="319"/>
                    <a:pt x="977" y="302"/>
                  </a:cubicBezTo>
                  <a:cubicBezTo>
                    <a:pt x="1083" y="266"/>
                    <a:pt x="1207" y="266"/>
                    <a:pt x="1331" y="266"/>
                  </a:cubicBezTo>
                  <a:lnTo>
                    <a:pt x="1207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899" name="Google Shape;3899;p35"/>
            <p:cNvSpPr/>
            <p:nvPr/>
          </p:nvSpPr>
          <p:spPr>
            <a:xfrm>
              <a:off x="742866" y="3620340"/>
              <a:ext cx="99644" cy="118941"/>
            </a:xfrm>
            <a:custGeom>
              <a:avLst/>
              <a:gdLst/>
              <a:ahLst/>
              <a:cxnLst/>
              <a:rect l="l" t="t" r="r" b="b"/>
              <a:pathLst>
                <a:path w="2112" h="2521" extrusionOk="0">
                  <a:moveTo>
                    <a:pt x="1703" y="0"/>
                  </a:moveTo>
                  <a:lnTo>
                    <a:pt x="1402" y="71"/>
                  </a:lnTo>
                  <a:lnTo>
                    <a:pt x="1721" y="1437"/>
                  </a:lnTo>
                  <a:cubicBezTo>
                    <a:pt x="1774" y="1668"/>
                    <a:pt x="1774" y="1845"/>
                    <a:pt x="1721" y="1987"/>
                  </a:cubicBezTo>
                  <a:cubicBezTo>
                    <a:pt x="1650" y="2111"/>
                    <a:pt x="1526" y="2182"/>
                    <a:pt x="1331" y="2235"/>
                  </a:cubicBezTo>
                  <a:cubicBezTo>
                    <a:pt x="1258" y="2255"/>
                    <a:pt x="1192" y="2265"/>
                    <a:pt x="1132" y="2265"/>
                  </a:cubicBezTo>
                  <a:cubicBezTo>
                    <a:pt x="1032" y="2265"/>
                    <a:pt x="947" y="2237"/>
                    <a:pt x="870" y="2182"/>
                  </a:cubicBezTo>
                  <a:cubicBezTo>
                    <a:pt x="763" y="2093"/>
                    <a:pt x="675" y="1934"/>
                    <a:pt x="621" y="1685"/>
                  </a:cubicBezTo>
                  <a:lnTo>
                    <a:pt x="302" y="337"/>
                  </a:lnTo>
                  <a:lnTo>
                    <a:pt x="1" y="408"/>
                  </a:lnTo>
                  <a:lnTo>
                    <a:pt x="320" y="1809"/>
                  </a:lnTo>
                  <a:cubicBezTo>
                    <a:pt x="391" y="2093"/>
                    <a:pt x="515" y="2288"/>
                    <a:pt x="692" y="2412"/>
                  </a:cubicBezTo>
                  <a:cubicBezTo>
                    <a:pt x="818" y="2481"/>
                    <a:pt x="959" y="2520"/>
                    <a:pt x="1115" y="2520"/>
                  </a:cubicBezTo>
                  <a:cubicBezTo>
                    <a:pt x="1200" y="2520"/>
                    <a:pt x="1290" y="2509"/>
                    <a:pt x="1384" y="2483"/>
                  </a:cubicBezTo>
                  <a:cubicBezTo>
                    <a:pt x="1668" y="2412"/>
                    <a:pt x="1863" y="2288"/>
                    <a:pt x="1969" y="2111"/>
                  </a:cubicBezTo>
                  <a:cubicBezTo>
                    <a:pt x="2094" y="1916"/>
                    <a:pt x="2111" y="1685"/>
                    <a:pt x="2040" y="1401"/>
                  </a:cubicBezTo>
                  <a:lnTo>
                    <a:pt x="1703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0" name="Google Shape;3900;p35"/>
            <p:cNvSpPr/>
            <p:nvPr/>
          </p:nvSpPr>
          <p:spPr>
            <a:xfrm>
              <a:off x="857513" y="3618641"/>
              <a:ext cx="70345" cy="108844"/>
            </a:xfrm>
            <a:custGeom>
              <a:avLst/>
              <a:gdLst/>
              <a:ahLst/>
              <a:cxnLst/>
              <a:rect l="l" t="t" r="r" b="b"/>
              <a:pathLst>
                <a:path w="1491" h="2307" extrusionOk="0">
                  <a:moveTo>
                    <a:pt x="710" y="249"/>
                  </a:moveTo>
                  <a:cubicBezTo>
                    <a:pt x="852" y="249"/>
                    <a:pt x="958" y="285"/>
                    <a:pt x="1047" y="355"/>
                  </a:cubicBezTo>
                  <a:cubicBezTo>
                    <a:pt x="1118" y="444"/>
                    <a:pt x="1171" y="551"/>
                    <a:pt x="1171" y="675"/>
                  </a:cubicBezTo>
                  <a:cubicBezTo>
                    <a:pt x="1171" y="817"/>
                    <a:pt x="1136" y="923"/>
                    <a:pt x="1047" y="994"/>
                  </a:cubicBezTo>
                  <a:cubicBezTo>
                    <a:pt x="976" y="1083"/>
                    <a:pt x="870" y="1118"/>
                    <a:pt x="710" y="1118"/>
                  </a:cubicBezTo>
                  <a:lnTo>
                    <a:pt x="320" y="1118"/>
                  </a:lnTo>
                  <a:lnTo>
                    <a:pt x="320" y="249"/>
                  </a:lnTo>
                  <a:close/>
                  <a:moveTo>
                    <a:pt x="1" y="1"/>
                  </a:moveTo>
                  <a:lnTo>
                    <a:pt x="18" y="2307"/>
                  </a:lnTo>
                  <a:lnTo>
                    <a:pt x="338" y="2307"/>
                  </a:lnTo>
                  <a:lnTo>
                    <a:pt x="338" y="1384"/>
                  </a:lnTo>
                  <a:lnTo>
                    <a:pt x="728" y="1366"/>
                  </a:lnTo>
                  <a:cubicBezTo>
                    <a:pt x="976" y="1366"/>
                    <a:pt x="1171" y="1313"/>
                    <a:pt x="1295" y="1189"/>
                  </a:cubicBezTo>
                  <a:cubicBezTo>
                    <a:pt x="1437" y="1083"/>
                    <a:pt x="1491" y="905"/>
                    <a:pt x="1491" y="675"/>
                  </a:cubicBezTo>
                  <a:cubicBezTo>
                    <a:pt x="1491" y="444"/>
                    <a:pt x="1420" y="285"/>
                    <a:pt x="1295" y="160"/>
                  </a:cubicBezTo>
                  <a:cubicBezTo>
                    <a:pt x="1154" y="54"/>
                    <a:pt x="958" y="1"/>
                    <a:pt x="710" y="1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1" name="Google Shape;3901;p35"/>
            <p:cNvSpPr/>
            <p:nvPr/>
          </p:nvSpPr>
          <p:spPr>
            <a:xfrm>
              <a:off x="932813" y="3622841"/>
              <a:ext cx="87944" cy="120545"/>
            </a:xfrm>
            <a:custGeom>
              <a:avLst/>
              <a:gdLst/>
              <a:ahLst/>
              <a:cxnLst/>
              <a:rect l="l" t="t" r="r" b="b"/>
              <a:pathLst>
                <a:path w="1864" h="2555" extrusionOk="0">
                  <a:moveTo>
                    <a:pt x="444" y="0"/>
                  </a:moveTo>
                  <a:lnTo>
                    <a:pt x="1" y="2253"/>
                  </a:lnTo>
                  <a:lnTo>
                    <a:pt x="1455" y="2555"/>
                  </a:lnTo>
                  <a:lnTo>
                    <a:pt x="1509" y="2289"/>
                  </a:lnTo>
                  <a:lnTo>
                    <a:pt x="356" y="2058"/>
                  </a:lnTo>
                  <a:lnTo>
                    <a:pt x="515" y="1242"/>
                  </a:lnTo>
                  <a:lnTo>
                    <a:pt x="1597" y="1455"/>
                  </a:lnTo>
                  <a:lnTo>
                    <a:pt x="1651" y="1207"/>
                  </a:lnTo>
                  <a:lnTo>
                    <a:pt x="569" y="994"/>
                  </a:lnTo>
                  <a:lnTo>
                    <a:pt x="693" y="320"/>
                  </a:lnTo>
                  <a:lnTo>
                    <a:pt x="1828" y="533"/>
                  </a:lnTo>
                  <a:lnTo>
                    <a:pt x="1863" y="284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2" name="Google Shape;3902;p35"/>
            <p:cNvSpPr/>
            <p:nvPr/>
          </p:nvSpPr>
          <p:spPr>
            <a:xfrm>
              <a:off x="998959" y="3645440"/>
              <a:ext cx="99597" cy="133095"/>
            </a:xfrm>
            <a:custGeom>
              <a:avLst/>
              <a:gdLst/>
              <a:ahLst/>
              <a:cxnLst/>
              <a:rect l="l" t="t" r="r" b="b"/>
              <a:pathLst>
                <a:path w="2111" h="2821" extrusionOk="0">
                  <a:moveTo>
                    <a:pt x="1100" y="355"/>
                  </a:moveTo>
                  <a:lnTo>
                    <a:pt x="1455" y="515"/>
                  </a:lnTo>
                  <a:cubicBezTo>
                    <a:pt x="1597" y="568"/>
                    <a:pt x="1685" y="639"/>
                    <a:pt x="1738" y="745"/>
                  </a:cubicBezTo>
                  <a:cubicBezTo>
                    <a:pt x="1774" y="834"/>
                    <a:pt x="1774" y="940"/>
                    <a:pt x="1721" y="1065"/>
                  </a:cubicBezTo>
                  <a:cubicBezTo>
                    <a:pt x="1668" y="1189"/>
                    <a:pt x="1579" y="1260"/>
                    <a:pt x="1490" y="1295"/>
                  </a:cubicBezTo>
                  <a:cubicBezTo>
                    <a:pt x="1452" y="1308"/>
                    <a:pt x="1415" y="1314"/>
                    <a:pt x="1375" y="1314"/>
                  </a:cubicBezTo>
                  <a:cubicBezTo>
                    <a:pt x="1304" y="1314"/>
                    <a:pt x="1227" y="1294"/>
                    <a:pt x="1135" y="1260"/>
                  </a:cubicBezTo>
                  <a:lnTo>
                    <a:pt x="781" y="1100"/>
                  </a:lnTo>
                  <a:lnTo>
                    <a:pt x="1100" y="355"/>
                  </a:lnTo>
                  <a:close/>
                  <a:moveTo>
                    <a:pt x="923" y="0"/>
                  </a:moveTo>
                  <a:lnTo>
                    <a:pt x="0" y="2111"/>
                  </a:lnTo>
                  <a:lnTo>
                    <a:pt x="284" y="2235"/>
                  </a:lnTo>
                  <a:lnTo>
                    <a:pt x="674" y="1331"/>
                  </a:lnTo>
                  <a:lnTo>
                    <a:pt x="993" y="1473"/>
                  </a:lnTo>
                  <a:cubicBezTo>
                    <a:pt x="1100" y="1526"/>
                    <a:pt x="1171" y="1579"/>
                    <a:pt x="1224" y="1650"/>
                  </a:cubicBezTo>
                  <a:cubicBezTo>
                    <a:pt x="1277" y="1739"/>
                    <a:pt x="1295" y="1863"/>
                    <a:pt x="1313" y="2022"/>
                  </a:cubicBezTo>
                  <a:lnTo>
                    <a:pt x="1348" y="2679"/>
                  </a:lnTo>
                  <a:lnTo>
                    <a:pt x="1650" y="2821"/>
                  </a:lnTo>
                  <a:lnTo>
                    <a:pt x="1614" y="2111"/>
                  </a:lnTo>
                  <a:cubicBezTo>
                    <a:pt x="1597" y="1969"/>
                    <a:pt x="1579" y="1845"/>
                    <a:pt x="1561" y="1756"/>
                  </a:cubicBezTo>
                  <a:cubicBezTo>
                    <a:pt x="1526" y="1668"/>
                    <a:pt x="1490" y="1597"/>
                    <a:pt x="1437" y="1543"/>
                  </a:cubicBezTo>
                  <a:lnTo>
                    <a:pt x="1437" y="1543"/>
                  </a:lnTo>
                  <a:cubicBezTo>
                    <a:pt x="1468" y="1548"/>
                    <a:pt x="1499" y="1550"/>
                    <a:pt x="1529" y="1550"/>
                  </a:cubicBezTo>
                  <a:cubicBezTo>
                    <a:pt x="1621" y="1550"/>
                    <a:pt x="1707" y="1530"/>
                    <a:pt x="1774" y="1490"/>
                  </a:cubicBezTo>
                  <a:cubicBezTo>
                    <a:pt x="1880" y="1419"/>
                    <a:pt x="1951" y="1331"/>
                    <a:pt x="2022" y="1189"/>
                  </a:cubicBezTo>
                  <a:cubicBezTo>
                    <a:pt x="2111" y="994"/>
                    <a:pt x="2111" y="816"/>
                    <a:pt x="2040" y="657"/>
                  </a:cubicBezTo>
                  <a:cubicBezTo>
                    <a:pt x="1969" y="497"/>
                    <a:pt x="1809" y="373"/>
                    <a:pt x="1561" y="266"/>
                  </a:cubicBezTo>
                  <a:lnTo>
                    <a:pt x="923" y="0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3" name="Google Shape;3903;p35"/>
            <p:cNvSpPr/>
            <p:nvPr/>
          </p:nvSpPr>
          <p:spPr>
            <a:xfrm>
              <a:off x="285125" y="3214450"/>
              <a:ext cx="975824" cy="1146568"/>
            </a:xfrm>
            <a:custGeom>
              <a:avLst/>
              <a:gdLst/>
              <a:ahLst/>
              <a:cxnLst/>
              <a:rect l="l" t="t" r="r" b="b"/>
              <a:pathLst>
                <a:path w="20683" h="24302" extrusionOk="0">
                  <a:moveTo>
                    <a:pt x="10891" y="2377"/>
                  </a:moveTo>
                  <a:cubicBezTo>
                    <a:pt x="12310" y="2377"/>
                    <a:pt x="13693" y="2768"/>
                    <a:pt x="14882" y="3530"/>
                  </a:cubicBezTo>
                  <a:lnTo>
                    <a:pt x="15042" y="3637"/>
                  </a:lnTo>
                  <a:lnTo>
                    <a:pt x="15112" y="3690"/>
                  </a:lnTo>
                  <a:cubicBezTo>
                    <a:pt x="15183" y="3725"/>
                    <a:pt x="15254" y="3779"/>
                    <a:pt x="15325" y="3832"/>
                  </a:cubicBezTo>
                  <a:lnTo>
                    <a:pt x="15432" y="3921"/>
                  </a:lnTo>
                  <a:lnTo>
                    <a:pt x="15538" y="4009"/>
                  </a:lnTo>
                  <a:lnTo>
                    <a:pt x="15698" y="4133"/>
                  </a:lnTo>
                  <a:lnTo>
                    <a:pt x="15769" y="4204"/>
                  </a:lnTo>
                  <a:cubicBezTo>
                    <a:pt x="15840" y="4258"/>
                    <a:pt x="15911" y="4328"/>
                    <a:pt x="15982" y="4399"/>
                  </a:cubicBezTo>
                  <a:lnTo>
                    <a:pt x="16035" y="4453"/>
                  </a:lnTo>
                  <a:cubicBezTo>
                    <a:pt x="16106" y="4524"/>
                    <a:pt x="16177" y="4595"/>
                    <a:pt x="16248" y="4666"/>
                  </a:cubicBezTo>
                  <a:cubicBezTo>
                    <a:pt x="17596" y="6191"/>
                    <a:pt x="18234" y="8461"/>
                    <a:pt x="18021" y="10767"/>
                  </a:cubicBezTo>
                  <a:cubicBezTo>
                    <a:pt x="17702" y="13765"/>
                    <a:pt x="16035" y="16195"/>
                    <a:pt x="13658" y="17135"/>
                  </a:cubicBezTo>
                  <a:cubicBezTo>
                    <a:pt x="13144" y="17330"/>
                    <a:pt x="12842" y="17862"/>
                    <a:pt x="12913" y="18412"/>
                  </a:cubicBezTo>
                  <a:cubicBezTo>
                    <a:pt x="12984" y="18926"/>
                    <a:pt x="13002" y="19458"/>
                    <a:pt x="13002" y="19973"/>
                  </a:cubicBezTo>
                  <a:cubicBezTo>
                    <a:pt x="13002" y="20150"/>
                    <a:pt x="12966" y="20310"/>
                    <a:pt x="12948" y="20487"/>
                  </a:cubicBezTo>
                  <a:cubicBezTo>
                    <a:pt x="12948" y="20540"/>
                    <a:pt x="12931" y="20594"/>
                    <a:pt x="12913" y="20647"/>
                  </a:cubicBezTo>
                  <a:cubicBezTo>
                    <a:pt x="12895" y="20789"/>
                    <a:pt x="12860" y="20931"/>
                    <a:pt x="12807" y="21073"/>
                  </a:cubicBezTo>
                  <a:cubicBezTo>
                    <a:pt x="12771" y="21161"/>
                    <a:pt x="12753" y="21232"/>
                    <a:pt x="12700" y="21321"/>
                  </a:cubicBezTo>
                  <a:cubicBezTo>
                    <a:pt x="12647" y="21427"/>
                    <a:pt x="12594" y="21516"/>
                    <a:pt x="12505" y="21605"/>
                  </a:cubicBezTo>
                  <a:cubicBezTo>
                    <a:pt x="12345" y="21764"/>
                    <a:pt x="12115" y="21871"/>
                    <a:pt x="11884" y="21888"/>
                  </a:cubicBezTo>
                  <a:cubicBezTo>
                    <a:pt x="11778" y="21906"/>
                    <a:pt x="11671" y="21906"/>
                    <a:pt x="11565" y="21906"/>
                  </a:cubicBezTo>
                  <a:cubicBezTo>
                    <a:pt x="11536" y="21907"/>
                    <a:pt x="11506" y="21908"/>
                    <a:pt x="11477" y="21908"/>
                  </a:cubicBezTo>
                  <a:cubicBezTo>
                    <a:pt x="11098" y="21908"/>
                    <a:pt x="10723" y="21803"/>
                    <a:pt x="10394" y="21622"/>
                  </a:cubicBezTo>
                  <a:cubicBezTo>
                    <a:pt x="10235" y="21516"/>
                    <a:pt x="10093" y="21356"/>
                    <a:pt x="9986" y="21179"/>
                  </a:cubicBezTo>
                  <a:cubicBezTo>
                    <a:pt x="9933" y="21090"/>
                    <a:pt x="9880" y="20984"/>
                    <a:pt x="9844" y="20877"/>
                  </a:cubicBezTo>
                  <a:cubicBezTo>
                    <a:pt x="9827" y="20842"/>
                    <a:pt x="9809" y="20789"/>
                    <a:pt x="9791" y="20753"/>
                  </a:cubicBezTo>
                  <a:cubicBezTo>
                    <a:pt x="9773" y="20665"/>
                    <a:pt x="9756" y="20594"/>
                    <a:pt x="9738" y="20505"/>
                  </a:cubicBezTo>
                  <a:lnTo>
                    <a:pt x="9738" y="20452"/>
                  </a:lnTo>
                  <a:lnTo>
                    <a:pt x="9720" y="20363"/>
                  </a:lnTo>
                  <a:cubicBezTo>
                    <a:pt x="9685" y="20203"/>
                    <a:pt x="9667" y="20026"/>
                    <a:pt x="9667" y="19849"/>
                  </a:cubicBezTo>
                  <a:cubicBezTo>
                    <a:pt x="9632" y="19388"/>
                    <a:pt x="9649" y="18944"/>
                    <a:pt x="9703" y="18483"/>
                  </a:cubicBezTo>
                  <a:cubicBezTo>
                    <a:pt x="9773" y="17933"/>
                    <a:pt x="9436" y="17401"/>
                    <a:pt x="8887" y="17224"/>
                  </a:cubicBezTo>
                  <a:lnTo>
                    <a:pt x="8674" y="17135"/>
                  </a:lnTo>
                  <a:lnTo>
                    <a:pt x="8585" y="17099"/>
                  </a:lnTo>
                  <a:lnTo>
                    <a:pt x="8550" y="17099"/>
                  </a:lnTo>
                  <a:lnTo>
                    <a:pt x="8390" y="17028"/>
                  </a:lnTo>
                  <a:lnTo>
                    <a:pt x="8266" y="16975"/>
                  </a:lnTo>
                  <a:lnTo>
                    <a:pt x="8124" y="16922"/>
                  </a:lnTo>
                  <a:lnTo>
                    <a:pt x="8088" y="16904"/>
                  </a:lnTo>
                  <a:lnTo>
                    <a:pt x="7982" y="16851"/>
                  </a:lnTo>
                  <a:lnTo>
                    <a:pt x="7822" y="16780"/>
                  </a:lnTo>
                  <a:lnTo>
                    <a:pt x="7592" y="16674"/>
                  </a:lnTo>
                  <a:lnTo>
                    <a:pt x="7574" y="16656"/>
                  </a:lnTo>
                  <a:lnTo>
                    <a:pt x="7485" y="16603"/>
                  </a:lnTo>
                  <a:lnTo>
                    <a:pt x="7326" y="16514"/>
                  </a:lnTo>
                  <a:lnTo>
                    <a:pt x="7219" y="16461"/>
                  </a:lnTo>
                  <a:lnTo>
                    <a:pt x="7060" y="16354"/>
                  </a:lnTo>
                  <a:lnTo>
                    <a:pt x="6989" y="16301"/>
                  </a:lnTo>
                  <a:cubicBezTo>
                    <a:pt x="6865" y="16230"/>
                    <a:pt x="6758" y="16159"/>
                    <a:pt x="6652" y="16088"/>
                  </a:cubicBezTo>
                  <a:lnTo>
                    <a:pt x="6598" y="16053"/>
                  </a:lnTo>
                  <a:lnTo>
                    <a:pt x="6439" y="15929"/>
                  </a:lnTo>
                  <a:lnTo>
                    <a:pt x="6368" y="15876"/>
                  </a:lnTo>
                  <a:lnTo>
                    <a:pt x="6208" y="15751"/>
                  </a:lnTo>
                  <a:lnTo>
                    <a:pt x="6155" y="15698"/>
                  </a:lnTo>
                  <a:cubicBezTo>
                    <a:pt x="5960" y="15556"/>
                    <a:pt x="5783" y="15397"/>
                    <a:pt x="5623" y="15237"/>
                  </a:cubicBezTo>
                  <a:lnTo>
                    <a:pt x="5570" y="15201"/>
                  </a:lnTo>
                  <a:lnTo>
                    <a:pt x="5410" y="15042"/>
                  </a:lnTo>
                  <a:lnTo>
                    <a:pt x="5375" y="15006"/>
                  </a:lnTo>
                  <a:cubicBezTo>
                    <a:pt x="5286" y="14918"/>
                    <a:pt x="5197" y="14811"/>
                    <a:pt x="5109" y="14705"/>
                  </a:cubicBezTo>
                  <a:lnTo>
                    <a:pt x="5020" y="14616"/>
                  </a:lnTo>
                  <a:lnTo>
                    <a:pt x="4896" y="14474"/>
                  </a:lnTo>
                  <a:lnTo>
                    <a:pt x="4860" y="14439"/>
                  </a:lnTo>
                  <a:cubicBezTo>
                    <a:pt x="4328" y="13800"/>
                    <a:pt x="3885" y="13091"/>
                    <a:pt x="3530" y="12328"/>
                  </a:cubicBezTo>
                  <a:cubicBezTo>
                    <a:pt x="2803" y="10643"/>
                    <a:pt x="2625" y="9029"/>
                    <a:pt x="3051" y="7734"/>
                  </a:cubicBezTo>
                  <a:cubicBezTo>
                    <a:pt x="3565" y="6173"/>
                    <a:pt x="4736" y="4736"/>
                    <a:pt x="6297" y="3743"/>
                  </a:cubicBezTo>
                  <a:cubicBezTo>
                    <a:pt x="7663" y="2856"/>
                    <a:pt x="9259" y="2395"/>
                    <a:pt x="10891" y="2377"/>
                  </a:cubicBezTo>
                  <a:close/>
                  <a:moveTo>
                    <a:pt x="10891" y="1"/>
                  </a:moveTo>
                  <a:cubicBezTo>
                    <a:pt x="8816" y="18"/>
                    <a:pt x="6776" y="621"/>
                    <a:pt x="5020" y="1739"/>
                  </a:cubicBezTo>
                  <a:cubicBezTo>
                    <a:pt x="2998" y="3016"/>
                    <a:pt x="1455" y="4932"/>
                    <a:pt x="781" y="6989"/>
                  </a:cubicBezTo>
                  <a:cubicBezTo>
                    <a:pt x="0" y="9384"/>
                    <a:pt x="674" y="11725"/>
                    <a:pt x="1366" y="13286"/>
                  </a:cubicBezTo>
                  <a:cubicBezTo>
                    <a:pt x="1792" y="14226"/>
                    <a:pt x="2324" y="15113"/>
                    <a:pt x="2980" y="15893"/>
                  </a:cubicBezTo>
                  <a:lnTo>
                    <a:pt x="3033" y="15946"/>
                  </a:lnTo>
                  <a:cubicBezTo>
                    <a:pt x="3086" y="16017"/>
                    <a:pt x="3157" y="16106"/>
                    <a:pt x="3228" y="16177"/>
                  </a:cubicBezTo>
                  <a:lnTo>
                    <a:pt x="3264" y="16230"/>
                  </a:lnTo>
                  <a:lnTo>
                    <a:pt x="3335" y="16283"/>
                  </a:lnTo>
                  <a:cubicBezTo>
                    <a:pt x="3441" y="16425"/>
                    <a:pt x="3548" y="16532"/>
                    <a:pt x="3672" y="16656"/>
                  </a:cubicBezTo>
                  <a:lnTo>
                    <a:pt x="3725" y="16709"/>
                  </a:lnTo>
                  <a:lnTo>
                    <a:pt x="3920" y="16904"/>
                  </a:lnTo>
                  <a:lnTo>
                    <a:pt x="3973" y="16957"/>
                  </a:lnTo>
                  <a:cubicBezTo>
                    <a:pt x="4186" y="17153"/>
                    <a:pt x="4417" y="17348"/>
                    <a:pt x="4630" y="17543"/>
                  </a:cubicBezTo>
                  <a:lnTo>
                    <a:pt x="4701" y="17596"/>
                  </a:lnTo>
                  <a:lnTo>
                    <a:pt x="4913" y="17756"/>
                  </a:lnTo>
                  <a:lnTo>
                    <a:pt x="5002" y="17827"/>
                  </a:lnTo>
                  <a:lnTo>
                    <a:pt x="5215" y="17986"/>
                  </a:lnTo>
                  <a:lnTo>
                    <a:pt x="5268" y="18022"/>
                  </a:lnTo>
                  <a:cubicBezTo>
                    <a:pt x="5392" y="18110"/>
                    <a:pt x="5534" y="18217"/>
                    <a:pt x="5694" y="18306"/>
                  </a:cubicBezTo>
                  <a:lnTo>
                    <a:pt x="5712" y="18323"/>
                  </a:lnTo>
                  <a:lnTo>
                    <a:pt x="5800" y="18376"/>
                  </a:lnTo>
                  <a:lnTo>
                    <a:pt x="5995" y="18483"/>
                  </a:lnTo>
                  <a:lnTo>
                    <a:pt x="6120" y="18572"/>
                  </a:lnTo>
                  <a:lnTo>
                    <a:pt x="6315" y="18678"/>
                  </a:lnTo>
                  <a:lnTo>
                    <a:pt x="6439" y="18749"/>
                  </a:lnTo>
                  <a:lnTo>
                    <a:pt x="6457" y="18749"/>
                  </a:lnTo>
                  <a:cubicBezTo>
                    <a:pt x="6563" y="18802"/>
                    <a:pt x="6652" y="18838"/>
                    <a:pt x="6740" y="18891"/>
                  </a:cubicBezTo>
                  <a:lnTo>
                    <a:pt x="6953" y="18980"/>
                  </a:lnTo>
                  <a:lnTo>
                    <a:pt x="7095" y="19051"/>
                  </a:lnTo>
                  <a:lnTo>
                    <a:pt x="7113" y="19068"/>
                  </a:lnTo>
                  <a:lnTo>
                    <a:pt x="7237" y="19121"/>
                  </a:lnTo>
                  <a:cubicBezTo>
                    <a:pt x="7237" y="19405"/>
                    <a:pt x="7237" y="19689"/>
                    <a:pt x="7255" y="19973"/>
                  </a:cubicBezTo>
                  <a:cubicBezTo>
                    <a:pt x="7273" y="20257"/>
                    <a:pt x="7308" y="20469"/>
                    <a:pt x="7343" y="20718"/>
                  </a:cubicBezTo>
                  <a:lnTo>
                    <a:pt x="7343" y="20736"/>
                  </a:lnTo>
                  <a:cubicBezTo>
                    <a:pt x="7343" y="20771"/>
                    <a:pt x="7343" y="20824"/>
                    <a:pt x="7361" y="20860"/>
                  </a:cubicBezTo>
                  <a:cubicBezTo>
                    <a:pt x="7379" y="20877"/>
                    <a:pt x="7379" y="20913"/>
                    <a:pt x="7379" y="20931"/>
                  </a:cubicBezTo>
                  <a:cubicBezTo>
                    <a:pt x="7414" y="21090"/>
                    <a:pt x="7450" y="21250"/>
                    <a:pt x="7503" y="21427"/>
                  </a:cubicBezTo>
                  <a:cubicBezTo>
                    <a:pt x="7539" y="21534"/>
                    <a:pt x="7556" y="21622"/>
                    <a:pt x="7592" y="21693"/>
                  </a:cubicBezTo>
                  <a:cubicBezTo>
                    <a:pt x="7680" y="21942"/>
                    <a:pt x="7805" y="22172"/>
                    <a:pt x="7929" y="22403"/>
                  </a:cubicBezTo>
                  <a:cubicBezTo>
                    <a:pt x="8213" y="22882"/>
                    <a:pt x="8603" y="23290"/>
                    <a:pt x="9064" y="23609"/>
                  </a:cubicBezTo>
                  <a:cubicBezTo>
                    <a:pt x="9784" y="24055"/>
                    <a:pt x="10637" y="24302"/>
                    <a:pt x="11478" y="24302"/>
                  </a:cubicBezTo>
                  <a:cubicBezTo>
                    <a:pt x="11507" y="24302"/>
                    <a:pt x="11536" y="24301"/>
                    <a:pt x="11565" y="24301"/>
                  </a:cubicBezTo>
                  <a:cubicBezTo>
                    <a:pt x="11778" y="24301"/>
                    <a:pt x="11991" y="24283"/>
                    <a:pt x="12204" y="24265"/>
                  </a:cubicBezTo>
                  <a:cubicBezTo>
                    <a:pt x="12966" y="24177"/>
                    <a:pt x="13693" y="23822"/>
                    <a:pt x="14226" y="23272"/>
                  </a:cubicBezTo>
                  <a:cubicBezTo>
                    <a:pt x="14474" y="23006"/>
                    <a:pt x="14669" y="22722"/>
                    <a:pt x="14829" y="22403"/>
                  </a:cubicBezTo>
                  <a:cubicBezTo>
                    <a:pt x="14917" y="22225"/>
                    <a:pt x="14988" y="22030"/>
                    <a:pt x="15059" y="21853"/>
                  </a:cubicBezTo>
                  <a:cubicBezTo>
                    <a:pt x="15148" y="21605"/>
                    <a:pt x="15201" y="21356"/>
                    <a:pt x="15254" y="21108"/>
                  </a:cubicBezTo>
                  <a:cubicBezTo>
                    <a:pt x="15272" y="21019"/>
                    <a:pt x="15290" y="20931"/>
                    <a:pt x="15290" y="20842"/>
                  </a:cubicBezTo>
                  <a:cubicBezTo>
                    <a:pt x="15325" y="20594"/>
                    <a:pt x="15361" y="20345"/>
                    <a:pt x="15361" y="20097"/>
                  </a:cubicBezTo>
                  <a:cubicBezTo>
                    <a:pt x="15379" y="19742"/>
                    <a:pt x="15379" y="19370"/>
                    <a:pt x="15361" y="18997"/>
                  </a:cubicBezTo>
                  <a:cubicBezTo>
                    <a:pt x="18128" y="17543"/>
                    <a:pt x="20008" y="14581"/>
                    <a:pt x="20380" y="11033"/>
                  </a:cubicBezTo>
                  <a:cubicBezTo>
                    <a:pt x="20682" y="8071"/>
                    <a:pt x="19795" y="5109"/>
                    <a:pt x="18021" y="3105"/>
                  </a:cubicBezTo>
                  <a:lnTo>
                    <a:pt x="18004" y="3087"/>
                  </a:lnTo>
                  <a:cubicBezTo>
                    <a:pt x="17915" y="2998"/>
                    <a:pt x="17826" y="2910"/>
                    <a:pt x="17720" y="2785"/>
                  </a:cubicBezTo>
                  <a:lnTo>
                    <a:pt x="17631" y="2714"/>
                  </a:lnTo>
                  <a:cubicBezTo>
                    <a:pt x="17542" y="2626"/>
                    <a:pt x="17454" y="2537"/>
                    <a:pt x="17365" y="2466"/>
                  </a:cubicBezTo>
                  <a:lnTo>
                    <a:pt x="17294" y="2395"/>
                  </a:lnTo>
                  <a:lnTo>
                    <a:pt x="17259" y="2377"/>
                  </a:lnTo>
                  <a:cubicBezTo>
                    <a:pt x="17205" y="2306"/>
                    <a:pt x="17135" y="2253"/>
                    <a:pt x="17064" y="2200"/>
                  </a:cubicBezTo>
                  <a:lnTo>
                    <a:pt x="16922" y="2076"/>
                  </a:lnTo>
                  <a:lnTo>
                    <a:pt x="16780" y="1969"/>
                  </a:lnTo>
                  <a:cubicBezTo>
                    <a:pt x="16673" y="1898"/>
                    <a:pt x="16585" y="1828"/>
                    <a:pt x="16478" y="1757"/>
                  </a:cubicBezTo>
                  <a:lnTo>
                    <a:pt x="16390" y="1686"/>
                  </a:lnTo>
                  <a:lnTo>
                    <a:pt x="16177" y="1561"/>
                  </a:lnTo>
                  <a:cubicBezTo>
                    <a:pt x="14598" y="533"/>
                    <a:pt x="12771" y="1"/>
                    <a:pt x="10891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4" name="Google Shape;3904;p35"/>
            <p:cNvSpPr/>
            <p:nvPr/>
          </p:nvSpPr>
          <p:spPr>
            <a:xfrm>
              <a:off x="675917" y="3909507"/>
              <a:ext cx="315540" cy="394472"/>
            </a:xfrm>
            <a:custGeom>
              <a:avLst/>
              <a:gdLst/>
              <a:ahLst/>
              <a:cxnLst/>
              <a:rect l="l" t="t" r="r" b="b"/>
              <a:pathLst>
                <a:path w="6688" h="8361" extrusionOk="0">
                  <a:moveTo>
                    <a:pt x="4764" y="1"/>
                  </a:moveTo>
                  <a:cubicBezTo>
                    <a:pt x="4743" y="1"/>
                    <a:pt x="4722" y="3"/>
                    <a:pt x="4701" y="8"/>
                  </a:cubicBezTo>
                  <a:lnTo>
                    <a:pt x="1012" y="948"/>
                  </a:lnTo>
                  <a:cubicBezTo>
                    <a:pt x="923" y="966"/>
                    <a:pt x="852" y="1037"/>
                    <a:pt x="834" y="1126"/>
                  </a:cubicBezTo>
                  <a:cubicBezTo>
                    <a:pt x="284" y="2616"/>
                    <a:pt x="1" y="4354"/>
                    <a:pt x="267" y="5933"/>
                  </a:cubicBezTo>
                  <a:cubicBezTo>
                    <a:pt x="373" y="6713"/>
                    <a:pt x="816" y="7405"/>
                    <a:pt x="1455" y="7866"/>
                  </a:cubicBezTo>
                  <a:cubicBezTo>
                    <a:pt x="1945" y="8202"/>
                    <a:pt x="2644" y="8361"/>
                    <a:pt x="3275" y="8361"/>
                  </a:cubicBezTo>
                  <a:cubicBezTo>
                    <a:pt x="3444" y="8361"/>
                    <a:pt x="3607" y="8350"/>
                    <a:pt x="3761" y="8327"/>
                  </a:cubicBezTo>
                  <a:cubicBezTo>
                    <a:pt x="6688" y="7955"/>
                    <a:pt x="5925" y="3574"/>
                    <a:pt x="5464" y="1658"/>
                  </a:cubicBezTo>
                  <a:cubicBezTo>
                    <a:pt x="5357" y="1161"/>
                    <a:pt x="5198" y="665"/>
                    <a:pt x="5020" y="203"/>
                  </a:cubicBezTo>
                  <a:cubicBezTo>
                    <a:pt x="4990" y="83"/>
                    <a:pt x="4883" y="1"/>
                    <a:pt x="47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5" name="Google Shape;3905;p35"/>
            <p:cNvSpPr/>
            <p:nvPr/>
          </p:nvSpPr>
          <p:spPr>
            <a:xfrm>
              <a:off x="347874" y="3270972"/>
              <a:ext cx="855326" cy="830179"/>
            </a:xfrm>
            <a:custGeom>
              <a:avLst/>
              <a:gdLst/>
              <a:ahLst/>
              <a:cxnLst/>
              <a:rect l="l" t="t" r="r" b="b"/>
              <a:pathLst>
                <a:path w="18129" h="17596" extrusionOk="0">
                  <a:moveTo>
                    <a:pt x="9566" y="0"/>
                  </a:moveTo>
                  <a:cubicBezTo>
                    <a:pt x="7763" y="0"/>
                    <a:pt x="5933" y="531"/>
                    <a:pt x="4328" y="1552"/>
                  </a:cubicBezTo>
                  <a:cubicBezTo>
                    <a:pt x="2643" y="2616"/>
                    <a:pt x="1207" y="4248"/>
                    <a:pt x="586" y="6164"/>
                  </a:cubicBezTo>
                  <a:cubicBezTo>
                    <a:pt x="0" y="7955"/>
                    <a:pt x="373" y="9924"/>
                    <a:pt x="1118" y="11609"/>
                  </a:cubicBezTo>
                  <a:cubicBezTo>
                    <a:pt x="2664" y="15056"/>
                    <a:pt x="6155" y="17595"/>
                    <a:pt x="9931" y="17595"/>
                  </a:cubicBezTo>
                  <a:cubicBezTo>
                    <a:pt x="10314" y="17595"/>
                    <a:pt x="10700" y="17569"/>
                    <a:pt x="11086" y="17515"/>
                  </a:cubicBezTo>
                  <a:cubicBezTo>
                    <a:pt x="15024" y="16948"/>
                    <a:pt x="17490" y="13489"/>
                    <a:pt x="17880" y="9711"/>
                  </a:cubicBezTo>
                  <a:cubicBezTo>
                    <a:pt x="18128" y="7246"/>
                    <a:pt x="17490" y="4567"/>
                    <a:pt x="15805" y="2687"/>
                  </a:cubicBezTo>
                  <a:cubicBezTo>
                    <a:pt x="14123" y="867"/>
                    <a:pt x="11867" y="0"/>
                    <a:pt x="956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6" name="Google Shape;3906;p35"/>
            <p:cNvSpPr/>
            <p:nvPr/>
          </p:nvSpPr>
          <p:spPr>
            <a:xfrm>
              <a:off x="470873" y="3334146"/>
              <a:ext cx="732328" cy="767100"/>
            </a:xfrm>
            <a:custGeom>
              <a:avLst/>
              <a:gdLst/>
              <a:ahLst/>
              <a:cxnLst/>
              <a:rect l="l" t="t" r="r" b="b"/>
              <a:pathLst>
                <a:path w="15522" h="16259" extrusionOk="0">
                  <a:moveTo>
                    <a:pt x="11601" y="0"/>
                  </a:moveTo>
                  <a:lnTo>
                    <a:pt x="11601" y="0"/>
                  </a:lnTo>
                  <a:cubicBezTo>
                    <a:pt x="12949" y="1827"/>
                    <a:pt x="13481" y="4257"/>
                    <a:pt x="13233" y="6510"/>
                  </a:cubicBezTo>
                  <a:cubicBezTo>
                    <a:pt x="12843" y="10270"/>
                    <a:pt x="10395" y="13746"/>
                    <a:pt x="6457" y="14296"/>
                  </a:cubicBezTo>
                  <a:cubicBezTo>
                    <a:pt x="6070" y="14347"/>
                    <a:pt x="5683" y="14372"/>
                    <a:pt x="5297" y="14372"/>
                  </a:cubicBezTo>
                  <a:cubicBezTo>
                    <a:pt x="3402" y="14372"/>
                    <a:pt x="1548" y="13767"/>
                    <a:pt x="1" y="12647"/>
                  </a:cubicBezTo>
                  <a:lnTo>
                    <a:pt x="1" y="12647"/>
                  </a:lnTo>
                  <a:cubicBezTo>
                    <a:pt x="1812" y="14817"/>
                    <a:pt x="4475" y="16259"/>
                    <a:pt x="7312" y="16259"/>
                  </a:cubicBezTo>
                  <a:cubicBezTo>
                    <a:pt x="7699" y="16259"/>
                    <a:pt x="8088" y="16232"/>
                    <a:pt x="8479" y="16176"/>
                  </a:cubicBezTo>
                  <a:cubicBezTo>
                    <a:pt x="12417" y="15609"/>
                    <a:pt x="14883" y="12150"/>
                    <a:pt x="15273" y="8390"/>
                  </a:cubicBezTo>
                  <a:cubicBezTo>
                    <a:pt x="15521" y="5907"/>
                    <a:pt x="14883" y="3228"/>
                    <a:pt x="13198" y="1348"/>
                  </a:cubicBezTo>
                  <a:cubicBezTo>
                    <a:pt x="12719" y="834"/>
                    <a:pt x="12186" y="390"/>
                    <a:pt x="1160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7" name="Google Shape;3907;p35"/>
            <p:cNvSpPr/>
            <p:nvPr/>
          </p:nvSpPr>
          <p:spPr>
            <a:xfrm>
              <a:off x="693516" y="3733525"/>
              <a:ext cx="281382" cy="366589"/>
            </a:xfrm>
            <a:custGeom>
              <a:avLst/>
              <a:gdLst/>
              <a:ahLst/>
              <a:cxnLst/>
              <a:rect l="l" t="t" r="r" b="b"/>
              <a:pathLst>
                <a:path w="5964" h="7770" extrusionOk="0">
                  <a:moveTo>
                    <a:pt x="3888" y="695"/>
                  </a:moveTo>
                  <a:cubicBezTo>
                    <a:pt x="3892" y="695"/>
                    <a:pt x="3895" y="705"/>
                    <a:pt x="3898" y="721"/>
                  </a:cubicBezTo>
                  <a:lnTo>
                    <a:pt x="3898" y="721"/>
                  </a:lnTo>
                  <a:cubicBezTo>
                    <a:pt x="3886" y="711"/>
                    <a:pt x="3880" y="701"/>
                    <a:pt x="3885" y="696"/>
                  </a:cubicBezTo>
                  <a:cubicBezTo>
                    <a:pt x="3886" y="695"/>
                    <a:pt x="3887" y="695"/>
                    <a:pt x="3888" y="695"/>
                  </a:cubicBezTo>
                  <a:close/>
                  <a:moveTo>
                    <a:pt x="4031" y="742"/>
                  </a:moveTo>
                  <a:cubicBezTo>
                    <a:pt x="4035" y="742"/>
                    <a:pt x="4016" y="775"/>
                    <a:pt x="4001" y="775"/>
                  </a:cubicBezTo>
                  <a:cubicBezTo>
                    <a:pt x="4001" y="775"/>
                    <a:pt x="4000" y="775"/>
                    <a:pt x="4000" y="775"/>
                  </a:cubicBezTo>
                  <a:lnTo>
                    <a:pt x="4000" y="775"/>
                  </a:lnTo>
                  <a:cubicBezTo>
                    <a:pt x="4003" y="772"/>
                    <a:pt x="4006" y="770"/>
                    <a:pt x="4009" y="767"/>
                  </a:cubicBezTo>
                  <a:cubicBezTo>
                    <a:pt x="4023" y="749"/>
                    <a:pt x="4029" y="742"/>
                    <a:pt x="4031" y="742"/>
                  </a:cubicBezTo>
                  <a:close/>
                  <a:moveTo>
                    <a:pt x="3902" y="836"/>
                  </a:moveTo>
                  <a:cubicBezTo>
                    <a:pt x="3902" y="837"/>
                    <a:pt x="3902" y="838"/>
                    <a:pt x="3902" y="838"/>
                  </a:cubicBezTo>
                  <a:cubicBezTo>
                    <a:pt x="3867" y="1193"/>
                    <a:pt x="3796" y="1548"/>
                    <a:pt x="3654" y="1885"/>
                  </a:cubicBezTo>
                  <a:cubicBezTo>
                    <a:pt x="3619" y="2019"/>
                    <a:pt x="3569" y="2150"/>
                    <a:pt x="3508" y="2277"/>
                  </a:cubicBezTo>
                  <a:lnTo>
                    <a:pt x="3508" y="2277"/>
                  </a:lnTo>
                  <a:cubicBezTo>
                    <a:pt x="3466" y="1799"/>
                    <a:pt x="3506" y="1292"/>
                    <a:pt x="3796" y="945"/>
                  </a:cubicBezTo>
                  <a:cubicBezTo>
                    <a:pt x="3823" y="903"/>
                    <a:pt x="3862" y="873"/>
                    <a:pt x="3902" y="836"/>
                  </a:cubicBezTo>
                  <a:close/>
                  <a:moveTo>
                    <a:pt x="814" y="556"/>
                  </a:moveTo>
                  <a:cubicBezTo>
                    <a:pt x="880" y="556"/>
                    <a:pt x="958" y="590"/>
                    <a:pt x="1011" y="643"/>
                  </a:cubicBezTo>
                  <a:cubicBezTo>
                    <a:pt x="1153" y="838"/>
                    <a:pt x="1242" y="1069"/>
                    <a:pt x="1277" y="1299"/>
                  </a:cubicBezTo>
                  <a:cubicBezTo>
                    <a:pt x="1330" y="1654"/>
                    <a:pt x="1348" y="2027"/>
                    <a:pt x="1330" y="2381"/>
                  </a:cubicBezTo>
                  <a:cubicBezTo>
                    <a:pt x="1326" y="2645"/>
                    <a:pt x="1316" y="2910"/>
                    <a:pt x="1301" y="3175"/>
                  </a:cubicBezTo>
                  <a:lnTo>
                    <a:pt x="1301" y="3175"/>
                  </a:lnTo>
                  <a:cubicBezTo>
                    <a:pt x="1170" y="3030"/>
                    <a:pt x="1062" y="2855"/>
                    <a:pt x="976" y="2701"/>
                  </a:cubicBezTo>
                  <a:cubicBezTo>
                    <a:pt x="780" y="2328"/>
                    <a:pt x="656" y="1920"/>
                    <a:pt x="603" y="1495"/>
                  </a:cubicBezTo>
                  <a:cubicBezTo>
                    <a:pt x="568" y="1211"/>
                    <a:pt x="532" y="820"/>
                    <a:pt x="710" y="608"/>
                  </a:cubicBezTo>
                  <a:cubicBezTo>
                    <a:pt x="731" y="572"/>
                    <a:pt x="770" y="556"/>
                    <a:pt x="814" y="556"/>
                  </a:cubicBezTo>
                  <a:close/>
                  <a:moveTo>
                    <a:pt x="824" y="0"/>
                  </a:moveTo>
                  <a:cubicBezTo>
                    <a:pt x="634" y="0"/>
                    <a:pt x="446" y="73"/>
                    <a:pt x="302" y="217"/>
                  </a:cubicBezTo>
                  <a:cubicBezTo>
                    <a:pt x="36" y="501"/>
                    <a:pt x="0" y="962"/>
                    <a:pt x="36" y="1335"/>
                  </a:cubicBezTo>
                  <a:cubicBezTo>
                    <a:pt x="88" y="2207"/>
                    <a:pt x="466" y="3354"/>
                    <a:pt x="1255" y="3830"/>
                  </a:cubicBezTo>
                  <a:lnTo>
                    <a:pt x="1255" y="3830"/>
                  </a:lnTo>
                  <a:cubicBezTo>
                    <a:pt x="1210" y="4345"/>
                    <a:pt x="1147" y="4858"/>
                    <a:pt x="1064" y="5361"/>
                  </a:cubicBezTo>
                  <a:cubicBezTo>
                    <a:pt x="940" y="6071"/>
                    <a:pt x="851" y="6780"/>
                    <a:pt x="816" y="7490"/>
                  </a:cubicBezTo>
                  <a:cubicBezTo>
                    <a:pt x="816" y="7676"/>
                    <a:pt x="953" y="7769"/>
                    <a:pt x="1091" y="7769"/>
                  </a:cubicBezTo>
                  <a:cubicBezTo>
                    <a:pt x="1228" y="7769"/>
                    <a:pt x="1366" y="7676"/>
                    <a:pt x="1366" y="7490"/>
                  </a:cubicBezTo>
                  <a:cubicBezTo>
                    <a:pt x="1366" y="6745"/>
                    <a:pt x="1543" y="5982"/>
                    <a:pt x="1632" y="5237"/>
                  </a:cubicBezTo>
                  <a:cubicBezTo>
                    <a:pt x="1695" y="4837"/>
                    <a:pt x="1747" y="4431"/>
                    <a:pt x="1787" y="4022"/>
                  </a:cubicBezTo>
                  <a:lnTo>
                    <a:pt x="1787" y="4022"/>
                  </a:lnTo>
                  <a:cubicBezTo>
                    <a:pt x="1846" y="4030"/>
                    <a:pt x="1905" y="4034"/>
                    <a:pt x="1963" y="4034"/>
                  </a:cubicBezTo>
                  <a:cubicBezTo>
                    <a:pt x="2385" y="4034"/>
                    <a:pt x="2804" y="3842"/>
                    <a:pt x="3162" y="3559"/>
                  </a:cubicBezTo>
                  <a:lnTo>
                    <a:pt x="3162" y="3559"/>
                  </a:lnTo>
                  <a:cubicBezTo>
                    <a:pt x="3290" y="4070"/>
                    <a:pt x="3470" y="4569"/>
                    <a:pt x="3672" y="5042"/>
                  </a:cubicBezTo>
                  <a:cubicBezTo>
                    <a:pt x="4009" y="5840"/>
                    <a:pt x="4417" y="6780"/>
                    <a:pt x="5126" y="7312"/>
                  </a:cubicBezTo>
                  <a:cubicBezTo>
                    <a:pt x="5233" y="7401"/>
                    <a:pt x="5357" y="7472"/>
                    <a:pt x="5499" y="7507"/>
                  </a:cubicBezTo>
                  <a:cubicBezTo>
                    <a:pt x="5531" y="7517"/>
                    <a:pt x="5561" y="7521"/>
                    <a:pt x="5589" y="7521"/>
                  </a:cubicBezTo>
                  <a:cubicBezTo>
                    <a:pt x="5875" y="7521"/>
                    <a:pt x="5963" y="7072"/>
                    <a:pt x="5641" y="6975"/>
                  </a:cubicBezTo>
                  <a:cubicBezTo>
                    <a:pt x="5428" y="6887"/>
                    <a:pt x="5268" y="6745"/>
                    <a:pt x="5126" y="6550"/>
                  </a:cubicBezTo>
                  <a:cubicBezTo>
                    <a:pt x="4896" y="6248"/>
                    <a:pt x="4700" y="5929"/>
                    <a:pt x="4523" y="5574"/>
                  </a:cubicBezTo>
                  <a:cubicBezTo>
                    <a:pt x="4114" y="4789"/>
                    <a:pt x="3819" y="3955"/>
                    <a:pt x="3639" y="3088"/>
                  </a:cubicBezTo>
                  <a:lnTo>
                    <a:pt x="3639" y="3088"/>
                  </a:lnTo>
                  <a:cubicBezTo>
                    <a:pt x="3792" y="2900"/>
                    <a:pt x="3919" y="2700"/>
                    <a:pt x="4009" y="2506"/>
                  </a:cubicBezTo>
                  <a:cubicBezTo>
                    <a:pt x="4204" y="2080"/>
                    <a:pt x="4346" y="1636"/>
                    <a:pt x="4434" y="1157"/>
                  </a:cubicBezTo>
                  <a:cubicBezTo>
                    <a:pt x="4470" y="856"/>
                    <a:pt x="4523" y="342"/>
                    <a:pt x="4133" y="235"/>
                  </a:cubicBezTo>
                  <a:cubicBezTo>
                    <a:pt x="4082" y="219"/>
                    <a:pt x="4032" y="211"/>
                    <a:pt x="3983" y="211"/>
                  </a:cubicBezTo>
                  <a:cubicBezTo>
                    <a:pt x="3661" y="211"/>
                    <a:pt x="3400" y="536"/>
                    <a:pt x="3246" y="767"/>
                  </a:cubicBezTo>
                  <a:cubicBezTo>
                    <a:pt x="3051" y="1140"/>
                    <a:pt x="2944" y="1548"/>
                    <a:pt x="2962" y="1973"/>
                  </a:cubicBezTo>
                  <a:cubicBezTo>
                    <a:pt x="2957" y="2293"/>
                    <a:pt x="2983" y="2615"/>
                    <a:pt x="3033" y="2934"/>
                  </a:cubicBezTo>
                  <a:lnTo>
                    <a:pt x="3033" y="2934"/>
                  </a:lnTo>
                  <a:cubicBezTo>
                    <a:pt x="2742" y="3213"/>
                    <a:pt x="2330" y="3474"/>
                    <a:pt x="1916" y="3474"/>
                  </a:cubicBezTo>
                  <a:cubicBezTo>
                    <a:pt x="1889" y="3474"/>
                    <a:pt x="1861" y="3473"/>
                    <a:pt x="1833" y="3471"/>
                  </a:cubicBezTo>
                  <a:lnTo>
                    <a:pt x="1833" y="3471"/>
                  </a:lnTo>
                  <a:cubicBezTo>
                    <a:pt x="1864" y="3027"/>
                    <a:pt x="1880" y="2580"/>
                    <a:pt x="1880" y="2133"/>
                  </a:cubicBezTo>
                  <a:cubicBezTo>
                    <a:pt x="1880" y="1512"/>
                    <a:pt x="1862" y="483"/>
                    <a:pt x="1224" y="111"/>
                  </a:cubicBezTo>
                  <a:cubicBezTo>
                    <a:pt x="1098" y="37"/>
                    <a:pt x="960" y="0"/>
                    <a:pt x="8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908" name="Google Shape;3908;p35"/>
            <p:cNvSpPr/>
            <p:nvPr/>
          </p:nvSpPr>
          <p:spPr>
            <a:xfrm>
              <a:off x="393073" y="3462947"/>
              <a:ext cx="163243" cy="200090"/>
            </a:xfrm>
            <a:custGeom>
              <a:avLst/>
              <a:gdLst/>
              <a:ahLst/>
              <a:cxnLst/>
              <a:rect l="l" t="t" r="r" b="b"/>
              <a:pathLst>
                <a:path w="3460" h="4241" extrusionOk="0">
                  <a:moveTo>
                    <a:pt x="2251" y="0"/>
                  </a:moveTo>
                  <a:cubicBezTo>
                    <a:pt x="1959" y="0"/>
                    <a:pt x="1664" y="123"/>
                    <a:pt x="1419" y="321"/>
                  </a:cubicBezTo>
                  <a:cubicBezTo>
                    <a:pt x="550" y="995"/>
                    <a:pt x="36" y="2024"/>
                    <a:pt x="0" y="3123"/>
                  </a:cubicBezTo>
                  <a:cubicBezTo>
                    <a:pt x="0" y="3744"/>
                    <a:pt x="497" y="4241"/>
                    <a:pt x="1100" y="4241"/>
                  </a:cubicBezTo>
                  <a:cubicBezTo>
                    <a:pt x="1721" y="4241"/>
                    <a:pt x="2217" y="3744"/>
                    <a:pt x="2217" y="3123"/>
                  </a:cubicBezTo>
                  <a:lnTo>
                    <a:pt x="2217" y="3106"/>
                  </a:lnTo>
                  <a:cubicBezTo>
                    <a:pt x="2235" y="2893"/>
                    <a:pt x="2288" y="2680"/>
                    <a:pt x="2413" y="2503"/>
                  </a:cubicBezTo>
                  <a:cubicBezTo>
                    <a:pt x="2554" y="2254"/>
                    <a:pt x="2750" y="2041"/>
                    <a:pt x="2980" y="1882"/>
                  </a:cubicBezTo>
                  <a:cubicBezTo>
                    <a:pt x="3459" y="1509"/>
                    <a:pt x="3370" y="711"/>
                    <a:pt x="2980" y="321"/>
                  </a:cubicBezTo>
                  <a:cubicBezTo>
                    <a:pt x="2764" y="96"/>
                    <a:pt x="2508" y="0"/>
                    <a:pt x="22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44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5" name="Tiêu đề 4">
            <a:extLst>
              <a:ext uri="{FF2B5EF4-FFF2-40B4-BE49-F238E27FC236}">
                <a16:creationId xmlns:a16="http://schemas.microsoft.com/office/drawing/2014/main" id="{EE4640CD-B7F7-63E8-9A2A-B73029C27F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989" y="3411050"/>
            <a:ext cx="13714674" cy="3618786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sz="11500" b="1" dirty="0">
                <a:solidFill>
                  <a:srgbClr val="873AC0"/>
                </a:solidFill>
                <a:latin typeface="+mj-lt"/>
              </a:rPr>
              <a:t>5, ỨNG DỤNG VÀ ĐIỀU CHẾ</a:t>
            </a:r>
          </a:p>
        </p:txBody>
      </p:sp>
    </p:spTree>
    <p:extLst>
      <p:ext uri="{BB962C8B-B14F-4D97-AF65-F5344CB8AC3E}">
        <p14:creationId xmlns:p14="http://schemas.microsoft.com/office/powerpoint/2010/main" val="2883311542"/>
      </p:ext>
    </p:extLst>
  </p:cSld>
  <p:clrMapOvr>
    <a:masterClrMapping/>
  </p:clrMapOvr>
  <p:transition spd="slow">
    <p:split orient="vert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17">
            <a:extLst>
              <a:ext uri="{FF2B5EF4-FFF2-40B4-BE49-F238E27FC236}">
                <a16:creationId xmlns:a16="http://schemas.microsoft.com/office/drawing/2014/main" id="{C7CC929C-2AA0-6378-47A2-877CA8E4645F}"/>
              </a:ext>
            </a:extLst>
          </p:cNvPr>
          <p:cNvSpPr/>
          <p:nvPr/>
        </p:nvSpPr>
        <p:spPr>
          <a:xfrm flipH="1">
            <a:off x="-793848" y="8158469"/>
            <a:ext cx="4659849" cy="1893915"/>
          </a:xfrm>
          <a:custGeom>
            <a:avLst/>
            <a:gdLst/>
            <a:ahLst/>
            <a:cxnLst/>
            <a:rect l="l" t="t" r="r" b="b"/>
            <a:pathLst>
              <a:path w="4659849" h="1893915">
                <a:moveTo>
                  <a:pt x="4659849" y="0"/>
                </a:moveTo>
                <a:lnTo>
                  <a:pt x="0" y="0"/>
                </a:lnTo>
                <a:lnTo>
                  <a:pt x="0" y="1893915"/>
                </a:lnTo>
                <a:lnTo>
                  <a:pt x="4659849" y="1893915"/>
                </a:lnTo>
                <a:lnTo>
                  <a:pt x="4659849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29" name="Google Shape;4457;p45">
            <a:extLst>
              <a:ext uri="{FF2B5EF4-FFF2-40B4-BE49-F238E27FC236}">
                <a16:creationId xmlns:a16="http://schemas.microsoft.com/office/drawing/2014/main" id="{619020A3-D526-38B7-3DDC-77BF8D88452A}"/>
              </a:ext>
            </a:extLst>
          </p:cNvPr>
          <p:cNvSpPr txBox="1">
            <a:spLocks/>
          </p:cNvSpPr>
          <p:nvPr/>
        </p:nvSpPr>
        <p:spPr>
          <a:xfrm>
            <a:off x="1319765" y="3724138"/>
            <a:ext cx="14444534" cy="1893915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9600" b="1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Ứng</a:t>
            </a:r>
            <a:r>
              <a:rPr lang="en-US" sz="9600" b="1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9600" b="1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dụng</a:t>
            </a:r>
            <a:r>
              <a:rPr lang="en-US" sz="9600" b="1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lang="en-US" sz="9600" b="1" dirty="0" err="1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của</a:t>
            </a:r>
            <a:r>
              <a:rPr lang="en-US" sz="9600" b="1" dirty="0">
                <a:solidFill>
                  <a:srgbClr val="002060"/>
                </a:solidFill>
                <a:latin typeface="Cambria"/>
                <a:ea typeface="Cambria"/>
                <a:cs typeface="Times New Roman"/>
                <a:sym typeface="+mn-lt"/>
              </a:rPr>
              <a:t> amine</a:t>
            </a:r>
            <a:endParaRPr kumimoji="0" lang="en-US" sz="9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ea typeface="Cambria"/>
              <a:cs typeface="Times New Roman"/>
              <a:sym typeface="+mn-lt"/>
            </a:endParaRPr>
          </a:p>
        </p:txBody>
      </p:sp>
      <p:pic>
        <p:nvPicPr>
          <p:cNvPr id="3904" name="Hình ảnh 3903">
            <a:extLst>
              <a:ext uri="{FF2B5EF4-FFF2-40B4-BE49-F238E27FC236}">
                <a16:creationId xmlns:a16="http://schemas.microsoft.com/office/drawing/2014/main" id="{3301C170-4FC0-DF62-B67E-4CBE17F6D7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703698" y="0"/>
            <a:ext cx="2502541" cy="2707339"/>
          </a:xfrm>
          <a:prstGeom prst="rect">
            <a:avLst/>
          </a:prstGeom>
        </p:spPr>
      </p:pic>
      <p:pic>
        <p:nvPicPr>
          <p:cNvPr id="3908" name="Picture 2">
            <a:extLst>
              <a:ext uri="{FF2B5EF4-FFF2-40B4-BE49-F238E27FC236}">
                <a16:creationId xmlns:a16="http://schemas.microsoft.com/office/drawing/2014/main" id="{C4B7B8F3-7FD0-AB2D-948E-8683D990F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50517" y="5281386"/>
            <a:ext cx="2858541" cy="4273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6051648"/>
      </p:ext>
    </p:extLst>
  </p:cSld>
  <p:clrMapOvr>
    <a:masterClrMapping/>
  </p:clrMapOvr>
  <p:transition spd="slow">
    <p:split orient="vert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CC81D1AB-2D4A-8ECD-AC0D-78BC172FB7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4992"/>
            <a:ext cx="18044160" cy="9936480"/>
          </a:xfrm>
          <a:prstGeom prst="rect">
            <a:avLst/>
          </a:prstGeom>
        </p:spPr>
      </p:pic>
      <p:sp>
        <p:nvSpPr>
          <p:cNvPr id="5" name="TextBox 6">
            <a:extLst>
              <a:ext uri="{FF2B5EF4-FFF2-40B4-BE49-F238E27FC236}">
                <a16:creationId xmlns:a16="http://schemas.microsoft.com/office/drawing/2014/main" id="{9027AD76-903B-973E-99DE-80AB33794282}"/>
              </a:ext>
            </a:extLst>
          </p:cNvPr>
          <p:cNvSpPr txBox="1"/>
          <p:nvPr/>
        </p:nvSpPr>
        <p:spPr>
          <a:xfrm>
            <a:off x="1933731" y="688049"/>
            <a:ext cx="15197538" cy="10399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9600"/>
              </a:lnSpc>
              <a:spcBef>
                <a:spcPct val="0"/>
              </a:spcBef>
            </a:pPr>
            <a:r>
              <a:rPr lang="en-US" sz="4000" b="1" dirty="0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Quan </a:t>
            </a:r>
            <a:r>
              <a:rPr lang="en-US" sz="4000" b="1" dirty="0" err="1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sát</a:t>
            </a:r>
            <a:r>
              <a:rPr lang="en-US" sz="4000" b="1" dirty="0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hình</a:t>
            </a:r>
            <a:r>
              <a:rPr lang="en-US" sz="4000" b="1" dirty="0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ảnh</a:t>
            </a:r>
            <a:r>
              <a:rPr lang="en-US" sz="4000" b="1" dirty="0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, </a:t>
            </a:r>
            <a:r>
              <a:rPr lang="en-US" sz="4000" b="1" dirty="0" err="1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thông</a:t>
            </a:r>
            <a:r>
              <a:rPr lang="en-US" sz="4000" b="1" dirty="0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 tin </a:t>
            </a:r>
            <a:r>
              <a:rPr lang="en-US" sz="4000" b="1" dirty="0" err="1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trong</a:t>
            </a:r>
            <a:r>
              <a:rPr lang="en-US" sz="4000" b="1" dirty="0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 SGK, </a:t>
            </a:r>
            <a:r>
              <a:rPr lang="en-US" sz="4000" b="1" dirty="0" err="1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nêu</a:t>
            </a:r>
            <a:r>
              <a:rPr lang="en-US" sz="4000" b="1" dirty="0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ứng</a:t>
            </a:r>
            <a:r>
              <a:rPr lang="en-US" sz="4000" b="1" dirty="0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dụng</a:t>
            </a:r>
            <a:r>
              <a:rPr lang="en-US" sz="4000" b="1" dirty="0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của</a:t>
            </a:r>
            <a:r>
              <a:rPr lang="en-US" sz="4000" b="1" dirty="0">
                <a:solidFill>
                  <a:srgbClr val="002060"/>
                </a:solidFill>
                <a:latin typeface="+mj-lt"/>
                <a:cs typeface="+mn-ea"/>
                <a:sym typeface="+mn-lt"/>
              </a:rPr>
              <a:t> aniline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2EF613D-9C1B-8626-23F2-D76EA083ECF5}"/>
              </a:ext>
            </a:extLst>
          </p:cNvPr>
          <p:cNvSpPr txBox="1"/>
          <p:nvPr/>
        </p:nvSpPr>
        <p:spPr>
          <a:xfrm>
            <a:off x="2941582" y="5574759"/>
            <a:ext cx="3288623" cy="76296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  <a:prstDash val="dashDot"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000" b="1" dirty="0" err="1">
                <a:solidFill>
                  <a:srgbClr val="000000"/>
                </a:solidFill>
                <a:effectLst/>
                <a:latin typeface="+mj-lt"/>
                <a:cs typeface="+mn-ea"/>
                <a:sym typeface="+mn-lt"/>
              </a:rPr>
              <a:t>Dược</a:t>
            </a:r>
            <a:r>
              <a:rPr lang="en-US" sz="4000" b="1" dirty="0">
                <a:solidFill>
                  <a:srgbClr val="000000"/>
                </a:solidFill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effectLst/>
                <a:latin typeface="+mj-lt"/>
                <a:cs typeface="+mn-ea"/>
                <a:sym typeface="+mn-lt"/>
              </a:rPr>
              <a:t>phẩm</a:t>
            </a:r>
            <a:endParaRPr lang="en-US" sz="4000" b="1" dirty="0">
              <a:latin typeface="+mj-lt"/>
              <a:cs typeface="+mn-ea"/>
              <a:sym typeface="+mn-lt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1672346E-2B26-60FE-B910-EE63073DB268}"/>
              </a:ext>
            </a:extLst>
          </p:cNvPr>
          <p:cNvSpPr txBox="1"/>
          <p:nvPr/>
        </p:nvSpPr>
        <p:spPr>
          <a:xfrm>
            <a:off x="11485761" y="5574759"/>
            <a:ext cx="3841789" cy="830035"/>
          </a:xfrm>
          <a:prstGeom prst="rect">
            <a:avLst/>
          </a:prstGeom>
          <a:solidFill>
            <a:srgbClr val="FFE9B2"/>
          </a:solidFill>
          <a:ln>
            <a:solidFill>
              <a:srgbClr val="FF0000"/>
            </a:solidFill>
            <a:prstDash val="dashDot"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400" b="1" dirty="0" err="1">
                <a:solidFill>
                  <a:srgbClr val="000000"/>
                </a:solidFill>
                <a:effectLst/>
                <a:latin typeface="+mj-lt"/>
                <a:cs typeface="+mn-ea"/>
                <a:sym typeface="+mn-lt"/>
              </a:rPr>
              <a:t>Phẩm</a:t>
            </a:r>
            <a:r>
              <a:rPr lang="en-US" sz="4400" b="1" dirty="0">
                <a:solidFill>
                  <a:srgbClr val="000000"/>
                </a:solidFill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+mj-lt"/>
                <a:cs typeface="+mn-ea"/>
                <a:sym typeface="+mn-lt"/>
              </a:rPr>
              <a:t>nhuộm</a:t>
            </a:r>
            <a:endParaRPr lang="en-US" sz="4400" b="1" dirty="0">
              <a:latin typeface="+mj-lt"/>
              <a:cs typeface="+mn-ea"/>
              <a:sym typeface="+mn-lt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0E92DCA-6B56-D66C-0A3E-ECE774015C5C}"/>
              </a:ext>
            </a:extLst>
          </p:cNvPr>
          <p:cNvSpPr txBox="1"/>
          <p:nvPr/>
        </p:nvSpPr>
        <p:spPr>
          <a:xfrm>
            <a:off x="11988877" y="7723360"/>
            <a:ext cx="3052859" cy="89710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  <a:prstDash val="dashDot"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800" b="1" dirty="0">
                <a:latin typeface="+mj-lt"/>
                <a:cs typeface="+mn-ea"/>
                <a:sym typeface="+mn-lt"/>
              </a:rPr>
              <a:t>P</a:t>
            </a:r>
            <a:r>
              <a:rPr lang="en-US" sz="4800" b="1" dirty="0">
                <a:solidFill>
                  <a:srgbClr val="000000"/>
                </a:solidFill>
                <a:effectLst/>
                <a:latin typeface="+mj-lt"/>
                <a:cs typeface="+mn-ea"/>
                <a:sym typeface="+mn-lt"/>
              </a:rPr>
              <a:t>olymer</a:t>
            </a:r>
            <a:endParaRPr lang="en-US" sz="4800" b="1" dirty="0">
              <a:latin typeface="+mj-lt"/>
              <a:cs typeface="+mn-ea"/>
              <a:sym typeface="+mn-lt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D6224F6-26A0-56FC-DA8D-F6AF47783C2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4058"/>
          <a:stretch/>
        </p:blipFill>
        <p:spPr>
          <a:xfrm>
            <a:off x="2436600" y="2554742"/>
            <a:ext cx="4786507" cy="2677667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1524945F-B55A-C278-4451-F95AF13F12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64894" y="2563640"/>
            <a:ext cx="4262656" cy="2755395"/>
          </a:xfrm>
          <a:prstGeom prst="round2DiagRect">
            <a:avLst>
              <a:gd name="adj1" fmla="val 16667"/>
              <a:gd name="adj2" fmla="val 6527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0" name="Hình ảnh 19">
            <a:extLst>
              <a:ext uri="{FF2B5EF4-FFF2-40B4-BE49-F238E27FC236}">
                <a16:creationId xmlns:a16="http://schemas.microsoft.com/office/drawing/2014/main" id="{55C4ED2C-F262-57A6-52E1-5545A30C1BA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0673" t="-7629" b="-1"/>
          <a:stretch/>
        </p:blipFill>
        <p:spPr>
          <a:xfrm>
            <a:off x="4190651" y="6680075"/>
            <a:ext cx="6458309" cy="2677666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1886052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 animBg="1"/>
      <p:bldP spid="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17">
            <a:extLst>
              <a:ext uri="{FF2B5EF4-FFF2-40B4-BE49-F238E27FC236}">
                <a16:creationId xmlns:a16="http://schemas.microsoft.com/office/drawing/2014/main" id="{C7CC929C-2AA0-6378-47A2-877CA8E4645F}"/>
              </a:ext>
            </a:extLst>
          </p:cNvPr>
          <p:cNvSpPr/>
          <p:nvPr/>
        </p:nvSpPr>
        <p:spPr>
          <a:xfrm flipH="1">
            <a:off x="-793848" y="8158469"/>
            <a:ext cx="4659849" cy="1893915"/>
          </a:xfrm>
          <a:custGeom>
            <a:avLst/>
            <a:gdLst/>
            <a:ahLst/>
            <a:cxnLst/>
            <a:rect l="l" t="t" r="r" b="b"/>
            <a:pathLst>
              <a:path w="4659849" h="1893915">
                <a:moveTo>
                  <a:pt x="4659849" y="0"/>
                </a:moveTo>
                <a:lnTo>
                  <a:pt x="0" y="0"/>
                </a:lnTo>
                <a:lnTo>
                  <a:pt x="0" y="1893915"/>
                </a:lnTo>
                <a:lnTo>
                  <a:pt x="4659849" y="1893915"/>
                </a:lnTo>
                <a:lnTo>
                  <a:pt x="4659849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29" name="Google Shape;4457;p45">
            <a:extLst>
              <a:ext uri="{FF2B5EF4-FFF2-40B4-BE49-F238E27FC236}">
                <a16:creationId xmlns:a16="http://schemas.microsoft.com/office/drawing/2014/main" id="{619020A3-D526-38B7-3DDC-77BF8D88452A}"/>
              </a:ext>
            </a:extLst>
          </p:cNvPr>
          <p:cNvSpPr txBox="1">
            <a:spLocks/>
          </p:cNvSpPr>
          <p:nvPr/>
        </p:nvSpPr>
        <p:spPr>
          <a:xfrm>
            <a:off x="1859411" y="4068912"/>
            <a:ext cx="12381245" cy="1893915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Phương</a:t>
            </a: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pháp</a:t>
            </a: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điều</a:t>
            </a: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</a:t>
            </a:r>
            <a:r>
              <a:rPr kumimoji="0" lang="en-US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chế</a:t>
            </a: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ea typeface="Cambria"/>
                <a:cs typeface="Times New Roman"/>
                <a:sym typeface="+mn-lt"/>
              </a:rPr>
              <a:t> amine</a:t>
            </a:r>
          </a:p>
        </p:txBody>
      </p:sp>
      <p:pic>
        <p:nvPicPr>
          <p:cNvPr id="3904" name="Hình ảnh 3903">
            <a:extLst>
              <a:ext uri="{FF2B5EF4-FFF2-40B4-BE49-F238E27FC236}">
                <a16:creationId xmlns:a16="http://schemas.microsoft.com/office/drawing/2014/main" id="{3301C170-4FC0-DF62-B67E-4CBE17F6D7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703698" y="0"/>
            <a:ext cx="2502541" cy="2707339"/>
          </a:xfrm>
          <a:prstGeom prst="rect">
            <a:avLst/>
          </a:prstGeom>
        </p:spPr>
      </p:pic>
      <p:pic>
        <p:nvPicPr>
          <p:cNvPr id="3908" name="Picture 2">
            <a:extLst>
              <a:ext uri="{FF2B5EF4-FFF2-40B4-BE49-F238E27FC236}">
                <a16:creationId xmlns:a16="http://schemas.microsoft.com/office/drawing/2014/main" id="{C4B7B8F3-7FD0-AB2D-948E-8683D990F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50517" y="5281386"/>
            <a:ext cx="2858541" cy="4273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3660364"/>
      </p:ext>
    </p:extLst>
  </p:cSld>
  <p:clrMapOvr>
    <a:masterClrMapping/>
  </p:clrMapOvr>
  <p:transition spd="slow">
    <p:split orient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5">
            <a:extLst>
              <a:ext uri="{FF2B5EF4-FFF2-40B4-BE49-F238E27FC236}">
                <a16:creationId xmlns:a16="http://schemas.microsoft.com/office/drawing/2014/main" id="{E73A285B-3E32-0C3B-EBE5-AC77F98BD411}"/>
              </a:ext>
            </a:extLst>
          </p:cNvPr>
          <p:cNvGrpSpPr/>
          <p:nvPr/>
        </p:nvGrpSpPr>
        <p:grpSpPr>
          <a:xfrm>
            <a:off x="514931" y="270807"/>
            <a:ext cx="17258138" cy="9745386"/>
            <a:chOff x="0" y="0"/>
            <a:chExt cx="2816250" cy="2167467"/>
          </a:xfrm>
        </p:grpSpPr>
        <p:sp>
          <p:nvSpPr>
            <p:cNvPr id="16" name="Freeform 6">
              <a:extLst>
                <a:ext uri="{FF2B5EF4-FFF2-40B4-BE49-F238E27FC236}">
                  <a16:creationId xmlns:a16="http://schemas.microsoft.com/office/drawing/2014/main" id="{39353C09-67C1-1DDA-184E-05FD6D4553D3}"/>
                </a:ext>
              </a:extLst>
            </p:cNvPr>
            <p:cNvSpPr/>
            <p:nvPr/>
          </p:nvSpPr>
          <p:spPr>
            <a:xfrm>
              <a:off x="0" y="0"/>
              <a:ext cx="2816250" cy="2167467"/>
            </a:xfrm>
            <a:custGeom>
              <a:avLst/>
              <a:gdLst/>
              <a:ahLst/>
              <a:cxnLst/>
              <a:rect l="l" t="t" r="r" b="b"/>
              <a:pathLst>
                <a:path w="2816250" h="2167467">
                  <a:moveTo>
                    <a:pt x="36925" y="0"/>
                  </a:moveTo>
                  <a:lnTo>
                    <a:pt x="2779325" y="0"/>
                  </a:lnTo>
                  <a:cubicBezTo>
                    <a:pt x="2789118" y="0"/>
                    <a:pt x="2798510" y="3890"/>
                    <a:pt x="2805435" y="10815"/>
                  </a:cubicBezTo>
                  <a:cubicBezTo>
                    <a:pt x="2812359" y="17740"/>
                    <a:pt x="2816250" y="27132"/>
                    <a:pt x="2816250" y="36925"/>
                  </a:cubicBezTo>
                  <a:lnTo>
                    <a:pt x="2816250" y="2130542"/>
                  </a:lnTo>
                  <a:cubicBezTo>
                    <a:pt x="2816250" y="2140335"/>
                    <a:pt x="2812359" y="2149727"/>
                    <a:pt x="2805435" y="2156652"/>
                  </a:cubicBezTo>
                  <a:cubicBezTo>
                    <a:pt x="2798510" y="2163576"/>
                    <a:pt x="2789118" y="2167467"/>
                    <a:pt x="2779325" y="2167467"/>
                  </a:cubicBezTo>
                  <a:lnTo>
                    <a:pt x="36925" y="2167467"/>
                  </a:lnTo>
                  <a:cubicBezTo>
                    <a:pt x="27132" y="2167467"/>
                    <a:pt x="17740" y="2163576"/>
                    <a:pt x="10815" y="2156652"/>
                  </a:cubicBezTo>
                  <a:cubicBezTo>
                    <a:pt x="3890" y="2149727"/>
                    <a:pt x="0" y="2140335"/>
                    <a:pt x="0" y="2130542"/>
                  </a:cubicBezTo>
                  <a:lnTo>
                    <a:pt x="0" y="36925"/>
                  </a:lnTo>
                  <a:cubicBezTo>
                    <a:pt x="0" y="27132"/>
                    <a:pt x="3890" y="17740"/>
                    <a:pt x="10815" y="10815"/>
                  </a:cubicBezTo>
                  <a:cubicBezTo>
                    <a:pt x="17740" y="3890"/>
                    <a:pt x="27132" y="0"/>
                    <a:pt x="36925" y="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TextBox 7">
              <a:extLst>
                <a:ext uri="{FF2B5EF4-FFF2-40B4-BE49-F238E27FC236}">
                  <a16:creationId xmlns:a16="http://schemas.microsoft.com/office/drawing/2014/main" id="{E4E38FB2-69F3-2183-BFA9-945E7550DFBC}"/>
                </a:ext>
              </a:extLst>
            </p:cNvPr>
            <p:cNvSpPr txBox="1"/>
            <p:nvPr/>
          </p:nvSpPr>
          <p:spPr>
            <a:xfrm>
              <a:off x="0" y="-28575"/>
              <a:ext cx="2816250" cy="219604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241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8" name="Freeform 18">
            <a:extLst>
              <a:ext uri="{FF2B5EF4-FFF2-40B4-BE49-F238E27FC236}">
                <a16:creationId xmlns:a16="http://schemas.microsoft.com/office/drawing/2014/main" id="{BE1BB6E8-C93C-4013-B7EE-A89E4DCB20A8}"/>
              </a:ext>
            </a:extLst>
          </p:cNvPr>
          <p:cNvSpPr/>
          <p:nvPr/>
        </p:nvSpPr>
        <p:spPr>
          <a:xfrm>
            <a:off x="15876540" y="-3999"/>
            <a:ext cx="2230169" cy="2074011"/>
          </a:xfrm>
          <a:custGeom>
            <a:avLst/>
            <a:gdLst/>
            <a:ahLst/>
            <a:cxnLst/>
            <a:rect l="l" t="t" r="r" b="b"/>
            <a:pathLst>
              <a:path w="3056957" h="3303195">
                <a:moveTo>
                  <a:pt x="0" y="0"/>
                </a:moveTo>
                <a:lnTo>
                  <a:pt x="3056957" y="0"/>
                </a:lnTo>
                <a:lnTo>
                  <a:pt x="3056957" y="3303194"/>
                </a:lnTo>
                <a:lnTo>
                  <a:pt x="0" y="33031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pic>
        <p:nvPicPr>
          <p:cNvPr id="19" name="Hình ảnh 18">
            <a:extLst>
              <a:ext uri="{FF2B5EF4-FFF2-40B4-BE49-F238E27FC236}">
                <a16:creationId xmlns:a16="http://schemas.microsoft.com/office/drawing/2014/main" id="{631AB912-8FA0-A5AD-936D-4B2B88616F3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8999" b="20790"/>
          <a:stretch/>
        </p:blipFill>
        <p:spPr>
          <a:xfrm>
            <a:off x="5040968" y="262809"/>
            <a:ext cx="8294741" cy="3329538"/>
          </a:xfrm>
          <a:prstGeom prst="rect">
            <a:avLst/>
          </a:prstGeom>
        </p:spPr>
      </p:pic>
      <p:grpSp>
        <p:nvGrpSpPr>
          <p:cNvPr id="20" name="Group 65">
            <a:extLst>
              <a:ext uri="{FF2B5EF4-FFF2-40B4-BE49-F238E27FC236}">
                <a16:creationId xmlns:a16="http://schemas.microsoft.com/office/drawing/2014/main" id="{2BA5503B-DE3D-E902-94F0-E343B1D7E85E}"/>
              </a:ext>
            </a:extLst>
          </p:cNvPr>
          <p:cNvGrpSpPr>
            <a:grpSpLocks/>
          </p:cNvGrpSpPr>
          <p:nvPr/>
        </p:nvGrpSpPr>
        <p:grpSpPr bwMode="auto">
          <a:xfrm>
            <a:off x="1294875" y="5897779"/>
            <a:ext cx="4213225" cy="1852612"/>
            <a:chOff x="2976" y="468"/>
            <a:chExt cx="1659" cy="972"/>
          </a:xfrm>
        </p:grpSpPr>
        <p:grpSp>
          <p:nvGrpSpPr>
            <p:cNvPr id="21" name="Group 64">
              <a:extLst>
                <a:ext uri="{FF2B5EF4-FFF2-40B4-BE49-F238E27FC236}">
                  <a16:creationId xmlns:a16="http://schemas.microsoft.com/office/drawing/2014/main" id="{8A4DFE1C-70B4-744F-4916-83BFE9B1AF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479"/>
              <a:ext cx="1179" cy="961"/>
              <a:chOff x="3168" y="431"/>
              <a:chExt cx="1179" cy="961"/>
            </a:xfrm>
          </p:grpSpPr>
          <p:sp>
            <p:nvSpPr>
              <p:cNvPr id="23" name="Text Box 143">
                <a:extLst>
                  <a:ext uri="{FF2B5EF4-FFF2-40B4-BE49-F238E27FC236}">
                    <a16:creationId xmlns:a16="http://schemas.microsoft.com/office/drawing/2014/main" id="{A0A5FE75-C04D-4736-2A32-A24FC1E54E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31" y="433"/>
                <a:ext cx="916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b="1" dirty="0">
                    <a:solidFill>
                      <a:srgbClr val="CC0066"/>
                    </a:solidFill>
                  </a:rPr>
                  <a:t>    N </a:t>
                </a:r>
              </a:p>
            </p:txBody>
          </p:sp>
          <p:grpSp>
            <p:nvGrpSpPr>
              <p:cNvPr id="24" name="Group 63">
                <a:extLst>
                  <a:ext uri="{FF2B5EF4-FFF2-40B4-BE49-F238E27FC236}">
                    <a16:creationId xmlns:a16="http://schemas.microsoft.com/office/drawing/2014/main" id="{C324EE09-8ED5-329C-C7BE-E419155B8A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68" y="431"/>
                <a:ext cx="960" cy="961"/>
                <a:chOff x="3168" y="431"/>
                <a:chExt cx="960" cy="961"/>
              </a:xfrm>
            </p:grpSpPr>
            <p:sp>
              <p:nvSpPr>
                <p:cNvPr id="27" name="Text Box 140">
                  <a:extLst>
                    <a:ext uri="{FF2B5EF4-FFF2-40B4-BE49-F238E27FC236}">
                      <a16:creationId xmlns:a16="http://schemas.microsoft.com/office/drawing/2014/main" id="{323FB0B2-6C46-CDBA-A7B9-C711CC1D3DA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68" y="431"/>
                  <a:ext cx="336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b="1">
                      <a:solidFill>
                        <a:srgbClr val="CC0066"/>
                      </a:solidFill>
                    </a:rPr>
                    <a:t>H</a:t>
                  </a:r>
                </a:p>
              </p:txBody>
            </p:sp>
            <p:sp>
              <p:nvSpPr>
                <p:cNvPr id="28" name="Text Box 141">
                  <a:extLst>
                    <a:ext uri="{FF2B5EF4-FFF2-40B4-BE49-F238E27FC236}">
                      <a16:creationId xmlns:a16="http://schemas.microsoft.com/office/drawing/2014/main" id="{C4F4EDE6-6C75-6FE3-B6F2-6F2817555C6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96" y="972"/>
                  <a:ext cx="432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b="1">
                      <a:solidFill>
                        <a:srgbClr val="CC0066"/>
                      </a:solidFill>
                    </a:rPr>
                    <a:t>H</a:t>
                  </a:r>
                </a:p>
              </p:txBody>
            </p:sp>
            <p:sp>
              <p:nvSpPr>
                <p:cNvPr id="29" name="Line 144">
                  <a:extLst>
                    <a:ext uri="{FF2B5EF4-FFF2-40B4-BE49-F238E27FC236}">
                      <a16:creationId xmlns:a16="http://schemas.microsoft.com/office/drawing/2014/main" id="{6C6A7CB1-4D2B-2BF7-ABE8-5690790DFA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05" y="764"/>
                  <a:ext cx="0" cy="229"/>
                </a:xfrm>
                <a:prstGeom prst="line">
                  <a:avLst/>
                </a:prstGeom>
                <a:ln>
                  <a:solidFill>
                    <a:srgbClr val="CC0066"/>
                  </a:solidFill>
                  <a:headEnd/>
                  <a:tailE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algn="ctr" eaLnBrk="1" hangingPunct="1">
                    <a:defRPr/>
                  </a:pPr>
                  <a:endParaRPr lang="en-US" dirty="0">
                    <a:solidFill>
                      <a:srgbClr val="CC0066"/>
                    </a:solidFill>
                  </a:endParaRPr>
                </a:p>
              </p:txBody>
            </p:sp>
          </p:grpSp>
          <p:sp>
            <p:nvSpPr>
              <p:cNvPr id="25" name="Line 145">
                <a:extLst>
                  <a:ext uri="{FF2B5EF4-FFF2-40B4-BE49-F238E27FC236}">
                    <a16:creationId xmlns:a16="http://schemas.microsoft.com/office/drawing/2014/main" id="{B2A391FC-0C98-0D4D-66FA-EC91EF8CF1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4" y="623"/>
                <a:ext cx="238" cy="0"/>
              </a:xfrm>
              <a:prstGeom prst="line">
                <a:avLst/>
              </a:prstGeom>
              <a:ln>
                <a:solidFill>
                  <a:srgbClr val="CC0066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CC0066"/>
                  </a:solidFill>
                </a:endParaRPr>
              </a:p>
            </p:txBody>
          </p:sp>
          <p:sp>
            <p:nvSpPr>
              <p:cNvPr id="26" name="Line 146">
                <a:extLst>
                  <a:ext uri="{FF2B5EF4-FFF2-40B4-BE49-F238E27FC236}">
                    <a16:creationId xmlns:a16="http://schemas.microsoft.com/office/drawing/2014/main" id="{5A889064-6419-DE0C-6269-0ED82B313F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5" y="614"/>
                <a:ext cx="238" cy="0"/>
              </a:xfrm>
              <a:prstGeom prst="line">
                <a:avLst/>
              </a:prstGeom>
              <a:ln>
                <a:solidFill>
                  <a:srgbClr val="CC0066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 dirty="0">
                  <a:solidFill>
                    <a:srgbClr val="CC0066"/>
                  </a:solidFill>
                </a:endParaRPr>
              </a:p>
            </p:txBody>
          </p:sp>
        </p:grpSp>
        <p:sp>
          <p:nvSpPr>
            <p:cNvPr id="22" name="Text Box 147">
              <a:extLst>
                <a:ext uri="{FF2B5EF4-FFF2-40B4-BE49-F238E27FC236}">
                  <a16:creationId xmlns:a16="http://schemas.microsoft.com/office/drawing/2014/main" id="{B3B0C7A6-BE1D-6324-85D1-B20C63EDF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468"/>
              <a:ext cx="699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 dirty="0">
                  <a:solidFill>
                    <a:srgbClr val="CC0066"/>
                  </a:solidFill>
                </a:rPr>
                <a:t>CH</a:t>
              </a:r>
              <a:r>
                <a:rPr lang="en-US" altLang="en-US" b="1" baseline="-25000" dirty="0">
                  <a:solidFill>
                    <a:srgbClr val="CC0066"/>
                  </a:solidFill>
                </a:rPr>
                <a:t>3</a:t>
              </a:r>
              <a:endParaRPr lang="en-US" altLang="en-US" b="1" dirty="0">
                <a:solidFill>
                  <a:srgbClr val="CC0066"/>
                </a:solidFill>
              </a:endParaRPr>
            </a:p>
          </p:txBody>
        </p:sp>
      </p:grpSp>
      <p:grpSp>
        <p:nvGrpSpPr>
          <p:cNvPr id="30" name="Group 62">
            <a:extLst>
              <a:ext uri="{FF2B5EF4-FFF2-40B4-BE49-F238E27FC236}">
                <a16:creationId xmlns:a16="http://schemas.microsoft.com/office/drawing/2014/main" id="{1E5434EC-256F-7052-C0CC-241E3F0CB37C}"/>
              </a:ext>
            </a:extLst>
          </p:cNvPr>
          <p:cNvGrpSpPr>
            <a:grpSpLocks/>
          </p:cNvGrpSpPr>
          <p:nvPr/>
        </p:nvGrpSpPr>
        <p:grpSpPr bwMode="auto">
          <a:xfrm>
            <a:off x="7117909" y="5287379"/>
            <a:ext cx="4367213" cy="2365375"/>
            <a:chOff x="3192" y="1344"/>
            <a:chExt cx="1719" cy="1242"/>
          </a:xfrm>
        </p:grpSpPr>
        <p:grpSp>
          <p:nvGrpSpPr>
            <p:cNvPr id="31" name="Group 127">
              <a:extLst>
                <a:ext uri="{FF2B5EF4-FFF2-40B4-BE49-F238E27FC236}">
                  <a16:creationId xmlns:a16="http://schemas.microsoft.com/office/drawing/2014/main" id="{416A4171-E009-7EB1-83FA-0AB21B5EA9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2" y="1344"/>
              <a:ext cx="1116" cy="708"/>
              <a:chOff x="3084" y="1152"/>
              <a:chExt cx="1116" cy="708"/>
            </a:xfrm>
          </p:grpSpPr>
          <p:sp>
            <p:nvSpPr>
              <p:cNvPr id="40" name="Text Box 128">
                <a:extLst>
                  <a:ext uri="{FF2B5EF4-FFF2-40B4-BE49-F238E27FC236}">
                    <a16:creationId xmlns:a16="http://schemas.microsoft.com/office/drawing/2014/main" id="{EAED0269-74E5-15F4-1107-5091788C6B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6" y="1152"/>
                <a:ext cx="554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b="1">
                  <a:solidFill>
                    <a:srgbClr val="CC0066"/>
                  </a:solidFill>
                </a:endParaRPr>
              </a:p>
            </p:txBody>
          </p:sp>
          <p:sp>
            <p:nvSpPr>
              <p:cNvPr id="41" name="Text Box 129">
                <a:extLst>
                  <a:ext uri="{FF2B5EF4-FFF2-40B4-BE49-F238E27FC236}">
                    <a16:creationId xmlns:a16="http://schemas.microsoft.com/office/drawing/2014/main" id="{2DF57775-E001-0F7D-EAD3-2E107B409C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4" y="1440"/>
                <a:ext cx="336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b="1">
                    <a:solidFill>
                      <a:srgbClr val="CC0066"/>
                    </a:solidFill>
                  </a:rPr>
                  <a:t>H</a:t>
                </a:r>
              </a:p>
            </p:txBody>
          </p:sp>
        </p:grpSp>
        <p:grpSp>
          <p:nvGrpSpPr>
            <p:cNvPr id="32" name="Group 61">
              <a:extLst>
                <a:ext uri="{FF2B5EF4-FFF2-40B4-BE49-F238E27FC236}">
                  <a16:creationId xmlns:a16="http://schemas.microsoft.com/office/drawing/2014/main" id="{56F8E974-6943-F273-6B12-9CCF5284EF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632"/>
              <a:ext cx="1455" cy="954"/>
              <a:chOff x="3456" y="1632"/>
              <a:chExt cx="1455" cy="954"/>
            </a:xfrm>
          </p:grpSpPr>
          <p:grpSp>
            <p:nvGrpSpPr>
              <p:cNvPr id="33" name="Group 57">
                <a:extLst>
                  <a:ext uri="{FF2B5EF4-FFF2-40B4-BE49-F238E27FC236}">
                    <a16:creationId xmlns:a16="http://schemas.microsoft.com/office/drawing/2014/main" id="{769F21BA-D7A5-B928-727B-8C5EE92016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1640"/>
                <a:ext cx="916" cy="946"/>
                <a:chOff x="3456" y="1640"/>
                <a:chExt cx="916" cy="946"/>
              </a:xfrm>
            </p:grpSpPr>
            <p:sp>
              <p:nvSpPr>
                <p:cNvPr id="35" name="Text Box 130">
                  <a:extLst>
                    <a:ext uri="{FF2B5EF4-FFF2-40B4-BE49-F238E27FC236}">
                      <a16:creationId xmlns:a16="http://schemas.microsoft.com/office/drawing/2014/main" id="{8D2BCF9E-706A-9E86-8029-A615653899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84" y="2166"/>
                  <a:ext cx="611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b="1" dirty="0">
                      <a:solidFill>
                        <a:srgbClr val="CC0066"/>
                      </a:solidFill>
                    </a:rPr>
                    <a:t>CH</a:t>
                  </a:r>
                  <a:r>
                    <a:rPr lang="en-US" altLang="en-US" b="1" baseline="-25000" dirty="0">
                      <a:solidFill>
                        <a:srgbClr val="CC0066"/>
                      </a:solidFill>
                    </a:rPr>
                    <a:t>3</a:t>
                  </a:r>
                  <a:endParaRPr lang="en-US" altLang="en-US" b="1" dirty="0">
                    <a:solidFill>
                      <a:srgbClr val="CC0066"/>
                    </a:solidFill>
                  </a:endParaRPr>
                </a:p>
              </p:txBody>
            </p:sp>
            <p:sp>
              <p:nvSpPr>
                <p:cNvPr id="36" name="Text Box 132">
                  <a:extLst>
                    <a:ext uri="{FF2B5EF4-FFF2-40B4-BE49-F238E27FC236}">
                      <a16:creationId xmlns:a16="http://schemas.microsoft.com/office/drawing/2014/main" id="{600B4F65-FAEA-1746-A8FB-1A50233BA3A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56" y="1640"/>
                  <a:ext cx="916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4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4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3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9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b="1" dirty="0">
                      <a:solidFill>
                        <a:srgbClr val="CC0066"/>
                      </a:solidFill>
                    </a:rPr>
                    <a:t>    N </a:t>
                  </a:r>
                </a:p>
              </p:txBody>
            </p:sp>
            <p:sp>
              <p:nvSpPr>
                <p:cNvPr id="37" name="Line 133">
                  <a:extLst>
                    <a:ext uri="{FF2B5EF4-FFF2-40B4-BE49-F238E27FC236}">
                      <a16:creationId xmlns:a16="http://schemas.microsoft.com/office/drawing/2014/main" id="{CFC7AD2D-4525-3131-12F3-BCE1BD39A7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37" y="1965"/>
                  <a:ext cx="0" cy="229"/>
                </a:xfrm>
                <a:prstGeom prst="line">
                  <a:avLst/>
                </a:prstGeom>
                <a:ln>
                  <a:solidFill>
                    <a:srgbClr val="CC0066"/>
                  </a:solidFill>
                  <a:headEnd/>
                  <a:tailE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solidFill>
                      <a:srgbClr val="CC0066"/>
                    </a:solidFill>
                  </a:endParaRPr>
                </a:p>
              </p:txBody>
            </p:sp>
            <p:sp>
              <p:nvSpPr>
                <p:cNvPr id="38" name="Line 134">
                  <a:extLst>
                    <a:ext uri="{FF2B5EF4-FFF2-40B4-BE49-F238E27FC236}">
                      <a16:creationId xmlns:a16="http://schemas.microsoft.com/office/drawing/2014/main" id="{86C7ACD0-B400-9B22-7DD0-A07E70B57D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69" y="1832"/>
                  <a:ext cx="238" cy="0"/>
                </a:xfrm>
                <a:prstGeom prst="line">
                  <a:avLst/>
                </a:prstGeom>
                <a:ln>
                  <a:solidFill>
                    <a:srgbClr val="CC0066"/>
                  </a:solidFill>
                  <a:headEnd/>
                  <a:tailE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algn="ctr" eaLnBrk="1" hangingPunct="1">
                    <a:defRPr/>
                  </a:pPr>
                  <a:endParaRPr lang="en-US" dirty="0">
                    <a:solidFill>
                      <a:srgbClr val="CC0066"/>
                    </a:solidFill>
                  </a:endParaRPr>
                </a:p>
              </p:txBody>
            </p:sp>
            <p:sp>
              <p:nvSpPr>
                <p:cNvPr id="39" name="Line 135">
                  <a:extLst>
                    <a:ext uri="{FF2B5EF4-FFF2-40B4-BE49-F238E27FC236}">
                      <a16:creationId xmlns:a16="http://schemas.microsoft.com/office/drawing/2014/main" id="{E93E5CDA-7F5A-4BC9-9643-7A77502F1C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84" y="1827"/>
                  <a:ext cx="238" cy="0"/>
                </a:xfrm>
                <a:prstGeom prst="line">
                  <a:avLst/>
                </a:prstGeom>
                <a:ln>
                  <a:solidFill>
                    <a:srgbClr val="CC0066"/>
                  </a:solidFill>
                  <a:headEnd/>
                  <a:tailE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solidFill>
                      <a:srgbClr val="CC0066"/>
                    </a:solidFill>
                  </a:endParaRPr>
                </a:p>
              </p:txBody>
            </p:sp>
          </p:grpSp>
          <p:sp>
            <p:nvSpPr>
              <p:cNvPr id="34" name="Text Box 136">
                <a:extLst>
                  <a:ext uri="{FF2B5EF4-FFF2-40B4-BE49-F238E27FC236}">
                    <a16:creationId xmlns:a16="http://schemas.microsoft.com/office/drawing/2014/main" id="{E2B9D5E4-0CAD-5730-520D-506B56B563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2" y="1632"/>
                <a:ext cx="699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b="1" dirty="0">
                    <a:solidFill>
                      <a:srgbClr val="CC0066"/>
                    </a:solidFill>
                  </a:rPr>
                  <a:t>C</a:t>
                </a:r>
                <a:r>
                  <a:rPr lang="en-US" altLang="en-US" b="1" baseline="-25000" dirty="0">
                    <a:solidFill>
                      <a:srgbClr val="CC0066"/>
                    </a:solidFill>
                  </a:rPr>
                  <a:t>2</a:t>
                </a:r>
                <a:r>
                  <a:rPr lang="en-US" altLang="en-US" b="1" dirty="0">
                    <a:solidFill>
                      <a:srgbClr val="CC0066"/>
                    </a:solidFill>
                  </a:rPr>
                  <a:t>H</a:t>
                </a:r>
                <a:r>
                  <a:rPr lang="en-US" altLang="en-US" b="1" baseline="-25000" dirty="0">
                    <a:solidFill>
                      <a:srgbClr val="CC0066"/>
                    </a:solidFill>
                  </a:rPr>
                  <a:t>5</a:t>
                </a:r>
                <a:endParaRPr lang="en-US" altLang="en-US" b="1" dirty="0">
                  <a:solidFill>
                    <a:srgbClr val="CC0066"/>
                  </a:solidFill>
                </a:endParaRPr>
              </a:p>
            </p:txBody>
          </p:sp>
        </p:grpSp>
      </p:grpSp>
      <p:grpSp>
        <p:nvGrpSpPr>
          <p:cNvPr id="42" name="Group 148">
            <a:extLst>
              <a:ext uri="{FF2B5EF4-FFF2-40B4-BE49-F238E27FC236}">
                <a16:creationId xmlns:a16="http://schemas.microsoft.com/office/drawing/2014/main" id="{18D1E3F2-E1E8-E57E-6589-2CAFF5BFD735}"/>
              </a:ext>
            </a:extLst>
          </p:cNvPr>
          <p:cNvGrpSpPr>
            <a:grpSpLocks/>
          </p:cNvGrpSpPr>
          <p:nvPr/>
        </p:nvGrpSpPr>
        <p:grpSpPr bwMode="auto">
          <a:xfrm>
            <a:off x="12496666" y="5408330"/>
            <a:ext cx="5153025" cy="2279650"/>
            <a:chOff x="2736" y="1191"/>
            <a:chExt cx="2029" cy="1197"/>
          </a:xfrm>
        </p:grpSpPr>
        <p:sp>
          <p:nvSpPr>
            <p:cNvPr id="43" name="Text Box 149">
              <a:extLst>
                <a:ext uri="{FF2B5EF4-FFF2-40B4-BE49-F238E27FC236}">
                  <a16:creationId xmlns:a16="http://schemas.microsoft.com/office/drawing/2014/main" id="{2F4231E0-D829-9CF3-EEF3-AFDEAC238A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4" y="1191"/>
              <a:ext cx="446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b="1">
                <a:solidFill>
                  <a:srgbClr val="CC0066"/>
                </a:solidFill>
              </a:endParaRPr>
            </a:p>
          </p:txBody>
        </p:sp>
        <p:sp>
          <p:nvSpPr>
            <p:cNvPr id="44" name="Text Box 150">
              <a:extLst>
                <a:ext uri="{FF2B5EF4-FFF2-40B4-BE49-F238E27FC236}">
                  <a16:creationId xmlns:a16="http://schemas.microsoft.com/office/drawing/2014/main" id="{5DD44D12-D911-34EF-6287-9BB6A04FCF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440"/>
              <a:ext cx="72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CC0066"/>
                  </a:solidFill>
                </a:rPr>
                <a:t>CH</a:t>
              </a:r>
              <a:r>
                <a:rPr lang="en-US" altLang="en-US" b="1" baseline="-25000">
                  <a:solidFill>
                    <a:srgbClr val="CC0066"/>
                  </a:solidFill>
                </a:rPr>
                <a:t>3</a:t>
              </a:r>
              <a:endParaRPr lang="en-US" altLang="en-US" b="1">
                <a:solidFill>
                  <a:srgbClr val="CC0066"/>
                </a:solidFill>
              </a:endParaRPr>
            </a:p>
          </p:txBody>
        </p:sp>
        <p:sp>
          <p:nvSpPr>
            <p:cNvPr id="45" name="Text Box 151">
              <a:extLst>
                <a:ext uri="{FF2B5EF4-FFF2-40B4-BE49-F238E27FC236}">
                  <a16:creationId xmlns:a16="http://schemas.microsoft.com/office/drawing/2014/main" id="{3333C97C-A37A-6D57-1C80-10521FE805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968"/>
              <a:ext cx="611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4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CC0066"/>
                  </a:solidFill>
                </a:rPr>
                <a:t>CH</a:t>
              </a:r>
              <a:r>
                <a:rPr lang="en-US" altLang="en-US" b="1" baseline="-25000">
                  <a:solidFill>
                    <a:srgbClr val="CC0066"/>
                  </a:solidFill>
                </a:rPr>
                <a:t>3</a:t>
              </a:r>
              <a:endParaRPr lang="en-US" altLang="en-US" b="1">
                <a:solidFill>
                  <a:srgbClr val="CC0066"/>
                </a:solidFill>
              </a:endParaRPr>
            </a:p>
          </p:txBody>
        </p:sp>
        <p:grpSp>
          <p:nvGrpSpPr>
            <p:cNvPr id="46" name="Group 152">
              <a:extLst>
                <a:ext uri="{FF2B5EF4-FFF2-40B4-BE49-F238E27FC236}">
                  <a16:creationId xmlns:a16="http://schemas.microsoft.com/office/drawing/2014/main" id="{32670A3C-A49B-936E-1B49-6BFFA240A4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98" y="1440"/>
              <a:ext cx="1467" cy="601"/>
              <a:chOff x="3285" y="1434"/>
              <a:chExt cx="1467" cy="601"/>
            </a:xfrm>
          </p:grpSpPr>
          <p:sp>
            <p:nvSpPr>
              <p:cNvPr id="47" name="Text Box 153">
                <a:extLst>
                  <a:ext uri="{FF2B5EF4-FFF2-40B4-BE49-F238E27FC236}">
                    <a16:creationId xmlns:a16="http://schemas.microsoft.com/office/drawing/2014/main" id="{105FC677-B907-69AA-1577-EF0E5982BD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7" y="1442"/>
                <a:ext cx="916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b="1" dirty="0">
                    <a:solidFill>
                      <a:srgbClr val="CC0066"/>
                    </a:solidFill>
                  </a:rPr>
                  <a:t>   N </a:t>
                </a:r>
              </a:p>
            </p:txBody>
          </p:sp>
          <p:sp>
            <p:nvSpPr>
              <p:cNvPr id="48" name="Line 154">
                <a:extLst>
                  <a:ext uri="{FF2B5EF4-FFF2-40B4-BE49-F238E27FC236}">
                    <a16:creationId xmlns:a16="http://schemas.microsoft.com/office/drawing/2014/main" id="{E921F7CE-F2E6-39F6-FC40-291F667062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64" y="1806"/>
                <a:ext cx="0" cy="229"/>
              </a:xfrm>
              <a:prstGeom prst="line">
                <a:avLst/>
              </a:prstGeom>
              <a:ln>
                <a:solidFill>
                  <a:srgbClr val="CC0066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CC0066"/>
                  </a:solidFill>
                </a:endParaRPr>
              </a:p>
            </p:txBody>
          </p:sp>
          <p:sp>
            <p:nvSpPr>
              <p:cNvPr id="49" name="Line 155">
                <a:extLst>
                  <a:ext uri="{FF2B5EF4-FFF2-40B4-BE49-F238E27FC236}">
                    <a16:creationId xmlns:a16="http://schemas.microsoft.com/office/drawing/2014/main" id="{99BE2846-E3D8-AA4A-DCDE-32D30A09EF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85" y="1668"/>
                <a:ext cx="238" cy="0"/>
              </a:xfrm>
              <a:prstGeom prst="line">
                <a:avLst/>
              </a:prstGeom>
              <a:ln>
                <a:solidFill>
                  <a:srgbClr val="CC0066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CC0066"/>
                  </a:solidFill>
                </a:endParaRPr>
              </a:p>
            </p:txBody>
          </p:sp>
          <p:sp>
            <p:nvSpPr>
              <p:cNvPr id="50" name="Line 156">
                <a:extLst>
                  <a:ext uri="{FF2B5EF4-FFF2-40B4-BE49-F238E27FC236}">
                    <a16:creationId xmlns:a16="http://schemas.microsoft.com/office/drawing/2014/main" id="{33CC5346-B12E-D918-300B-B10F2CE8E8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31" y="1623"/>
                <a:ext cx="238" cy="0"/>
              </a:xfrm>
              <a:prstGeom prst="line">
                <a:avLst/>
              </a:prstGeom>
              <a:ln>
                <a:solidFill>
                  <a:srgbClr val="CC0066"/>
                </a:solidFill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 eaLnBrk="1" hangingPunct="1">
                  <a:defRPr/>
                </a:pPr>
                <a:endParaRPr lang="en-US" dirty="0">
                  <a:solidFill>
                    <a:srgbClr val="CC0066"/>
                  </a:solidFill>
                </a:endParaRPr>
              </a:p>
            </p:txBody>
          </p:sp>
          <p:sp>
            <p:nvSpPr>
              <p:cNvPr id="51" name="Text Box 157">
                <a:extLst>
                  <a:ext uri="{FF2B5EF4-FFF2-40B4-BE49-F238E27FC236}">
                    <a16:creationId xmlns:a16="http://schemas.microsoft.com/office/drawing/2014/main" id="{74A8F149-83D5-CF70-8C98-91CC0FC046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3" y="1434"/>
                <a:ext cx="699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4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4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3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b="1">
                    <a:solidFill>
                      <a:srgbClr val="CC0066"/>
                    </a:solidFill>
                  </a:rPr>
                  <a:t>C</a:t>
                </a:r>
                <a:r>
                  <a:rPr lang="en-US" altLang="en-US" b="1" baseline="-25000">
                    <a:solidFill>
                      <a:srgbClr val="CC0066"/>
                    </a:solidFill>
                  </a:rPr>
                  <a:t>2</a:t>
                </a:r>
                <a:r>
                  <a:rPr lang="en-US" altLang="en-US" b="1">
                    <a:solidFill>
                      <a:srgbClr val="CC0066"/>
                    </a:solidFill>
                  </a:rPr>
                  <a:t>H</a:t>
                </a:r>
                <a:r>
                  <a:rPr lang="en-US" altLang="en-US" b="1" baseline="-25000">
                    <a:solidFill>
                      <a:srgbClr val="CC0066"/>
                    </a:solidFill>
                  </a:rPr>
                  <a:t>5</a:t>
                </a:r>
                <a:endParaRPr lang="en-US" altLang="en-US" b="1">
                  <a:solidFill>
                    <a:srgbClr val="CC0066"/>
                  </a:solidFill>
                </a:endParaRPr>
              </a:p>
            </p:txBody>
          </p:sp>
        </p:grpSp>
      </p:grpSp>
      <p:cxnSp>
        <p:nvCxnSpPr>
          <p:cNvPr id="52" name="Đường kết nối Mũi tên Thẳng 51">
            <a:extLst>
              <a:ext uri="{FF2B5EF4-FFF2-40B4-BE49-F238E27FC236}">
                <a16:creationId xmlns:a16="http://schemas.microsoft.com/office/drawing/2014/main" id="{A5CA1D61-A111-2151-448D-A1216E4A10BD}"/>
              </a:ext>
            </a:extLst>
          </p:cNvPr>
          <p:cNvCxnSpPr>
            <a:cxnSpLocks/>
          </p:cNvCxnSpPr>
          <p:nvPr/>
        </p:nvCxnSpPr>
        <p:spPr>
          <a:xfrm flipH="1">
            <a:off x="2660650" y="3480915"/>
            <a:ext cx="6220040" cy="1804997"/>
          </a:xfrm>
          <a:prstGeom prst="straightConnector1">
            <a:avLst/>
          </a:prstGeom>
          <a:ln w="28575">
            <a:solidFill>
              <a:srgbClr val="CC0066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Đường kết nối Mũi tên Thẳng 52">
            <a:extLst>
              <a:ext uri="{FF2B5EF4-FFF2-40B4-BE49-F238E27FC236}">
                <a16:creationId xmlns:a16="http://schemas.microsoft.com/office/drawing/2014/main" id="{DB89C5CC-0DEF-E530-3B04-DCB250529CDC}"/>
              </a:ext>
            </a:extLst>
          </p:cNvPr>
          <p:cNvCxnSpPr>
            <a:cxnSpLocks/>
          </p:cNvCxnSpPr>
          <p:nvPr/>
        </p:nvCxnSpPr>
        <p:spPr>
          <a:xfrm>
            <a:off x="8880690" y="3480915"/>
            <a:ext cx="0" cy="2009572"/>
          </a:xfrm>
          <a:prstGeom prst="straightConnector1">
            <a:avLst/>
          </a:prstGeom>
          <a:ln w="28575">
            <a:solidFill>
              <a:srgbClr val="CC0066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Đường kết nối Mũi tên Thẳng 53">
            <a:extLst>
              <a:ext uri="{FF2B5EF4-FFF2-40B4-BE49-F238E27FC236}">
                <a16:creationId xmlns:a16="http://schemas.microsoft.com/office/drawing/2014/main" id="{07591A8E-A594-CBE5-4CE6-7768645EA615}"/>
              </a:ext>
            </a:extLst>
          </p:cNvPr>
          <p:cNvCxnSpPr>
            <a:cxnSpLocks/>
          </p:cNvCxnSpPr>
          <p:nvPr/>
        </p:nvCxnSpPr>
        <p:spPr>
          <a:xfrm>
            <a:off x="8880690" y="3525265"/>
            <a:ext cx="6022211" cy="2103185"/>
          </a:xfrm>
          <a:prstGeom prst="straightConnector1">
            <a:avLst/>
          </a:prstGeom>
          <a:ln w="28575">
            <a:solidFill>
              <a:srgbClr val="CC0066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Ngoặc móc Phải 54">
            <a:extLst>
              <a:ext uri="{FF2B5EF4-FFF2-40B4-BE49-F238E27FC236}">
                <a16:creationId xmlns:a16="http://schemas.microsoft.com/office/drawing/2014/main" id="{B75D9C27-C905-28DB-01D8-7061DDB731A2}"/>
              </a:ext>
            </a:extLst>
          </p:cNvPr>
          <p:cNvSpPr/>
          <p:nvPr/>
        </p:nvSpPr>
        <p:spPr>
          <a:xfrm rot="5400000">
            <a:off x="8451346" y="341906"/>
            <a:ext cx="858687" cy="15828768"/>
          </a:xfrm>
          <a:prstGeom prst="rightBrace">
            <a:avLst>
              <a:gd name="adj1" fmla="val 8333"/>
              <a:gd name="adj2" fmla="val 4932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Rectangle 2">
            <a:extLst>
              <a:ext uri="{FF2B5EF4-FFF2-40B4-BE49-F238E27FC236}">
                <a16:creationId xmlns:a16="http://schemas.microsoft.com/office/drawing/2014/main" id="{3097F771-8F93-8EB4-E6E6-5315828FB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4722" y="8675441"/>
            <a:ext cx="3039690" cy="1121355"/>
          </a:xfrm>
          <a:prstGeom prst="rect">
            <a:avLst/>
          </a:prstGeom>
          <a:noFill/>
          <a:ln>
            <a:noFill/>
          </a:ln>
        </p:spPr>
        <p:txBody>
          <a:bodyPr wrap="square" lIns="114263" tIns="57129" rIns="114263" bIns="57129">
            <a:spAutoFit/>
          </a:bodyPr>
          <a:lstStyle>
            <a:lvl1pPr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1430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nl-NL" altLang="en-US" sz="60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MINE</a:t>
            </a:r>
          </a:p>
        </p:txBody>
      </p:sp>
    </p:spTree>
    <p:extLst>
      <p:ext uri="{BB962C8B-B14F-4D97-AF65-F5344CB8AC3E}">
        <p14:creationId xmlns:p14="http://schemas.microsoft.com/office/powerpoint/2010/main" val="53418843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8">
            <a:extLst>
              <a:ext uri="{FF2B5EF4-FFF2-40B4-BE49-F238E27FC236}">
                <a16:creationId xmlns:a16="http://schemas.microsoft.com/office/drawing/2014/main" id="{3E00EAF0-4C5F-24A0-CF63-3056E4A63D5D}"/>
              </a:ext>
            </a:extLst>
          </p:cNvPr>
          <p:cNvSpPr/>
          <p:nvPr/>
        </p:nvSpPr>
        <p:spPr>
          <a:xfrm>
            <a:off x="15776174" y="0"/>
            <a:ext cx="2230169" cy="2074011"/>
          </a:xfrm>
          <a:custGeom>
            <a:avLst/>
            <a:gdLst/>
            <a:ahLst/>
            <a:cxnLst/>
            <a:rect l="l" t="t" r="r" b="b"/>
            <a:pathLst>
              <a:path w="3056957" h="3303195">
                <a:moveTo>
                  <a:pt x="0" y="0"/>
                </a:moveTo>
                <a:lnTo>
                  <a:pt x="3056957" y="0"/>
                </a:lnTo>
                <a:lnTo>
                  <a:pt x="3056957" y="3303194"/>
                </a:lnTo>
                <a:lnTo>
                  <a:pt x="0" y="33031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19">
            <a:extLst>
              <a:ext uri="{FF2B5EF4-FFF2-40B4-BE49-F238E27FC236}">
                <a16:creationId xmlns:a16="http://schemas.microsoft.com/office/drawing/2014/main" id="{0848D0F9-1368-412F-2385-DB88A384FE15}"/>
              </a:ext>
            </a:extLst>
          </p:cNvPr>
          <p:cNvSpPr/>
          <p:nvPr/>
        </p:nvSpPr>
        <p:spPr>
          <a:xfrm>
            <a:off x="853440" y="3566160"/>
            <a:ext cx="4465989" cy="12300203"/>
          </a:xfrm>
          <a:custGeom>
            <a:avLst/>
            <a:gdLst/>
            <a:ahLst/>
            <a:cxnLst/>
            <a:rect l="l" t="t" r="r" b="b"/>
            <a:pathLst>
              <a:path w="5415307" h="14966929">
                <a:moveTo>
                  <a:pt x="0" y="0"/>
                </a:moveTo>
                <a:lnTo>
                  <a:pt x="5415307" y="0"/>
                </a:lnTo>
                <a:lnTo>
                  <a:pt x="5415307" y="14966929"/>
                </a:lnTo>
                <a:lnTo>
                  <a:pt x="0" y="1496692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Bong bóng Ý nghĩ: Hình đám mây 3">
            <a:extLst>
              <a:ext uri="{FF2B5EF4-FFF2-40B4-BE49-F238E27FC236}">
                <a16:creationId xmlns:a16="http://schemas.microsoft.com/office/drawing/2014/main" id="{CD1B170F-2C8F-A3A2-EDF7-C0DEC9CE6183}"/>
              </a:ext>
            </a:extLst>
          </p:cNvPr>
          <p:cNvSpPr/>
          <p:nvPr/>
        </p:nvSpPr>
        <p:spPr>
          <a:xfrm>
            <a:off x="6261894" y="1037005"/>
            <a:ext cx="9741134" cy="5303520"/>
          </a:xfrm>
          <a:prstGeom prst="cloudCallout">
            <a:avLst>
              <a:gd name="adj1" fmla="val -66203"/>
              <a:gd name="adj2" fmla="val 5991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22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5CFD8F2-F616-9664-094D-A6D52C520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4015" y="1858990"/>
            <a:ext cx="7196891" cy="365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4263" tIns="57129" rIns="114263" bIns="57129">
            <a:spAutoFit/>
          </a:bodyPr>
          <a:lstStyle>
            <a:lvl1pPr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1430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nl-NL" alt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êu</a:t>
            </a:r>
            <a:r>
              <a:rPr kumimoji="0" lang="nl-NL" altLang="en-US" sz="66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tên các phương pháp điều chế amine?</a:t>
            </a:r>
            <a:endParaRPr kumimoji="0" lang="nl-NL" altLang="en-US" sz="6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0434344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6" name="Google Shape;4196;p41"/>
          <p:cNvGrpSpPr/>
          <p:nvPr/>
        </p:nvGrpSpPr>
        <p:grpSpPr>
          <a:xfrm rot="182516" flipH="1">
            <a:off x="9647980" y="3108897"/>
            <a:ext cx="6074780" cy="4734322"/>
            <a:chOff x="2842550" y="800100"/>
            <a:chExt cx="3458901" cy="2970374"/>
          </a:xfrm>
        </p:grpSpPr>
        <p:sp>
          <p:nvSpPr>
            <p:cNvPr id="4197" name="Google Shape;4197;p41"/>
            <p:cNvSpPr/>
            <p:nvPr/>
          </p:nvSpPr>
          <p:spPr>
            <a:xfrm>
              <a:off x="2842550" y="800100"/>
              <a:ext cx="3457149" cy="2970328"/>
            </a:xfrm>
            <a:custGeom>
              <a:avLst/>
              <a:gdLst/>
              <a:ahLst/>
              <a:cxnLst/>
              <a:rect l="l" t="t" r="r" b="b"/>
              <a:pathLst>
                <a:path w="35529" h="40318" extrusionOk="0">
                  <a:moveTo>
                    <a:pt x="1" y="1"/>
                  </a:moveTo>
                  <a:lnTo>
                    <a:pt x="1" y="40318"/>
                  </a:lnTo>
                  <a:cubicBezTo>
                    <a:pt x="1" y="40318"/>
                    <a:pt x="1916" y="40158"/>
                    <a:pt x="2643" y="39679"/>
                  </a:cubicBezTo>
                  <a:cubicBezTo>
                    <a:pt x="3078" y="39384"/>
                    <a:pt x="3458" y="39036"/>
                    <a:pt x="3973" y="39036"/>
                  </a:cubicBezTo>
                  <a:cubicBezTo>
                    <a:pt x="4047" y="39036"/>
                    <a:pt x="4124" y="39043"/>
                    <a:pt x="4204" y="39058"/>
                  </a:cubicBezTo>
                  <a:cubicBezTo>
                    <a:pt x="4435" y="39094"/>
                    <a:pt x="4648" y="39253"/>
                    <a:pt x="4878" y="39271"/>
                  </a:cubicBezTo>
                  <a:cubicBezTo>
                    <a:pt x="4886" y="39272"/>
                    <a:pt x="4894" y="39272"/>
                    <a:pt x="4902" y="39272"/>
                  </a:cubicBezTo>
                  <a:cubicBezTo>
                    <a:pt x="5178" y="39272"/>
                    <a:pt x="5467" y="39075"/>
                    <a:pt x="5738" y="39075"/>
                  </a:cubicBezTo>
                  <a:cubicBezTo>
                    <a:pt x="5878" y="39075"/>
                    <a:pt x="6013" y="39128"/>
                    <a:pt x="6138" y="39289"/>
                  </a:cubicBezTo>
                  <a:cubicBezTo>
                    <a:pt x="6191" y="39360"/>
                    <a:pt x="6226" y="39449"/>
                    <a:pt x="6315" y="39484"/>
                  </a:cubicBezTo>
                  <a:cubicBezTo>
                    <a:pt x="6330" y="39490"/>
                    <a:pt x="6347" y="39493"/>
                    <a:pt x="6365" y="39493"/>
                  </a:cubicBezTo>
                  <a:cubicBezTo>
                    <a:pt x="6434" y="39493"/>
                    <a:pt x="6520" y="39458"/>
                    <a:pt x="6604" y="39458"/>
                  </a:cubicBezTo>
                  <a:cubicBezTo>
                    <a:pt x="6626" y="39458"/>
                    <a:pt x="6648" y="39460"/>
                    <a:pt x="6670" y="39466"/>
                  </a:cubicBezTo>
                  <a:cubicBezTo>
                    <a:pt x="6776" y="39484"/>
                    <a:pt x="6812" y="39590"/>
                    <a:pt x="6865" y="39679"/>
                  </a:cubicBezTo>
                  <a:cubicBezTo>
                    <a:pt x="7007" y="39910"/>
                    <a:pt x="7273" y="40034"/>
                    <a:pt x="7539" y="40034"/>
                  </a:cubicBezTo>
                  <a:cubicBezTo>
                    <a:pt x="7752" y="40034"/>
                    <a:pt x="7982" y="39910"/>
                    <a:pt x="8231" y="39910"/>
                  </a:cubicBezTo>
                  <a:cubicBezTo>
                    <a:pt x="8373" y="39910"/>
                    <a:pt x="8532" y="39963"/>
                    <a:pt x="8674" y="39963"/>
                  </a:cubicBezTo>
                  <a:cubicBezTo>
                    <a:pt x="9224" y="39963"/>
                    <a:pt x="9508" y="39431"/>
                    <a:pt x="9863" y="39112"/>
                  </a:cubicBezTo>
                  <a:cubicBezTo>
                    <a:pt x="10093" y="38904"/>
                    <a:pt x="10271" y="38764"/>
                    <a:pt x="10464" y="38764"/>
                  </a:cubicBezTo>
                  <a:cubicBezTo>
                    <a:pt x="10569" y="38764"/>
                    <a:pt x="10678" y="38805"/>
                    <a:pt x="10803" y="38899"/>
                  </a:cubicBezTo>
                  <a:cubicBezTo>
                    <a:pt x="11175" y="39147"/>
                    <a:pt x="11494" y="39449"/>
                    <a:pt x="12027" y="39502"/>
                  </a:cubicBezTo>
                  <a:cubicBezTo>
                    <a:pt x="12085" y="39509"/>
                    <a:pt x="12147" y="39513"/>
                    <a:pt x="12211" y="39513"/>
                  </a:cubicBezTo>
                  <a:cubicBezTo>
                    <a:pt x="12301" y="39513"/>
                    <a:pt x="12394" y="39505"/>
                    <a:pt x="12488" y="39484"/>
                  </a:cubicBezTo>
                  <a:cubicBezTo>
                    <a:pt x="12612" y="39431"/>
                    <a:pt x="12754" y="39360"/>
                    <a:pt x="12878" y="39289"/>
                  </a:cubicBezTo>
                  <a:cubicBezTo>
                    <a:pt x="13142" y="39110"/>
                    <a:pt x="13449" y="39018"/>
                    <a:pt x="13759" y="39018"/>
                  </a:cubicBezTo>
                  <a:cubicBezTo>
                    <a:pt x="13971" y="39018"/>
                    <a:pt x="14184" y="39061"/>
                    <a:pt x="14386" y="39147"/>
                  </a:cubicBezTo>
                  <a:cubicBezTo>
                    <a:pt x="14629" y="39228"/>
                    <a:pt x="14907" y="39303"/>
                    <a:pt x="15177" y="39303"/>
                  </a:cubicBezTo>
                  <a:cubicBezTo>
                    <a:pt x="15379" y="39303"/>
                    <a:pt x="15577" y="39261"/>
                    <a:pt x="15751" y="39147"/>
                  </a:cubicBezTo>
                  <a:cubicBezTo>
                    <a:pt x="15858" y="39058"/>
                    <a:pt x="15964" y="38987"/>
                    <a:pt x="16106" y="38934"/>
                  </a:cubicBezTo>
                  <a:cubicBezTo>
                    <a:pt x="16167" y="38934"/>
                    <a:pt x="16228" y="38946"/>
                    <a:pt x="16289" y="38946"/>
                  </a:cubicBezTo>
                  <a:cubicBezTo>
                    <a:pt x="16334" y="38946"/>
                    <a:pt x="16380" y="38939"/>
                    <a:pt x="16425" y="38916"/>
                  </a:cubicBezTo>
                  <a:cubicBezTo>
                    <a:pt x="16550" y="38881"/>
                    <a:pt x="16603" y="38757"/>
                    <a:pt x="16709" y="38704"/>
                  </a:cubicBezTo>
                  <a:cubicBezTo>
                    <a:pt x="16730" y="38701"/>
                    <a:pt x="16751" y="38699"/>
                    <a:pt x="16771" y="38699"/>
                  </a:cubicBezTo>
                  <a:cubicBezTo>
                    <a:pt x="16874" y="38699"/>
                    <a:pt x="16972" y="38736"/>
                    <a:pt x="17046" y="38810"/>
                  </a:cubicBezTo>
                  <a:lnTo>
                    <a:pt x="18217" y="39661"/>
                  </a:lnTo>
                  <a:cubicBezTo>
                    <a:pt x="18348" y="39779"/>
                    <a:pt x="18527" y="39849"/>
                    <a:pt x="18704" y="39849"/>
                  </a:cubicBezTo>
                  <a:cubicBezTo>
                    <a:pt x="18767" y="39849"/>
                    <a:pt x="18830" y="39840"/>
                    <a:pt x="18891" y="39821"/>
                  </a:cubicBezTo>
                  <a:lnTo>
                    <a:pt x="19866" y="39661"/>
                  </a:lnTo>
                  <a:cubicBezTo>
                    <a:pt x="20133" y="39661"/>
                    <a:pt x="20381" y="39555"/>
                    <a:pt x="20576" y="39360"/>
                  </a:cubicBezTo>
                  <a:cubicBezTo>
                    <a:pt x="20647" y="39253"/>
                    <a:pt x="20682" y="39112"/>
                    <a:pt x="20771" y="38987"/>
                  </a:cubicBezTo>
                  <a:cubicBezTo>
                    <a:pt x="20966" y="38704"/>
                    <a:pt x="21321" y="38544"/>
                    <a:pt x="21552" y="38278"/>
                  </a:cubicBezTo>
                  <a:cubicBezTo>
                    <a:pt x="21747" y="38047"/>
                    <a:pt x="21959" y="37551"/>
                    <a:pt x="22279" y="37533"/>
                  </a:cubicBezTo>
                  <a:cubicBezTo>
                    <a:pt x="22314" y="37542"/>
                    <a:pt x="22350" y="37546"/>
                    <a:pt x="22385" y="37546"/>
                  </a:cubicBezTo>
                  <a:cubicBezTo>
                    <a:pt x="22421" y="37546"/>
                    <a:pt x="22456" y="37542"/>
                    <a:pt x="22492" y="37533"/>
                  </a:cubicBezTo>
                  <a:cubicBezTo>
                    <a:pt x="22545" y="37515"/>
                    <a:pt x="22598" y="37480"/>
                    <a:pt x="22651" y="37444"/>
                  </a:cubicBezTo>
                  <a:cubicBezTo>
                    <a:pt x="22757" y="37377"/>
                    <a:pt x="22852" y="37348"/>
                    <a:pt x="22939" y="37348"/>
                  </a:cubicBezTo>
                  <a:cubicBezTo>
                    <a:pt x="23424" y="37348"/>
                    <a:pt x="23662" y="38236"/>
                    <a:pt x="24052" y="38296"/>
                  </a:cubicBezTo>
                  <a:cubicBezTo>
                    <a:pt x="24072" y="38298"/>
                    <a:pt x="24092" y="38300"/>
                    <a:pt x="24112" y="38300"/>
                  </a:cubicBezTo>
                  <a:cubicBezTo>
                    <a:pt x="24162" y="38300"/>
                    <a:pt x="24212" y="38293"/>
                    <a:pt x="24260" y="38293"/>
                  </a:cubicBezTo>
                  <a:cubicBezTo>
                    <a:pt x="24312" y="38293"/>
                    <a:pt x="24361" y="38300"/>
                    <a:pt x="24407" y="38331"/>
                  </a:cubicBezTo>
                  <a:cubicBezTo>
                    <a:pt x="24443" y="38367"/>
                    <a:pt x="24478" y="38402"/>
                    <a:pt x="24496" y="38438"/>
                  </a:cubicBezTo>
                  <a:cubicBezTo>
                    <a:pt x="24638" y="38579"/>
                    <a:pt x="24815" y="38668"/>
                    <a:pt x="24993" y="38668"/>
                  </a:cubicBezTo>
                  <a:cubicBezTo>
                    <a:pt x="25094" y="38673"/>
                    <a:pt x="25198" y="38679"/>
                    <a:pt x="25301" y="38679"/>
                  </a:cubicBezTo>
                  <a:cubicBezTo>
                    <a:pt x="25578" y="38679"/>
                    <a:pt x="25839" y="38635"/>
                    <a:pt x="25968" y="38402"/>
                  </a:cubicBezTo>
                  <a:cubicBezTo>
                    <a:pt x="26038" y="38283"/>
                    <a:pt x="26162" y="38264"/>
                    <a:pt x="26302" y="38264"/>
                  </a:cubicBezTo>
                  <a:cubicBezTo>
                    <a:pt x="26369" y="38264"/>
                    <a:pt x="26439" y="38268"/>
                    <a:pt x="26509" y="38268"/>
                  </a:cubicBezTo>
                  <a:cubicBezTo>
                    <a:pt x="26554" y="38268"/>
                    <a:pt x="26599" y="38266"/>
                    <a:pt x="26642" y="38260"/>
                  </a:cubicBezTo>
                  <a:cubicBezTo>
                    <a:pt x="26820" y="38207"/>
                    <a:pt x="26997" y="38118"/>
                    <a:pt x="27139" y="37994"/>
                  </a:cubicBezTo>
                  <a:cubicBezTo>
                    <a:pt x="27532" y="37744"/>
                    <a:pt x="28047" y="37593"/>
                    <a:pt x="28551" y="37593"/>
                  </a:cubicBezTo>
                  <a:cubicBezTo>
                    <a:pt x="29048" y="37593"/>
                    <a:pt x="29536" y="37739"/>
                    <a:pt x="29888" y="38083"/>
                  </a:cubicBezTo>
                  <a:cubicBezTo>
                    <a:pt x="29995" y="38189"/>
                    <a:pt x="30101" y="38278"/>
                    <a:pt x="30225" y="38349"/>
                  </a:cubicBezTo>
                  <a:cubicBezTo>
                    <a:pt x="30292" y="38373"/>
                    <a:pt x="30360" y="38381"/>
                    <a:pt x="30428" y="38381"/>
                  </a:cubicBezTo>
                  <a:cubicBezTo>
                    <a:pt x="30598" y="38381"/>
                    <a:pt x="30770" y="38329"/>
                    <a:pt x="30937" y="38329"/>
                  </a:cubicBezTo>
                  <a:cubicBezTo>
                    <a:pt x="30954" y="38329"/>
                    <a:pt x="30971" y="38330"/>
                    <a:pt x="30988" y="38331"/>
                  </a:cubicBezTo>
                  <a:cubicBezTo>
                    <a:pt x="31272" y="38346"/>
                    <a:pt x="31543" y="38550"/>
                    <a:pt x="31823" y="38550"/>
                  </a:cubicBezTo>
                  <a:cubicBezTo>
                    <a:pt x="31876" y="38550"/>
                    <a:pt x="31928" y="38543"/>
                    <a:pt x="31981" y="38526"/>
                  </a:cubicBezTo>
                  <a:cubicBezTo>
                    <a:pt x="32219" y="38452"/>
                    <a:pt x="32419" y="38192"/>
                    <a:pt x="32623" y="38192"/>
                  </a:cubicBezTo>
                  <a:cubicBezTo>
                    <a:pt x="32663" y="38192"/>
                    <a:pt x="32703" y="38202"/>
                    <a:pt x="32744" y="38225"/>
                  </a:cubicBezTo>
                  <a:cubicBezTo>
                    <a:pt x="32815" y="38278"/>
                    <a:pt x="32868" y="38349"/>
                    <a:pt x="32939" y="38384"/>
                  </a:cubicBezTo>
                  <a:cubicBezTo>
                    <a:pt x="33005" y="38424"/>
                    <a:pt x="33072" y="38444"/>
                    <a:pt x="33146" y="38444"/>
                  </a:cubicBezTo>
                  <a:cubicBezTo>
                    <a:pt x="33171" y="38444"/>
                    <a:pt x="33196" y="38442"/>
                    <a:pt x="33223" y="38438"/>
                  </a:cubicBezTo>
                  <a:lnTo>
                    <a:pt x="34127" y="38455"/>
                  </a:lnTo>
                  <a:cubicBezTo>
                    <a:pt x="34464" y="38455"/>
                    <a:pt x="34500" y="38065"/>
                    <a:pt x="34872" y="38065"/>
                  </a:cubicBezTo>
                  <a:cubicBezTo>
                    <a:pt x="35085" y="38083"/>
                    <a:pt x="35316" y="38136"/>
                    <a:pt x="35529" y="38207"/>
                  </a:cubicBezTo>
                  <a:cubicBezTo>
                    <a:pt x="35529" y="38207"/>
                    <a:pt x="35404" y="107"/>
                    <a:pt x="3540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198" name="Google Shape;4198;p41"/>
            <p:cNvSpPr/>
            <p:nvPr/>
          </p:nvSpPr>
          <p:spPr>
            <a:xfrm>
              <a:off x="2842550" y="3490592"/>
              <a:ext cx="3458901" cy="279882"/>
            </a:xfrm>
            <a:custGeom>
              <a:avLst/>
              <a:gdLst/>
              <a:ahLst/>
              <a:cxnLst/>
              <a:rect l="l" t="t" r="r" b="b"/>
              <a:pathLst>
                <a:path w="35547" h="3799" extrusionOk="0">
                  <a:moveTo>
                    <a:pt x="23130" y="0"/>
                  </a:moveTo>
                  <a:cubicBezTo>
                    <a:pt x="22836" y="0"/>
                    <a:pt x="22742" y="270"/>
                    <a:pt x="22474" y="287"/>
                  </a:cubicBezTo>
                  <a:cubicBezTo>
                    <a:pt x="22403" y="287"/>
                    <a:pt x="22350" y="269"/>
                    <a:pt x="22279" y="251"/>
                  </a:cubicBezTo>
                  <a:cubicBezTo>
                    <a:pt x="22066" y="251"/>
                    <a:pt x="21871" y="358"/>
                    <a:pt x="21747" y="535"/>
                  </a:cubicBezTo>
                  <a:cubicBezTo>
                    <a:pt x="21640" y="712"/>
                    <a:pt x="21498" y="872"/>
                    <a:pt x="21339" y="996"/>
                  </a:cubicBezTo>
                  <a:cubicBezTo>
                    <a:pt x="21232" y="1067"/>
                    <a:pt x="21126" y="1103"/>
                    <a:pt x="21037" y="1156"/>
                  </a:cubicBezTo>
                  <a:cubicBezTo>
                    <a:pt x="20895" y="1298"/>
                    <a:pt x="20789" y="1457"/>
                    <a:pt x="20700" y="1635"/>
                  </a:cubicBezTo>
                  <a:cubicBezTo>
                    <a:pt x="20405" y="2077"/>
                    <a:pt x="19763" y="2459"/>
                    <a:pt x="19205" y="2459"/>
                  </a:cubicBezTo>
                  <a:cubicBezTo>
                    <a:pt x="19159" y="2459"/>
                    <a:pt x="19113" y="2456"/>
                    <a:pt x="19068" y="2451"/>
                  </a:cubicBezTo>
                  <a:lnTo>
                    <a:pt x="18926" y="2451"/>
                  </a:lnTo>
                  <a:cubicBezTo>
                    <a:pt x="18846" y="2467"/>
                    <a:pt x="18780" y="2542"/>
                    <a:pt x="18715" y="2542"/>
                  </a:cubicBezTo>
                  <a:cubicBezTo>
                    <a:pt x="18709" y="2542"/>
                    <a:pt x="18702" y="2541"/>
                    <a:pt x="18696" y="2539"/>
                  </a:cubicBezTo>
                  <a:cubicBezTo>
                    <a:pt x="18678" y="2522"/>
                    <a:pt x="18643" y="2504"/>
                    <a:pt x="18625" y="2486"/>
                  </a:cubicBezTo>
                  <a:cubicBezTo>
                    <a:pt x="18323" y="2273"/>
                    <a:pt x="17951" y="2078"/>
                    <a:pt x="17685" y="1812"/>
                  </a:cubicBezTo>
                  <a:cubicBezTo>
                    <a:pt x="17525" y="1652"/>
                    <a:pt x="17348" y="1511"/>
                    <a:pt x="17153" y="1386"/>
                  </a:cubicBezTo>
                  <a:cubicBezTo>
                    <a:pt x="17052" y="1342"/>
                    <a:pt x="16951" y="1324"/>
                    <a:pt x="16848" y="1324"/>
                  </a:cubicBezTo>
                  <a:cubicBezTo>
                    <a:pt x="16371" y="1324"/>
                    <a:pt x="15872" y="1721"/>
                    <a:pt x="15361" y="1794"/>
                  </a:cubicBezTo>
                  <a:cubicBezTo>
                    <a:pt x="15296" y="1805"/>
                    <a:pt x="15231" y="1809"/>
                    <a:pt x="15166" y="1809"/>
                  </a:cubicBezTo>
                  <a:cubicBezTo>
                    <a:pt x="14743" y="1809"/>
                    <a:pt x="14311" y="1620"/>
                    <a:pt x="13877" y="1620"/>
                  </a:cubicBezTo>
                  <a:cubicBezTo>
                    <a:pt x="13810" y="1620"/>
                    <a:pt x="13743" y="1624"/>
                    <a:pt x="13676" y="1635"/>
                  </a:cubicBezTo>
                  <a:cubicBezTo>
                    <a:pt x="13304" y="1688"/>
                    <a:pt x="13002" y="1919"/>
                    <a:pt x="12647" y="2078"/>
                  </a:cubicBezTo>
                  <a:cubicBezTo>
                    <a:pt x="12464" y="2165"/>
                    <a:pt x="12254" y="2226"/>
                    <a:pt x="12055" y="2226"/>
                  </a:cubicBezTo>
                  <a:cubicBezTo>
                    <a:pt x="11889" y="2226"/>
                    <a:pt x="11730" y="2183"/>
                    <a:pt x="11601" y="2078"/>
                  </a:cubicBezTo>
                  <a:cubicBezTo>
                    <a:pt x="11441" y="1919"/>
                    <a:pt x="11299" y="1759"/>
                    <a:pt x="11175" y="1582"/>
                  </a:cubicBezTo>
                  <a:cubicBezTo>
                    <a:pt x="10993" y="1410"/>
                    <a:pt x="10766" y="1339"/>
                    <a:pt x="10525" y="1339"/>
                  </a:cubicBezTo>
                  <a:cubicBezTo>
                    <a:pt x="9943" y="1339"/>
                    <a:pt x="9282" y="1753"/>
                    <a:pt x="8993" y="2167"/>
                  </a:cubicBezTo>
                  <a:cubicBezTo>
                    <a:pt x="8905" y="2309"/>
                    <a:pt x="8816" y="2486"/>
                    <a:pt x="8656" y="2504"/>
                  </a:cubicBezTo>
                  <a:cubicBezTo>
                    <a:pt x="8444" y="2539"/>
                    <a:pt x="8231" y="2593"/>
                    <a:pt x="8018" y="2646"/>
                  </a:cubicBezTo>
                  <a:cubicBezTo>
                    <a:pt x="7964" y="2667"/>
                    <a:pt x="7906" y="2678"/>
                    <a:pt x="7848" y="2678"/>
                  </a:cubicBezTo>
                  <a:cubicBezTo>
                    <a:pt x="7717" y="2678"/>
                    <a:pt x="7584" y="2626"/>
                    <a:pt x="7486" y="2539"/>
                  </a:cubicBezTo>
                  <a:cubicBezTo>
                    <a:pt x="7450" y="2486"/>
                    <a:pt x="7397" y="2433"/>
                    <a:pt x="7344" y="2397"/>
                  </a:cubicBezTo>
                  <a:cubicBezTo>
                    <a:pt x="7202" y="2309"/>
                    <a:pt x="7025" y="2362"/>
                    <a:pt x="6883" y="2309"/>
                  </a:cubicBezTo>
                  <a:cubicBezTo>
                    <a:pt x="6794" y="2273"/>
                    <a:pt x="6723" y="2202"/>
                    <a:pt x="6652" y="2131"/>
                  </a:cubicBezTo>
                  <a:cubicBezTo>
                    <a:pt x="6428" y="1934"/>
                    <a:pt x="6137" y="1825"/>
                    <a:pt x="5834" y="1825"/>
                  </a:cubicBezTo>
                  <a:cubicBezTo>
                    <a:pt x="5729" y="1825"/>
                    <a:pt x="5622" y="1838"/>
                    <a:pt x="5517" y="1865"/>
                  </a:cubicBezTo>
                  <a:cubicBezTo>
                    <a:pt x="5393" y="1919"/>
                    <a:pt x="5251" y="1954"/>
                    <a:pt x="5127" y="1972"/>
                  </a:cubicBezTo>
                  <a:cubicBezTo>
                    <a:pt x="5038" y="1972"/>
                    <a:pt x="4949" y="1972"/>
                    <a:pt x="4878" y="1954"/>
                  </a:cubicBezTo>
                  <a:cubicBezTo>
                    <a:pt x="4613" y="1894"/>
                    <a:pt x="4348" y="1858"/>
                    <a:pt x="4083" y="1858"/>
                  </a:cubicBezTo>
                  <a:cubicBezTo>
                    <a:pt x="3958" y="1858"/>
                    <a:pt x="3833" y="1866"/>
                    <a:pt x="3708" y="1883"/>
                  </a:cubicBezTo>
                  <a:cubicBezTo>
                    <a:pt x="3459" y="1936"/>
                    <a:pt x="3229" y="2025"/>
                    <a:pt x="3016" y="2149"/>
                  </a:cubicBezTo>
                  <a:lnTo>
                    <a:pt x="2076" y="2628"/>
                  </a:lnTo>
                  <a:cubicBezTo>
                    <a:pt x="1739" y="2805"/>
                    <a:pt x="1384" y="2947"/>
                    <a:pt x="1029" y="3036"/>
                  </a:cubicBezTo>
                  <a:cubicBezTo>
                    <a:pt x="917" y="3066"/>
                    <a:pt x="803" y="3073"/>
                    <a:pt x="688" y="3073"/>
                  </a:cubicBezTo>
                  <a:cubicBezTo>
                    <a:pt x="556" y="3073"/>
                    <a:pt x="424" y="3063"/>
                    <a:pt x="293" y="3063"/>
                  </a:cubicBezTo>
                  <a:cubicBezTo>
                    <a:pt x="195" y="3063"/>
                    <a:pt x="97" y="3069"/>
                    <a:pt x="1" y="3089"/>
                  </a:cubicBezTo>
                  <a:lnTo>
                    <a:pt x="1" y="3799"/>
                  </a:lnTo>
                  <a:cubicBezTo>
                    <a:pt x="71" y="3799"/>
                    <a:pt x="1934" y="3639"/>
                    <a:pt x="2643" y="3160"/>
                  </a:cubicBezTo>
                  <a:cubicBezTo>
                    <a:pt x="3093" y="2865"/>
                    <a:pt x="3462" y="2517"/>
                    <a:pt x="3974" y="2517"/>
                  </a:cubicBezTo>
                  <a:cubicBezTo>
                    <a:pt x="4048" y="2517"/>
                    <a:pt x="4124" y="2524"/>
                    <a:pt x="4204" y="2539"/>
                  </a:cubicBezTo>
                  <a:cubicBezTo>
                    <a:pt x="4435" y="2575"/>
                    <a:pt x="4648" y="2734"/>
                    <a:pt x="4896" y="2752"/>
                  </a:cubicBezTo>
                  <a:cubicBezTo>
                    <a:pt x="4904" y="2753"/>
                    <a:pt x="4912" y="2753"/>
                    <a:pt x="4920" y="2753"/>
                  </a:cubicBezTo>
                  <a:cubicBezTo>
                    <a:pt x="5195" y="2753"/>
                    <a:pt x="5485" y="2556"/>
                    <a:pt x="5750" y="2556"/>
                  </a:cubicBezTo>
                  <a:cubicBezTo>
                    <a:pt x="5888" y="2556"/>
                    <a:pt x="6019" y="2609"/>
                    <a:pt x="6138" y="2770"/>
                  </a:cubicBezTo>
                  <a:cubicBezTo>
                    <a:pt x="6191" y="2841"/>
                    <a:pt x="6226" y="2930"/>
                    <a:pt x="6315" y="2965"/>
                  </a:cubicBezTo>
                  <a:cubicBezTo>
                    <a:pt x="6330" y="2971"/>
                    <a:pt x="6347" y="2974"/>
                    <a:pt x="6365" y="2974"/>
                  </a:cubicBezTo>
                  <a:cubicBezTo>
                    <a:pt x="6434" y="2974"/>
                    <a:pt x="6520" y="2939"/>
                    <a:pt x="6604" y="2939"/>
                  </a:cubicBezTo>
                  <a:cubicBezTo>
                    <a:pt x="6626" y="2939"/>
                    <a:pt x="6648" y="2941"/>
                    <a:pt x="6670" y="2947"/>
                  </a:cubicBezTo>
                  <a:cubicBezTo>
                    <a:pt x="6776" y="2965"/>
                    <a:pt x="6812" y="3071"/>
                    <a:pt x="6865" y="3160"/>
                  </a:cubicBezTo>
                  <a:cubicBezTo>
                    <a:pt x="7007" y="3391"/>
                    <a:pt x="7273" y="3515"/>
                    <a:pt x="7539" y="3515"/>
                  </a:cubicBezTo>
                  <a:cubicBezTo>
                    <a:pt x="7770" y="3515"/>
                    <a:pt x="7982" y="3391"/>
                    <a:pt x="8231" y="3391"/>
                  </a:cubicBezTo>
                  <a:cubicBezTo>
                    <a:pt x="8373" y="3391"/>
                    <a:pt x="8532" y="3444"/>
                    <a:pt x="8674" y="3444"/>
                  </a:cubicBezTo>
                  <a:cubicBezTo>
                    <a:pt x="9224" y="3444"/>
                    <a:pt x="9508" y="2912"/>
                    <a:pt x="9863" y="2593"/>
                  </a:cubicBezTo>
                  <a:cubicBezTo>
                    <a:pt x="10093" y="2385"/>
                    <a:pt x="10271" y="2245"/>
                    <a:pt x="10469" y="2245"/>
                  </a:cubicBezTo>
                  <a:cubicBezTo>
                    <a:pt x="10576" y="2245"/>
                    <a:pt x="10690" y="2286"/>
                    <a:pt x="10820" y="2380"/>
                  </a:cubicBezTo>
                  <a:cubicBezTo>
                    <a:pt x="11175" y="2628"/>
                    <a:pt x="11512" y="2930"/>
                    <a:pt x="12027" y="2983"/>
                  </a:cubicBezTo>
                  <a:cubicBezTo>
                    <a:pt x="12085" y="2990"/>
                    <a:pt x="12147" y="2994"/>
                    <a:pt x="12211" y="2994"/>
                  </a:cubicBezTo>
                  <a:cubicBezTo>
                    <a:pt x="12301" y="2994"/>
                    <a:pt x="12394" y="2986"/>
                    <a:pt x="12488" y="2965"/>
                  </a:cubicBezTo>
                  <a:cubicBezTo>
                    <a:pt x="12612" y="2912"/>
                    <a:pt x="12754" y="2841"/>
                    <a:pt x="12878" y="2770"/>
                  </a:cubicBezTo>
                  <a:cubicBezTo>
                    <a:pt x="13142" y="2591"/>
                    <a:pt x="13449" y="2499"/>
                    <a:pt x="13759" y="2499"/>
                  </a:cubicBezTo>
                  <a:cubicBezTo>
                    <a:pt x="13971" y="2499"/>
                    <a:pt x="14184" y="2542"/>
                    <a:pt x="14386" y="2628"/>
                  </a:cubicBezTo>
                  <a:cubicBezTo>
                    <a:pt x="14629" y="2709"/>
                    <a:pt x="14907" y="2784"/>
                    <a:pt x="15177" y="2784"/>
                  </a:cubicBezTo>
                  <a:cubicBezTo>
                    <a:pt x="15379" y="2784"/>
                    <a:pt x="15577" y="2742"/>
                    <a:pt x="15751" y="2628"/>
                  </a:cubicBezTo>
                  <a:cubicBezTo>
                    <a:pt x="15858" y="2539"/>
                    <a:pt x="15964" y="2468"/>
                    <a:pt x="16106" y="2415"/>
                  </a:cubicBezTo>
                  <a:cubicBezTo>
                    <a:pt x="16167" y="2415"/>
                    <a:pt x="16228" y="2427"/>
                    <a:pt x="16292" y="2427"/>
                  </a:cubicBezTo>
                  <a:cubicBezTo>
                    <a:pt x="16340" y="2427"/>
                    <a:pt x="16390" y="2420"/>
                    <a:pt x="16443" y="2397"/>
                  </a:cubicBezTo>
                  <a:cubicBezTo>
                    <a:pt x="16550" y="2362"/>
                    <a:pt x="16603" y="2238"/>
                    <a:pt x="16709" y="2185"/>
                  </a:cubicBezTo>
                  <a:cubicBezTo>
                    <a:pt x="16730" y="2182"/>
                    <a:pt x="16751" y="2180"/>
                    <a:pt x="16771" y="2180"/>
                  </a:cubicBezTo>
                  <a:cubicBezTo>
                    <a:pt x="16874" y="2180"/>
                    <a:pt x="16972" y="2217"/>
                    <a:pt x="17046" y="2291"/>
                  </a:cubicBezTo>
                  <a:lnTo>
                    <a:pt x="18217" y="3142"/>
                  </a:lnTo>
                  <a:cubicBezTo>
                    <a:pt x="18348" y="3260"/>
                    <a:pt x="18527" y="3330"/>
                    <a:pt x="18711" y="3330"/>
                  </a:cubicBezTo>
                  <a:cubicBezTo>
                    <a:pt x="18777" y="3330"/>
                    <a:pt x="18843" y="3321"/>
                    <a:pt x="18909" y="3302"/>
                  </a:cubicBezTo>
                  <a:lnTo>
                    <a:pt x="19866" y="3142"/>
                  </a:lnTo>
                  <a:cubicBezTo>
                    <a:pt x="20133" y="3142"/>
                    <a:pt x="20381" y="3036"/>
                    <a:pt x="20576" y="2841"/>
                  </a:cubicBezTo>
                  <a:cubicBezTo>
                    <a:pt x="20665" y="2734"/>
                    <a:pt x="20700" y="2593"/>
                    <a:pt x="20771" y="2468"/>
                  </a:cubicBezTo>
                  <a:cubicBezTo>
                    <a:pt x="20966" y="2185"/>
                    <a:pt x="21321" y="2025"/>
                    <a:pt x="21552" y="1759"/>
                  </a:cubicBezTo>
                  <a:cubicBezTo>
                    <a:pt x="21747" y="1528"/>
                    <a:pt x="21959" y="1032"/>
                    <a:pt x="22279" y="1014"/>
                  </a:cubicBezTo>
                  <a:cubicBezTo>
                    <a:pt x="22314" y="1023"/>
                    <a:pt x="22350" y="1027"/>
                    <a:pt x="22385" y="1027"/>
                  </a:cubicBezTo>
                  <a:cubicBezTo>
                    <a:pt x="22421" y="1027"/>
                    <a:pt x="22456" y="1023"/>
                    <a:pt x="22492" y="1014"/>
                  </a:cubicBezTo>
                  <a:cubicBezTo>
                    <a:pt x="22545" y="996"/>
                    <a:pt x="22616" y="961"/>
                    <a:pt x="22651" y="925"/>
                  </a:cubicBezTo>
                  <a:cubicBezTo>
                    <a:pt x="22757" y="858"/>
                    <a:pt x="22852" y="829"/>
                    <a:pt x="22939" y="829"/>
                  </a:cubicBezTo>
                  <a:cubicBezTo>
                    <a:pt x="23424" y="829"/>
                    <a:pt x="23662" y="1717"/>
                    <a:pt x="24052" y="1777"/>
                  </a:cubicBezTo>
                  <a:cubicBezTo>
                    <a:pt x="24072" y="1779"/>
                    <a:pt x="24092" y="1781"/>
                    <a:pt x="24112" y="1781"/>
                  </a:cubicBezTo>
                  <a:cubicBezTo>
                    <a:pt x="24162" y="1781"/>
                    <a:pt x="24212" y="1774"/>
                    <a:pt x="24260" y="1774"/>
                  </a:cubicBezTo>
                  <a:cubicBezTo>
                    <a:pt x="24312" y="1774"/>
                    <a:pt x="24361" y="1781"/>
                    <a:pt x="24407" y="1812"/>
                  </a:cubicBezTo>
                  <a:cubicBezTo>
                    <a:pt x="24443" y="1848"/>
                    <a:pt x="24478" y="1883"/>
                    <a:pt x="24514" y="1919"/>
                  </a:cubicBezTo>
                  <a:cubicBezTo>
                    <a:pt x="24638" y="2060"/>
                    <a:pt x="24815" y="2149"/>
                    <a:pt x="24993" y="2149"/>
                  </a:cubicBezTo>
                  <a:cubicBezTo>
                    <a:pt x="25094" y="2154"/>
                    <a:pt x="25198" y="2160"/>
                    <a:pt x="25301" y="2160"/>
                  </a:cubicBezTo>
                  <a:cubicBezTo>
                    <a:pt x="25578" y="2160"/>
                    <a:pt x="25839" y="2116"/>
                    <a:pt x="25968" y="1883"/>
                  </a:cubicBezTo>
                  <a:cubicBezTo>
                    <a:pt x="26038" y="1764"/>
                    <a:pt x="26162" y="1745"/>
                    <a:pt x="26302" y="1745"/>
                  </a:cubicBezTo>
                  <a:cubicBezTo>
                    <a:pt x="26369" y="1745"/>
                    <a:pt x="26439" y="1749"/>
                    <a:pt x="26509" y="1749"/>
                  </a:cubicBezTo>
                  <a:cubicBezTo>
                    <a:pt x="26554" y="1749"/>
                    <a:pt x="26599" y="1747"/>
                    <a:pt x="26642" y="1741"/>
                  </a:cubicBezTo>
                  <a:cubicBezTo>
                    <a:pt x="26820" y="1688"/>
                    <a:pt x="26997" y="1599"/>
                    <a:pt x="27139" y="1475"/>
                  </a:cubicBezTo>
                  <a:cubicBezTo>
                    <a:pt x="27532" y="1225"/>
                    <a:pt x="28047" y="1074"/>
                    <a:pt x="28551" y="1074"/>
                  </a:cubicBezTo>
                  <a:cubicBezTo>
                    <a:pt x="29048" y="1074"/>
                    <a:pt x="29536" y="1220"/>
                    <a:pt x="29888" y="1564"/>
                  </a:cubicBezTo>
                  <a:cubicBezTo>
                    <a:pt x="29995" y="1670"/>
                    <a:pt x="30101" y="1759"/>
                    <a:pt x="30243" y="1830"/>
                  </a:cubicBezTo>
                  <a:cubicBezTo>
                    <a:pt x="30305" y="1854"/>
                    <a:pt x="30369" y="1862"/>
                    <a:pt x="30435" y="1862"/>
                  </a:cubicBezTo>
                  <a:cubicBezTo>
                    <a:pt x="30598" y="1862"/>
                    <a:pt x="30771" y="1810"/>
                    <a:pt x="30937" y="1810"/>
                  </a:cubicBezTo>
                  <a:cubicBezTo>
                    <a:pt x="30954" y="1810"/>
                    <a:pt x="30971" y="1811"/>
                    <a:pt x="30988" y="1812"/>
                  </a:cubicBezTo>
                  <a:cubicBezTo>
                    <a:pt x="31287" y="1827"/>
                    <a:pt x="31561" y="2031"/>
                    <a:pt x="31830" y="2031"/>
                  </a:cubicBezTo>
                  <a:cubicBezTo>
                    <a:pt x="31881" y="2031"/>
                    <a:pt x="31931" y="2024"/>
                    <a:pt x="31981" y="2007"/>
                  </a:cubicBezTo>
                  <a:cubicBezTo>
                    <a:pt x="32219" y="1933"/>
                    <a:pt x="32419" y="1673"/>
                    <a:pt x="32623" y="1673"/>
                  </a:cubicBezTo>
                  <a:cubicBezTo>
                    <a:pt x="32663" y="1673"/>
                    <a:pt x="32703" y="1683"/>
                    <a:pt x="32744" y="1706"/>
                  </a:cubicBezTo>
                  <a:cubicBezTo>
                    <a:pt x="32815" y="1759"/>
                    <a:pt x="32868" y="1830"/>
                    <a:pt x="32939" y="1865"/>
                  </a:cubicBezTo>
                  <a:cubicBezTo>
                    <a:pt x="33005" y="1905"/>
                    <a:pt x="33072" y="1925"/>
                    <a:pt x="33146" y="1925"/>
                  </a:cubicBezTo>
                  <a:cubicBezTo>
                    <a:pt x="33171" y="1925"/>
                    <a:pt x="33196" y="1923"/>
                    <a:pt x="33223" y="1919"/>
                  </a:cubicBezTo>
                  <a:lnTo>
                    <a:pt x="34127" y="1936"/>
                  </a:lnTo>
                  <a:cubicBezTo>
                    <a:pt x="34464" y="1936"/>
                    <a:pt x="34500" y="1546"/>
                    <a:pt x="34872" y="1546"/>
                  </a:cubicBezTo>
                  <a:cubicBezTo>
                    <a:pt x="35103" y="1564"/>
                    <a:pt x="35316" y="1617"/>
                    <a:pt x="35529" y="1706"/>
                  </a:cubicBezTo>
                  <a:cubicBezTo>
                    <a:pt x="35529" y="1386"/>
                    <a:pt x="35546" y="748"/>
                    <a:pt x="35546" y="748"/>
                  </a:cubicBezTo>
                  <a:cubicBezTo>
                    <a:pt x="35546" y="748"/>
                    <a:pt x="35462" y="741"/>
                    <a:pt x="35342" y="741"/>
                  </a:cubicBezTo>
                  <a:cubicBezTo>
                    <a:pt x="35121" y="741"/>
                    <a:pt x="34778" y="764"/>
                    <a:pt x="34606" y="890"/>
                  </a:cubicBezTo>
                  <a:cubicBezTo>
                    <a:pt x="34482" y="961"/>
                    <a:pt x="34411" y="1120"/>
                    <a:pt x="34269" y="1138"/>
                  </a:cubicBezTo>
                  <a:cubicBezTo>
                    <a:pt x="34256" y="1141"/>
                    <a:pt x="34242" y="1142"/>
                    <a:pt x="34229" y="1142"/>
                  </a:cubicBezTo>
                  <a:cubicBezTo>
                    <a:pt x="34077" y="1142"/>
                    <a:pt x="33947" y="977"/>
                    <a:pt x="33778" y="977"/>
                  </a:cubicBezTo>
                  <a:cubicBezTo>
                    <a:pt x="33770" y="977"/>
                    <a:pt x="33763" y="978"/>
                    <a:pt x="33755" y="978"/>
                  </a:cubicBezTo>
                  <a:cubicBezTo>
                    <a:pt x="33631" y="996"/>
                    <a:pt x="33542" y="1120"/>
                    <a:pt x="33418" y="1120"/>
                  </a:cubicBezTo>
                  <a:cubicBezTo>
                    <a:pt x="33407" y="1122"/>
                    <a:pt x="33396" y="1123"/>
                    <a:pt x="33386" y="1123"/>
                  </a:cubicBezTo>
                  <a:cubicBezTo>
                    <a:pt x="33275" y="1123"/>
                    <a:pt x="33176" y="1043"/>
                    <a:pt x="33063" y="978"/>
                  </a:cubicBezTo>
                  <a:cubicBezTo>
                    <a:pt x="32942" y="911"/>
                    <a:pt x="32812" y="878"/>
                    <a:pt x="32681" y="878"/>
                  </a:cubicBezTo>
                  <a:cubicBezTo>
                    <a:pt x="32505" y="878"/>
                    <a:pt x="32329" y="937"/>
                    <a:pt x="32176" y="1049"/>
                  </a:cubicBezTo>
                  <a:cubicBezTo>
                    <a:pt x="32105" y="1138"/>
                    <a:pt x="32017" y="1191"/>
                    <a:pt x="31910" y="1245"/>
                  </a:cubicBezTo>
                  <a:cubicBezTo>
                    <a:pt x="31887" y="1251"/>
                    <a:pt x="31864" y="1254"/>
                    <a:pt x="31840" y="1254"/>
                  </a:cubicBezTo>
                  <a:cubicBezTo>
                    <a:pt x="31668" y="1254"/>
                    <a:pt x="31495" y="1100"/>
                    <a:pt x="31307" y="1085"/>
                  </a:cubicBezTo>
                  <a:cubicBezTo>
                    <a:pt x="31183" y="1085"/>
                    <a:pt x="31077" y="1120"/>
                    <a:pt x="30970" y="1138"/>
                  </a:cubicBezTo>
                  <a:cubicBezTo>
                    <a:pt x="30920" y="1149"/>
                    <a:pt x="30873" y="1153"/>
                    <a:pt x="30829" y="1153"/>
                  </a:cubicBezTo>
                  <a:cubicBezTo>
                    <a:pt x="30501" y="1153"/>
                    <a:pt x="30332" y="885"/>
                    <a:pt x="30065" y="712"/>
                  </a:cubicBezTo>
                  <a:cubicBezTo>
                    <a:pt x="29675" y="464"/>
                    <a:pt x="29250" y="304"/>
                    <a:pt x="28806" y="251"/>
                  </a:cubicBezTo>
                  <a:cubicBezTo>
                    <a:pt x="28735" y="242"/>
                    <a:pt x="28664" y="238"/>
                    <a:pt x="28595" y="238"/>
                  </a:cubicBezTo>
                  <a:cubicBezTo>
                    <a:pt x="27679" y="238"/>
                    <a:pt x="26910" y="944"/>
                    <a:pt x="26004" y="961"/>
                  </a:cubicBezTo>
                  <a:cubicBezTo>
                    <a:pt x="25978" y="956"/>
                    <a:pt x="25952" y="953"/>
                    <a:pt x="25926" y="953"/>
                  </a:cubicBezTo>
                  <a:cubicBezTo>
                    <a:pt x="25864" y="953"/>
                    <a:pt x="25805" y="966"/>
                    <a:pt x="25755" y="978"/>
                  </a:cubicBezTo>
                  <a:cubicBezTo>
                    <a:pt x="25702" y="1014"/>
                    <a:pt x="25649" y="1049"/>
                    <a:pt x="25613" y="1103"/>
                  </a:cubicBezTo>
                  <a:cubicBezTo>
                    <a:pt x="25507" y="1189"/>
                    <a:pt x="25380" y="1234"/>
                    <a:pt x="25252" y="1234"/>
                  </a:cubicBezTo>
                  <a:cubicBezTo>
                    <a:pt x="25145" y="1234"/>
                    <a:pt x="25036" y="1203"/>
                    <a:pt x="24939" y="1138"/>
                  </a:cubicBezTo>
                  <a:cubicBezTo>
                    <a:pt x="24904" y="1103"/>
                    <a:pt x="24868" y="1067"/>
                    <a:pt x="24815" y="1049"/>
                  </a:cubicBezTo>
                  <a:cubicBezTo>
                    <a:pt x="24780" y="1032"/>
                    <a:pt x="24727" y="1014"/>
                    <a:pt x="24691" y="996"/>
                  </a:cubicBezTo>
                  <a:cubicBezTo>
                    <a:pt x="24460" y="890"/>
                    <a:pt x="24265" y="748"/>
                    <a:pt x="24106" y="553"/>
                  </a:cubicBezTo>
                  <a:cubicBezTo>
                    <a:pt x="23875" y="340"/>
                    <a:pt x="23520" y="38"/>
                    <a:pt x="23183" y="3"/>
                  </a:cubicBezTo>
                  <a:cubicBezTo>
                    <a:pt x="23165" y="1"/>
                    <a:pt x="23147" y="0"/>
                    <a:pt x="23130" y="0"/>
                  </a:cubicBezTo>
                  <a:close/>
                </a:path>
              </a:pathLst>
            </a:custGeom>
            <a:solidFill>
              <a:srgbClr val="FFFBD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4199" name="Google Shape;4199;p41"/>
          <p:cNvGrpSpPr/>
          <p:nvPr/>
        </p:nvGrpSpPr>
        <p:grpSpPr>
          <a:xfrm rot="-182516">
            <a:off x="2565098" y="3104163"/>
            <a:ext cx="6253220" cy="4734322"/>
            <a:chOff x="2842550" y="800100"/>
            <a:chExt cx="3458901" cy="2970374"/>
          </a:xfrm>
        </p:grpSpPr>
        <p:sp>
          <p:nvSpPr>
            <p:cNvPr id="4200" name="Google Shape;4200;p41"/>
            <p:cNvSpPr/>
            <p:nvPr/>
          </p:nvSpPr>
          <p:spPr>
            <a:xfrm>
              <a:off x="2842550" y="800100"/>
              <a:ext cx="3457149" cy="2970328"/>
            </a:xfrm>
            <a:custGeom>
              <a:avLst/>
              <a:gdLst/>
              <a:ahLst/>
              <a:cxnLst/>
              <a:rect l="l" t="t" r="r" b="b"/>
              <a:pathLst>
                <a:path w="35529" h="40318" extrusionOk="0">
                  <a:moveTo>
                    <a:pt x="1" y="1"/>
                  </a:moveTo>
                  <a:lnTo>
                    <a:pt x="1" y="40318"/>
                  </a:lnTo>
                  <a:cubicBezTo>
                    <a:pt x="1" y="40318"/>
                    <a:pt x="1916" y="40158"/>
                    <a:pt x="2643" y="39679"/>
                  </a:cubicBezTo>
                  <a:cubicBezTo>
                    <a:pt x="3078" y="39384"/>
                    <a:pt x="3458" y="39036"/>
                    <a:pt x="3973" y="39036"/>
                  </a:cubicBezTo>
                  <a:cubicBezTo>
                    <a:pt x="4047" y="39036"/>
                    <a:pt x="4124" y="39043"/>
                    <a:pt x="4204" y="39058"/>
                  </a:cubicBezTo>
                  <a:cubicBezTo>
                    <a:pt x="4435" y="39094"/>
                    <a:pt x="4648" y="39253"/>
                    <a:pt x="4878" y="39271"/>
                  </a:cubicBezTo>
                  <a:cubicBezTo>
                    <a:pt x="4886" y="39272"/>
                    <a:pt x="4894" y="39272"/>
                    <a:pt x="4902" y="39272"/>
                  </a:cubicBezTo>
                  <a:cubicBezTo>
                    <a:pt x="5178" y="39272"/>
                    <a:pt x="5467" y="39075"/>
                    <a:pt x="5738" y="39075"/>
                  </a:cubicBezTo>
                  <a:cubicBezTo>
                    <a:pt x="5878" y="39075"/>
                    <a:pt x="6013" y="39128"/>
                    <a:pt x="6138" y="39289"/>
                  </a:cubicBezTo>
                  <a:cubicBezTo>
                    <a:pt x="6191" y="39360"/>
                    <a:pt x="6226" y="39449"/>
                    <a:pt x="6315" y="39484"/>
                  </a:cubicBezTo>
                  <a:cubicBezTo>
                    <a:pt x="6330" y="39490"/>
                    <a:pt x="6347" y="39493"/>
                    <a:pt x="6365" y="39493"/>
                  </a:cubicBezTo>
                  <a:cubicBezTo>
                    <a:pt x="6434" y="39493"/>
                    <a:pt x="6520" y="39458"/>
                    <a:pt x="6604" y="39458"/>
                  </a:cubicBezTo>
                  <a:cubicBezTo>
                    <a:pt x="6626" y="39458"/>
                    <a:pt x="6648" y="39460"/>
                    <a:pt x="6670" y="39466"/>
                  </a:cubicBezTo>
                  <a:cubicBezTo>
                    <a:pt x="6776" y="39484"/>
                    <a:pt x="6812" y="39590"/>
                    <a:pt x="6865" y="39679"/>
                  </a:cubicBezTo>
                  <a:cubicBezTo>
                    <a:pt x="7007" y="39910"/>
                    <a:pt x="7273" y="40034"/>
                    <a:pt x="7539" y="40034"/>
                  </a:cubicBezTo>
                  <a:cubicBezTo>
                    <a:pt x="7752" y="40034"/>
                    <a:pt x="7982" y="39910"/>
                    <a:pt x="8231" y="39910"/>
                  </a:cubicBezTo>
                  <a:cubicBezTo>
                    <a:pt x="8373" y="39910"/>
                    <a:pt x="8532" y="39963"/>
                    <a:pt x="8674" y="39963"/>
                  </a:cubicBezTo>
                  <a:cubicBezTo>
                    <a:pt x="9224" y="39963"/>
                    <a:pt x="9508" y="39431"/>
                    <a:pt x="9863" y="39112"/>
                  </a:cubicBezTo>
                  <a:cubicBezTo>
                    <a:pt x="10093" y="38904"/>
                    <a:pt x="10271" y="38764"/>
                    <a:pt x="10464" y="38764"/>
                  </a:cubicBezTo>
                  <a:cubicBezTo>
                    <a:pt x="10569" y="38764"/>
                    <a:pt x="10678" y="38805"/>
                    <a:pt x="10803" y="38899"/>
                  </a:cubicBezTo>
                  <a:cubicBezTo>
                    <a:pt x="11175" y="39147"/>
                    <a:pt x="11494" y="39449"/>
                    <a:pt x="12027" y="39502"/>
                  </a:cubicBezTo>
                  <a:cubicBezTo>
                    <a:pt x="12085" y="39509"/>
                    <a:pt x="12147" y="39513"/>
                    <a:pt x="12211" y="39513"/>
                  </a:cubicBezTo>
                  <a:cubicBezTo>
                    <a:pt x="12301" y="39513"/>
                    <a:pt x="12394" y="39505"/>
                    <a:pt x="12488" y="39484"/>
                  </a:cubicBezTo>
                  <a:cubicBezTo>
                    <a:pt x="12612" y="39431"/>
                    <a:pt x="12754" y="39360"/>
                    <a:pt x="12878" y="39289"/>
                  </a:cubicBezTo>
                  <a:cubicBezTo>
                    <a:pt x="13142" y="39110"/>
                    <a:pt x="13449" y="39018"/>
                    <a:pt x="13759" y="39018"/>
                  </a:cubicBezTo>
                  <a:cubicBezTo>
                    <a:pt x="13971" y="39018"/>
                    <a:pt x="14184" y="39061"/>
                    <a:pt x="14386" y="39147"/>
                  </a:cubicBezTo>
                  <a:cubicBezTo>
                    <a:pt x="14629" y="39228"/>
                    <a:pt x="14907" y="39303"/>
                    <a:pt x="15177" y="39303"/>
                  </a:cubicBezTo>
                  <a:cubicBezTo>
                    <a:pt x="15379" y="39303"/>
                    <a:pt x="15577" y="39261"/>
                    <a:pt x="15751" y="39147"/>
                  </a:cubicBezTo>
                  <a:cubicBezTo>
                    <a:pt x="15858" y="39058"/>
                    <a:pt x="15964" y="38987"/>
                    <a:pt x="16106" y="38934"/>
                  </a:cubicBezTo>
                  <a:cubicBezTo>
                    <a:pt x="16167" y="38934"/>
                    <a:pt x="16228" y="38946"/>
                    <a:pt x="16289" y="38946"/>
                  </a:cubicBezTo>
                  <a:cubicBezTo>
                    <a:pt x="16334" y="38946"/>
                    <a:pt x="16380" y="38939"/>
                    <a:pt x="16425" y="38916"/>
                  </a:cubicBezTo>
                  <a:cubicBezTo>
                    <a:pt x="16550" y="38881"/>
                    <a:pt x="16603" y="38757"/>
                    <a:pt x="16709" y="38704"/>
                  </a:cubicBezTo>
                  <a:cubicBezTo>
                    <a:pt x="16730" y="38701"/>
                    <a:pt x="16751" y="38699"/>
                    <a:pt x="16771" y="38699"/>
                  </a:cubicBezTo>
                  <a:cubicBezTo>
                    <a:pt x="16874" y="38699"/>
                    <a:pt x="16972" y="38736"/>
                    <a:pt x="17046" y="38810"/>
                  </a:cubicBezTo>
                  <a:lnTo>
                    <a:pt x="18217" y="39661"/>
                  </a:lnTo>
                  <a:cubicBezTo>
                    <a:pt x="18348" y="39779"/>
                    <a:pt x="18527" y="39849"/>
                    <a:pt x="18704" y="39849"/>
                  </a:cubicBezTo>
                  <a:cubicBezTo>
                    <a:pt x="18767" y="39849"/>
                    <a:pt x="18830" y="39840"/>
                    <a:pt x="18891" y="39821"/>
                  </a:cubicBezTo>
                  <a:lnTo>
                    <a:pt x="19866" y="39661"/>
                  </a:lnTo>
                  <a:cubicBezTo>
                    <a:pt x="20133" y="39661"/>
                    <a:pt x="20381" y="39555"/>
                    <a:pt x="20576" y="39360"/>
                  </a:cubicBezTo>
                  <a:cubicBezTo>
                    <a:pt x="20647" y="39253"/>
                    <a:pt x="20682" y="39112"/>
                    <a:pt x="20771" y="38987"/>
                  </a:cubicBezTo>
                  <a:cubicBezTo>
                    <a:pt x="20966" y="38704"/>
                    <a:pt x="21321" y="38544"/>
                    <a:pt x="21552" y="38278"/>
                  </a:cubicBezTo>
                  <a:cubicBezTo>
                    <a:pt x="21747" y="38047"/>
                    <a:pt x="21959" y="37551"/>
                    <a:pt x="22279" y="37533"/>
                  </a:cubicBezTo>
                  <a:cubicBezTo>
                    <a:pt x="22314" y="37542"/>
                    <a:pt x="22350" y="37546"/>
                    <a:pt x="22385" y="37546"/>
                  </a:cubicBezTo>
                  <a:cubicBezTo>
                    <a:pt x="22421" y="37546"/>
                    <a:pt x="22456" y="37542"/>
                    <a:pt x="22492" y="37533"/>
                  </a:cubicBezTo>
                  <a:cubicBezTo>
                    <a:pt x="22545" y="37515"/>
                    <a:pt x="22598" y="37480"/>
                    <a:pt x="22651" y="37444"/>
                  </a:cubicBezTo>
                  <a:cubicBezTo>
                    <a:pt x="22757" y="37377"/>
                    <a:pt x="22852" y="37348"/>
                    <a:pt x="22939" y="37348"/>
                  </a:cubicBezTo>
                  <a:cubicBezTo>
                    <a:pt x="23424" y="37348"/>
                    <a:pt x="23662" y="38236"/>
                    <a:pt x="24052" y="38296"/>
                  </a:cubicBezTo>
                  <a:cubicBezTo>
                    <a:pt x="24072" y="38298"/>
                    <a:pt x="24092" y="38300"/>
                    <a:pt x="24112" y="38300"/>
                  </a:cubicBezTo>
                  <a:cubicBezTo>
                    <a:pt x="24162" y="38300"/>
                    <a:pt x="24212" y="38293"/>
                    <a:pt x="24260" y="38293"/>
                  </a:cubicBezTo>
                  <a:cubicBezTo>
                    <a:pt x="24312" y="38293"/>
                    <a:pt x="24361" y="38300"/>
                    <a:pt x="24407" y="38331"/>
                  </a:cubicBezTo>
                  <a:cubicBezTo>
                    <a:pt x="24443" y="38367"/>
                    <a:pt x="24478" y="38402"/>
                    <a:pt x="24496" y="38438"/>
                  </a:cubicBezTo>
                  <a:cubicBezTo>
                    <a:pt x="24638" y="38579"/>
                    <a:pt x="24815" y="38668"/>
                    <a:pt x="24993" y="38668"/>
                  </a:cubicBezTo>
                  <a:cubicBezTo>
                    <a:pt x="25094" y="38673"/>
                    <a:pt x="25198" y="38679"/>
                    <a:pt x="25301" y="38679"/>
                  </a:cubicBezTo>
                  <a:cubicBezTo>
                    <a:pt x="25578" y="38679"/>
                    <a:pt x="25839" y="38635"/>
                    <a:pt x="25968" y="38402"/>
                  </a:cubicBezTo>
                  <a:cubicBezTo>
                    <a:pt x="26038" y="38283"/>
                    <a:pt x="26162" y="38264"/>
                    <a:pt x="26302" y="38264"/>
                  </a:cubicBezTo>
                  <a:cubicBezTo>
                    <a:pt x="26369" y="38264"/>
                    <a:pt x="26439" y="38268"/>
                    <a:pt x="26509" y="38268"/>
                  </a:cubicBezTo>
                  <a:cubicBezTo>
                    <a:pt x="26554" y="38268"/>
                    <a:pt x="26599" y="38266"/>
                    <a:pt x="26642" y="38260"/>
                  </a:cubicBezTo>
                  <a:cubicBezTo>
                    <a:pt x="26820" y="38207"/>
                    <a:pt x="26997" y="38118"/>
                    <a:pt x="27139" y="37994"/>
                  </a:cubicBezTo>
                  <a:cubicBezTo>
                    <a:pt x="27532" y="37744"/>
                    <a:pt x="28047" y="37593"/>
                    <a:pt x="28551" y="37593"/>
                  </a:cubicBezTo>
                  <a:cubicBezTo>
                    <a:pt x="29048" y="37593"/>
                    <a:pt x="29536" y="37739"/>
                    <a:pt x="29888" y="38083"/>
                  </a:cubicBezTo>
                  <a:cubicBezTo>
                    <a:pt x="29995" y="38189"/>
                    <a:pt x="30101" y="38278"/>
                    <a:pt x="30225" y="38349"/>
                  </a:cubicBezTo>
                  <a:cubicBezTo>
                    <a:pt x="30292" y="38373"/>
                    <a:pt x="30360" y="38381"/>
                    <a:pt x="30428" y="38381"/>
                  </a:cubicBezTo>
                  <a:cubicBezTo>
                    <a:pt x="30598" y="38381"/>
                    <a:pt x="30770" y="38329"/>
                    <a:pt x="30937" y="38329"/>
                  </a:cubicBezTo>
                  <a:cubicBezTo>
                    <a:pt x="30954" y="38329"/>
                    <a:pt x="30971" y="38330"/>
                    <a:pt x="30988" y="38331"/>
                  </a:cubicBezTo>
                  <a:cubicBezTo>
                    <a:pt x="31272" y="38346"/>
                    <a:pt x="31543" y="38550"/>
                    <a:pt x="31823" y="38550"/>
                  </a:cubicBezTo>
                  <a:cubicBezTo>
                    <a:pt x="31876" y="38550"/>
                    <a:pt x="31928" y="38543"/>
                    <a:pt x="31981" y="38526"/>
                  </a:cubicBezTo>
                  <a:cubicBezTo>
                    <a:pt x="32219" y="38452"/>
                    <a:pt x="32419" y="38192"/>
                    <a:pt x="32623" y="38192"/>
                  </a:cubicBezTo>
                  <a:cubicBezTo>
                    <a:pt x="32663" y="38192"/>
                    <a:pt x="32703" y="38202"/>
                    <a:pt x="32744" y="38225"/>
                  </a:cubicBezTo>
                  <a:cubicBezTo>
                    <a:pt x="32815" y="38278"/>
                    <a:pt x="32868" y="38349"/>
                    <a:pt x="32939" y="38384"/>
                  </a:cubicBezTo>
                  <a:cubicBezTo>
                    <a:pt x="33005" y="38424"/>
                    <a:pt x="33072" y="38444"/>
                    <a:pt x="33146" y="38444"/>
                  </a:cubicBezTo>
                  <a:cubicBezTo>
                    <a:pt x="33171" y="38444"/>
                    <a:pt x="33196" y="38442"/>
                    <a:pt x="33223" y="38438"/>
                  </a:cubicBezTo>
                  <a:lnTo>
                    <a:pt x="34127" y="38455"/>
                  </a:lnTo>
                  <a:cubicBezTo>
                    <a:pt x="34464" y="38455"/>
                    <a:pt x="34500" y="38065"/>
                    <a:pt x="34872" y="38065"/>
                  </a:cubicBezTo>
                  <a:cubicBezTo>
                    <a:pt x="35085" y="38083"/>
                    <a:pt x="35316" y="38136"/>
                    <a:pt x="35529" y="38207"/>
                  </a:cubicBezTo>
                  <a:cubicBezTo>
                    <a:pt x="35529" y="38207"/>
                    <a:pt x="35404" y="107"/>
                    <a:pt x="3540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01" name="Google Shape;4201;p41"/>
            <p:cNvSpPr/>
            <p:nvPr/>
          </p:nvSpPr>
          <p:spPr>
            <a:xfrm>
              <a:off x="2842550" y="3490592"/>
              <a:ext cx="3458901" cy="279882"/>
            </a:xfrm>
            <a:custGeom>
              <a:avLst/>
              <a:gdLst/>
              <a:ahLst/>
              <a:cxnLst/>
              <a:rect l="l" t="t" r="r" b="b"/>
              <a:pathLst>
                <a:path w="35547" h="3799" extrusionOk="0">
                  <a:moveTo>
                    <a:pt x="23130" y="0"/>
                  </a:moveTo>
                  <a:cubicBezTo>
                    <a:pt x="22836" y="0"/>
                    <a:pt x="22742" y="270"/>
                    <a:pt x="22474" y="287"/>
                  </a:cubicBezTo>
                  <a:cubicBezTo>
                    <a:pt x="22403" y="287"/>
                    <a:pt x="22350" y="269"/>
                    <a:pt x="22279" y="251"/>
                  </a:cubicBezTo>
                  <a:cubicBezTo>
                    <a:pt x="22066" y="251"/>
                    <a:pt x="21871" y="358"/>
                    <a:pt x="21747" y="535"/>
                  </a:cubicBezTo>
                  <a:cubicBezTo>
                    <a:pt x="21640" y="712"/>
                    <a:pt x="21498" y="872"/>
                    <a:pt x="21339" y="996"/>
                  </a:cubicBezTo>
                  <a:cubicBezTo>
                    <a:pt x="21232" y="1067"/>
                    <a:pt x="21126" y="1103"/>
                    <a:pt x="21037" y="1156"/>
                  </a:cubicBezTo>
                  <a:cubicBezTo>
                    <a:pt x="20895" y="1298"/>
                    <a:pt x="20789" y="1457"/>
                    <a:pt x="20700" y="1635"/>
                  </a:cubicBezTo>
                  <a:cubicBezTo>
                    <a:pt x="20405" y="2077"/>
                    <a:pt x="19763" y="2459"/>
                    <a:pt x="19205" y="2459"/>
                  </a:cubicBezTo>
                  <a:cubicBezTo>
                    <a:pt x="19159" y="2459"/>
                    <a:pt x="19113" y="2456"/>
                    <a:pt x="19068" y="2451"/>
                  </a:cubicBezTo>
                  <a:lnTo>
                    <a:pt x="18926" y="2451"/>
                  </a:lnTo>
                  <a:cubicBezTo>
                    <a:pt x="18846" y="2467"/>
                    <a:pt x="18780" y="2542"/>
                    <a:pt x="18715" y="2542"/>
                  </a:cubicBezTo>
                  <a:cubicBezTo>
                    <a:pt x="18709" y="2542"/>
                    <a:pt x="18702" y="2541"/>
                    <a:pt x="18696" y="2539"/>
                  </a:cubicBezTo>
                  <a:cubicBezTo>
                    <a:pt x="18678" y="2522"/>
                    <a:pt x="18643" y="2504"/>
                    <a:pt x="18625" y="2486"/>
                  </a:cubicBezTo>
                  <a:cubicBezTo>
                    <a:pt x="18323" y="2273"/>
                    <a:pt x="17951" y="2078"/>
                    <a:pt x="17685" y="1812"/>
                  </a:cubicBezTo>
                  <a:cubicBezTo>
                    <a:pt x="17525" y="1652"/>
                    <a:pt x="17348" y="1511"/>
                    <a:pt x="17153" y="1386"/>
                  </a:cubicBezTo>
                  <a:cubicBezTo>
                    <a:pt x="17052" y="1342"/>
                    <a:pt x="16951" y="1324"/>
                    <a:pt x="16848" y="1324"/>
                  </a:cubicBezTo>
                  <a:cubicBezTo>
                    <a:pt x="16371" y="1324"/>
                    <a:pt x="15872" y="1721"/>
                    <a:pt x="15361" y="1794"/>
                  </a:cubicBezTo>
                  <a:cubicBezTo>
                    <a:pt x="15296" y="1805"/>
                    <a:pt x="15231" y="1809"/>
                    <a:pt x="15166" y="1809"/>
                  </a:cubicBezTo>
                  <a:cubicBezTo>
                    <a:pt x="14743" y="1809"/>
                    <a:pt x="14311" y="1620"/>
                    <a:pt x="13877" y="1620"/>
                  </a:cubicBezTo>
                  <a:cubicBezTo>
                    <a:pt x="13810" y="1620"/>
                    <a:pt x="13743" y="1624"/>
                    <a:pt x="13676" y="1635"/>
                  </a:cubicBezTo>
                  <a:cubicBezTo>
                    <a:pt x="13304" y="1688"/>
                    <a:pt x="13002" y="1919"/>
                    <a:pt x="12647" y="2078"/>
                  </a:cubicBezTo>
                  <a:cubicBezTo>
                    <a:pt x="12464" y="2165"/>
                    <a:pt x="12254" y="2226"/>
                    <a:pt x="12055" y="2226"/>
                  </a:cubicBezTo>
                  <a:cubicBezTo>
                    <a:pt x="11889" y="2226"/>
                    <a:pt x="11730" y="2183"/>
                    <a:pt x="11601" y="2078"/>
                  </a:cubicBezTo>
                  <a:cubicBezTo>
                    <a:pt x="11441" y="1919"/>
                    <a:pt x="11299" y="1759"/>
                    <a:pt x="11175" y="1582"/>
                  </a:cubicBezTo>
                  <a:cubicBezTo>
                    <a:pt x="10993" y="1410"/>
                    <a:pt x="10766" y="1339"/>
                    <a:pt x="10525" y="1339"/>
                  </a:cubicBezTo>
                  <a:cubicBezTo>
                    <a:pt x="9943" y="1339"/>
                    <a:pt x="9282" y="1753"/>
                    <a:pt x="8993" y="2167"/>
                  </a:cubicBezTo>
                  <a:cubicBezTo>
                    <a:pt x="8905" y="2309"/>
                    <a:pt x="8816" y="2486"/>
                    <a:pt x="8656" y="2504"/>
                  </a:cubicBezTo>
                  <a:cubicBezTo>
                    <a:pt x="8444" y="2539"/>
                    <a:pt x="8231" y="2593"/>
                    <a:pt x="8018" y="2646"/>
                  </a:cubicBezTo>
                  <a:cubicBezTo>
                    <a:pt x="7964" y="2667"/>
                    <a:pt x="7906" y="2678"/>
                    <a:pt x="7848" y="2678"/>
                  </a:cubicBezTo>
                  <a:cubicBezTo>
                    <a:pt x="7717" y="2678"/>
                    <a:pt x="7584" y="2626"/>
                    <a:pt x="7486" y="2539"/>
                  </a:cubicBezTo>
                  <a:cubicBezTo>
                    <a:pt x="7450" y="2486"/>
                    <a:pt x="7397" y="2433"/>
                    <a:pt x="7344" y="2397"/>
                  </a:cubicBezTo>
                  <a:cubicBezTo>
                    <a:pt x="7202" y="2309"/>
                    <a:pt x="7025" y="2362"/>
                    <a:pt x="6883" y="2309"/>
                  </a:cubicBezTo>
                  <a:cubicBezTo>
                    <a:pt x="6794" y="2273"/>
                    <a:pt x="6723" y="2202"/>
                    <a:pt x="6652" y="2131"/>
                  </a:cubicBezTo>
                  <a:cubicBezTo>
                    <a:pt x="6428" y="1934"/>
                    <a:pt x="6137" y="1825"/>
                    <a:pt x="5834" y="1825"/>
                  </a:cubicBezTo>
                  <a:cubicBezTo>
                    <a:pt x="5729" y="1825"/>
                    <a:pt x="5622" y="1838"/>
                    <a:pt x="5517" y="1865"/>
                  </a:cubicBezTo>
                  <a:cubicBezTo>
                    <a:pt x="5393" y="1919"/>
                    <a:pt x="5251" y="1954"/>
                    <a:pt x="5127" y="1972"/>
                  </a:cubicBezTo>
                  <a:cubicBezTo>
                    <a:pt x="5038" y="1972"/>
                    <a:pt x="4949" y="1972"/>
                    <a:pt x="4878" y="1954"/>
                  </a:cubicBezTo>
                  <a:cubicBezTo>
                    <a:pt x="4613" y="1894"/>
                    <a:pt x="4348" y="1858"/>
                    <a:pt x="4083" y="1858"/>
                  </a:cubicBezTo>
                  <a:cubicBezTo>
                    <a:pt x="3958" y="1858"/>
                    <a:pt x="3833" y="1866"/>
                    <a:pt x="3708" y="1883"/>
                  </a:cubicBezTo>
                  <a:cubicBezTo>
                    <a:pt x="3459" y="1936"/>
                    <a:pt x="3229" y="2025"/>
                    <a:pt x="3016" y="2149"/>
                  </a:cubicBezTo>
                  <a:lnTo>
                    <a:pt x="2076" y="2628"/>
                  </a:lnTo>
                  <a:cubicBezTo>
                    <a:pt x="1739" y="2805"/>
                    <a:pt x="1384" y="2947"/>
                    <a:pt x="1029" y="3036"/>
                  </a:cubicBezTo>
                  <a:cubicBezTo>
                    <a:pt x="917" y="3066"/>
                    <a:pt x="803" y="3073"/>
                    <a:pt x="688" y="3073"/>
                  </a:cubicBezTo>
                  <a:cubicBezTo>
                    <a:pt x="556" y="3073"/>
                    <a:pt x="424" y="3063"/>
                    <a:pt x="293" y="3063"/>
                  </a:cubicBezTo>
                  <a:cubicBezTo>
                    <a:pt x="195" y="3063"/>
                    <a:pt x="97" y="3069"/>
                    <a:pt x="1" y="3089"/>
                  </a:cubicBezTo>
                  <a:lnTo>
                    <a:pt x="1" y="3799"/>
                  </a:lnTo>
                  <a:cubicBezTo>
                    <a:pt x="71" y="3799"/>
                    <a:pt x="1934" y="3639"/>
                    <a:pt x="2643" y="3160"/>
                  </a:cubicBezTo>
                  <a:cubicBezTo>
                    <a:pt x="3093" y="2865"/>
                    <a:pt x="3462" y="2517"/>
                    <a:pt x="3974" y="2517"/>
                  </a:cubicBezTo>
                  <a:cubicBezTo>
                    <a:pt x="4048" y="2517"/>
                    <a:pt x="4124" y="2524"/>
                    <a:pt x="4204" y="2539"/>
                  </a:cubicBezTo>
                  <a:cubicBezTo>
                    <a:pt x="4435" y="2575"/>
                    <a:pt x="4648" y="2734"/>
                    <a:pt x="4896" y="2752"/>
                  </a:cubicBezTo>
                  <a:cubicBezTo>
                    <a:pt x="4904" y="2753"/>
                    <a:pt x="4912" y="2753"/>
                    <a:pt x="4920" y="2753"/>
                  </a:cubicBezTo>
                  <a:cubicBezTo>
                    <a:pt x="5195" y="2753"/>
                    <a:pt x="5485" y="2556"/>
                    <a:pt x="5750" y="2556"/>
                  </a:cubicBezTo>
                  <a:cubicBezTo>
                    <a:pt x="5888" y="2556"/>
                    <a:pt x="6019" y="2609"/>
                    <a:pt x="6138" y="2770"/>
                  </a:cubicBezTo>
                  <a:cubicBezTo>
                    <a:pt x="6191" y="2841"/>
                    <a:pt x="6226" y="2930"/>
                    <a:pt x="6315" y="2965"/>
                  </a:cubicBezTo>
                  <a:cubicBezTo>
                    <a:pt x="6330" y="2971"/>
                    <a:pt x="6347" y="2974"/>
                    <a:pt x="6365" y="2974"/>
                  </a:cubicBezTo>
                  <a:cubicBezTo>
                    <a:pt x="6434" y="2974"/>
                    <a:pt x="6520" y="2939"/>
                    <a:pt x="6604" y="2939"/>
                  </a:cubicBezTo>
                  <a:cubicBezTo>
                    <a:pt x="6626" y="2939"/>
                    <a:pt x="6648" y="2941"/>
                    <a:pt x="6670" y="2947"/>
                  </a:cubicBezTo>
                  <a:cubicBezTo>
                    <a:pt x="6776" y="2965"/>
                    <a:pt x="6812" y="3071"/>
                    <a:pt x="6865" y="3160"/>
                  </a:cubicBezTo>
                  <a:cubicBezTo>
                    <a:pt x="7007" y="3391"/>
                    <a:pt x="7273" y="3515"/>
                    <a:pt x="7539" y="3515"/>
                  </a:cubicBezTo>
                  <a:cubicBezTo>
                    <a:pt x="7770" y="3515"/>
                    <a:pt x="7982" y="3391"/>
                    <a:pt x="8231" y="3391"/>
                  </a:cubicBezTo>
                  <a:cubicBezTo>
                    <a:pt x="8373" y="3391"/>
                    <a:pt x="8532" y="3444"/>
                    <a:pt x="8674" y="3444"/>
                  </a:cubicBezTo>
                  <a:cubicBezTo>
                    <a:pt x="9224" y="3444"/>
                    <a:pt x="9508" y="2912"/>
                    <a:pt x="9863" y="2593"/>
                  </a:cubicBezTo>
                  <a:cubicBezTo>
                    <a:pt x="10093" y="2385"/>
                    <a:pt x="10271" y="2245"/>
                    <a:pt x="10469" y="2245"/>
                  </a:cubicBezTo>
                  <a:cubicBezTo>
                    <a:pt x="10576" y="2245"/>
                    <a:pt x="10690" y="2286"/>
                    <a:pt x="10820" y="2380"/>
                  </a:cubicBezTo>
                  <a:cubicBezTo>
                    <a:pt x="11175" y="2628"/>
                    <a:pt x="11512" y="2930"/>
                    <a:pt x="12027" y="2983"/>
                  </a:cubicBezTo>
                  <a:cubicBezTo>
                    <a:pt x="12085" y="2990"/>
                    <a:pt x="12147" y="2994"/>
                    <a:pt x="12211" y="2994"/>
                  </a:cubicBezTo>
                  <a:cubicBezTo>
                    <a:pt x="12301" y="2994"/>
                    <a:pt x="12394" y="2986"/>
                    <a:pt x="12488" y="2965"/>
                  </a:cubicBezTo>
                  <a:cubicBezTo>
                    <a:pt x="12612" y="2912"/>
                    <a:pt x="12754" y="2841"/>
                    <a:pt x="12878" y="2770"/>
                  </a:cubicBezTo>
                  <a:cubicBezTo>
                    <a:pt x="13142" y="2591"/>
                    <a:pt x="13449" y="2499"/>
                    <a:pt x="13759" y="2499"/>
                  </a:cubicBezTo>
                  <a:cubicBezTo>
                    <a:pt x="13971" y="2499"/>
                    <a:pt x="14184" y="2542"/>
                    <a:pt x="14386" y="2628"/>
                  </a:cubicBezTo>
                  <a:cubicBezTo>
                    <a:pt x="14629" y="2709"/>
                    <a:pt x="14907" y="2784"/>
                    <a:pt x="15177" y="2784"/>
                  </a:cubicBezTo>
                  <a:cubicBezTo>
                    <a:pt x="15379" y="2784"/>
                    <a:pt x="15577" y="2742"/>
                    <a:pt x="15751" y="2628"/>
                  </a:cubicBezTo>
                  <a:cubicBezTo>
                    <a:pt x="15858" y="2539"/>
                    <a:pt x="15964" y="2468"/>
                    <a:pt x="16106" y="2415"/>
                  </a:cubicBezTo>
                  <a:cubicBezTo>
                    <a:pt x="16167" y="2415"/>
                    <a:pt x="16228" y="2427"/>
                    <a:pt x="16292" y="2427"/>
                  </a:cubicBezTo>
                  <a:cubicBezTo>
                    <a:pt x="16340" y="2427"/>
                    <a:pt x="16390" y="2420"/>
                    <a:pt x="16443" y="2397"/>
                  </a:cubicBezTo>
                  <a:cubicBezTo>
                    <a:pt x="16550" y="2362"/>
                    <a:pt x="16603" y="2238"/>
                    <a:pt x="16709" y="2185"/>
                  </a:cubicBezTo>
                  <a:cubicBezTo>
                    <a:pt x="16730" y="2182"/>
                    <a:pt x="16751" y="2180"/>
                    <a:pt x="16771" y="2180"/>
                  </a:cubicBezTo>
                  <a:cubicBezTo>
                    <a:pt x="16874" y="2180"/>
                    <a:pt x="16972" y="2217"/>
                    <a:pt x="17046" y="2291"/>
                  </a:cubicBezTo>
                  <a:lnTo>
                    <a:pt x="18217" y="3142"/>
                  </a:lnTo>
                  <a:cubicBezTo>
                    <a:pt x="18348" y="3260"/>
                    <a:pt x="18527" y="3330"/>
                    <a:pt x="18711" y="3330"/>
                  </a:cubicBezTo>
                  <a:cubicBezTo>
                    <a:pt x="18777" y="3330"/>
                    <a:pt x="18843" y="3321"/>
                    <a:pt x="18909" y="3302"/>
                  </a:cubicBezTo>
                  <a:lnTo>
                    <a:pt x="19866" y="3142"/>
                  </a:lnTo>
                  <a:cubicBezTo>
                    <a:pt x="20133" y="3142"/>
                    <a:pt x="20381" y="3036"/>
                    <a:pt x="20576" y="2841"/>
                  </a:cubicBezTo>
                  <a:cubicBezTo>
                    <a:pt x="20665" y="2734"/>
                    <a:pt x="20700" y="2593"/>
                    <a:pt x="20771" y="2468"/>
                  </a:cubicBezTo>
                  <a:cubicBezTo>
                    <a:pt x="20966" y="2185"/>
                    <a:pt x="21321" y="2025"/>
                    <a:pt x="21552" y="1759"/>
                  </a:cubicBezTo>
                  <a:cubicBezTo>
                    <a:pt x="21747" y="1528"/>
                    <a:pt x="21959" y="1032"/>
                    <a:pt x="22279" y="1014"/>
                  </a:cubicBezTo>
                  <a:cubicBezTo>
                    <a:pt x="22314" y="1023"/>
                    <a:pt x="22350" y="1027"/>
                    <a:pt x="22385" y="1027"/>
                  </a:cubicBezTo>
                  <a:cubicBezTo>
                    <a:pt x="22421" y="1027"/>
                    <a:pt x="22456" y="1023"/>
                    <a:pt x="22492" y="1014"/>
                  </a:cubicBezTo>
                  <a:cubicBezTo>
                    <a:pt x="22545" y="996"/>
                    <a:pt x="22616" y="961"/>
                    <a:pt x="22651" y="925"/>
                  </a:cubicBezTo>
                  <a:cubicBezTo>
                    <a:pt x="22757" y="858"/>
                    <a:pt x="22852" y="829"/>
                    <a:pt x="22939" y="829"/>
                  </a:cubicBezTo>
                  <a:cubicBezTo>
                    <a:pt x="23424" y="829"/>
                    <a:pt x="23662" y="1717"/>
                    <a:pt x="24052" y="1777"/>
                  </a:cubicBezTo>
                  <a:cubicBezTo>
                    <a:pt x="24072" y="1779"/>
                    <a:pt x="24092" y="1781"/>
                    <a:pt x="24112" y="1781"/>
                  </a:cubicBezTo>
                  <a:cubicBezTo>
                    <a:pt x="24162" y="1781"/>
                    <a:pt x="24212" y="1774"/>
                    <a:pt x="24260" y="1774"/>
                  </a:cubicBezTo>
                  <a:cubicBezTo>
                    <a:pt x="24312" y="1774"/>
                    <a:pt x="24361" y="1781"/>
                    <a:pt x="24407" y="1812"/>
                  </a:cubicBezTo>
                  <a:cubicBezTo>
                    <a:pt x="24443" y="1848"/>
                    <a:pt x="24478" y="1883"/>
                    <a:pt x="24514" y="1919"/>
                  </a:cubicBezTo>
                  <a:cubicBezTo>
                    <a:pt x="24638" y="2060"/>
                    <a:pt x="24815" y="2149"/>
                    <a:pt x="24993" y="2149"/>
                  </a:cubicBezTo>
                  <a:cubicBezTo>
                    <a:pt x="25094" y="2154"/>
                    <a:pt x="25198" y="2160"/>
                    <a:pt x="25301" y="2160"/>
                  </a:cubicBezTo>
                  <a:cubicBezTo>
                    <a:pt x="25578" y="2160"/>
                    <a:pt x="25839" y="2116"/>
                    <a:pt x="25968" y="1883"/>
                  </a:cubicBezTo>
                  <a:cubicBezTo>
                    <a:pt x="26038" y="1764"/>
                    <a:pt x="26162" y="1745"/>
                    <a:pt x="26302" y="1745"/>
                  </a:cubicBezTo>
                  <a:cubicBezTo>
                    <a:pt x="26369" y="1745"/>
                    <a:pt x="26439" y="1749"/>
                    <a:pt x="26509" y="1749"/>
                  </a:cubicBezTo>
                  <a:cubicBezTo>
                    <a:pt x="26554" y="1749"/>
                    <a:pt x="26599" y="1747"/>
                    <a:pt x="26642" y="1741"/>
                  </a:cubicBezTo>
                  <a:cubicBezTo>
                    <a:pt x="26820" y="1688"/>
                    <a:pt x="26997" y="1599"/>
                    <a:pt x="27139" y="1475"/>
                  </a:cubicBezTo>
                  <a:cubicBezTo>
                    <a:pt x="27532" y="1225"/>
                    <a:pt x="28047" y="1074"/>
                    <a:pt x="28551" y="1074"/>
                  </a:cubicBezTo>
                  <a:cubicBezTo>
                    <a:pt x="29048" y="1074"/>
                    <a:pt x="29536" y="1220"/>
                    <a:pt x="29888" y="1564"/>
                  </a:cubicBezTo>
                  <a:cubicBezTo>
                    <a:pt x="29995" y="1670"/>
                    <a:pt x="30101" y="1759"/>
                    <a:pt x="30243" y="1830"/>
                  </a:cubicBezTo>
                  <a:cubicBezTo>
                    <a:pt x="30305" y="1854"/>
                    <a:pt x="30369" y="1862"/>
                    <a:pt x="30435" y="1862"/>
                  </a:cubicBezTo>
                  <a:cubicBezTo>
                    <a:pt x="30598" y="1862"/>
                    <a:pt x="30771" y="1810"/>
                    <a:pt x="30937" y="1810"/>
                  </a:cubicBezTo>
                  <a:cubicBezTo>
                    <a:pt x="30954" y="1810"/>
                    <a:pt x="30971" y="1811"/>
                    <a:pt x="30988" y="1812"/>
                  </a:cubicBezTo>
                  <a:cubicBezTo>
                    <a:pt x="31287" y="1827"/>
                    <a:pt x="31561" y="2031"/>
                    <a:pt x="31830" y="2031"/>
                  </a:cubicBezTo>
                  <a:cubicBezTo>
                    <a:pt x="31881" y="2031"/>
                    <a:pt x="31931" y="2024"/>
                    <a:pt x="31981" y="2007"/>
                  </a:cubicBezTo>
                  <a:cubicBezTo>
                    <a:pt x="32219" y="1933"/>
                    <a:pt x="32419" y="1673"/>
                    <a:pt x="32623" y="1673"/>
                  </a:cubicBezTo>
                  <a:cubicBezTo>
                    <a:pt x="32663" y="1673"/>
                    <a:pt x="32703" y="1683"/>
                    <a:pt x="32744" y="1706"/>
                  </a:cubicBezTo>
                  <a:cubicBezTo>
                    <a:pt x="32815" y="1759"/>
                    <a:pt x="32868" y="1830"/>
                    <a:pt x="32939" y="1865"/>
                  </a:cubicBezTo>
                  <a:cubicBezTo>
                    <a:pt x="33005" y="1905"/>
                    <a:pt x="33072" y="1925"/>
                    <a:pt x="33146" y="1925"/>
                  </a:cubicBezTo>
                  <a:cubicBezTo>
                    <a:pt x="33171" y="1925"/>
                    <a:pt x="33196" y="1923"/>
                    <a:pt x="33223" y="1919"/>
                  </a:cubicBezTo>
                  <a:lnTo>
                    <a:pt x="34127" y="1936"/>
                  </a:lnTo>
                  <a:cubicBezTo>
                    <a:pt x="34464" y="1936"/>
                    <a:pt x="34500" y="1546"/>
                    <a:pt x="34872" y="1546"/>
                  </a:cubicBezTo>
                  <a:cubicBezTo>
                    <a:pt x="35103" y="1564"/>
                    <a:pt x="35316" y="1617"/>
                    <a:pt x="35529" y="1706"/>
                  </a:cubicBezTo>
                  <a:cubicBezTo>
                    <a:pt x="35529" y="1386"/>
                    <a:pt x="35546" y="748"/>
                    <a:pt x="35546" y="748"/>
                  </a:cubicBezTo>
                  <a:cubicBezTo>
                    <a:pt x="35546" y="748"/>
                    <a:pt x="35462" y="741"/>
                    <a:pt x="35342" y="741"/>
                  </a:cubicBezTo>
                  <a:cubicBezTo>
                    <a:pt x="35121" y="741"/>
                    <a:pt x="34778" y="764"/>
                    <a:pt x="34606" y="890"/>
                  </a:cubicBezTo>
                  <a:cubicBezTo>
                    <a:pt x="34482" y="961"/>
                    <a:pt x="34411" y="1120"/>
                    <a:pt x="34269" y="1138"/>
                  </a:cubicBezTo>
                  <a:cubicBezTo>
                    <a:pt x="34256" y="1141"/>
                    <a:pt x="34242" y="1142"/>
                    <a:pt x="34229" y="1142"/>
                  </a:cubicBezTo>
                  <a:cubicBezTo>
                    <a:pt x="34077" y="1142"/>
                    <a:pt x="33947" y="977"/>
                    <a:pt x="33778" y="977"/>
                  </a:cubicBezTo>
                  <a:cubicBezTo>
                    <a:pt x="33770" y="977"/>
                    <a:pt x="33763" y="978"/>
                    <a:pt x="33755" y="978"/>
                  </a:cubicBezTo>
                  <a:cubicBezTo>
                    <a:pt x="33631" y="996"/>
                    <a:pt x="33542" y="1120"/>
                    <a:pt x="33418" y="1120"/>
                  </a:cubicBezTo>
                  <a:cubicBezTo>
                    <a:pt x="33407" y="1122"/>
                    <a:pt x="33396" y="1123"/>
                    <a:pt x="33386" y="1123"/>
                  </a:cubicBezTo>
                  <a:cubicBezTo>
                    <a:pt x="33275" y="1123"/>
                    <a:pt x="33176" y="1043"/>
                    <a:pt x="33063" y="978"/>
                  </a:cubicBezTo>
                  <a:cubicBezTo>
                    <a:pt x="32942" y="911"/>
                    <a:pt x="32812" y="878"/>
                    <a:pt x="32681" y="878"/>
                  </a:cubicBezTo>
                  <a:cubicBezTo>
                    <a:pt x="32505" y="878"/>
                    <a:pt x="32329" y="937"/>
                    <a:pt x="32176" y="1049"/>
                  </a:cubicBezTo>
                  <a:cubicBezTo>
                    <a:pt x="32105" y="1138"/>
                    <a:pt x="32017" y="1191"/>
                    <a:pt x="31910" y="1245"/>
                  </a:cubicBezTo>
                  <a:cubicBezTo>
                    <a:pt x="31887" y="1251"/>
                    <a:pt x="31864" y="1254"/>
                    <a:pt x="31840" y="1254"/>
                  </a:cubicBezTo>
                  <a:cubicBezTo>
                    <a:pt x="31668" y="1254"/>
                    <a:pt x="31495" y="1100"/>
                    <a:pt x="31307" y="1085"/>
                  </a:cubicBezTo>
                  <a:cubicBezTo>
                    <a:pt x="31183" y="1085"/>
                    <a:pt x="31077" y="1120"/>
                    <a:pt x="30970" y="1138"/>
                  </a:cubicBezTo>
                  <a:cubicBezTo>
                    <a:pt x="30920" y="1149"/>
                    <a:pt x="30873" y="1153"/>
                    <a:pt x="30829" y="1153"/>
                  </a:cubicBezTo>
                  <a:cubicBezTo>
                    <a:pt x="30501" y="1153"/>
                    <a:pt x="30332" y="885"/>
                    <a:pt x="30065" y="712"/>
                  </a:cubicBezTo>
                  <a:cubicBezTo>
                    <a:pt x="29675" y="464"/>
                    <a:pt x="29250" y="304"/>
                    <a:pt x="28806" y="251"/>
                  </a:cubicBezTo>
                  <a:cubicBezTo>
                    <a:pt x="28735" y="242"/>
                    <a:pt x="28664" y="238"/>
                    <a:pt x="28595" y="238"/>
                  </a:cubicBezTo>
                  <a:cubicBezTo>
                    <a:pt x="27679" y="238"/>
                    <a:pt x="26910" y="944"/>
                    <a:pt x="26004" y="961"/>
                  </a:cubicBezTo>
                  <a:cubicBezTo>
                    <a:pt x="25978" y="956"/>
                    <a:pt x="25952" y="953"/>
                    <a:pt x="25926" y="953"/>
                  </a:cubicBezTo>
                  <a:cubicBezTo>
                    <a:pt x="25864" y="953"/>
                    <a:pt x="25805" y="966"/>
                    <a:pt x="25755" y="978"/>
                  </a:cubicBezTo>
                  <a:cubicBezTo>
                    <a:pt x="25702" y="1014"/>
                    <a:pt x="25649" y="1049"/>
                    <a:pt x="25613" y="1103"/>
                  </a:cubicBezTo>
                  <a:cubicBezTo>
                    <a:pt x="25507" y="1189"/>
                    <a:pt x="25380" y="1234"/>
                    <a:pt x="25252" y="1234"/>
                  </a:cubicBezTo>
                  <a:cubicBezTo>
                    <a:pt x="25145" y="1234"/>
                    <a:pt x="25036" y="1203"/>
                    <a:pt x="24939" y="1138"/>
                  </a:cubicBezTo>
                  <a:cubicBezTo>
                    <a:pt x="24904" y="1103"/>
                    <a:pt x="24868" y="1067"/>
                    <a:pt x="24815" y="1049"/>
                  </a:cubicBezTo>
                  <a:cubicBezTo>
                    <a:pt x="24780" y="1032"/>
                    <a:pt x="24727" y="1014"/>
                    <a:pt x="24691" y="996"/>
                  </a:cubicBezTo>
                  <a:cubicBezTo>
                    <a:pt x="24460" y="890"/>
                    <a:pt x="24265" y="748"/>
                    <a:pt x="24106" y="553"/>
                  </a:cubicBezTo>
                  <a:cubicBezTo>
                    <a:pt x="23875" y="340"/>
                    <a:pt x="23520" y="38"/>
                    <a:pt x="23183" y="3"/>
                  </a:cubicBezTo>
                  <a:cubicBezTo>
                    <a:pt x="23165" y="1"/>
                    <a:pt x="23147" y="0"/>
                    <a:pt x="23130" y="0"/>
                  </a:cubicBezTo>
                  <a:close/>
                </a:path>
              </a:pathLst>
            </a:custGeom>
            <a:solidFill>
              <a:srgbClr val="FFE4F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4202" name="Google Shape;4202;p41"/>
          <p:cNvGrpSpPr/>
          <p:nvPr/>
        </p:nvGrpSpPr>
        <p:grpSpPr>
          <a:xfrm rot="-777050">
            <a:off x="11331820" y="2628444"/>
            <a:ext cx="2989696" cy="721856"/>
            <a:chOff x="1735925" y="-61804"/>
            <a:chExt cx="1524192" cy="368013"/>
          </a:xfrm>
        </p:grpSpPr>
        <p:sp>
          <p:nvSpPr>
            <p:cNvPr id="4203" name="Google Shape;4203;p41"/>
            <p:cNvSpPr/>
            <p:nvPr/>
          </p:nvSpPr>
          <p:spPr>
            <a:xfrm>
              <a:off x="1735925" y="-59255"/>
              <a:ext cx="1524192" cy="365464"/>
            </a:xfrm>
            <a:custGeom>
              <a:avLst/>
              <a:gdLst/>
              <a:ahLst/>
              <a:cxnLst/>
              <a:rect l="l" t="t" r="r" b="b"/>
              <a:pathLst>
                <a:path w="37214" h="8923" extrusionOk="0">
                  <a:moveTo>
                    <a:pt x="1" y="1"/>
                  </a:moveTo>
                  <a:cubicBezTo>
                    <a:pt x="356" y="284"/>
                    <a:pt x="462" y="745"/>
                    <a:pt x="36" y="1242"/>
                  </a:cubicBezTo>
                  <a:cubicBezTo>
                    <a:pt x="231" y="1419"/>
                    <a:pt x="338" y="1668"/>
                    <a:pt x="338" y="1934"/>
                  </a:cubicBezTo>
                  <a:cubicBezTo>
                    <a:pt x="320" y="2094"/>
                    <a:pt x="249" y="2253"/>
                    <a:pt x="231" y="2413"/>
                  </a:cubicBezTo>
                  <a:cubicBezTo>
                    <a:pt x="160" y="2838"/>
                    <a:pt x="320" y="3264"/>
                    <a:pt x="391" y="3690"/>
                  </a:cubicBezTo>
                  <a:cubicBezTo>
                    <a:pt x="462" y="4116"/>
                    <a:pt x="373" y="4648"/>
                    <a:pt x="1" y="4807"/>
                  </a:cubicBezTo>
                  <a:cubicBezTo>
                    <a:pt x="54" y="5162"/>
                    <a:pt x="480" y="5393"/>
                    <a:pt x="480" y="5765"/>
                  </a:cubicBezTo>
                  <a:cubicBezTo>
                    <a:pt x="480" y="5996"/>
                    <a:pt x="320" y="6191"/>
                    <a:pt x="231" y="6404"/>
                  </a:cubicBezTo>
                  <a:cubicBezTo>
                    <a:pt x="54" y="6812"/>
                    <a:pt x="143" y="7308"/>
                    <a:pt x="214" y="7769"/>
                  </a:cubicBezTo>
                  <a:cubicBezTo>
                    <a:pt x="249" y="8160"/>
                    <a:pt x="231" y="8639"/>
                    <a:pt x="19" y="8922"/>
                  </a:cubicBezTo>
                  <a:lnTo>
                    <a:pt x="37196" y="8922"/>
                  </a:lnTo>
                  <a:cubicBezTo>
                    <a:pt x="37054" y="8621"/>
                    <a:pt x="36859" y="8337"/>
                    <a:pt x="36593" y="8106"/>
                  </a:cubicBezTo>
                  <a:cubicBezTo>
                    <a:pt x="36487" y="8018"/>
                    <a:pt x="36345" y="7947"/>
                    <a:pt x="36327" y="7805"/>
                  </a:cubicBezTo>
                  <a:cubicBezTo>
                    <a:pt x="36309" y="7716"/>
                    <a:pt x="36345" y="7610"/>
                    <a:pt x="36398" y="7539"/>
                  </a:cubicBezTo>
                  <a:cubicBezTo>
                    <a:pt x="36522" y="7397"/>
                    <a:pt x="36664" y="7273"/>
                    <a:pt x="36806" y="7149"/>
                  </a:cubicBezTo>
                  <a:cubicBezTo>
                    <a:pt x="36966" y="7024"/>
                    <a:pt x="37037" y="6829"/>
                    <a:pt x="37037" y="6634"/>
                  </a:cubicBezTo>
                  <a:cubicBezTo>
                    <a:pt x="37019" y="6563"/>
                    <a:pt x="36983" y="6492"/>
                    <a:pt x="36966" y="6439"/>
                  </a:cubicBezTo>
                  <a:cubicBezTo>
                    <a:pt x="36912" y="6173"/>
                    <a:pt x="37037" y="5872"/>
                    <a:pt x="36912" y="5641"/>
                  </a:cubicBezTo>
                  <a:cubicBezTo>
                    <a:pt x="36841" y="5535"/>
                    <a:pt x="36735" y="5464"/>
                    <a:pt x="36682" y="5357"/>
                  </a:cubicBezTo>
                  <a:cubicBezTo>
                    <a:pt x="36646" y="5162"/>
                    <a:pt x="36717" y="4949"/>
                    <a:pt x="36859" y="4807"/>
                  </a:cubicBezTo>
                  <a:cubicBezTo>
                    <a:pt x="37001" y="4683"/>
                    <a:pt x="37054" y="4470"/>
                    <a:pt x="37001" y="4275"/>
                  </a:cubicBezTo>
                  <a:cubicBezTo>
                    <a:pt x="36983" y="4240"/>
                    <a:pt x="36948" y="4187"/>
                    <a:pt x="36930" y="4151"/>
                  </a:cubicBezTo>
                  <a:cubicBezTo>
                    <a:pt x="36912" y="4045"/>
                    <a:pt x="36966" y="3956"/>
                    <a:pt x="36983" y="3850"/>
                  </a:cubicBezTo>
                  <a:cubicBezTo>
                    <a:pt x="37001" y="3690"/>
                    <a:pt x="36912" y="3530"/>
                    <a:pt x="36753" y="3459"/>
                  </a:cubicBezTo>
                  <a:cubicBezTo>
                    <a:pt x="37054" y="3069"/>
                    <a:pt x="37107" y="2555"/>
                    <a:pt x="36895" y="2111"/>
                  </a:cubicBezTo>
                  <a:cubicBezTo>
                    <a:pt x="36824" y="1952"/>
                    <a:pt x="36700" y="1774"/>
                    <a:pt x="36753" y="1597"/>
                  </a:cubicBezTo>
                  <a:cubicBezTo>
                    <a:pt x="36806" y="1473"/>
                    <a:pt x="36930" y="1419"/>
                    <a:pt x="37001" y="1313"/>
                  </a:cubicBezTo>
                  <a:cubicBezTo>
                    <a:pt x="37125" y="1136"/>
                    <a:pt x="37090" y="870"/>
                    <a:pt x="37054" y="639"/>
                  </a:cubicBezTo>
                  <a:cubicBezTo>
                    <a:pt x="37037" y="426"/>
                    <a:pt x="37037" y="142"/>
                    <a:pt x="3721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04" name="Google Shape;4204;p41"/>
            <p:cNvSpPr/>
            <p:nvPr/>
          </p:nvSpPr>
          <p:spPr>
            <a:xfrm>
              <a:off x="1901556" y="131070"/>
              <a:ext cx="23305" cy="21830"/>
            </a:xfrm>
            <a:custGeom>
              <a:avLst/>
              <a:gdLst/>
              <a:ahLst/>
              <a:cxnLst/>
              <a:rect l="l" t="t" r="r" b="b"/>
              <a:pathLst>
                <a:path w="569" h="533" extrusionOk="0">
                  <a:moveTo>
                    <a:pt x="267" y="1"/>
                  </a:moveTo>
                  <a:cubicBezTo>
                    <a:pt x="232" y="1"/>
                    <a:pt x="196" y="1"/>
                    <a:pt x="161" y="18"/>
                  </a:cubicBezTo>
                  <a:cubicBezTo>
                    <a:pt x="143" y="36"/>
                    <a:pt x="107" y="54"/>
                    <a:pt x="90" y="72"/>
                  </a:cubicBezTo>
                  <a:cubicBezTo>
                    <a:pt x="54" y="89"/>
                    <a:pt x="36" y="125"/>
                    <a:pt x="19" y="160"/>
                  </a:cubicBezTo>
                  <a:cubicBezTo>
                    <a:pt x="1" y="196"/>
                    <a:pt x="1" y="231"/>
                    <a:pt x="1" y="267"/>
                  </a:cubicBezTo>
                  <a:lnTo>
                    <a:pt x="1" y="338"/>
                  </a:lnTo>
                  <a:cubicBezTo>
                    <a:pt x="19" y="373"/>
                    <a:pt x="36" y="426"/>
                    <a:pt x="72" y="444"/>
                  </a:cubicBezTo>
                  <a:lnTo>
                    <a:pt x="125" y="497"/>
                  </a:lnTo>
                  <a:cubicBezTo>
                    <a:pt x="161" y="515"/>
                    <a:pt x="214" y="533"/>
                    <a:pt x="267" y="533"/>
                  </a:cubicBezTo>
                  <a:lnTo>
                    <a:pt x="302" y="533"/>
                  </a:lnTo>
                  <a:cubicBezTo>
                    <a:pt x="409" y="533"/>
                    <a:pt x="515" y="462"/>
                    <a:pt x="551" y="355"/>
                  </a:cubicBezTo>
                  <a:cubicBezTo>
                    <a:pt x="569" y="338"/>
                    <a:pt x="569" y="302"/>
                    <a:pt x="569" y="267"/>
                  </a:cubicBezTo>
                  <a:lnTo>
                    <a:pt x="569" y="196"/>
                  </a:lnTo>
                  <a:cubicBezTo>
                    <a:pt x="551" y="143"/>
                    <a:pt x="533" y="107"/>
                    <a:pt x="498" y="72"/>
                  </a:cubicBezTo>
                  <a:lnTo>
                    <a:pt x="444" y="36"/>
                  </a:lnTo>
                  <a:cubicBezTo>
                    <a:pt x="409" y="1"/>
                    <a:pt x="356" y="1"/>
                    <a:pt x="32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05" name="Google Shape;4205;p41"/>
            <p:cNvSpPr/>
            <p:nvPr/>
          </p:nvSpPr>
          <p:spPr>
            <a:xfrm>
              <a:off x="2143490" y="-17848"/>
              <a:ext cx="23305" cy="21830"/>
            </a:xfrm>
            <a:custGeom>
              <a:avLst/>
              <a:gdLst/>
              <a:ahLst/>
              <a:cxnLst/>
              <a:rect l="l" t="t" r="r" b="b"/>
              <a:pathLst>
                <a:path w="569" h="533" extrusionOk="0">
                  <a:moveTo>
                    <a:pt x="284" y="1"/>
                  </a:moveTo>
                  <a:cubicBezTo>
                    <a:pt x="231" y="1"/>
                    <a:pt x="196" y="1"/>
                    <a:pt x="178" y="18"/>
                  </a:cubicBezTo>
                  <a:cubicBezTo>
                    <a:pt x="142" y="36"/>
                    <a:pt x="107" y="54"/>
                    <a:pt x="89" y="89"/>
                  </a:cubicBezTo>
                  <a:cubicBezTo>
                    <a:pt x="54" y="107"/>
                    <a:pt x="36" y="142"/>
                    <a:pt x="36" y="160"/>
                  </a:cubicBezTo>
                  <a:cubicBezTo>
                    <a:pt x="18" y="196"/>
                    <a:pt x="0" y="231"/>
                    <a:pt x="0" y="267"/>
                  </a:cubicBezTo>
                  <a:lnTo>
                    <a:pt x="0" y="338"/>
                  </a:lnTo>
                  <a:cubicBezTo>
                    <a:pt x="18" y="391"/>
                    <a:pt x="36" y="426"/>
                    <a:pt x="71" y="462"/>
                  </a:cubicBezTo>
                  <a:lnTo>
                    <a:pt x="125" y="497"/>
                  </a:lnTo>
                  <a:cubicBezTo>
                    <a:pt x="178" y="533"/>
                    <a:pt x="213" y="533"/>
                    <a:pt x="267" y="533"/>
                  </a:cubicBezTo>
                  <a:lnTo>
                    <a:pt x="302" y="533"/>
                  </a:lnTo>
                  <a:cubicBezTo>
                    <a:pt x="337" y="533"/>
                    <a:pt x="373" y="533"/>
                    <a:pt x="408" y="515"/>
                  </a:cubicBezTo>
                  <a:cubicBezTo>
                    <a:pt x="479" y="497"/>
                    <a:pt x="533" y="444"/>
                    <a:pt x="550" y="373"/>
                  </a:cubicBezTo>
                  <a:cubicBezTo>
                    <a:pt x="568" y="338"/>
                    <a:pt x="568" y="302"/>
                    <a:pt x="568" y="267"/>
                  </a:cubicBezTo>
                  <a:lnTo>
                    <a:pt x="568" y="196"/>
                  </a:lnTo>
                  <a:cubicBezTo>
                    <a:pt x="568" y="160"/>
                    <a:pt x="533" y="107"/>
                    <a:pt x="497" y="89"/>
                  </a:cubicBezTo>
                  <a:lnTo>
                    <a:pt x="444" y="36"/>
                  </a:lnTo>
                  <a:cubicBezTo>
                    <a:pt x="408" y="18"/>
                    <a:pt x="355" y="1"/>
                    <a:pt x="32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06" name="Google Shape;4206;p41"/>
            <p:cNvSpPr/>
            <p:nvPr/>
          </p:nvSpPr>
          <p:spPr>
            <a:xfrm>
              <a:off x="2248094" y="65703"/>
              <a:ext cx="26909" cy="21830"/>
            </a:xfrm>
            <a:custGeom>
              <a:avLst/>
              <a:gdLst/>
              <a:ahLst/>
              <a:cxnLst/>
              <a:rect l="l" t="t" r="r" b="b"/>
              <a:pathLst>
                <a:path w="657" h="533" extrusionOk="0">
                  <a:moveTo>
                    <a:pt x="338" y="0"/>
                  </a:moveTo>
                  <a:cubicBezTo>
                    <a:pt x="1" y="36"/>
                    <a:pt x="1" y="497"/>
                    <a:pt x="338" y="532"/>
                  </a:cubicBezTo>
                  <a:cubicBezTo>
                    <a:pt x="657" y="497"/>
                    <a:pt x="657" y="36"/>
                    <a:pt x="33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07" name="Google Shape;4207;p41"/>
            <p:cNvSpPr/>
            <p:nvPr/>
          </p:nvSpPr>
          <p:spPr>
            <a:xfrm>
              <a:off x="2113714" y="246035"/>
              <a:ext cx="24001" cy="25271"/>
            </a:xfrm>
            <a:custGeom>
              <a:avLst/>
              <a:gdLst/>
              <a:ahLst/>
              <a:cxnLst/>
              <a:rect l="l" t="t" r="r" b="b"/>
              <a:pathLst>
                <a:path w="586" h="617" extrusionOk="0">
                  <a:moveTo>
                    <a:pt x="313" y="1"/>
                  </a:moveTo>
                  <a:cubicBezTo>
                    <a:pt x="288" y="1"/>
                    <a:pt x="266" y="5"/>
                    <a:pt x="249" y="14"/>
                  </a:cubicBezTo>
                  <a:lnTo>
                    <a:pt x="178" y="32"/>
                  </a:lnTo>
                  <a:cubicBezTo>
                    <a:pt x="142" y="67"/>
                    <a:pt x="107" y="103"/>
                    <a:pt x="89" y="138"/>
                  </a:cubicBezTo>
                  <a:cubicBezTo>
                    <a:pt x="71" y="156"/>
                    <a:pt x="53" y="191"/>
                    <a:pt x="36" y="209"/>
                  </a:cubicBezTo>
                  <a:cubicBezTo>
                    <a:pt x="18" y="245"/>
                    <a:pt x="18" y="280"/>
                    <a:pt x="18" y="315"/>
                  </a:cubicBezTo>
                  <a:cubicBezTo>
                    <a:pt x="0" y="351"/>
                    <a:pt x="0" y="386"/>
                    <a:pt x="18" y="422"/>
                  </a:cubicBezTo>
                  <a:cubicBezTo>
                    <a:pt x="18" y="457"/>
                    <a:pt x="36" y="493"/>
                    <a:pt x="53" y="511"/>
                  </a:cubicBezTo>
                  <a:cubicBezTo>
                    <a:pt x="71" y="546"/>
                    <a:pt x="107" y="564"/>
                    <a:pt x="142" y="582"/>
                  </a:cubicBezTo>
                  <a:lnTo>
                    <a:pt x="195" y="617"/>
                  </a:lnTo>
                  <a:lnTo>
                    <a:pt x="337" y="617"/>
                  </a:lnTo>
                  <a:lnTo>
                    <a:pt x="408" y="582"/>
                  </a:lnTo>
                  <a:cubicBezTo>
                    <a:pt x="444" y="564"/>
                    <a:pt x="479" y="528"/>
                    <a:pt x="497" y="493"/>
                  </a:cubicBezTo>
                  <a:lnTo>
                    <a:pt x="532" y="404"/>
                  </a:lnTo>
                  <a:cubicBezTo>
                    <a:pt x="550" y="369"/>
                    <a:pt x="568" y="333"/>
                    <a:pt x="568" y="298"/>
                  </a:cubicBezTo>
                  <a:cubicBezTo>
                    <a:pt x="586" y="262"/>
                    <a:pt x="586" y="227"/>
                    <a:pt x="568" y="191"/>
                  </a:cubicBezTo>
                  <a:cubicBezTo>
                    <a:pt x="568" y="156"/>
                    <a:pt x="550" y="138"/>
                    <a:pt x="532" y="103"/>
                  </a:cubicBezTo>
                  <a:cubicBezTo>
                    <a:pt x="497" y="85"/>
                    <a:pt x="479" y="49"/>
                    <a:pt x="444" y="32"/>
                  </a:cubicBezTo>
                  <a:lnTo>
                    <a:pt x="390" y="14"/>
                  </a:lnTo>
                  <a:cubicBezTo>
                    <a:pt x="364" y="5"/>
                    <a:pt x="337" y="1"/>
                    <a:pt x="3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08" name="Google Shape;4208;p41"/>
            <p:cNvSpPr/>
            <p:nvPr/>
          </p:nvSpPr>
          <p:spPr>
            <a:xfrm>
              <a:off x="2287331" y="258199"/>
              <a:ext cx="21830" cy="23305"/>
            </a:xfrm>
            <a:custGeom>
              <a:avLst/>
              <a:gdLst/>
              <a:ahLst/>
              <a:cxnLst/>
              <a:rect l="l" t="t" r="r" b="b"/>
              <a:pathLst>
                <a:path w="533" h="569" extrusionOk="0">
                  <a:moveTo>
                    <a:pt x="267" y="1"/>
                  </a:moveTo>
                  <a:cubicBezTo>
                    <a:pt x="134" y="1"/>
                    <a:pt x="0" y="89"/>
                    <a:pt x="0" y="267"/>
                  </a:cubicBezTo>
                  <a:lnTo>
                    <a:pt x="0" y="302"/>
                  </a:lnTo>
                  <a:cubicBezTo>
                    <a:pt x="0" y="480"/>
                    <a:pt x="134" y="568"/>
                    <a:pt x="267" y="568"/>
                  </a:cubicBezTo>
                  <a:cubicBezTo>
                    <a:pt x="400" y="568"/>
                    <a:pt x="533" y="480"/>
                    <a:pt x="533" y="302"/>
                  </a:cubicBezTo>
                  <a:lnTo>
                    <a:pt x="533" y="267"/>
                  </a:lnTo>
                  <a:cubicBezTo>
                    <a:pt x="533" y="89"/>
                    <a:pt x="400" y="1"/>
                    <a:pt x="26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09" name="Google Shape;4209;p41"/>
            <p:cNvSpPr/>
            <p:nvPr/>
          </p:nvSpPr>
          <p:spPr>
            <a:xfrm>
              <a:off x="1899385" y="33716"/>
              <a:ext cx="26213" cy="22568"/>
            </a:xfrm>
            <a:custGeom>
              <a:avLst/>
              <a:gdLst/>
              <a:ahLst/>
              <a:cxnLst/>
              <a:rect l="l" t="t" r="r" b="b"/>
              <a:pathLst>
                <a:path w="640" h="551" extrusionOk="0">
                  <a:moveTo>
                    <a:pt x="320" y="1"/>
                  </a:moveTo>
                  <a:cubicBezTo>
                    <a:pt x="1" y="36"/>
                    <a:pt x="1" y="515"/>
                    <a:pt x="320" y="551"/>
                  </a:cubicBezTo>
                  <a:cubicBezTo>
                    <a:pt x="639" y="515"/>
                    <a:pt x="639" y="36"/>
                    <a:pt x="32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10" name="Google Shape;4210;p41"/>
            <p:cNvSpPr/>
            <p:nvPr/>
          </p:nvSpPr>
          <p:spPr>
            <a:xfrm>
              <a:off x="1837663" y="187754"/>
              <a:ext cx="26172" cy="21830"/>
            </a:xfrm>
            <a:custGeom>
              <a:avLst/>
              <a:gdLst/>
              <a:ahLst/>
              <a:cxnLst/>
              <a:rect l="l" t="t" r="r" b="b"/>
              <a:pathLst>
                <a:path w="639" h="533" extrusionOk="0">
                  <a:moveTo>
                    <a:pt x="319" y="0"/>
                  </a:moveTo>
                  <a:cubicBezTo>
                    <a:pt x="0" y="18"/>
                    <a:pt x="0" y="497"/>
                    <a:pt x="319" y="532"/>
                  </a:cubicBezTo>
                  <a:cubicBezTo>
                    <a:pt x="639" y="497"/>
                    <a:pt x="639" y="18"/>
                    <a:pt x="31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11" name="Google Shape;4211;p41"/>
            <p:cNvSpPr/>
            <p:nvPr/>
          </p:nvSpPr>
          <p:spPr>
            <a:xfrm>
              <a:off x="1785667" y="-1650"/>
              <a:ext cx="22527" cy="23305"/>
            </a:xfrm>
            <a:custGeom>
              <a:avLst/>
              <a:gdLst/>
              <a:ahLst/>
              <a:cxnLst/>
              <a:rect l="l" t="t" r="r" b="b"/>
              <a:pathLst>
                <a:path w="550" h="569" extrusionOk="0">
                  <a:moveTo>
                    <a:pt x="195" y="1"/>
                  </a:moveTo>
                  <a:cubicBezTo>
                    <a:pt x="160" y="19"/>
                    <a:pt x="124" y="36"/>
                    <a:pt x="89" y="72"/>
                  </a:cubicBezTo>
                  <a:lnTo>
                    <a:pt x="36" y="125"/>
                  </a:lnTo>
                  <a:cubicBezTo>
                    <a:pt x="18" y="161"/>
                    <a:pt x="0" y="214"/>
                    <a:pt x="0" y="249"/>
                  </a:cubicBezTo>
                  <a:lnTo>
                    <a:pt x="0" y="302"/>
                  </a:lnTo>
                  <a:cubicBezTo>
                    <a:pt x="18" y="444"/>
                    <a:pt x="124" y="568"/>
                    <a:pt x="266" y="568"/>
                  </a:cubicBezTo>
                  <a:lnTo>
                    <a:pt x="337" y="568"/>
                  </a:lnTo>
                  <a:cubicBezTo>
                    <a:pt x="390" y="551"/>
                    <a:pt x="426" y="533"/>
                    <a:pt x="461" y="498"/>
                  </a:cubicBezTo>
                  <a:lnTo>
                    <a:pt x="515" y="444"/>
                  </a:lnTo>
                  <a:cubicBezTo>
                    <a:pt x="532" y="391"/>
                    <a:pt x="532" y="356"/>
                    <a:pt x="550" y="302"/>
                  </a:cubicBezTo>
                  <a:lnTo>
                    <a:pt x="550" y="267"/>
                  </a:lnTo>
                  <a:cubicBezTo>
                    <a:pt x="550" y="231"/>
                    <a:pt x="532" y="196"/>
                    <a:pt x="515" y="161"/>
                  </a:cubicBezTo>
                  <a:cubicBezTo>
                    <a:pt x="515" y="125"/>
                    <a:pt x="497" y="107"/>
                    <a:pt x="461" y="72"/>
                  </a:cubicBezTo>
                  <a:cubicBezTo>
                    <a:pt x="444" y="54"/>
                    <a:pt x="408" y="36"/>
                    <a:pt x="373" y="19"/>
                  </a:cubicBezTo>
                  <a:cubicBezTo>
                    <a:pt x="337" y="1"/>
                    <a:pt x="302" y="1"/>
                    <a:pt x="26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12" name="Google Shape;4212;p41"/>
            <p:cNvSpPr/>
            <p:nvPr/>
          </p:nvSpPr>
          <p:spPr>
            <a:xfrm>
              <a:off x="2059937" y="59150"/>
              <a:ext cx="29121" cy="21830"/>
            </a:xfrm>
            <a:custGeom>
              <a:avLst/>
              <a:gdLst/>
              <a:ahLst/>
              <a:cxnLst/>
              <a:rect l="l" t="t" r="r" b="b"/>
              <a:pathLst>
                <a:path w="711" h="533" extrusionOk="0">
                  <a:moveTo>
                    <a:pt x="355" y="1"/>
                  </a:moveTo>
                  <a:cubicBezTo>
                    <a:pt x="1" y="1"/>
                    <a:pt x="1" y="533"/>
                    <a:pt x="355" y="533"/>
                  </a:cubicBezTo>
                  <a:cubicBezTo>
                    <a:pt x="710" y="533"/>
                    <a:pt x="710" y="1"/>
                    <a:pt x="3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13" name="Google Shape;4213;p41"/>
            <p:cNvSpPr/>
            <p:nvPr/>
          </p:nvSpPr>
          <p:spPr>
            <a:xfrm>
              <a:off x="2045397" y="172477"/>
              <a:ext cx="24042" cy="23305"/>
            </a:xfrm>
            <a:custGeom>
              <a:avLst/>
              <a:gdLst/>
              <a:ahLst/>
              <a:cxnLst/>
              <a:rect l="l" t="t" r="r" b="b"/>
              <a:pathLst>
                <a:path w="587" h="569" extrusionOk="0">
                  <a:moveTo>
                    <a:pt x="267" y="1"/>
                  </a:moveTo>
                  <a:cubicBezTo>
                    <a:pt x="232" y="1"/>
                    <a:pt x="196" y="1"/>
                    <a:pt x="161" y="18"/>
                  </a:cubicBezTo>
                  <a:cubicBezTo>
                    <a:pt x="125" y="36"/>
                    <a:pt x="107" y="54"/>
                    <a:pt x="72" y="72"/>
                  </a:cubicBezTo>
                  <a:lnTo>
                    <a:pt x="36" y="125"/>
                  </a:lnTo>
                  <a:cubicBezTo>
                    <a:pt x="19" y="178"/>
                    <a:pt x="1" y="214"/>
                    <a:pt x="1" y="267"/>
                  </a:cubicBezTo>
                  <a:lnTo>
                    <a:pt x="19" y="338"/>
                  </a:lnTo>
                  <a:cubicBezTo>
                    <a:pt x="19" y="391"/>
                    <a:pt x="36" y="426"/>
                    <a:pt x="72" y="462"/>
                  </a:cubicBezTo>
                  <a:lnTo>
                    <a:pt x="125" y="497"/>
                  </a:lnTo>
                  <a:cubicBezTo>
                    <a:pt x="143" y="515"/>
                    <a:pt x="178" y="533"/>
                    <a:pt x="214" y="551"/>
                  </a:cubicBezTo>
                  <a:cubicBezTo>
                    <a:pt x="232" y="568"/>
                    <a:pt x="267" y="568"/>
                    <a:pt x="302" y="568"/>
                  </a:cubicBezTo>
                  <a:cubicBezTo>
                    <a:pt x="338" y="568"/>
                    <a:pt x="373" y="568"/>
                    <a:pt x="409" y="551"/>
                  </a:cubicBezTo>
                  <a:cubicBezTo>
                    <a:pt x="444" y="533"/>
                    <a:pt x="480" y="515"/>
                    <a:pt x="498" y="497"/>
                  </a:cubicBezTo>
                  <a:lnTo>
                    <a:pt x="533" y="444"/>
                  </a:lnTo>
                  <a:cubicBezTo>
                    <a:pt x="569" y="391"/>
                    <a:pt x="569" y="355"/>
                    <a:pt x="586" y="302"/>
                  </a:cubicBezTo>
                  <a:lnTo>
                    <a:pt x="569" y="231"/>
                  </a:lnTo>
                  <a:cubicBezTo>
                    <a:pt x="551" y="196"/>
                    <a:pt x="533" y="143"/>
                    <a:pt x="498" y="125"/>
                  </a:cubicBezTo>
                  <a:lnTo>
                    <a:pt x="462" y="72"/>
                  </a:lnTo>
                  <a:cubicBezTo>
                    <a:pt x="427" y="54"/>
                    <a:pt x="409" y="36"/>
                    <a:pt x="373" y="18"/>
                  </a:cubicBezTo>
                  <a:cubicBezTo>
                    <a:pt x="338" y="1"/>
                    <a:pt x="302" y="1"/>
                    <a:pt x="26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14" name="Google Shape;4214;p41"/>
            <p:cNvSpPr/>
            <p:nvPr/>
          </p:nvSpPr>
          <p:spPr>
            <a:xfrm>
              <a:off x="1929898" y="275810"/>
              <a:ext cx="21830" cy="22404"/>
            </a:xfrm>
            <a:custGeom>
              <a:avLst/>
              <a:gdLst/>
              <a:ahLst/>
              <a:cxnLst/>
              <a:rect l="l" t="t" r="r" b="b"/>
              <a:pathLst>
                <a:path w="533" h="547" extrusionOk="0">
                  <a:moveTo>
                    <a:pt x="273" y="1"/>
                  </a:moveTo>
                  <a:cubicBezTo>
                    <a:pt x="249" y="1"/>
                    <a:pt x="222" y="5"/>
                    <a:pt x="196" y="14"/>
                  </a:cubicBezTo>
                  <a:lnTo>
                    <a:pt x="125" y="32"/>
                  </a:lnTo>
                  <a:cubicBezTo>
                    <a:pt x="89" y="67"/>
                    <a:pt x="54" y="103"/>
                    <a:pt x="36" y="138"/>
                  </a:cubicBezTo>
                  <a:cubicBezTo>
                    <a:pt x="18" y="156"/>
                    <a:pt x="18" y="174"/>
                    <a:pt x="1" y="209"/>
                  </a:cubicBezTo>
                  <a:lnTo>
                    <a:pt x="1" y="280"/>
                  </a:lnTo>
                  <a:lnTo>
                    <a:pt x="1" y="351"/>
                  </a:lnTo>
                  <a:cubicBezTo>
                    <a:pt x="18" y="369"/>
                    <a:pt x="18" y="387"/>
                    <a:pt x="36" y="422"/>
                  </a:cubicBezTo>
                  <a:cubicBezTo>
                    <a:pt x="54" y="458"/>
                    <a:pt x="89" y="493"/>
                    <a:pt x="125" y="511"/>
                  </a:cubicBezTo>
                  <a:cubicBezTo>
                    <a:pt x="143" y="529"/>
                    <a:pt x="160" y="529"/>
                    <a:pt x="160" y="529"/>
                  </a:cubicBezTo>
                  <a:lnTo>
                    <a:pt x="196" y="546"/>
                  </a:lnTo>
                  <a:lnTo>
                    <a:pt x="338" y="546"/>
                  </a:lnTo>
                  <a:cubicBezTo>
                    <a:pt x="373" y="529"/>
                    <a:pt x="409" y="511"/>
                    <a:pt x="426" y="493"/>
                  </a:cubicBezTo>
                  <a:cubicBezTo>
                    <a:pt x="462" y="475"/>
                    <a:pt x="480" y="458"/>
                    <a:pt x="497" y="422"/>
                  </a:cubicBezTo>
                  <a:cubicBezTo>
                    <a:pt x="515" y="387"/>
                    <a:pt x="533" y="351"/>
                    <a:pt x="533" y="316"/>
                  </a:cubicBezTo>
                  <a:cubicBezTo>
                    <a:pt x="533" y="298"/>
                    <a:pt x="533" y="280"/>
                    <a:pt x="533" y="262"/>
                  </a:cubicBezTo>
                  <a:cubicBezTo>
                    <a:pt x="533" y="227"/>
                    <a:pt x="533" y="174"/>
                    <a:pt x="497" y="138"/>
                  </a:cubicBezTo>
                  <a:lnTo>
                    <a:pt x="462" y="85"/>
                  </a:lnTo>
                  <a:cubicBezTo>
                    <a:pt x="426" y="50"/>
                    <a:pt x="391" y="14"/>
                    <a:pt x="338" y="14"/>
                  </a:cubicBezTo>
                  <a:cubicBezTo>
                    <a:pt x="320" y="5"/>
                    <a:pt x="298" y="1"/>
                    <a:pt x="27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15" name="Google Shape;4215;p41"/>
            <p:cNvSpPr/>
            <p:nvPr/>
          </p:nvSpPr>
          <p:spPr>
            <a:xfrm>
              <a:off x="2295318" y="-35992"/>
              <a:ext cx="26213" cy="21830"/>
            </a:xfrm>
            <a:custGeom>
              <a:avLst/>
              <a:gdLst/>
              <a:ahLst/>
              <a:cxnLst/>
              <a:rect l="l" t="t" r="r" b="b"/>
              <a:pathLst>
                <a:path w="640" h="533" extrusionOk="0">
                  <a:moveTo>
                    <a:pt x="320" y="0"/>
                  </a:moveTo>
                  <a:cubicBezTo>
                    <a:pt x="1" y="18"/>
                    <a:pt x="1" y="497"/>
                    <a:pt x="320" y="532"/>
                  </a:cubicBezTo>
                  <a:cubicBezTo>
                    <a:pt x="639" y="497"/>
                    <a:pt x="639" y="18"/>
                    <a:pt x="3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16" name="Google Shape;4216;p41"/>
            <p:cNvSpPr/>
            <p:nvPr/>
          </p:nvSpPr>
          <p:spPr>
            <a:xfrm>
              <a:off x="2561949" y="131070"/>
              <a:ext cx="23264" cy="21830"/>
            </a:xfrm>
            <a:custGeom>
              <a:avLst/>
              <a:gdLst/>
              <a:ahLst/>
              <a:cxnLst/>
              <a:rect l="l" t="t" r="r" b="b"/>
              <a:pathLst>
                <a:path w="568" h="533" extrusionOk="0">
                  <a:moveTo>
                    <a:pt x="266" y="1"/>
                  </a:moveTo>
                  <a:cubicBezTo>
                    <a:pt x="231" y="1"/>
                    <a:pt x="195" y="1"/>
                    <a:pt x="160" y="18"/>
                  </a:cubicBezTo>
                  <a:cubicBezTo>
                    <a:pt x="124" y="36"/>
                    <a:pt x="107" y="54"/>
                    <a:pt x="71" y="72"/>
                  </a:cubicBezTo>
                  <a:cubicBezTo>
                    <a:pt x="53" y="89"/>
                    <a:pt x="36" y="125"/>
                    <a:pt x="18" y="160"/>
                  </a:cubicBezTo>
                  <a:cubicBezTo>
                    <a:pt x="0" y="196"/>
                    <a:pt x="0" y="231"/>
                    <a:pt x="0" y="267"/>
                  </a:cubicBezTo>
                  <a:lnTo>
                    <a:pt x="0" y="338"/>
                  </a:lnTo>
                  <a:cubicBezTo>
                    <a:pt x="18" y="373"/>
                    <a:pt x="36" y="426"/>
                    <a:pt x="71" y="444"/>
                  </a:cubicBezTo>
                  <a:lnTo>
                    <a:pt x="124" y="497"/>
                  </a:lnTo>
                  <a:cubicBezTo>
                    <a:pt x="160" y="515"/>
                    <a:pt x="213" y="533"/>
                    <a:pt x="266" y="533"/>
                  </a:cubicBezTo>
                  <a:lnTo>
                    <a:pt x="302" y="533"/>
                  </a:lnTo>
                  <a:cubicBezTo>
                    <a:pt x="408" y="533"/>
                    <a:pt x="497" y="462"/>
                    <a:pt x="550" y="355"/>
                  </a:cubicBezTo>
                  <a:cubicBezTo>
                    <a:pt x="568" y="338"/>
                    <a:pt x="568" y="302"/>
                    <a:pt x="568" y="267"/>
                  </a:cubicBezTo>
                  <a:lnTo>
                    <a:pt x="568" y="196"/>
                  </a:lnTo>
                  <a:cubicBezTo>
                    <a:pt x="550" y="143"/>
                    <a:pt x="532" y="107"/>
                    <a:pt x="497" y="72"/>
                  </a:cubicBezTo>
                  <a:lnTo>
                    <a:pt x="444" y="36"/>
                  </a:lnTo>
                  <a:cubicBezTo>
                    <a:pt x="408" y="1"/>
                    <a:pt x="355" y="1"/>
                    <a:pt x="30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17" name="Google Shape;4217;p41"/>
            <p:cNvSpPr/>
            <p:nvPr/>
          </p:nvSpPr>
          <p:spPr>
            <a:xfrm>
              <a:off x="2803842" y="-17848"/>
              <a:ext cx="24042" cy="21830"/>
            </a:xfrm>
            <a:custGeom>
              <a:avLst/>
              <a:gdLst/>
              <a:ahLst/>
              <a:cxnLst/>
              <a:rect l="l" t="t" r="r" b="b"/>
              <a:pathLst>
                <a:path w="587" h="533" extrusionOk="0">
                  <a:moveTo>
                    <a:pt x="267" y="1"/>
                  </a:moveTo>
                  <a:cubicBezTo>
                    <a:pt x="231" y="1"/>
                    <a:pt x="196" y="1"/>
                    <a:pt x="178" y="18"/>
                  </a:cubicBezTo>
                  <a:cubicBezTo>
                    <a:pt x="143" y="36"/>
                    <a:pt x="107" y="54"/>
                    <a:pt x="89" y="89"/>
                  </a:cubicBezTo>
                  <a:cubicBezTo>
                    <a:pt x="54" y="107"/>
                    <a:pt x="36" y="142"/>
                    <a:pt x="36" y="160"/>
                  </a:cubicBezTo>
                  <a:cubicBezTo>
                    <a:pt x="19" y="196"/>
                    <a:pt x="1" y="231"/>
                    <a:pt x="1" y="267"/>
                  </a:cubicBezTo>
                  <a:lnTo>
                    <a:pt x="1" y="338"/>
                  </a:lnTo>
                  <a:cubicBezTo>
                    <a:pt x="19" y="391"/>
                    <a:pt x="36" y="426"/>
                    <a:pt x="72" y="462"/>
                  </a:cubicBezTo>
                  <a:lnTo>
                    <a:pt x="125" y="497"/>
                  </a:lnTo>
                  <a:cubicBezTo>
                    <a:pt x="178" y="533"/>
                    <a:pt x="214" y="533"/>
                    <a:pt x="267" y="533"/>
                  </a:cubicBezTo>
                  <a:lnTo>
                    <a:pt x="320" y="533"/>
                  </a:lnTo>
                  <a:cubicBezTo>
                    <a:pt x="356" y="533"/>
                    <a:pt x="391" y="533"/>
                    <a:pt x="427" y="515"/>
                  </a:cubicBezTo>
                  <a:cubicBezTo>
                    <a:pt x="497" y="497"/>
                    <a:pt x="533" y="444"/>
                    <a:pt x="568" y="373"/>
                  </a:cubicBezTo>
                  <a:cubicBezTo>
                    <a:pt x="586" y="338"/>
                    <a:pt x="586" y="302"/>
                    <a:pt x="586" y="267"/>
                  </a:cubicBezTo>
                  <a:lnTo>
                    <a:pt x="568" y="196"/>
                  </a:lnTo>
                  <a:cubicBezTo>
                    <a:pt x="551" y="160"/>
                    <a:pt x="533" y="107"/>
                    <a:pt x="497" y="89"/>
                  </a:cubicBezTo>
                  <a:lnTo>
                    <a:pt x="444" y="36"/>
                  </a:lnTo>
                  <a:cubicBezTo>
                    <a:pt x="409" y="18"/>
                    <a:pt x="356" y="1"/>
                    <a:pt x="32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18" name="Google Shape;4218;p41"/>
            <p:cNvSpPr/>
            <p:nvPr/>
          </p:nvSpPr>
          <p:spPr>
            <a:xfrm>
              <a:off x="2908487" y="65703"/>
              <a:ext cx="26909" cy="21830"/>
            </a:xfrm>
            <a:custGeom>
              <a:avLst/>
              <a:gdLst/>
              <a:ahLst/>
              <a:cxnLst/>
              <a:rect l="l" t="t" r="r" b="b"/>
              <a:pathLst>
                <a:path w="657" h="533" extrusionOk="0">
                  <a:moveTo>
                    <a:pt x="319" y="0"/>
                  </a:moveTo>
                  <a:cubicBezTo>
                    <a:pt x="0" y="36"/>
                    <a:pt x="0" y="497"/>
                    <a:pt x="319" y="532"/>
                  </a:cubicBezTo>
                  <a:cubicBezTo>
                    <a:pt x="656" y="497"/>
                    <a:pt x="656" y="36"/>
                    <a:pt x="31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19" name="Google Shape;4219;p41"/>
            <p:cNvSpPr/>
            <p:nvPr/>
          </p:nvSpPr>
          <p:spPr>
            <a:xfrm>
              <a:off x="2774066" y="246035"/>
              <a:ext cx="24001" cy="25271"/>
            </a:xfrm>
            <a:custGeom>
              <a:avLst/>
              <a:gdLst/>
              <a:ahLst/>
              <a:cxnLst/>
              <a:rect l="l" t="t" r="r" b="b"/>
              <a:pathLst>
                <a:path w="586" h="617" extrusionOk="0">
                  <a:moveTo>
                    <a:pt x="313" y="1"/>
                  </a:moveTo>
                  <a:cubicBezTo>
                    <a:pt x="289" y="1"/>
                    <a:pt x="267" y="5"/>
                    <a:pt x="249" y="14"/>
                  </a:cubicBezTo>
                  <a:lnTo>
                    <a:pt x="178" y="32"/>
                  </a:lnTo>
                  <a:cubicBezTo>
                    <a:pt x="142" y="67"/>
                    <a:pt x="107" y="103"/>
                    <a:pt x="89" y="138"/>
                  </a:cubicBezTo>
                  <a:lnTo>
                    <a:pt x="36" y="209"/>
                  </a:lnTo>
                  <a:cubicBezTo>
                    <a:pt x="18" y="245"/>
                    <a:pt x="1" y="280"/>
                    <a:pt x="1" y="315"/>
                  </a:cubicBezTo>
                  <a:cubicBezTo>
                    <a:pt x="1" y="351"/>
                    <a:pt x="1" y="386"/>
                    <a:pt x="1" y="422"/>
                  </a:cubicBezTo>
                  <a:cubicBezTo>
                    <a:pt x="18" y="457"/>
                    <a:pt x="36" y="493"/>
                    <a:pt x="54" y="511"/>
                  </a:cubicBezTo>
                  <a:cubicBezTo>
                    <a:pt x="72" y="546"/>
                    <a:pt x="107" y="564"/>
                    <a:pt x="125" y="582"/>
                  </a:cubicBezTo>
                  <a:lnTo>
                    <a:pt x="196" y="617"/>
                  </a:lnTo>
                  <a:lnTo>
                    <a:pt x="338" y="617"/>
                  </a:lnTo>
                  <a:lnTo>
                    <a:pt x="409" y="582"/>
                  </a:lnTo>
                  <a:cubicBezTo>
                    <a:pt x="444" y="564"/>
                    <a:pt x="479" y="528"/>
                    <a:pt x="497" y="493"/>
                  </a:cubicBezTo>
                  <a:lnTo>
                    <a:pt x="533" y="404"/>
                  </a:lnTo>
                  <a:cubicBezTo>
                    <a:pt x="550" y="369"/>
                    <a:pt x="568" y="333"/>
                    <a:pt x="568" y="298"/>
                  </a:cubicBezTo>
                  <a:cubicBezTo>
                    <a:pt x="586" y="262"/>
                    <a:pt x="586" y="227"/>
                    <a:pt x="568" y="191"/>
                  </a:cubicBezTo>
                  <a:cubicBezTo>
                    <a:pt x="568" y="156"/>
                    <a:pt x="550" y="138"/>
                    <a:pt x="515" y="103"/>
                  </a:cubicBezTo>
                  <a:cubicBezTo>
                    <a:pt x="497" y="85"/>
                    <a:pt x="479" y="49"/>
                    <a:pt x="444" y="32"/>
                  </a:cubicBezTo>
                  <a:lnTo>
                    <a:pt x="391" y="14"/>
                  </a:lnTo>
                  <a:cubicBezTo>
                    <a:pt x="364" y="5"/>
                    <a:pt x="338" y="1"/>
                    <a:pt x="3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20" name="Google Shape;4220;p41"/>
            <p:cNvSpPr/>
            <p:nvPr/>
          </p:nvSpPr>
          <p:spPr>
            <a:xfrm>
              <a:off x="2947683" y="258199"/>
              <a:ext cx="21830" cy="23305"/>
            </a:xfrm>
            <a:custGeom>
              <a:avLst/>
              <a:gdLst/>
              <a:ahLst/>
              <a:cxnLst/>
              <a:rect l="l" t="t" r="r" b="b"/>
              <a:pathLst>
                <a:path w="533" h="569" extrusionOk="0">
                  <a:moveTo>
                    <a:pt x="267" y="1"/>
                  </a:moveTo>
                  <a:cubicBezTo>
                    <a:pt x="134" y="1"/>
                    <a:pt x="1" y="89"/>
                    <a:pt x="1" y="267"/>
                  </a:cubicBezTo>
                  <a:lnTo>
                    <a:pt x="1" y="302"/>
                  </a:lnTo>
                  <a:cubicBezTo>
                    <a:pt x="1" y="480"/>
                    <a:pt x="134" y="568"/>
                    <a:pt x="267" y="568"/>
                  </a:cubicBezTo>
                  <a:cubicBezTo>
                    <a:pt x="400" y="568"/>
                    <a:pt x="533" y="480"/>
                    <a:pt x="533" y="302"/>
                  </a:cubicBezTo>
                  <a:lnTo>
                    <a:pt x="533" y="267"/>
                  </a:lnTo>
                  <a:cubicBezTo>
                    <a:pt x="533" y="89"/>
                    <a:pt x="400" y="1"/>
                    <a:pt x="26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21" name="Google Shape;4221;p41"/>
            <p:cNvSpPr/>
            <p:nvPr/>
          </p:nvSpPr>
          <p:spPr>
            <a:xfrm>
              <a:off x="2559778" y="33716"/>
              <a:ext cx="26172" cy="22568"/>
            </a:xfrm>
            <a:custGeom>
              <a:avLst/>
              <a:gdLst/>
              <a:ahLst/>
              <a:cxnLst/>
              <a:rect l="l" t="t" r="r" b="b"/>
              <a:pathLst>
                <a:path w="639" h="551" extrusionOk="0">
                  <a:moveTo>
                    <a:pt x="319" y="1"/>
                  </a:moveTo>
                  <a:cubicBezTo>
                    <a:pt x="0" y="36"/>
                    <a:pt x="0" y="515"/>
                    <a:pt x="319" y="551"/>
                  </a:cubicBezTo>
                  <a:cubicBezTo>
                    <a:pt x="639" y="515"/>
                    <a:pt x="639" y="36"/>
                    <a:pt x="31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22" name="Google Shape;4222;p41"/>
            <p:cNvSpPr/>
            <p:nvPr/>
          </p:nvSpPr>
          <p:spPr>
            <a:xfrm>
              <a:off x="2373054" y="48993"/>
              <a:ext cx="21830" cy="23264"/>
            </a:xfrm>
            <a:custGeom>
              <a:avLst/>
              <a:gdLst/>
              <a:ahLst/>
              <a:cxnLst/>
              <a:rect l="l" t="t" r="r" b="b"/>
              <a:pathLst>
                <a:path w="533" h="568" extrusionOk="0">
                  <a:moveTo>
                    <a:pt x="196" y="0"/>
                  </a:moveTo>
                  <a:cubicBezTo>
                    <a:pt x="160" y="18"/>
                    <a:pt x="107" y="36"/>
                    <a:pt x="89" y="71"/>
                  </a:cubicBezTo>
                  <a:lnTo>
                    <a:pt x="36" y="125"/>
                  </a:lnTo>
                  <a:cubicBezTo>
                    <a:pt x="18" y="160"/>
                    <a:pt x="1" y="213"/>
                    <a:pt x="1" y="266"/>
                  </a:cubicBezTo>
                  <a:lnTo>
                    <a:pt x="1" y="302"/>
                  </a:lnTo>
                  <a:cubicBezTo>
                    <a:pt x="1" y="337"/>
                    <a:pt x="18" y="373"/>
                    <a:pt x="36" y="408"/>
                  </a:cubicBezTo>
                  <a:cubicBezTo>
                    <a:pt x="36" y="444"/>
                    <a:pt x="54" y="462"/>
                    <a:pt x="89" y="497"/>
                  </a:cubicBezTo>
                  <a:cubicBezTo>
                    <a:pt x="107" y="515"/>
                    <a:pt x="142" y="532"/>
                    <a:pt x="178" y="550"/>
                  </a:cubicBezTo>
                  <a:cubicBezTo>
                    <a:pt x="196" y="568"/>
                    <a:pt x="231" y="568"/>
                    <a:pt x="267" y="568"/>
                  </a:cubicBezTo>
                  <a:lnTo>
                    <a:pt x="338" y="550"/>
                  </a:lnTo>
                  <a:cubicBezTo>
                    <a:pt x="391" y="550"/>
                    <a:pt x="426" y="515"/>
                    <a:pt x="462" y="497"/>
                  </a:cubicBezTo>
                  <a:lnTo>
                    <a:pt x="497" y="444"/>
                  </a:lnTo>
                  <a:cubicBezTo>
                    <a:pt x="533" y="391"/>
                    <a:pt x="533" y="355"/>
                    <a:pt x="533" y="302"/>
                  </a:cubicBezTo>
                  <a:lnTo>
                    <a:pt x="533" y="266"/>
                  </a:lnTo>
                  <a:cubicBezTo>
                    <a:pt x="533" y="231"/>
                    <a:pt x="533" y="195"/>
                    <a:pt x="515" y="160"/>
                  </a:cubicBezTo>
                  <a:cubicBezTo>
                    <a:pt x="515" y="125"/>
                    <a:pt x="479" y="107"/>
                    <a:pt x="462" y="71"/>
                  </a:cubicBezTo>
                  <a:cubicBezTo>
                    <a:pt x="444" y="54"/>
                    <a:pt x="408" y="36"/>
                    <a:pt x="373" y="18"/>
                  </a:cubicBezTo>
                  <a:cubicBezTo>
                    <a:pt x="338" y="0"/>
                    <a:pt x="302" y="0"/>
                    <a:pt x="26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23" name="Google Shape;4223;p41"/>
            <p:cNvSpPr/>
            <p:nvPr/>
          </p:nvSpPr>
          <p:spPr>
            <a:xfrm>
              <a:off x="2498015" y="187754"/>
              <a:ext cx="26172" cy="21830"/>
            </a:xfrm>
            <a:custGeom>
              <a:avLst/>
              <a:gdLst/>
              <a:ahLst/>
              <a:cxnLst/>
              <a:rect l="l" t="t" r="r" b="b"/>
              <a:pathLst>
                <a:path w="639" h="533" extrusionOk="0">
                  <a:moveTo>
                    <a:pt x="320" y="0"/>
                  </a:moveTo>
                  <a:cubicBezTo>
                    <a:pt x="0" y="18"/>
                    <a:pt x="0" y="497"/>
                    <a:pt x="320" y="532"/>
                  </a:cubicBezTo>
                  <a:cubicBezTo>
                    <a:pt x="639" y="497"/>
                    <a:pt x="639" y="18"/>
                    <a:pt x="3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24" name="Google Shape;4224;p41"/>
            <p:cNvSpPr/>
            <p:nvPr/>
          </p:nvSpPr>
          <p:spPr>
            <a:xfrm>
              <a:off x="2389765" y="249475"/>
              <a:ext cx="21830" cy="23305"/>
            </a:xfrm>
            <a:custGeom>
              <a:avLst/>
              <a:gdLst/>
              <a:ahLst/>
              <a:cxnLst/>
              <a:rect l="l" t="t" r="r" b="b"/>
              <a:pathLst>
                <a:path w="533" h="569" extrusionOk="0">
                  <a:moveTo>
                    <a:pt x="196" y="1"/>
                  </a:moveTo>
                  <a:cubicBezTo>
                    <a:pt x="160" y="19"/>
                    <a:pt x="107" y="36"/>
                    <a:pt x="89" y="72"/>
                  </a:cubicBezTo>
                  <a:lnTo>
                    <a:pt x="36" y="125"/>
                  </a:lnTo>
                  <a:cubicBezTo>
                    <a:pt x="18" y="161"/>
                    <a:pt x="0" y="214"/>
                    <a:pt x="0" y="249"/>
                  </a:cubicBezTo>
                  <a:lnTo>
                    <a:pt x="0" y="302"/>
                  </a:lnTo>
                  <a:cubicBezTo>
                    <a:pt x="0" y="444"/>
                    <a:pt x="125" y="568"/>
                    <a:pt x="267" y="568"/>
                  </a:cubicBezTo>
                  <a:lnTo>
                    <a:pt x="337" y="568"/>
                  </a:lnTo>
                  <a:cubicBezTo>
                    <a:pt x="391" y="551"/>
                    <a:pt x="426" y="533"/>
                    <a:pt x="462" y="498"/>
                  </a:cubicBezTo>
                  <a:lnTo>
                    <a:pt x="497" y="444"/>
                  </a:lnTo>
                  <a:cubicBezTo>
                    <a:pt x="533" y="391"/>
                    <a:pt x="533" y="356"/>
                    <a:pt x="533" y="302"/>
                  </a:cubicBezTo>
                  <a:lnTo>
                    <a:pt x="533" y="267"/>
                  </a:lnTo>
                  <a:cubicBezTo>
                    <a:pt x="533" y="231"/>
                    <a:pt x="533" y="196"/>
                    <a:pt x="515" y="161"/>
                  </a:cubicBezTo>
                  <a:cubicBezTo>
                    <a:pt x="497" y="125"/>
                    <a:pt x="479" y="107"/>
                    <a:pt x="462" y="72"/>
                  </a:cubicBezTo>
                  <a:cubicBezTo>
                    <a:pt x="444" y="54"/>
                    <a:pt x="408" y="36"/>
                    <a:pt x="373" y="19"/>
                  </a:cubicBezTo>
                  <a:cubicBezTo>
                    <a:pt x="337" y="1"/>
                    <a:pt x="302" y="1"/>
                    <a:pt x="26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25" name="Google Shape;4225;p41"/>
            <p:cNvSpPr/>
            <p:nvPr/>
          </p:nvSpPr>
          <p:spPr>
            <a:xfrm>
              <a:off x="2720330" y="59150"/>
              <a:ext cx="29817" cy="21830"/>
            </a:xfrm>
            <a:custGeom>
              <a:avLst/>
              <a:gdLst/>
              <a:ahLst/>
              <a:cxnLst/>
              <a:rect l="l" t="t" r="r" b="b"/>
              <a:pathLst>
                <a:path w="728" h="533" extrusionOk="0">
                  <a:moveTo>
                    <a:pt x="372" y="1"/>
                  </a:moveTo>
                  <a:cubicBezTo>
                    <a:pt x="0" y="1"/>
                    <a:pt x="0" y="533"/>
                    <a:pt x="372" y="533"/>
                  </a:cubicBezTo>
                  <a:cubicBezTo>
                    <a:pt x="727" y="533"/>
                    <a:pt x="727" y="1"/>
                    <a:pt x="37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26" name="Google Shape;4226;p41"/>
            <p:cNvSpPr/>
            <p:nvPr/>
          </p:nvSpPr>
          <p:spPr>
            <a:xfrm>
              <a:off x="2705790" y="172477"/>
              <a:ext cx="23264" cy="23305"/>
            </a:xfrm>
            <a:custGeom>
              <a:avLst/>
              <a:gdLst/>
              <a:ahLst/>
              <a:cxnLst/>
              <a:rect l="l" t="t" r="r" b="b"/>
              <a:pathLst>
                <a:path w="568" h="569" extrusionOk="0">
                  <a:moveTo>
                    <a:pt x="266" y="1"/>
                  </a:moveTo>
                  <a:cubicBezTo>
                    <a:pt x="231" y="1"/>
                    <a:pt x="195" y="1"/>
                    <a:pt x="160" y="18"/>
                  </a:cubicBezTo>
                  <a:cubicBezTo>
                    <a:pt x="124" y="36"/>
                    <a:pt x="107" y="54"/>
                    <a:pt x="71" y="72"/>
                  </a:cubicBezTo>
                  <a:lnTo>
                    <a:pt x="36" y="125"/>
                  </a:lnTo>
                  <a:cubicBezTo>
                    <a:pt x="0" y="178"/>
                    <a:pt x="0" y="214"/>
                    <a:pt x="0" y="267"/>
                  </a:cubicBezTo>
                  <a:lnTo>
                    <a:pt x="0" y="338"/>
                  </a:lnTo>
                  <a:cubicBezTo>
                    <a:pt x="0" y="391"/>
                    <a:pt x="36" y="426"/>
                    <a:pt x="71" y="462"/>
                  </a:cubicBezTo>
                  <a:lnTo>
                    <a:pt x="107" y="497"/>
                  </a:lnTo>
                  <a:cubicBezTo>
                    <a:pt x="124" y="515"/>
                    <a:pt x="160" y="533"/>
                    <a:pt x="195" y="551"/>
                  </a:cubicBezTo>
                  <a:cubicBezTo>
                    <a:pt x="231" y="568"/>
                    <a:pt x="266" y="568"/>
                    <a:pt x="302" y="568"/>
                  </a:cubicBezTo>
                  <a:cubicBezTo>
                    <a:pt x="337" y="568"/>
                    <a:pt x="373" y="568"/>
                    <a:pt x="408" y="551"/>
                  </a:cubicBezTo>
                  <a:cubicBezTo>
                    <a:pt x="426" y="533"/>
                    <a:pt x="461" y="515"/>
                    <a:pt x="479" y="497"/>
                  </a:cubicBezTo>
                  <a:lnTo>
                    <a:pt x="532" y="444"/>
                  </a:lnTo>
                  <a:cubicBezTo>
                    <a:pt x="550" y="391"/>
                    <a:pt x="568" y="355"/>
                    <a:pt x="568" y="302"/>
                  </a:cubicBezTo>
                  <a:lnTo>
                    <a:pt x="568" y="231"/>
                  </a:lnTo>
                  <a:cubicBezTo>
                    <a:pt x="550" y="196"/>
                    <a:pt x="532" y="143"/>
                    <a:pt x="497" y="125"/>
                  </a:cubicBezTo>
                  <a:lnTo>
                    <a:pt x="461" y="72"/>
                  </a:lnTo>
                  <a:cubicBezTo>
                    <a:pt x="426" y="54"/>
                    <a:pt x="390" y="36"/>
                    <a:pt x="373" y="18"/>
                  </a:cubicBezTo>
                  <a:cubicBezTo>
                    <a:pt x="337" y="1"/>
                    <a:pt x="302" y="1"/>
                    <a:pt x="26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27" name="Google Shape;4227;p41"/>
            <p:cNvSpPr/>
            <p:nvPr/>
          </p:nvSpPr>
          <p:spPr>
            <a:xfrm>
              <a:off x="2590291" y="275810"/>
              <a:ext cx="21830" cy="22404"/>
            </a:xfrm>
            <a:custGeom>
              <a:avLst/>
              <a:gdLst/>
              <a:ahLst/>
              <a:cxnLst/>
              <a:rect l="l" t="t" r="r" b="b"/>
              <a:pathLst>
                <a:path w="533" h="547" extrusionOk="0">
                  <a:moveTo>
                    <a:pt x="259" y="1"/>
                  </a:moveTo>
                  <a:cubicBezTo>
                    <a:pt x="235" y="1"/>
                    <a:pt x="213" y="5"/>
                    <a:pt x="195" y="14"/>
                  </a:cubicBezTo>
                  <a:lnTo>
                    <a:pt x="124" y="32"/>
                  </a:lnTo>
                  <a:cubicBezTo>
                    <a:pt x="89" y="67"/>
                    <a:pt x="53" y="103"/>
                    <a:pt x="35" y="138"/>
                  </a:cubicBezTo>
                  <a:cubicBezTo>
                    <a:pt x="18" y="156"/>
                    <a:pt x="0" y="174"/>
                    <a:pt x="0" y="209"/>
                  </a:cubicBezTo>
                  <a:lnTo>
                    <a:pt x="0" y="280"/>
                  </a:lnTo>
                  <a:lnTo>
                    <a:pt x="0" y="351"/>
                  </a:lnTo>
                  <a:cubicBezTo>
                    <a:pt x="0" y="369"/>
                    <a:pt x="18" y="387"/>
                    <a:pt x="35" y="422"/>
                  </a:cubicBezTo>
                  <a:cubicBezTo>
                    <a:pt x="53" y="458"/>
                    <a:pt x="89" y="493"/>
                    <a:pt x="124" y="511"/>
                  </a:cubicBezTo>
                  <a:cubicBezTo>
                    <a:pt x="142" y="529"/>
                    <a:pt x="142" y="529"/>
                    <a:pt x="160" y="529"/>
                  </a:cubicBezTo>
                  <a:lnTo>
                    <a:pt x="195" y="546"/>
                  </a:lnTo>
                  <a:lnTo>
                    <a:pt x="337" y="546"/>
                  </a:lnTo>
                  <a:cubicBezTo>
                    <a:pt x="372" y="529"/>
                    <a:pt x="408" y="511"/>
                    <a:pt x="426" y="493"/>
                  </a:cubicBezTo>
                  <a:cubicBezTo>
                    <a:pt x="461" y="475"/>
                    <a:pt x="479" y="458"/>
                    <a:pt x="497" y="422"/>
                  </a:cubicBezTo>
                  <a:cubicBezTo>
                    <a:pt x="514" y="387"/>
                    <a:pt x="532" y="351"/>
                    <a:pt x="532" y="316"/>
                  </a:cubicBezTo>
                  <a:cubicBezTo>
                    <a:pt x="532" y="298"/>
                    <a:pt x="532" y="280"/>
                    <a:pt x="532" y="262"/>
                  </a:cubicBezTo>
                  <a:cubicBezTo>
                    <a:pt x="532" y="227"/>
                    <a:pt x="514" y="174"/>
                    <a:pt x="497" y="138"/>
                  </a:cubicBezTo>
                  <a:lnTo>
                    <a:pt x="461" y="85"/>
                  </a:lnTo>
                  <a:cubicBezTo>
                    <a:pt x="426" y="50"/>
                    <a:pt x="390" y="14"/>
                    <a:pt x="337" y="14"/>
                  </a:cubicBezTo>
                  <a:cubicBezTo>
                    <a:pt x="310" y="5"/>
                    <a:pt x="284" y="1"/>
                    <a:pt x="2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28" name="Google Shape;4228;p41"/>
            <p:cNvSpPr/>
            <p:nvPr/>
          </p:nvSpPr>
          <p:spPr>
            <a:xfrm>
              <a:off x="2954974" y="-35992"/>
              <a:ext cx="26909" cy="21830"/>
            </a:xfrm>
            <a:custGeom>
              <a:avLst/>
              <a:gdLst/>
              <a:ahLst/>
              <a:cxnLst/>
              <a:rect l="l" t="t" r="r" b="b"/>
              <a:pathLst>
                <a:path w="657" h="533" extrusionOk="0">
                  <a:moveTo>
                    <a:pt x="337" y="0"/>
                  </a:moveTo>
                  <a:cubicBezTo>
                    <a:pt x="0" y="18"/>
                    <a:pt x="0" y="497"/>
                    <a:pt x="337" y="532"/>
                  </a:cubicBezTo>
                  <a:cubicBezTo>
                    <a:pt x="656" y="497"/>
                    <a:pt x="656" y="18"/>
                    <a:pt x="33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grpSp>
          <p:nvGrpSpPr>
            <p:cNvPr id="4229" name="Google Shape;4229;p41"/>
            <p:cNvGrpSpPr/>
            <p:nvPr/>
          </p:nvGrpSpPr>
          <p:grpSpPr>
            <a:xfrm>
              <a:off x="1769100" y="-35296"/>
              <a:ext cx="1486378" cy="337115"/>
              <a:chOff x="1769100" y="-35296"/>
              <a:chExt cx="1486378" cy="337115"/>
            </a:xfrm>
          </p:grpSpPr>
          <p:sp>
            <p:nvSpPr>
              <p:cNvPr id="4230" name="Google Shape;4230;p41"/>
              <p:cNvSpPr/>
              <p:nvPr/>
            </p:nvSpPr>
            <p:spPr>
              <a:xfrm>
                <a:off x="1769100" y="-35296"/>
                <a:ext cx="185578" cy="159857"/>
              </a:xfrm>
              <a:custGeom>
                <a:avLst/>
                <a:gdLst/>
                <a:ahLst/>
                <a:cxnLst/>
                <a:rect l="l" t="t" r="r" b="b"/>
                <a:pathLst>
                  <a:path w="4531" h="3903" extrusionOk="0">
                    <a:moveTo>
                      <a:pt x="2551" y="1"/>
                    </a:moveTo>
                    <a:cubicBezTo>
                      <a:pt x="2159" y="1"/>
                      <a:pt x="1596" y="16"/>
                      <a:pt x="1497" y="480"/>
                    </a:cubicBezTo>
                    <a:cubicBezTo>
                      <a:pt x="1479" y="746"/>
                      <a:pt x="1514" y="994"/>
                      <a:pt x="1585" y="1242"/>
                    </a:cubicBezTo>
                    <a:cubicBezTo>
                      <a:pt x="1621" y="1491"/>
                      <a:pt x="1656" y="1757"/>
                      <a:pt x="1692" y="2005"/>
                    </a:cubicBezTo>
                    <a:cubicBezTo>
                      <a:pt x="1745" y="2413"/>
                      <a:pt x="1763" y="2821"/>
                      <a:pt x="1727" y="3211"/>
                    </a:cubicBezTo>
                    <a:lnTo>
                      <a:pt x="539" y="2537"/>
                    </a:lnTo>
                    <a:cubicBezTo>
                      <a:pt x="489" y="2510"/>
                      <a:pt x="440" y="2497"/>
                      <a:pt x="395" y="2497"/>
                    </a:cubicBezTo>
                    <a:cubicBezTo>
                      <a:pt x="150" y="2497"/>
                      <a:pt x="1" y="2849"/>
                      <a:pt x="255" y="2998"/>
                    </a:cubicBezTo>
                    <a:lnTo>
                      <a:pt x="1763" y="3868"/>
                    </a:lnTo>
                    <a:cubicBezTo>
                      <a:pt x="1806" y="3892"/>
                      <a:pt x="1852" y="3903"/>
                      <a:pt x="1897" y="3903"/>
                    </a:cubicBezTo>
                    <a:cubicBezTo>
                      <a:pt x="2017" y="3903"/>
                      <a:pt x="2127" y="3824"/>
                      <a:pt x="2153" y="3708"/>
                    </a:cubicBezTo>
                    <a:cubicBezTo>
                      <a:pt x="2277" y="3282"/>
                      <a:pt x="2313" y="2839"/>
                      <a:pt x="2259" y="2413"/>
                    </a:cubicBezTo>
                    <a:cubicBezTo>
                      <a:pt x="2224" y="1952"/>
                      <a:pt x="2171" y="1491"/>
                      <a:pt x="2082" y="1030"/>
                    </a:cubicBezTo>
                    <a:cubicBezTo>
                      <a:pt x="2064" y="923"/>
                      <a:pt x="2047" y="817"/>
                      <a:pt x="2029" y="710"/>
                    </a:cubicBezTo>
                    <a:cubicBezTo>
                      <a:pt x="2011" y="622"/>
                      <a:pt x="1993" y="622"/>
                      <a:pt x="2082" y="586"/>
                    </a:cubicBezTo>
                    <a:cubicBezTo>
                      <a:pt x="2225" y="560"/>
                      <a:pt x="2368" y="544"/>
                      <a:pt x="2517" y="544"/>
                    </a:cubicBezTo>
                    <a:cubicBezTo>
                      <a:pt x="2572" y="544"/>
                      <a:pt x="2628" y="546"/>
                      <a:pt x="2685" y="551"/>
                    </a:cubicBezTo>
                    <a:cubicBezTo>
                      <a:pt x="3146" y="551"/>
                      <a:pt x="3625" y="604"/>
                      <a:pt x="4086" y="710"/>
                    </a:cubicBezTo>
                    <a:cubicBezTo>
                      <a:pt x="4102" y="713"/>
                      <a:pt x="4117" y="714"/>
                      <a:pt x="4132" y="714"/>
                    </a:cubicBezTo>
                    <a:cubicBezTo>
                      <a:pt x="4418" y="714"/>
                      <a:pt x="4531" y="246"/>
                      <a:pt x="4210" y="178"/>
                    </a:cubicBezTo>
                    <a:cubicBezTo>
                      <a:pt x="3696" y="54"/>
                      <a:pt x="3164" y="1"/>
                      <a:pt x="2632" y="1"/>
                    </a:cubicBezTo>
                    <a:cubicBezTo>
                      <a:pt x="2606" y="1"/>
                      <a:pt x="2579" y="1"/>
                      <a:pt x="255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31" name="Google Shape;4231;p41"/>
              <p:cNvSpPr/>
              <p:nvPr/>
            </p:nvSpPr>
            <p:spPr>
              <a:xfrm>
                <a:off x="2017096" y="92685"/>
                <a:ext cx="129349" cy="94380"/>
              </a:xfrm>
              <a:custGeom>
                <a:avLst/>
                <a:gdLst/>
                <a:ahLst/>
                <a:cxnLst/>
                <a:rect l="l" t="t" r="r" b="b"/>
                <a:pathLst>
                  <a:path w="3858" h="2815" extrusionOk="0">
                    <a:moveTo>
                      <a:pt x="3590" y="1"/>
                    </a:moveTo>
                    <a:cubicBezTo>
                      <a:pt x="3567" y="1"/>
                      <a:pt x="3543" y="4"/>
                      <a:pt x="3520" y="12"/>
                    </a:cubicBezTo>
                    <a:cubicBezTo>
                      <a:pt x="3059" y="172"/>
                      <a:pt x="2615" y="402"/>
                      <a:pt x="2207" y="668"/>
                    </a:cubicBezTo>
                    <a:cubicBezTo>
                      <a:pt x="2012" y="810"/>
                      <a:pt x="1817" y="952"/>
                      <a:pt x="1622" y="1094"/>
                    </a:cubicBezTo>
                    <a:cubicBezTo>
                      <a:pt x="1533" y="1165"/>
                      <a:pt x="1427" y="1236"/>
                      <a:pt x="1338" y="1307"/>
                    </a:cubicBezTo>
                    <a:cubicBezTo>
                      <a:pt x="1285" y="1342"/>
                      <a:pt x="1196" y="1413"/>
                      <a:pt x="1125" y="1449"/>
                    </a:cubicBezTo>
                    <a:cubicBezTo>
                      <a:pt x="806" y="1129"/>
                      <a:pt x="682" y="615"/>
                      <a:pt x="558" y="189"/>
                    </a:cubicBezTo>
                    <a:cubicBezTo>
                      <a:pt x="509" y="70"/>
                      <a:pt x="406" y="17"/>
                      <a:pt x="305" y="17"/>
                    </a:cubicBezTo>
                    <a:cubicBezTo>
                      <a:pt x="152" y="17"/>
                      <a:pt x="1" y="139"/>
                      <a:pt x="44" y="331"/>
                    </a:cubicBezTo>
                    <a:cubicBezTo>
                      <a:pt x="132" y="721"/>
                      <a:pt x="274" y="1094"/>
                      <a:pt x="469" y="1449"/>
                    </a:cubicBezTo>
                    <a:cubicBezTo>
                      <a:pt x="558" y="1644"/>
                      <a:pt x="700" y="1803"/>
                      <a:pt x="859" y="1928"/>
                    </a:cubicBezTo>
                    <a:cubicBezTo>
                      <a:pt x="941" y="1990"/>
                      <a:pt x="1018" y="2015"/>
                      <a:pt x="1092" y="2015"/>
                    </a:cubicBezTo>
                    <a:cubicBezTo>
                      <a:pt x="1228" y="2015"/>
                      <a:pt x="1354" y="1931"/>
                      <a:pt x="1480" y="1839"/>
                    </a:cubicBezTo>
                    <a:cubicBezTo>
                      <a:pt x="2066" y="1431"/>
                      <a:pt x="2633" y="970"/>
                      <a:pt x="3289" y="668"/>
                    </a:cubicBezTo>
                    <a:lnTo>
                      <a:pt x="3289" y="668"/>
                    </a:lnTo>
                    <a:cubicBezTo>
                      <a:pt x="3254" y="1289"/>
                      <a:pt x="3219" y="1910"/>
                      <a:pt x="3219" y="2548"/>
                    </a:cubicBezTo>
                    <a:cubicBezTo>
                      <a:pt x="3219" y="2726"/>
                      <a:pt x="3356" y="2814"/>
                      <a:pt x="3493" y="2814"/>
                    </a:cubicBezTo>
                    <a:cubicBezTo>
                      <a:pt x="3631" y="2814"/>
                      <a:pt x="3768" y="2726"/>
                      <a:pt x="3768" y="2548"/>
                    </a:cubicBezTo>
                    <a:cubicBezTo>
                      <a:pt x="3768" y="1786"/>
                      <a:pt x="3786" y="1023"/>
                      <a:pt x="3857" y="278"/>
                    </a:cubicBezTo>
                    <a:cubicBezTo>
                      <a:pt x="3857" y="126"/>
                      <a:pt x="3727" y="1"/>
                      <a:pt x="359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32" name="Google Shape;4232;p41"/>
              <p:cNvSpPr/>
              <p:nvPr/>
            </p:nvSpPr>
            <p:spPr>
              <a:xfrm>
                <a:off x="2089713" y="-28783"/>
                <a:ext cx="233990" cy="110421"/>
              </a:xfrm>
              <a:custGeom>
                <a:avLst/>
                <a:gdLst/>
                <a:ahLst/>
                <a:cxnLst/>
                <a:rect l="l" t="t" r="r" b="b"/>
                <a:pathLst>
                  <a:path w="5713" h="2696" extrusionOk="0">
                    <a:moveTo>
                      <a:pt x="3316" y="0"/>
                    </a:moveTo>
                    <a:cubicBezTo>
                      <a:pt x="2872" y="0"/>
                      <a:pt x="2836" y="614"/>
                      <a:pt x="2715" y="942"/>
                    </a:cubicBezTo>
                    <a:cubicBezTo>
                      <a:pt x="2591" y="1314"/>
                      <a:pt x="2449" y="1669"/>
                      <a:pt x="2271" y="2006"/>
                    </a:cubicBezTo>
                    <a:cubicBezTo>
                      <a:pt x="1704" y="1509"/>
                      <a:pt x="1065" y="1119"/>
                      <a:pt x="373" y="817"/>
                    </a:cubicBezTo>
                    <a:cubicBezTo>
                      <a:pt x="350" y="812"/>
                      <a:pt x="326" y="810"/>
                      <a:pt x="303" y="810"/>
                    </a:cubicBezTo>
                    <a:cubicBezTo>
                      <a:pt x="174" y="810"/>
                      <a:pt x="67" y="892"/>
                      <a:pt x="36" y="1013"/>
                    </a:cubicBezTo>
                    <a:cubicBezTo>
                      <a:pt x="1" y="1154"/>
                      <a:pt x="90" y="1296"/>
                      <a:pt x="232" y="1332"/>
                    </a:cubicBezTo>
                    <a:cubicBezTo>
                      <a:pt x="941" y="1633"/>
                      <a:pt x="1597" y="2077"/>
                      <a:pt x="2147" y="2627"/>
                    </a:cubicBezTo>
                    <a:cubicBezTo>
                      <a:pt x="2200" y="2672"/>
                      <a:pt x="2267" y="2695"/>
                      <a:pt x="2333" y="2695"/>
                    </a:cubicBezTo>
                    <a:cubicBezTo>
                      <a:pt x="2422" y="2695"/>
                      <a:pt x="2512" y="2654"/>
                      <a:pt x="2573" y="2573"/>
                    </a:cubicBezTo>
                    <a:cubicBezTo>
                      <a:pt x="2768" y="2219"/>
                      <a:pt x="2928" y="1864"/>
                      <a:pt x="3087" y="1491"/>
                    </a:cubicBezTo>
                    <a:cubicBezTo>
                      <a:pt x="3158" y="1296"/>
                      <a:pt x="3229" y="1101"/>
                      <a:pt x="3300" y="906"/>
                    </a:cubicBezTo>
                    <a:cubicBezTo>
                      <a:pt x="3336" y="817"/>
                      <a:pt x="3353" y="746"/>
                      <a:pt x="3371" y="675"/>
                    </a:cubicBezTo>
                    <a:cubicBezTo>
                      <a:pt x="3371" y="658"/>
                      <a:pt x="3389" y="622"/>
                      <a:pt x="3389" y="605"/>
                    </a:cubicBezTo>
                    <a:cubicBezTo>
                      <a:pt x="3477" y="640"/>
                      <a:pt x="3548" y="675"/>
                      <a:pt x="3637" y="729"/>
                    </a:cubicBezTo>
                    <a:lnTo>
                      <a:pt x="3832" y="853"/>
                    </a:lnTo>
                    <a:cubicBezTo>
                      <a:pt x="3992" y="959"/>
                      <a:pt x="4169" y="1083"/>
                      <a:pt x="4329" y="1208"/>
                    </a:cubicBezTo>
                    <a:cubicBezTo>
                      <a:pt x="4630" y="1438"/>
                      <a:pt x="4896" y="1704"/>
                      <a:pt x="5163" y="1988"/>
                    </a:cubicBezTo>
                    <a:cubicBezTo>
                      <a:pt x="5216" y="2046"/>
                      <a:pt x="5277" y="2070"/>
                      <a:pt x="5336" y="2070"/>
                    </a:cubicBezTo>
                    <a:cubicBezTo>
                      <a:pt x="5533" y="2070"/>
                      <a:pt x="5712" y="1802"/>
                      <a:pt x="5535" y="1598"/>
                    </a:cubicBezTo>
                    <a:cubicBezTo>
                      <a:pt x="5233" y="1261"/>
                      <a:pt x="4879" y="959"/>
                      <a:pt x="4524" y="675"/>
                    </a:cubicBezTo>
                    <a:cubicBezTo>
                      <a:pt x="4347" y="551"/>
                      <a:pt x="4151" y="409"/>
                      <a:pt x="3956" y="285"/>
                    </a:cubicBezTo>
                    <a:cubicBezTo>
                      <a:pt x="3779" y="143"/>
                      <a:pt x="3584" y="55"/>
                      <a:pt x="3353" y="1"/>
                    </a:cubicBezTo>
                    <a:cubicBezTo>
                      <a:pt x="3340" y="1"/>
                      <a:pt x="3328" y="0"/>
                      <a:pt x="331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33" name="Google Shape;4233;p41"/>
              <p:cNvSpPr/>
              <p:nvPr/>
            </p:nvSpPr>
            <p:spPr>
              <a:xfrm>
                <a:off x="1774425" y="205897"/>
                <a:ext cx="130818" cy="95922"/>
              </a:xfrm>
              <a:custGeom>
                <a:avLst/>
                <a:gdLst/>
                <a:ahLst/>
                <a:cxnLst/>
                <a:rect l="l" t="t" r="r" b="b"/>
                <a:pathLst>
                  <a:path w="3194" h="2342" extrusionOk="0">
                    <a:moveTo>
                      <a:pt x="2928" y="1"/>
                    </a:moveTo>
                    <a:cubicBezTo>
                      <a:pt x="2786" y="1"/>
                      <a:pt x="2661" y="125"/>
                      <a:pt x="2661" y="267"/>
                    </a:cubicBezTo>
                    <a:cubicBezTo>
                      <a:pt x="2626" y="639"/>
                      <a:pt x="2555" y="994"/>
                      <a:pt x="2466" y="1349"/>
                    </a:cubicBezTo>
                    <a:cubicBezTo>
                      <a:pt x="1917" y="1029"/>
                      <a:pt x="1367" y="746"/>
                      <a:pt x="781" y="497"/>
                    </a:cubicBezTo>
                    <a:cubicBezTo>
                      <a:pt x="739" y="473"/>
                      <a:pt x="692" y="461"/>
                      <a:pt x="646" y="461"/>
                    </a:cubicBezTo>
                    <a:cubicBezTo>
                      <a:pt x="558" y="461"/>
                      <a:pt x="473" y="504"/>
                      <a:pt x="427" y="586"/>
                    </a:cubicBezTo>
                    <a:cubicBezTo>
                      <a:pt x="196" y="1065"/>
                      <a:pt x="54" y="1562"/>
                      <a:pt x="1" y="2076"/>
                    </a:cubicBezTo>
                    <a:cubicBezTo>
                      <a:pt x="1" y="2218"/>
                      <a:pt x="125" y="2342"/>
                      <a:pt x="267" y="2342"/>
                    </a:cubicBezTo>
                    <a:cubicBezTo>
                      <a:pt x="409" y="2324"/>
                      <a:pt x="533" y="2218"/>
                      <a:pt x="533" y="2076"/>
                    </a:cubicBezTo>
                    <a:cubicBezTo>
                      <a:pt x="568" y="1721"/>
                      <a:pt x="657" y="1402"/>
                      <a:pt x="781" y="1083"/>
                    </a:cubicBezTo>
                    <a:cubicBezTo>
                      <a:pt x="1367" y="1349"/>
                      <a:pt x="1934" y="1650"/>
                      <a:pt x="2502" y="1969"/>
                    </a:cubicBezTo>
                    <a:cubicBezTo>
                      <a:pt x="2540" y="1994"/>
                      <a:pt x="2583" y="2005"/>
                      <a:pt x="2626" y="2005"/>
                    </a:cubicBezTo>
                    <a:cubicBezTo>
                      <a:pt x="2739" y="2005"/>
                      <a:pt x="2853" y="1926"/>
                      <a:pt x="2892" y="1810"/>
                    </a:cubicBezTo>
                    <a:cubicBezTo>
                      <a:pt x="3052" y="1313"/>
                      <a:pt x="3158" y="781"/>
                      <a:pt x="3194" y="267"/>
                    </a:cubicBezTo>
                    <a:cubicBezTo>
                      <a:pt x="3194" y="107"/>
                      <a:pt x="3069" y="1"/>
                      <a:pt x="292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34" name="Google Shape;4234;p41"/>
              <p:cNvSpPr/>
              <p:nvPr/>
            </p:nvSpPr>
            <p:spPr>
              <a:xfrm>
                <a:off x="2429493" y="-35296"/>
                <a:ext cx="185578" cy="159857"/>
              </a:xfrm>
              <a:custGeom>
                <a:avLst/>
                <a:gdLst/>
                <a:ahLst/>
                <a:cxnLst/>
                <a:rect l="l" t="t" r="r" b="b"/>
                <a:pathLst>
                  <a:path w="4531" h="3903" extrusionOk="0">
                    <a:moveTo>
                      <a:pt x="2550" y="1"/>
                    </a:moveTo>
                    <a:cubicBezTo>
                      <a:pt x="2156" y="1"/>
                      <a:pt x="1579" y="16"/>
                      <a:pt x="1496" y="480"/>
                    </a:cubicBezTo>
                    <a:cubicBezTo>
                      <a:pt x="1478" y="746"/>
                      <a:pt x="1496" y="994"/>
                      <a:pt x="1585" y="1242"/>
                    </a:cubicBezTo>
                    <a:cubicBezTo>
                      <a:pt x="1620" y="1491"/>
                      <a:pt x="1656" y="1757"/>
                      <a:pt x="1691" y="2005"/>
                    </a:cubicBezTo>
                    <a:cubicBezTo>
                      <a:pt x="1744" y="2413"/>
                      <a:pt x="1762" y="2821"/>
                      <a:pt x="1709" y="3211"/>
                    </a:cubicBezTo>
                    <a:lnTo>
                      <a:pt x="520" y="2537"/>
                    </a:lnTo>
                    <a:cubicBezTo>
                      <a:pt x="473" y="2510"/>
                      <a:pt x="427" y="2497"/>
                      <a:pt x="383" y="2497"/>
                    </a:cubicBezTo>
                    <a:cubicBezTo>
                      <a:pt x="149" y="2497"/>
                      <a:pt x="0" y="2849"/>
                      <a:pt x="254" y="2998"/>
                    </a:cubicBezTo>
                    <a:lnTo>
                      <a:pt x="1762" y="3868"/>
                    </a:lnTo>
                    <a:cubicBezTo>
                      <a:pt x="1801" y="3892"/>
                      <a:pt x="1843" y="3903"/>
                      <a:pt x="1886" y="3903"/>
                    </a:cubicBezTo>
                    <a:cubicBezTo>
                      <a:pt x="2000" y="3903"/>
                      <a:pt x="2114" y="3824"/>
                      <a:pt x="2152" y="3708"/>
                    </a:cubicBezTo>
                    <a:cubicBezTo>
                      <a:pt x="2276" y="3282"/>
                      <a:pt x="2312" y="2839"/>
                      <a:pt x="2259" y="2413"/>
                    </a:cubicBezTo>
                    <a:cubicBezTo>
                      <a:pt x="2223" y="1952"/>
                      <a:pt x="2152" y="1491"/>
                      <a:pt x="2081" y="1030"/>
                    </a:cubicBezTo>
                    <a:cubicBezTo>
                      <a:pt x="2064" y="923"/>
                      <a:pt x="2046" y="817"/>
                      <a:pt x="2028" y="710"/>
                    </a:cubicBezTo>
                    <a:cubicBezTo>
                      <a:pt x="2010" y="622"/>
                      <a:pt x="1993" y="622"/>
                      <a:pt x="2064" y="586"/>
                    </a:cubicBezTo>
                    <a:cubicBezTo>
                      <a:pt x="2206" y="560"/>
                      <a:pt x="2359" y="544"/>
                      <a:pt x="2507" y="544"/>
                    </a:cubicBezTo>
                    <a:cubicBezTo>
                      <a:pt x="2561" y="544"/>
                      <a:pt x="2614" y="546"/>
                      <a:pt x="2667" y="551"/>
                    </a:cubicBezTo>
                    <a:cubicBezTo>
                      <a:pt x="3146" y="551"/>
                      <a:pt x="3607" y="604"/>
                      <a:pt x="4068" y="710"/>
                    </a:cubicBezTo>
                    <a:cubicBezTo>
                      <a:pt x="4084" y="713"/>
                      <a:pt x="4100" y="714"/>
                      <a:pt x="4116" y="714"/>
                    </a:cubicBezTo>
                    <a:cubicBezTo>
                      <a:pt x="4418" y="714"/>
                      <a:pt x="4530" y="246"/>
                      <a:pt x="4210" y="178"/>
                    </a:cubicBezTo>
                    <a:cubicBezTo>
                      <a:pt x="3695" y="54"/>
                      <a:pt x="3163" y="1"/>
                      <a:pt x="2631" y="1"/>
                    </a:cubicBezTo>
                    <a:cubicBezTo>
                      <a:pt x="2605" y="1"/>
                      <a:pt x="2578" y="1"/>
                      <a:pt x="255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35" name="Google Shape;4235;p41"/>
              <p:cNvSpPr/>
              <p:nvPr/>
            </p:nvSpPr>
            <p:spPr>
              <a:xfrm>
                <a:off x="2627767" y="91383"/>
                <a:ext cx="132334" cy="96583"/>
              </a:xfrm>
              <a:custGeom>
                <a:avLst/>
                <a:gdLst/>
                <a:ahLst/>
                <a:cxnLst/>
                <a:rect l="l" t="t" r="r" b="b"/>
                <a:pathLst>
                  <a:path w="3857" h="2815" extrusionOk="0">
                    <a:moveTo>
                      <a:pt x="3589" y="1"/>
                    </a:moveTo>
                    <a:cubicBezTo>
                      <a:pt x="3566" y="1"/>
                      <a:pt x="3543" y="4"/>
                      <a:pt x="3519" y="12"/>
                    </a:cubicBezTo>
                    <a:cubicBezTo>
                      <a:pt x="3058" y="172"/>
                      <a:pt x="2615" y="402"/>
                      <a:pt x="2207" y="668"/>
                    </a:cubicBezTo>
                    <a:cubicBezTo>
                      <a:pt x="2012" y="810"/>
                      <a:pt x="1817" y="952"/>
                      <a:pt x="1621" y="1094"/>
                    </a:cubicBezTo>
                    <a:cubicBezTo>
                      <a:pt x="1533" y="1165"/>
                      <a:pt x="1426" y="1236"/>
                      <a:pt x="1338" y="1307"/>
                    </a:cubicBezTo>
                    <a:cubicBezTo>
                      <a:pt x="1284" y="1342"/>
                      <a:pt x="1196" y="1413"/>
                      <a:pt x="1125" y="1449"/>
                    </a:cubicBezTo>
                    <a:cubicBezTo>
                      <a:pt x="806" y="1129"/>
                      <a:pt x="681" y="615"/>
                      <a:pt x="557" y="189"/>
                    </a:cubicBezTo>
                    <a:cubicBezTo>
                      <a:pt x="508" y="70"/>
                      <a:pt x="406" y="17"/>
                      <a:pt x="305" y="17"/>
                    </a:cubicBezTo>
                    <a:cubicBezTo>
                      <a:pt x="151" y="17"/>
                      <a:pt x="0" y="139"/>
                      <a:pt x="43" y="331"/>
                    </a:cubicBezTo>
                    <a:cubicBezTo>
                      <a:pt x="132" y="721"/>
                      <a:pt x="273" y="1094"/>
                      <a:pt x="469" y="1449"/>
                    </a:cubicBezTo>
                    <a:cubicBezTo>
                      <a:pt x="557" y="1644"/>
                      <a:pt x="699" y="1803"/>
                      <a:pt x="859" y="1928"/>
                    </a:cubicBezTo>
                    <a:cubicBezTo>
                      <a:pt x="940" y="1990"/>
                      <a:pt x="1017" y="2015"/>
                      <a:pt x="1091" y="2015"/>
                    </a:cubicBezTo>
                    <a:cubicBezTo>
                      <a:pt x="1227" y="2015"/>
                      <a:pt x="1353" y="1931"/>
                      <a:pt x="1480" y="1839"/>
                    </a:cubicBezTo>
                    <a:cubicBezTo>
                      <a:pt x="2065" y="1431"/>
                      <a:pt x="2632" y="970"/>
                      <a:pt x="3289" y="668"/>
                    </a:cubicBezTo>
                    <a:lnTo>
                      <a:pt x="3289" y="668"/>
                    </a:lnTo>
                    <a:cubicBezTo>
                      <a:pt x="3253" y="1289"/>
                      <a:pt x="3218" y="1910"/>
                      <a:pt x="3218" y="2548"/>
                    </a:cubicBezTo>
                    <a:cubicBezTo>
                      <a:pt x="3218" y="2726"/>
                      <a:pt x="3355" y="2814"/>
                      <a:pt x="3493" y="2814"/>
                    </a:cubicBezTo>
                    <a:cubicBezTo>
                      <a:pt x="3630" y="2814"/>
                      <a:pt x="3768" y="2726"/>
                      <a:pt x="3768" y="2548"/>
                    </a:cubicBezTo>
                    <a:cubicBezTo>
                      <a:pt x="3768" y="1786"/>
                      <a:pt x="3785" y="1023"/>
                      <a:pt x="3856" y="278"/>
                    </a:cubicBezTo>
                    <a:cubicBezTo>
                      <a:pt x="3856" y="126"/>
                      <a:pt x="3727" y="1"/>
                      <a:pt x="358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36" name="Google Shape;4236;p41"/>
              <p:cNvSpPr/>
              <p:nvPr/>
            </p:nvSpPr>
            <p:spPr>
              <a:xfrm>
                <a:off x="2750106" y="-28783"/>
                <a:ext cx="233949" cy="110708"/>
              </a:xfrm>
              <a:custGeom>
                <a:avLst/>
                <a:gdLst/>
                <a:ahLst/>
                <a:cxnLst/>
                <a:rect l="l" t="t" r="r" b="b"/>
                <a:pathLst>
                  <a:path w="5712" h="2703" extrusionOk="0">
                    <a:moveTo>
                      <a:pt x="3315" y="0"/>
                    </a:moveTo>
                    <a:cubicBezTo>
                      <a:pt x="2872" y="0"/>
                      <a:pt x="2835" y="614"/>
                      <a:pt x="2714" y="942"/>
                    </a:cubicBezTo>
                    <a:cubicBezTo>
                      <a:pt x="2590" y="1314"/>
                      <a:pt x="2430" y="1669"/>
                      <a:pt x="2253" y="2006"/>
                    </a:cubicBezTo>
                    <a:cubicBezTo>
                      <a:pt x="1703" y="1509"/>
                      <a:pt x="1047" y="1119"/>
                      <a:pt x="355" y="817"/>
                    </a:cubicBezTo>
                    <a:cubicBezTo>
                      <a:pt x="334" y="812"/>
                      <a:pt x="313" y="810"/>
                      <a:pt x="292" y="810"/>
                    </a:cubicBezTo>
                    <a:cubicBezTo>
                      <a:pt x="173" y="810"/>
                      <a:pt x="66" y="892"/>
                      <a:pt x="36" y="1013"/>
                    </a:cubicBezTo>
                    <a:cubicBezTo>
                      <a:pt x="0" y="1154"/>
                      <a:pt x="71" y="1296"/>
                      <a:pt x="213" y="1332"/>
                    </a:cubicBezTo>
                    <a:cubicBezTo>
                      <a:pt x="940" y="1633"/>
                      <a:pt x="1579" y="2077"/>
                      <a:pt x="2146" y="2627"/>
                    </a:cubicBezTo>
                    <a:cubicBezTo>
                      <a:pt x="2198" y="2679"/>
                      <a:pt x="2263" y="2703"/>
                      <a:pt x="2326" y="2703"/>
                    </a:cubicBezTo>
                    <a:cubicBezTo>
                      <a:pt x="2415" y="2703"/>
                      <a:pt x="2503" y="2656"/>
                      <a:pt x="2554" y="2573"/>
                    </a:cubicBezTo>
                    <a:cubicBezTo>
                      <a:pt x="2750" y="2219"/>
                      <a:pt x="2927" y="1864"/>
                      <a:pt x="3087" y="1491"/>
                    </a:cubicBezTo>
                    <a:cubicBezTo>
                      <a:pt x="3158" y="1296"/>
                      <a:pt x="3228" y="1101"/>
                      <a:pt x="3299" y="906"/>
                    </a:cubicBezTo>
                    <a:cubicBezTo>
                      <a:pt x="3317" y="817"/>
                      <a:pt x="3353" y="746"/>
                      <a:pt x="3370" y="675"/>
                    </a:cubicBezTo>
                    <a:cubicBezTo>
                      <a:pt x="3370" y="658"/>
                      <a:pt x="3388" y="622"/>
                      <a:pt x="3388" y="605"/>
                    </a:cubicBezTo>
                    <a:cubicBezTo>
                      <a:pt x="3459" y="640"/>
                      <a:pt x="3548" y="675"/>
                      <a:pt x="3619" y="729"/>
                    </a:cubicBezTo>
                    <a:lnTo>
                      <a:pt x="3814" y="853"/>
                    </a:lnTo>
                    <a:cubicBezTo>
                      <a:pt x="3991" y="959"/>
                      <a:pt x="4169" y="1083"/>
                      <a:pt x="4328" y="1208"/>
                    </a:cubicBezTo>
                    <a:cubicBezTo>
                      <a:pt x="4630" y="1438"/>
                      <a:pt x="4896" y="1704"/>
                      <a:pt x="5162" y="1988"/>
                    </a:cubicBezTo>
                    <a:cubicBezTo>
                      <a:pt x="5215" y="2046"/>
                      <a:pt x="5276" y="2070"/>
                      <a:pt x="5335" y="2070"/>
                    </a:cubicBezTo>
                    <a:cubicBezTo>
                      <a:pt x="5532" y="2070"/>
                      <a:pt x="5712" y="1802"/>
                      <a:pt x="5534" y="1598"/>
                    </a:cubicBezTo>
                    <a:cubicBezTo>
                      <a:pt x="5215" y="1261"/>
                      <a:pt x="4878" y="959"/>
                      <a:pt x="4523" y="675"/>
                    </a:cubicBezTo>
                    <a:cubicBezTo>
                      <a:pt x="4346" y="551"/>
                      <a:pt x="4151" y="409"/>
                      <a:pt x="3956" y="285"/>
                    </a:cubicBezTo>
                    <a:cubicBezTo>
                      <a:pt x="3778" y="143"/>
                      <a:pt x="3565" y="55"/>
                      <a:pt x="3353" y="1"/>
                    </a:cubicBezTo>
                    <a:cubicBezTo>
                      <a:pt x="3340" y="1"/>
                      <a:pt x="3327" y="0"/>
                      <a:pt x="3315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37" name="Google Shape;4237;p41"/>
              <p:cNvSpPr/>
              <p:nvPr/>
            </p:nvSpPr>
            <p:spPr>
              <a:xfrm>
                <a:off x="2434818" y="205897"/>
                <a:ext cx="130777" cy="95922"/>
              </a:xfrm>
              <a:custGeom>
                <a:avLst/>
                <a:gdLst/>
                <a:ahLst/>
                <a:cxnLst/>
                <a:rect l="l" t="t" r="r" b="b"/>
                <a:pathLst>
                  <a:path w="3193" h="2342" extrusionOk="0">
                    <a:moveTo>
                      <a:pt x="2927" y="1"/>
                    </a:moveTo>
                    <a:cubicBezTo>
                      <a:pt x="2785" y="1"/>
                      <a:pt x="2661" y="125"/>
                      <a:pt x="2661" y="267"/>
                    </a:cubicBezTo>
                    <a:cubicBezTo>
                      <a:pt x="2625" y="639"/>
                      <a:pt x="2554" y="994"/>
                      <a:pt x="2466" y="1349"/>
                    </a:cubicBezTo>
                    <a:cubicBezTo>
                      <a:pt x="1916" y="1029"/>
                      <a:pt x="1348" y="746"/>
                      <a:pt x="781" y="497"/>
                    </a:cubicBezTo>
                    <a:cubicBezTo>
                      <a:pt x="738" y="473"/>
                      <a:pt x="691" y="461"/>
                      <a:pt x="645" y="461"/>
                    </a:cubicBezTo>
                    <a:cubicBezTo>
                      <a:pt x="555" y="461"/>
                      <a:pt x="466" y="504"/>
                      <a:pt x="408" y="586"/>
                    </a:cubicBezTo>
                    <a:cubicBezTo>
                      <a:pt x="195" y="1065"/>
                      <a:pt x="53" y="1562"/>
                      <a:pt x="0" y="2076"/>
                    </a:cubicBezTo>
                    <a:cubicBezTo>
                      <a:pt x="0" y="2218"/>
                      <a:pt x="124" y="2342"/>
                      <a:pt x="266" y="2342"/>
                    </a:cubicBezTo>
                    <a:cubicBezTo>
                      <a:pt x="408" y="2324"/>
                      <a:pt x="532" y="2218"/>
                      <a:pt x="532" y="2076"/>
                    </a:cubicBezTo>
                    <a:cubicBezTo>
                      <a:pt x="568" y="1721"/>
                      <a:pt x="656" y="1402"/>
                      <a:pt x="781" y="1083"/>
                    </a:cubicBezTo>
                    <a:cubicBezTo>
                      <a:pt x="1366" y="1349"/>
                      <a:pt x="1934" y="1650"/>
                      <a:pt x="2483" y="1969"/>
                    </a:cubicBezTo>
                    <a:cubicBezTo>
                      <a:pt x="2527" y="1994"/>
                      <a:pt x="2573" y="2005"/>
                      <a:pt x="2618" y="2005"/>
                    </a:cubicBezTo>
                    <a:cubicBezTo>
                      <a:pt x="2739" y="2005"/>
                      <a:pt x="2853" y="1926"/>
                      <a:pt x="2891" y="1810"/>
                    </a:cubicBezTo>
                    <a:cubicBezTo>
                      <a:pt x="3051" y="1313"/>
                      <a:pt x="3140" y="781"/>
                      <a:pt x="3193" y="267"/>
                    </a:cubicBezTo>
                    <a:cubicBezTo>
                      <a:pt x="3193" y="107"/>
                      <a:pt x="3069" y="1"/>
                      <a:pt x="292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38" name="Google Shape;4238;p41"/>
              <p:cNvSpPr/>
              <p:nvPr/>
            </p:nvSpPr>
            <p:spPr>
              <a:xfrm>
                <a:off x="3089231" y="-18171"/>
                <a:ext cx="166247" cy="142733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3903" extrusionOk="0">
                    <a:moveTo>
                      <a:pt x="2562" y="1"/>
                    </a:moveTo>
                    <a:cubicBezTo>
                      <a:pt x="2156" y="1"/>
                      <a:pt x="1593" y="16"/>
                      <a:pt x="1494" y="480"/>
                    </a:cubicBezTo>
                    <a:cubicBezTo>
                      <a:pt x="1476" y="746"/>
                      <a:pt x="1511" y="994"/>
                      <a:pt x="1582" y="1242"/>
                    </a:cubicBezTo>
                    <a:cubicBezTo>
                      <a:pt x="1618" y="1491"/>
                      <a:pt x="1653" y="1757"/>
                      <a:pt x="1689" y="2005"/>
                    </a:cubicBezTo>
                    <a:cubicBezTo>
                      <a:pt x="1742" y="2413"/>
                      <a:pt x="1760" y="2821"/>
                      <a:pt x="1724" y="3211"/>
                    </a:cubicBezTo>
                    <a:lnTo>
                      <a:pt x="536" y="2537"/>
                    </a:lnTo>
                    <a:cubicBezTo>
                      <a:pt x="489" y="2510"/>
                      <a:pt x="442" y="2497"/>
                      <a:pt x="398" y="2497"/>
                    </a:cubicBezTo>
                    <a:cubicBezTo>
                      <a:pt x="160" y="2497"/>
                      <a:pt x="0" y="2849"/>
                      <a:pt x="270" y="2998"/>
                    </a:cubicBezTo>
                    <a:lnTo>
                      <a:pt x="1777" y="3868"/>
                    </a:lnTo>
                    <a:cubicBezTo>
                      <a:pt x="1816" y="3892"/>
                      <a:pt x="1859" y="3903"/>
                      <a:pt x="1901" y="3903"/>
                    </a:cubicBezTo>
                    <a:cubicBezTo>
                      <a:pt x="2015" y="3903"/>
                      <a:pt x="2129" y="3824"/>
                      <a:pt x="2168" y="3708"/>
                    </a:cubicBezTo>
                    <a:cubicBezTo>
                      <a:pt x="2292" y="3282"/>
                      <a:pt x="2327" y="2839"/>
                      <a:pt x="2274" y="2413"/>
                    </a:cubicBezTo>
                    <a:cubicBezTo>
                      <a:pt x="2239" y="1952"/>
                      <a:pt x="2168" y="1491"/>
                      <a:pt x="2097" y="1030"/>
                    </a:cubicBezTo>
                    <a:cubicBezTo>
                      <a:pt x="2079" y="923"/>
                      <a:pt x="2061" y="817"/>
                      <a:pt x="2043" y="710"/>
                    </a:cubicBezTo>
                    <a:cubicBezTo>
                      <a:pt x="2026" y="622"/>
                      <a:pt x="2008" y="622"/>
                      <a:pt x="2079" y="586"/>
                    </a:cubicBezTo>
                    <a:cubicBezTo>
                      <a:pt x="2222" y="560"/>
                      <a:pt x="2374" y="544"/>
                      <a:pt x="2522" y="544"/>
                    </a:cubicBezTo>
                    <a:cubicBezTo>
                      <a:pt x="2576" y="544"/>
                      <a:pt x="2630" y="546"/>
                      <a:pt x="2682" y="551"/>
                    </a:cubicBezTo>
                    <a:cubicBezTo>
                      <a:pt x="3161" y="551"/>
                      <a:pt x="3622" y="604"/>
                      <a:pt x="4083" y="710"/>
                    </a:cubicBezTo>
                    <a:cubicBezTo>
                      <a:pt x="4100" y="713"/>
                      <a:pt x="4116" y="714"/>
                      <a:pt x="4131" y="714"/>
                    </a:cubicBezTo>
                    <a:cubicBezTo>
                      <a:pt x="4433" y="714"/>
                      <a:pt x="4546" y="246"/>
                      <a:pt x="4225" y="178"/>
                    </a:cubicBezTo>
                    <a:cubicBezTo>
                      <a:pt x="3693" y="54"/>
                      <a:pt x="3179" y="1"/>
                      <a:pt x="2646" y="1"/>
                    </a:cubicBezTo>
                    <a:cubicBezTo>
                      <a:pt x="2619" y="1"/>
                      <a:pt x="2591" y="1"/>
                      <a:pt x="256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39" name="Google Shape;4239;p41"/>
              <p:cNvSpPr/>
              <p:nvPr/>
            </p:nvSpPr>
            <p:spPr>
              <a:xfrm>
                <a:off x="3095170" y="205897"/>
                <a:ext cx="130818" cy="95922"/>
              </a:xfrm>
              <a:custGeom>
                <a:avLst/>
                <a:gdLst/>
                <a:ahLst/>
                <a:cxnLst/>
                <a:rect l="l" t="t" r="r" b="b"/>
                <a:pathLst>
                  <a:path w="3194" h="2342" extrusionOk="0">
                    <a:moveTo>
                      <a:pt x="2927" y="1"/>
                    </a:moveTo>
                    <a:cubicBezTo>
                      <a:pt x="2785" y="1"/>
                      <a:pt x="2661" y="125"/>
                      <a:pt x="2661" y="267"/>
                    </a:cubicBezTo>
                    <a:cubicBezTo>
                      <a:pt x="2626" y="639"/>
                      <a:pt x="2555" y="994"/>
                      <a:pt x="2466" y="1349"/>
                    </a:cubicBezTo>
                    <a:cubicBezTo>
                      <a:pt x="1916" y="1029"/>
                      <a:pt x="1349" y="746"/>
                      <a:pt x="781" y="497"/>
                    </a:cubicBezTo>
                    <a:cubicBezTo>
                      <a:pt x="738" y="473"/>
                      <a:pt x="692" y="461"/>
                      <a:pt x="645" y="461"/>
                    </a:cubicBezTo>
                    <a:cubicBezTo>
                      <a:pt x="556" y="461"/>
                      <a:pt x="467" y="504"/>
                      <a:pt x="408" y="586"/>
                    </a:cubicBezTo>
                    <a:cubicBezTo>
                      <a:pt x="196" y="1065"/>
                      <a:pt x="54" y="1562"/>
                      <a:pt x="1" y="2076"/>
                    </a:cubicBezTo>
                    <a:cubicBezTo>
                      <a:pt x="1" y="2218"/>
                      <a:pt x="107" y="2342"/>
                      <a:pt x="267" y="2342"/>
                    </a:cubicBezTo>
                    <a:cubicBezTo>
                      <a:pt x="408" y="2324"/>
                      <a:pt x="533" y="2218"/>
                      <a:pt x="533" y="2076"/>
                    </a:cubicBezTo>
                    <a:cubicBezTo>
                      <a:pt x="568" y="1721"/>
                      <a:pt x="657" y="1402"/>
                      <a:pt x="781" y="1083"/>
                    </a:cubicBezTo>
                    <a:cubicBezTo>
                      <a:pt x="1366" y="1349"/>
                      <a:pt x="1934" y="1650"/>
                      <a:pt x="2484" y="1969"/>
                    </a:cubicBezTo>
                    <a:cubicBezTo>
                      <a:pt x="2527" y="1994"/>
                      <a:pt x="2573" y="2005"/>
                      <a:pt x="2618" y="2005"/>
                    </a:cubicBezTo>
                    <a:cubicBezTo>
                      <a:pt x="2738" y="2005"/>
                      <a:pt x="2848" y="1926"/>
                      <a:pt x="2874" y="1810"/>
                    </a:cubicBezTo>
                    <a:cubicBezTo>
                      <a:pt x="3034" y="1313"/>
                      <a:pt x="3140" y="781"/>
                      <a:pt x="3193" y="267"/>
                    </a:cubicBezTo>
                    <a:cubicBezTo>
                      <a:pt x="3193" y="107"/>
                      <a:pt x="3069" y="1"/>
                      <a:pt x="292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sp>
          <p:nvSpPr>
            <p:cNvPr id="4240" name="Google Shape;4240;p41"/>
            <p:cNvSpPr/>
            <p:nvPr/>
          </p:nvSpPr>
          <p:spPr>
            <a:xfrm>
              <a:off x="3222301" y="131070"/>
              <a:ext cx="23305" cy="21830"/>
            </a:xfrm>
            <a:custGeom>
              <a:avLst/>
              <a:gdLst/>
              <a:ahLst/>
              <a:cxnLst/>
              <a:rect l="l" t="t" r="r" b="b"/>
              <a:pathLst>
                <a:path w="569" h="533" extrusionOk="0">
                  <a:moveTo>
                    <a:pt x="267" y="1"/>
                  </a:moveTo>
                  <a:cubicBezTo>
                    <a:pt x="231" y="1"/>
                    <a:pt x="196" y="1"/>
                    <a:pt x="160" y="18"/>
                  </a:cubicBezTo>
                  <a:cubicBezTo>
                    <a:pt x="125" y="36"/>
                    <a:pt x="107" y="54"/>
                    <a:pt x="72" y="72"/>
                  </a:cubicBezTo>
                  <a:cubicBezTo>
                    <a:pt x="54" y="89"/>
                    <a:pt x="36" y="125"/>
                    <a:pt x="18" y="160"/>
                  </a:cubicBezTo>
                  <a:cubicBezTo>
                    <a:pt x="1" y="196"/>
                    <a:pt x="1" y="231"/>
                    <a:pt x="1" y="267"/>
                  </a:cubicBezTo>
                  <a:lnTo>
                    <a:pt x="1" y="338"/>
                  </a:lnTo>
                  <a:cubicBezTo>
                    <a:pt x="18" y="373"/>
                    <a:pt x="36" y="426"/>
                    <a:pt x="72" y="444"/>
                  </a:cubicBezTo>
                  <a:lnTo>
                    <a:pt x="125" y="497"/>
                  </a:lnTo>
                  <a:cubicBezTo>
                    <a:pt x="160" y="515"/>
                    <a:pt x="213" y="533"/>
                    <a:pt x="249" y="533"/>
                  </a:cubicBezTo>
                  <a:lnTo>
                    <a:pt x="302" y="533"/>
                  </a:lnTo>
                  <a:cubicBezTo>
                    <a:pt x="444" y="533"/>
                    <a:pt x="568" y="409"/>
                    <a:pt x="568" y="267"/>
                  </a:cubicBezTo>
                  <a:lnTo>
                    <a:pt x="568" y="196"/>
                  </a:lnTo>
                  <a:cubicBezTo>
                    <a:pt x="550" y="143"/>
                    <a:pt x="533" y="107"/>
                    <a:pt x="497" y="72"/>
                  </a:cubicBezTo>
                  <a:lnTo>
                    <a:pt x="444" y="36"/>
                  </a:lnTo>
                  <a:cubicBezTo>
                    <a:pt x="409" y="1"/>
                    <a:pt x="355" y="1"/>
                    <a:pt x="30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41" name="Google Shape;4241;p41"/>
            <p:cNvSpPr/>
            <p:nvPr/>
          </p:nvSpPr>
          <p:spPr>
            <a:xfrm>
              <a:off x="3220130" y="33716"/>
              <a:ext cx="26172" cy="22568"/>
            </a:xfrm>
            <a:custGeom>
              <a:avLst/>
              <a:gdLst/>
              <a:ahLst/>
              <a:cxnLst/>
              <a:rect l="l" t="t" r="r" b="b"/>
              <a:pathLst>
                <a:path w="639" h="551" extrusionOk="0">
                  <a:moveTo>
                    <a:pt x="320" y="1"/>
                  </a:moveTo>
                  <a:cubicBezTo>
                    <a:pt x="0" y="36"/>
                    <a:pt x="0" y="515"/>
                    <a:pt x="320" y="551"/>
                  </a:cubicBezTo>
                  <a:cubicBezTo>
                    <a:pt x="639" y="515"/>
                    <a:pt x="639" y="36"/>
                    <a:pt x="32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42" name="Google Shape;4242;p41"/>
            <p:cNvSpPr/>
            <p:nvPr/>
          </p:nvSpPr>
          <p:spPr>
            <a:xfrm>
              <a:off x="3033407" y="48993"/>
              <a:ext cx="21830" cy="23264"/>
            </a:xfrm>
            <a:custGeom>
              <a:avLst/>
              <a:gdLst/>
              <a:ahLst/>
              <a:cxnLst/>
              <a:rect l="l" t="t" r="r" b="b"/>
              <a:pathLst>
                <a:path w="533" h="568" extrusionOk="0">
                  <a:moveTo>
                    <a:pt x="196" y="0"/>
                  </a:moveTo>
                  <a:cubicBezTo>
                    <a:pt x="160" y="18"/>
                    <a:pt x="107" y="36"/>
                    <a:pt x="90" y="71"/>
                  </a:cubicBezTo>
                  <a:lnTo>
                    <a:pt x="36" y="125"/>
                  </a:lnTo>
                  <a:cubicBezTo>
                    <a:pt x="19" y="160"/>
                    <a:pt x="1" y="213"/>
                    <a:pt x="1" y="266"/>
                  </a:cubicBezTo>
                  <a:lnTo>
                    <a:pt x="1" y="302"/>
                  </a:lnTo>
                  <a:cubicBezTo>
                    <a:pt x="1" y="337"/>
                    <a:pt x="1" y="373"/>
                    <a:pt x="19" y="408"/>
                  </a:cubicBezTo>
                  <a:cubicBezTo>
                    <a:pt x="36" y="444"/>
                    <a:pt x="54" y="462"/>
                    <a:pt x="90" y="497"/>
                  </a:cubicBezTo>
                  <a:cubicBezTo>
                    <a:pt x="107" y="515"/>
                    <a:pt x="143" y="532"/>
                    <a:pt x="160" y="550"/>
                  </a:cubicBezTo>
                  <a:cubicBezTo>
                    <a:pt x="196" y="568"/>
                    <a:pt x="231" y="568"/>
                    <a:pt x="267" y="568"/>
                  </a:cubicBezTo>
                  <a:lnTo>
                    <a:pt x="338" y="550"/>
                  </a:lnTo>
                  <a:cubicBezTo>
                    <a:pt x="391" y="550"/>
                    <a:pt x="427" y="515"/>
                    <a:pt x="462" y="497"/>
                  </a:cubicBezTo>
                  <a:lnTo>
                    <a:pt x="497" y="444"/>
                  </a:lnTo>
                  <a:cubicBezTo>
                    <a:pt x="533" y="391"/>
                    <a:pt x="533" y="355"/>
                    <a:pt x="533" y="302"/>
                  </a:cubicBezTo>
                  <a:lnTo>
                    <a:pt x="533" y="266"/>
                  </a:lnTo>
                  <a:cubicBezTo>
                    <a:pt x="533" y="231"/>
                    <a:pt x="533" y="195"/>
                    <a:pt x="515" y="160"/>
                  </a:cubicBezTo>
                  <a:cubicBezTo>
                    <a:pt x="497" y="125"/>
                    <a:pt x="480" y="107"/>
                    <a:pt x="462" y="71"/>
                  </a:cubicBezTo>
                  <a:cubicBezTo>
                    <a:pt x="444" y="54"/>
                    <a:pt x="409" y="36"/>
                    <a:pt x="373" y="18"/>
                  </a:cubicBezTo>
                  <a:cubicBezTo>
                    <a:pt x="338" y="0"/>
                    <a:pt x="302" y="0"/>
                    <a:pt x="26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43" name="Google Shape;4243;p41"/>
            <p:cNvSpPr/>
            <p:nvPr/>
          </p:nvSpPr>
          <p:spPr>
            <a:xfrm>
              <a:off x="3157630" y="187754"/>
              <a:ext cx="26950" cy="21830"/>
            </a:xfrm>
            <a:custGeom>
              <a:avLst/>
              <a:gdLst/>
              <a:ahLst/>
              <a:cxnLst/>
              <a:rect l="l" t="t" r="r" b="b"/>
              <a:pathLst>
                <a:path w="658" h="533" extrusionOk="0">
                  <a:moveTo>
                    <a:pt x="338" y="0"/>
                  </a:moveTo>
                  <a:cubicBezTo>
                    <a:pt x="1" y="18"/>
                    <a:pt x="1" y="497"/>
                    <a:pt x="338" y="532"/>
                  </a:cubicBezTo>
                  <a:cubicBezTo>
                    <a:pt x="657" y="497"/>
                    <a:pt x="657" y="18"/>
                    <a:pt x="33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44" name="Google Shape;4244;p41"/>
            <p:cNvSpPr/>
            <p:nvPr/>
          </p:nvSpPr>
          <p:spPr>
            <a:xfrm>
              <a:off x="3050117" y="249475"/>
              <a:ext cx="21830" cy="23305"/>
            </a:xfrm>
            <a:custGeom>
              <a:avLst/>
              <a:gdLst/>
              <a:ahLst/>
              <a:cxnLst/>
              <a:rect l="l" t="t" r="r" b="b"/>
              <a:pathLst>
                <a:path w="533" h="569" extrusionOk="0">
                  <a:moveTo>
                    <a:pt x="196" y="1"/>
                  </a:moveTo>
                  <a:cubicBezTo>
                    <a:pt x="160" y="19"/>
                    <a:pt x="107" y="36"/>
                    <a:pt x="89" y="72"/>
                  </a:cubicBezTo>
                  <a:lnTo>
                    <a:pt x="36" y="125"/>
                  </a:lnTo>
                  <a:cubicBezTo>
                    <a:pt x="19" y="161"/>
                    <a:pt x="1" y="214"/>
                    <a:pt x="1" y="249"/>
                  </a:cubicBezTo>
                  <a:lnTo>
                    <a:pt x="1" y="302"/>
                  </a:lnTo>
                  <a:cubicBezTo>
                    <a:pt x="1" y="444"/>
                    <a:pt x="125" y="568"/>
                    <a:pt x="267" y="568"/>
                  </a:cubicBezTo>
                  <a:lnTo>
                    <a:pt x="338" y="568"/>
                  </a:lnTo>
                  <a:cubicBezTo>
                    <a:pt x="391" y="551"/>
                    <a:pt x="426" y="533"/>
                    <a:pt x="462" y="498"/>
                  </a:cubicBezTo>
                  <a:lnTo>
                    <a:pt x="497" y="444"/>
                  </a:lnTo>
                  <a:cubicBezTo>
                    <a:pt x="533" y="391"/>
                    <a:pt x="533" y="356"/>
                    <a:pt x="533" y="302"/>
                  </a:cubicBezTo>
                  <a:lnTo>
                    <a:pt x="533" y="267"/>
                  </a:lnTo>
                  <a:cubicBezTo>
                    <a:pt x="533" y="231"/>
                    <a:pt x="533" y="196"/>
                    <a:pt x="515" y="161"/>
                  </a:cubicBezTo>
                  <a:cubicBezTo>
                    <a:pt x="497" y="125"/>
                    <a:pt x="480" y="107"/>
                    <a:pt x="462" y="72"/>
                  </a:cubicBezTo>
                  <a:cubicBezTo>
                    <a:pt x="444" y="54"/>
                    <a:pt x="409" y="36"/>
                    <a:pt x="373" y="19"/>
                  </a:cubicBezTo>
                  <a:cubicBezTo>
                    <a:pt x="338" y="1"/>
                    <a:pt x="302" y="1"/>
                    <a:pt x="26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45" name="Google Shape;4245;p41"/>
            <p:cNvSpPr/>
            <p:nvPr/>
          </p:nvSpPr>
          <p:spPr>
            <a:xfrm>
              <a:off x="2798067" y="113807"/>
              <a:ext cx="22568" cy="22404"/>
            </a:xfrm>
            <a:custGeom>
              <a:avLst/>
              <a:gdLst/>
              <a:ahLst/>
              <a:cxnLst/>
              <a:rect l="l" t="t" r="r" b="b"/>
              <a:pathLst>
                <a:path w="551" h="547" extrusionOk="0">
                  <a:moveTo>
                    <a:pt x="278" y="1"/>
                  </a:moveTo>
                  <a:cubicBezTo>
                    <a:pt x="253" y="1"/>
                    <a:pt x="231" y="5"/>
                    <a:pt x="213" y="14"/>
                  </a:cubicBezTo>
                  <a:lnTo>
                    <a:pt x="142" y="32"/>
                  </a:lnTo>
                  <a:cubicBezTo>
                    <a:pt x="107" y="67"/>
                    <a:pt x="72" y="103"/>
                    <a:pt x="36" y="138"/>
                  </a:cubicBezTo>
                  <a:cubicBezTo>
                    <a:pt x="36" y="156"/>
                    <a:pt x="18" y="174"/>
                    <a:pt x="18" y="209"/>
                  </a:cubicBezTo>
                  <a:cubicBezTo>
                    <a:pt x="18" y="209"/>
                    <a:pt x="18" y="262"/>
                    <a:pt x="1" y="280"/>
                  </a:cubicBezTo>
                  <a:cubicBezTo>
                    <a:pt x="1" y="298"/>
                    <a:pt x="1" y="333"/>
                    <a:pt x="18" y="351"/>
                  </a:cubicBezTo>
                  <a:cubicBezTo>
                    <a:pt x="18" y="369"/>
                    <a:pt x="36" y="387"/>
                    <a:pt x="36" y="422"/>
                  </a:cubicBezTo>
                  <a:cubicBezTo>
                    <a:pt x="72" y="458"/>
                    <a:pt x="107" y="493"/>
                    <a:pt x="142" y="511"/>
                  </a:cubicBezTo>
                  <a:lnTo>
                    <a:pt x="178" y="529"/>
                  </a:lnTo>
                  <a:lnTo>
                    <a:pt x="213" y="546"/>
                  </a:lnTo>
                  <a:lnTo>
                    <a:pt x="355" y="546"/>
                  </a:lnTo>
                  <a:cubicBezTo>
                    <a:pt x="391" y="529"/>
                    <a:pt x="426" y="511"/>
                    <a:pt x="444" y="493"/>
                  </a:cubicBezTo>
                  <a:cubicBezTo>
                    <a:pt x="480" y="475"/>
                    <a:pt x="497" y="458"/>
                    <a:pt x="515" y="422"/>
                  </a:cubicBezTo>
                  <a:cubicBezTo>
                    <a:pt x="533" y="387"/>
                    <a:pt x="550" y="351"/>
                    <a:pt x="550" y="316"/>
                  </a:cubicBezTo>
                  <a:cubicBezTo>
                    <a:pt x="550" y="298"/>
                    <a:pt x="550" y="280"/>
                    <a:pt x="550" y="262"/>
                  </a:cubicBezTo>
                  <a:cubicBezTo>
                    <a:pt x="550" y="227"/>
                    <a:pt x="533" y="174"/>
                    <a:pt x="515" y="138"/>
                  </a:cubicBezTo>
                  <a:lnTo>
                    <a:pt x="480" y="85"/>
                  </a:lnTo>
                  <a:cubicBezTo>
                    <a:pt x="444" y="50"/>
                    <a:pt x="391" y="14"/>
                    <a:pt x="355" y="14"/>
                  </a:cubicBezTo>
                  <a:cubicBezTo>
                    <a:pt x="329" y="5"/>
                    <a:pt x="302" y="1"/>
                    <a:pt x="27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grpSp>
          <p:nvGrpSpPr>
            <p:cNvPr id="4246" name="Google Shape;4246;p41"/>
            <p:cNvGrpSpPr/>
            <p:nvPr/>
          </p:nvGrpSpPr>
          <p:grpSpPr>
            <a:xfrm>
              <a:off x="1928465" y="-61804"/>
              <a:ext cx="1206722" cy="365599"/>
              <a:chOff x="1928465" y="-61804"/>
              <a:chExt cx="1206722" cy="365599"/>
            </a:xfrm>
          </p:grpSpPr>
          <p:sp>
            <p:nvSpPr>
              <p:cNvPr id="4247" name="Google Shape;4247;p41"/>
              <p:cNvSpPr/>
              <p:nvPr/>
            </p:nvSpPr>
            <p:spPr>
              <a:xfrm>
                <a:off x="1928465" y="167201"/>
                <a:ext cx="129344" cy="136593"/>
              </a:xfrm>
              <a:custGeom>
                <a:avLst/>
                <a:gdLst/>
                <a:ahLst/>
                <a:cxnLst/>
                <a:rect l="l" t="t" r="r" b="b"/>
                <a:pathLst>
                  <a:path w="3158" h="3335" extrusionOk="0">
                    <a:moveTo>
                      <a:pt x="1155" y="1"/>
                    </a:moveTo>
                    <a:cubicBezTo>
                      <a:pt x="1066" y="1"/>
                      <a:pt x="977" y="6"/>
                      <a:pt x="887" y="17"/>
                    </a:cubicBezTo>
                    <a:cubicBezTo>
                      <a:pt x="568" y="70"/>
                      <a:pt x="284" y="283"/>
                      <a:pt x="124" y="567"/>
                    </a:cubicBezTo>
                    <a:cubicBezTo>
                      <a:pt x="0" y="851"/>
                      <a:pt x="0" y="1170"/>
                      <a:pt x="124" y="1454"/>
                    </a:cubicBezTo>
                    <a:cubicBezTo>
                      <a:pt x="311" y="1883"/>
                      <a:pt x="730" y="2087"/>
                      <a:pt x="1157" y="2087"/>
                    </a:cubicBezTo>
                    <a:cubicBezTo>
                      <a:pt x="1418" y="2087"/>
                      <a:pt x="1682" y="2010"/>
                      <a:pt x="1898" y="1862"/>
                    </a:cubicBezTo>
                    <a:cubicBezTo>
                      <a:pt x="2167" y="1712"/>
                      <a:pt x="2020" y="1361"/>
                      <a:pt x="1776" y="1361"/>
                    </a:cubicBezTo>
                    <a:cubicBezTo>
                      <a:pt x="1731" y="1361"/>
                      <a:pt x="1682" y="1373"/>
                      <a:pt x="1632" y="1401"/>
                    </a:cubicBezTo>
                    <a:cubicBezTo>
                      <a:pt x="1497" y="1494"/>
                      <a:pt x="1314" y="1554"/>
                      <a:pt x="1138" y="1554"/>
                    </a:cubicBezTo>
                    <a:cubicBezTo>
                      <a:pt x="944" y="1554"/>
                      <a:pt x="759" y="1480"/>
                      <a:pt x="656" y="1294"/>
                    </a:cubicBezTo>
                    <a:cubicBezTo>
                      <a:pt x="568" y="1170"/>
                      <a:pt x="550" y="993"/>
                      <a:pt x="603" y="833"/>
                    </a:cubicBezTo>
                    <a:cubicBezTo>
                      <a:pt x="692" y="674"/>
                      <a:pt x="852" y="567"/>
                      <a:pt x="1047" y="549"/>
                    </a:cubicBezTo>
                    <a:cubicBezTo>
                      <a:pt x="1078" y="547"/>
                      <a:pt x="1110" y="546"/>
                      <a:pt x="1142" y="546"/>
                    </a:cubicBezTo>
                    <a:cubicBezTo>
                      <a:pt x="1362" y="546"/>
                      <a:pt x="1590" y="598"/>
                      <a:pt x="1792" y="691"/>
                    </a:cubicBezTo>
                    <a:cubicBezTo>
                      <a:pt x="2962" y="1076"/>
                      <a:pt x="2670" y="2803"/>
                      <a:pt x="1457" y="2803"/>
                    </a:cubicBezTo>
                    <a:cubicBezTo>
                      <a:pt x="1438" y="2803"/>
                      <a:pt x="1420" y="2803"/>
                      <a:pt x="1401" y="2802"/>
                    </a:cubicBezTo>
                    <a:cubicBezTo>
                      <a:pt x="1082" y="2820"/>
                      <a:pt x="1082" y="3299"/>
                      <a:pt x="1401" y="3334"/>
                    </a:cubicBezTo>
                    <a:cubicBezTo>
                      <a:pt x="2022" y="3334"/>
                      <a:pt x="2590" y="2997"/>
                      <a:pt x="2891" y="2465"/>
                    </a:cubicBezTo>
                    <a:cubicBezTo>
                      <a:pt x="3157" y="1915"/>
                      <a:pt x="3104" y="1241"/>
                      <a:pt x="2749" y="762"/>
                    </a:cubicBezTo>
                    <a:cubicBezTo>
                      <a:pt x="2362" y="266"/>
                      <a:pt x="1771" y="1"/>
                      <a:pt x="115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48" name="Google Shape;4248;p41"/>
              <p:cNvSpPr/>
              <p:nvPr/>
            </p:nvSpPr>
            <p:spPr>
              <a:xfrm>
                <a:off x="1963933" y="-54621"/>
                <a:ext cx="111732" cy="137945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3368" extrusionOk="0">
                    <a:moveTo>
                      <a:pt x="1328" y="1"/>
                    </a:moveTo>
                    <a:cubicBezTo>
                      <a:pt x="945" y="1"/>
                      <a:pt x="571" y="174"/>
                      <a:pt x="394" y="553"/>
                    </a:cubicBezTo>
                    <a:cubicBezTo>
                      <a:pt x="252" y="836"/>
                      <a:pt x="269" y="1173"/>
                      <a:pt x="447" y="1439"/>
                    </a:cubicBezTo>
                    <a:cubicBezTo>
                      <a:pt x="605" y="1656"/>
                      <a:pt x="858" y="1778"/>
                      <a:pt x="1119" y="1778"/>
                    </a:cubicBezTo>
                    <a:cubicBezTo>
                      <a:pt x="1178" y="1778"/>
                      <a:pt x="1239" y="1772"/>
                      <a:pt x="1298" y="1759"/>
                    </a:cubicBezTo>
                    <a:cubicBezTo>
                      <a:pt x="1596" y="1643"/>
                      <a:pt x="1508" y="1219"/>
                      <a:pt x="1222" y="1219"/>
                    </a:cubicBezTo>
                    <a:cubicBezTo>
                      <a:pt x="1201" y="1219"/>
                      <a:pt x="1179" y="1222"/>
                      <a:pt x="1156" y="1227"/>
                    </a:cubicBezTo>
                    <a:cubicBezTo>
                      <a:pt x="1134" y="1234"/>
                      <a:pt x="1111" y="1238"/>
                      <a:pt x="1088" y="1238"/>
                    </a:cubicBezTo>
                    <a:cubicBezTo>
                      <a:pt x="1001" y="1238"/>
                      <a:pt x="915" y="1187"/>
                      <a:pt x="872" y="1102"/>
                    </a:cubicBezTo>
                    <a:cubicBezTo>
                      <a:pt x="819" y="996"/>
                      <a:pt x="819" y="854"/>
                      <a:pt x="908" y="748"/>
                    </a:cubicBezTo>
                    <a:cubicBezTo>
                      <a:pt x="1000" y="600"/>
                      <a:pt x="1159" y="539"/>
                      <a:pt x="1326" y="539"/>
                    </a:cubicBezTo>
                    <a:cubicBezTo>
                      <a:pt x="1480" y="539"/>
                      <a:pt x="1640" y="591"/>
                      <a:pt x="1759" y="677"/>
                    </a:cubicBezTo>
                    <a:cubicBezTo>
                      <a:pt x="2416" y="1138"/>
                      <a:pt x="2185" y="2078"/>
                      <a:pt x="1671" y="2539"/>
                    </a:cubicBezTo>
                    <a:cubicBezTo>
                      <a:pt x="1488" y="2722"/>
                      <a:pt x="1239" y="2814"/>
                      <a:pt x="989" y="2814"/>
                    </a:cubicBezTo>
                    <a:cubicBezTo>
                      <a:pt x="827" y="2814"/>
                      <a:pt x="664" y="2775"/>
                      <a:pt x="518" y="2699"/>
                    </a:cubicBezTo>
                    <a:cubicBezTo>
                      <a:pt x="470" y="2666"/>
                      <a:pt x="422" y="2652"/>
                      <a:pt x="377" y="2652"/>
                    </a:cubicBezTo>
                    <a:cubicBezTo>
                      <a:pt x="155" y="2652"/>
                      <a:pt x="1" y="2998"/>
                      <a:pt x="252" y="3160"/>
                    </a:cubicBezTo>
                    <a:cubicBezTo>
                      <a:pt x="482" y="3304"/>
                      <a:pt x="722" y="3368"/>
                      <a:pt x="957" y="3368"/>
                    </a:cubicBezTo>
                    <a:cubicBezTo>
                      <a:pt x="1878" y="3368"/>
                      <a:pt x="2728" y="2390"/>
                      <a:pt x="2699" y="1457"/>
                    </a:cubicBezTo>
                    <a:cubicBezTo>
                      <a:pt x="2699" y="890"/>
                      <a:pt x="2380" y="375"/>
                      <a:pt x="1884" y="127"/>
                    </a:cubicBezTo>
                    <a:cubicBezTo>
                      <a:pt x="1712" y="44"/>
                      <a:pt x="1519" y="1"/>
                      <a:pt x="132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49" name="Google Shape;4249;p41"/>
              <p:cNvSpPr/>
              <p:nvPr/>
            </p:nvSpPr>
            <p:spPr>
              <a:xfrm>
                <a:off x="2160937" y="116285"/>
                <a:ext cx="149085" cy="163093"/>
              </a:xfrm>
              <a:custGeom>
                <a:avLst/>
                <a:gdLst/>
                <a:ahLst/>
                <a:cxnLst/>
                <a:rect l="l" t="t" r="r" b="b"/>
                <a:pathLst>
                  <a:path w="3640" h="3982" extrusionOk="0">
                    <a:moveTo>
                      <a:pt x="2081" y="0"/>
                    </a:moveTo>
                    <a:cubicBezTo>
                      <a:pt x="1966" y="0"/>
                      <a:pt x="1852" y="14"/>
                      <a:pt x="1738" y="42"/>
                    </a:cubicBezTo>
                    <a:cubicBezTo>
                      <a:pt x="1419" y="149"/>
                      <a:pt x="1135" y="308"/>
                      <a:pt x="905" y="557"/>
                    </a:cubicBezTo>
                    <a:cubicBezTo>
                      <a:pt x="390" y="1053"/>
                      <a:pt x="0" y="1798"/>
                      <a:pt x="124" y="2526"/>
                    </a:cubicBezTo>
                    <a:cubicBezTo>
                      <a:pt x="255" y="3209"/>
                      <a:pt x="817" y="3982"/>
                      <a:pt x="1553" y="3982"/>
                    </a:cubicBezTo>
                    <a:cubicBezTo>
                      <a:pt x="1619" y="3982"/>
                      <a:pt x="1687" y="3976"/>
                      <a:pt x="1756" y="3962"/>
                    </a:cubicBezTo>
                    <a:cubicBezTo>
                      <a:pt x="2072" y="3896"/>
                      <a:pt x="1968" y="3441"/>
                      <a:pt x="1677" y="3441"/>
                    </a:cubicBezTo>
                    <a:cubicBezTo>
                      <a:pt x="1657" y="3441"/>
                      <a:pt x="1636" y="3443"/>
                      <a:pt x="1614" y="3448"/>
                    </a:cubicBezTo>
                    <a:cubicBezTo>
                      <a:pt x="1583" y="3454"/>
                      <a:pt x="1553" y="3457"/>
                      <a:pt x="1523" y="3457"/>
                    </a:cubicBezTo>
                    <a:cubicBezTo>
                      <a:pt x="1109" y="3457"/>
                      <a:pt x="808" y="2910"/>
                      <a:pt x="692" y="2579"/>
                    </a:cubicBezTo>
                    <a:cubicBezTo>
                      <a:pt x="532" y="2100"/>
                      <a:pt x="745" y="1603"/>
                      <a:pt x="1047" y="1195"/>
                    </a:cubicBezTo>
                    <a:cubicBezTo>
                      <a:pt x="1283" y="874"/>
                      <a:pt x="1649" y="537"/>
                      <a:pt x="2082" y="537"/>
                    </a:cubicBezTo>
                    <a:cubicBezTo>
                      <a:pt x="2104" y="537"/>
                      <a:pt x="2125" y="537"/>
                      <a:pt x="2146" y="539"/>
                    </a:cubicBezTo>
                    <a:cubicBezTo>
                      <a:pt x="2395" y="557"/>
                      <a:pt x="2625" y="645"/>
                      <a:pt x="2820" y="805"/>
                    </a:cubicBezTo>
                    <a:cubicBezTo>
                      <a:pt x="2980" y="929"/>
                      <a:pt x="3033" y="1142"/>
                      <a:pt x="2962" y="1337"/>
                    </a:cubicBezTo>
                    <a:cubicBezTo>
                      <a:pt x="2868" y="1642"/>
                      <a:pt x="2588" y="1823"/>
                      <a:pt x="2301" y="1823"/>
                    </a:cubicBezTo>
                    <a:cubicBezTo>
                      <a:pt x="2155" y="1823"/>
                      <a:pt x="2006" y="1776"/>
                      <a:pt x="1880" y="1674"/>
                    </a:cubicBezTo>
                    <a:cubicBezTo>
                      <a:pt x="1827" y="1630"/>
                      <a:pt x="1756" y="1608"/>
                      <a:pt x="1685" y="1608"/>
                    </a:cubicBezTo>
                    <a:cubicBezTo>
                      <a:pt x="1614" y="1608"/>
                      <a:pt x="1543" y="1630"/>
                      <a:pt x="1490" y="1674"/>
                    </a:cubicBezTo>
                    <a:cubicBezTo>
                      <a:pt x="1384" y="1781"/>
                      <a:pt x="1384" y="1958"/>
                      <a:pt x="1490" y="2064"/>
                    </a:cubicBezTo>
                    <a:cubicBezTo>
                      <a:pt x="1735" y="2274"/>
                      <a:pt x="2016" y="2367"/>
                      <a:pt x="2290" y="2367"/>
                    </a:cubicBezTo>
                    <a:cubicBezTo>
                      <a:pt x="2989" y="2367"/>
                      <a:pt x="3640" y="1762"/>
                      <a:pt x="3512" y="947"/>
                    </a:cubicBezTo>
                    <a:lnTo>
                      <a:pt x="3494" y="947"/>
                    </a:lnTo>
                    <a:cubicBezTo>
                      <a:pt x="3424" y="557"/>
                      <a:pt x="3122" y="344"/>
                      <a:pt x="2803" y="184"/>
                    </a:cubicBezTo>
                    <a:cubicBezTo>
                      <a:pt x="2573" y="63"/>
                      <a:pt x="2327" y="0"/>
                      <a:pt x="208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50" name="Google Shape;4250;p41"/>
              <p:cNvSpPr/>
              <p:nvPr/>
            </p:nvSpPr>
            <p:spPr>
              <a:xfrm>
                <a:off x="2601186" y="197952"/>
                <a:ext cx="90153" cy="89694"/>
              </a:xfrm>
              <a:custGeom>
                <a:avLst/>
                <a:gdLst/>
                <a:ahLst/>
                <a:cxnLst/>
                <a:rect l="l" t="t" r="r" b="b"/>
                <a:pathLst>
                  <a:path w="3335" h="3318" extrusionOk="0">
                    <a:moveTo>
                      <a:pt x="1332" y="1"/>
                    </a:moveTo>
                    <a:cubicBezTo>
                      <a:pt x="1243" y="1"/>
                      <a:pt x="1154" y="6"/>
                      <a:pt x="1064" y="17"/>
                    </a:cubicBezTo>
                    <a:cubicBezTo>
                      <a:pt x="390" y="106"/>
                      <a:pt x="0" y="833"/>
                      <a:pt x="319" y="1454"/>
                    </a:cubicBezTo>
                    <a:cubicBezTo>
                      <a:pt x="495" y="1871"/>
                      <a:pt x="909" y="2078"/>
                      <a:pt x="1337" y="2078"/>
                    </a:cubicBezTo>
                    <a:cubicBezTo>
                      <a:pt x="1601" y="2078"/>
                      <a:pt x="1870" y="2000"/>
                      <a:pt x="2093" y="1844"/>
                    </a:cubicBezTo>
                    <a:cubicBezTo>
                      <a:pt x="2200" y="1773"/>
                      <a:pt x="2253" y="1614"/>
                      <a:pt x="2182" y="1489"/>
                    </a:cubicBezTo>
                    <a:cubicBezTo>
                      <a:pt x="2133" y="1403"/>
                      <a:pt x="2032" y="1351"/>
                      <a:pt x="1934" y="1351"/>
                    </a:cubicBezTo>
                    <a:cubicBezTo>
                      <a:pt x="1890" y="1351"/>
                      <a:pt x="1847" y="1361"/>
                      <a:pt x="1809" y="1383"/>
                    </a:cubicBezTo>
                    <a:cubicBezTo>
                      <a:pt x="1672" y="1486"/>
                      <a:pt x="1489" y="1552"/>
                      <a:pt x="1312" y="1552"/>
                    </a:cubicBezTo>
                    <a:cubicBezTo>
                      <a:pt x="1124" y="1552"/>
                      <a:pt x="944" y="1477"/>
                      <a:pt x="834" y="1294"/>
                    </a:cubicBezTo>
                    <a:cubicBezTo>
                      <a:pt x="745" y="1152"/>
                      <a:pt x="727" y="975"/>
                      <a:pt x="781" y="833"/>
                    </a:cubicBezTo>
                    <a:cubicBezTo>
                      <a:pt x="869" y="656"/>
                      <a:pt x="1029" y="549"/>
                      <a:pt x="1224" y="532"/>
                    </a:cubicBezTo>
                    <a:cubicBezTo>
                      <a:pt x="1255" y="529"/>
                      <a:pt x="1287" y="528"/>
                      <a:pt x="1319" y="528"/>
                    </a:cubicBezTo>
                    <a:cubicBezTo>
                      <a:pt x="1539" y="528"/>
                      <a:pt x="1768" y="581"/>
                      <a:pt x="1969" y="674"/>
                    </a:cubicBezTo>
                    <a:cubicBezTo>
                      <a:pt x="3140" y="1075"/>
                      <a:pt x="2847" y="2785"/>
                      <a:pt x="1634" y="2785"/>
                    </a:cubicBezTo>
                    <a:cubicBezTo>
                      <a:pt x="1616" y="2785"/>
                      <a:pt x="1597" y="2785"/>
                      <a:pt x="1579" y="2784"/>
                    </a:cubicBezTo>
                    <a:cubicBezTo>
                      <a:pt x="1259" y="2820"/>
                      <a:pt x="1259" y="3299"/>
                      <a:pt x="1579" y="3316"/>
                    </a:cubicBezTo>
                    <a:cubicBezTo>
                      <a:pt x="1594" y="3317"/>
                      <a:pt x="1610" y="3317"/>
                      <a:pt x="1625" y="3317"/>
                    </a:cubicBezTo>
                    <a:cubicBezTo>
                      <a:pt x="2228" y="3317"/>
                      <a:pt x="2775" y="2983"/>
                      <a:pt x="3069" y="2447"/>
                    </a:cubicBezTo>
                    <a:cubicBezTo>
                      <a:pt x="3335" y="1897"/>
                      <a:pt x="3281" y="1241"/>
                      <a:pt x="2909" y="762"/>
                    </a:cubicBezTo>
                    <a:cubicBezTo>
                      <a:pt x="2537" y="266"/>
                      <a:pt x="1948" y="1"/>
                      <a:pt x="133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51" name="Google Shape;4251;p41"/>
              <p:cNvSpPr/>
              <p:nvPr/>
            </p:nvSpPr>
            <p:spPr>
              <a:xfrm>
                <a:off x="2342541" y="111452"/>
                <a:ext cx="131555" cy="121521"/>
              </a:xfrm>
              <a:custGeom>
                <a:avLst/>
                <a:gdLst/>
                <a:ahLst/>
                <a:cxnLst/>
                <a:rect l="l" t="t" r="r" b="b"/>
                <a:pathLst>
                  <a:path w="3212" h="2967" extrusionOk="0">
                    <a:moveTo>
                      <a:pt x="1072" y="1"/>
                    </a:moveTo>
                    <a:cubicBezTo>
                      <a:pt x="1027" y="1"/>
                      <a:pt x="982" y="13"/>
                      <a:pt x="941" y="36"/>
                    </a:cubicBezTo>
                    <a:cubicBezTo>
                      <a:pt x="462" y="373"/>
                      <a:pt x="125" y="888"/>
                      <a:pt x="54" y="1455"/>
                    </a:cubicBezTo>
                    <a:cubicBezTo>
                      <a:pt x="1" y="2005"/>
                      <a:pt x="302" y="2519"/>
                      <a:pt x="781" y="2786"/>
                    </a:cubicBezTo>
                    <a:cubicBezTo>
                      <a:pt x="1001" y="2908"/>
                      <a:pt x="1248" y="2966"/>
                      <a:pt x="1495" y="2966"/>
                    </a:cubicBezTo>
                    <a:cubicBezTo>
                      <a:pt x="1785" y="2966"/>
                      <a:pt x="2075" y="2886"/>
                      <a:pt x="2324" y="2732"/>
                    </a:cubicBezTo>
                    <a:cubicBezTo>
                      <a:pt x="2785" y="2431"/>
                      <a:pt x="3211" y="1828"/>
                      <a:pt x="3051" y="1242"/>
                    </a:cubicBezTo>
                    <a:cubicBezTo>
                      <a:pt x="2963" y="941"/>
                      <a:pt x="2732" y="728"/>
                      <a:pt x="2431" y="675"/>
                    </a:cubicBezTo>
                    <a:cubicBezTo>
                      <a:pt x="2393" y="669"/>
                      <a:pt x="2356" y="666"/>
                      <a:pt x="2319" y="666"/>
                    </a:cubicBezTo>
                    <a:cubicBezTo>
                      <a:pt x="2022" y="666"/>
                      <a:pt x="1745" y="852"/>
                      <a:pt x="1650" y="1136"/>
                    </a:cubicBezTo>
                    <a:cubicBezTo>
                      <a:pt x="1579" y="1260"/>
                      <a:pt x="1615" y="1420"/>
                      <a:pt x="1739" y="1508"/>
                    </a:cubicBezTo>
                    <a:cubicBezTo>
                      <a:pt x="1777" y="1530"/>
                      <a:pt x="1818" y="1540"/>
                      <a:pt x="1860" y="1540"/>
                    </a:cubicBezTo>
                    <a:cubicBezTo>
                      <a:pt x="1954" y="1540"/>
                      <a:pt x="2050" y="1488"/>
                      <a:pt x="2111" y="1402"/>
                    </a:cubicBezTo>
                    <a:cubicBezTo>
                      <a:pt x="2129" y="1331"/>
                      <a:pt x="2182" y="1260"/>
                      <a:pt x="2235" y="1207"/>
                    </a:cubicBezTo>
                    <a:cubicBezTo>
                      <a:pt x="2253" y="1198"/>
                      <a:pt x="2271" y="1194"/>
                      <a:pt x="2289" y="1194"/>
                    </a:cubicBezTo>
                    <a:cubicBezTo>
                      <a:pt x="2306" y="1194"/>
                      <a:pt x="2324" y="1198"/>
                      <a:pt x="2342" y="1207"/>
                    </a:cubicBezTo>
                    <a:cubicBezTo>
                      <a:pt x="2448" y="1242"/>
                      <a:pt x="2537" y="1331"/>
                      <a:pt x="2537" y="1455"/>
                    </a:cubicBezTo>
                    <a:cubicBezTo>
                      <a:pt x="2590" y="1810"/>
                      <a:pt x="2271" y="2147"/>
                      <a:pt x="1987" y="2307"/>
                    </a:cubicBezTo>
                    <a:cubicBezTo>
                      <a:pt x="1836" y="2395"/>
                      <a:pt x="1672" y="2440"/>
                      <a:pt x="1508" y="2440"/>
                    </a:cubicBezTo>
                    <a:cubicBezTo>
                      <a:pt x="1344" y="2440"/>
                      <a:pt x="1180" y="2395"/>
                      <a:pt x="1029" y="2307"/>
                    </a:cubicBezTo>
                    <a:cubicBezTo>
                      <a:pt x="746" y="2165"/>
                      <a:pt x="568" y="1863"/>
                      <a:pt x="568" y="1526"/>
                    </a:cubicBezTo>
                    <a:cubicBezTo>
                      <a:pt x="621" y="1118"/>
                      <a:pt x="852" y="728"/>
                      <a:pt x="1207" y="497"/>
                    </a:cubicBezTo>
                    <a:cubicBezTo>
                      <a:pt x="1331" y="426"/>
                      <a:pt x="1366" y="267"/>
                      <a:pt x="1295" y="143"/>
                    </a:cubicBezTo>
                    <a:cubicBezTo>
                      <a:pt x="1248" y="48"/>
                      <a:pt x="1161" y="1"/>
                      <a:pt x="107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52" name="Google Shape;4252;p41"/>
              <p:cNvSpPr/>
              <p:nvPr/>
            </p:nvSpPr>
            <p:spPr>
              <a:xfrm>
                <a:off x="2624327" y="-60283"/>
                <a:ext cx="103177" cy="126970"/>
              </a:xfrm>
              <a:custGeom>
                <a:avLst/>
                <a:gdLst/>
                <a:ahLst/>
                <a:cxnLst/>
                <a:rect l="l" t="t" r="r" b="b"/>
                <a:pathLst>
                  <a:path w="2731" h="3361" extrusionOk="0">
                    <a:moveTo>
                      <a:pt x="1327" y="1"/>
                    </a:moveTo>
                    <a:cubicBezTo>
                      <a:pt x="945" y="1"/>
                      <a:pt x="570" y="174"/>
                      <a:pt x="393" y="553"/>
                    </a:cubicBezTo>
                    <a:cubicBezTo>
                      <a:pt x="233" y="836"/>
                      <a:pt x="269" y="1173"/>
                      <a:pt x="446" y="1439"/>
                    </a:cubicBezTo>
                    <a:cubicBezTo>
                      <a:pt x="605" y="1656"/>
                      <a:pt x="857" y="1778"/>
                      <a:pt x="1118" y="1778"/>
                    </a:cubicBezTo>
                    <a:cubicBezTo>
                      <a:pt x="1178" y="1778"/>
                      <a:pt x="1238" y="1772"/>
                      <a:pt x="1297" y="1759"/>
                    </a:cubicBezTo>
                    <a:cubicBezTo>
                      <a:pt x="1595" y="1643"/>
                      <a:pt x="1508" y="1219"/>
                      <a:pt x="1222" y="1219"/>
                    </a:cubicBezTo>
                    <a:cubicBezTo>
                      <a:pt x="1201" y="1219"/>
                      <a:pt x="1179" y="1222"/>
                      <a:pt x="1156" y="1227"/>
                    </a:cubicBezTo>
                    <a:cubicBezTo>
                      <a:pt x="1133" y="1234"/>
                      <a:pt x="1110" y="1238"/>
                      <a:pt x="1087" y="1238"/>
                    </a:cubicBezTo>
                    <a:cubicBezTo>
                      <a:pt x="1000" y="1238"/>
                      <a:pt x="914" y="1187"/>
                      <a:pt x="872" y="1102"/>
                    </a:cubicBezTo>
                    <a:cubicBezTo>
                      <a:pt x="801" y="996"/>
                      <a:pt x="819" y="854"/>
                      <a:pt x="907" y="748"/>
                    </a:cubicBezTo>
                    <a:cubicBezTo>
                      <a:pt x="999" y="600"/>
                      <a:pt x="1159" y="539"/>
                      <a:pt x="1325" y="539"/>
                    </a:cubicBezTo>
                    <a:cubicBezTo>
                      <a:pt x="1479" y="539"/>
                      <a:pt x="1639" y="591"/>
                      <a:pt x="1759" y="677"/>
                    </a:cubicBezTo>
                    <a:cubicBezTo>
                      <a:pt x="2415" y="1138"/>
                      <a:pt x="2184" y="2078"/>
                      <a:pt x="1670" y="2539"/>
                    </a:cubicBezTo>
                    <a:cubicBezTo>
                      <a:pt x="1487" y="2722"/>
                      <a:pt x="1238" y="2814"/>
                      <a:pt x="988" y="2814"/>
                    </a:cubicBezTo>
                    <a:cubicBezTo>
                      <a:pt x="826" y="2814"/>
                      <a:pt x="663" y="2775"/>
                      <a:pt x="517" y="2699"/>
                    </a:cubicBezTo>
                    <a:cubicBezTo>
                      <a:pt x="466" y="2666"/>
                      <a:pt x="416" y="2652"/>
                      <a:pt x="370" y="2652"/>
                    </a:cubicBezTo>
                    <a:cubicBezTo>
                      <a:pt x="142" y="2652"/>
                      <a:pt x="0" y="2998"/>
                      <a:pt x="251" y="3160"/>
                    </a:cubicBezTo>
                    <a:cubicBezTo>
                      <a:pt x="479" y="3299"/>
                      <a:pt x="716" y="3361"/>
                      <a:pt x="949" y="3361"/>
                    </a:cubicBezTo>
                    <a:cubicBezTo>
                      <a:pt x="1873" y="3361"/>
                      <a:pt x="2731" y="2389"/>
                      <a:pt x="2716" y="1439"/>
                    </a:cubicBezTo>
                    <a:cubicBezTo>
                      <a:pt x="2699" y="890"/>
                      <a:pt x="2379" y="375"/>
                      <a:pt x="1883" y="127"/>
                    </a:cubicBezTo>
                    <a:cubicBezTo>
                      <a:pt x="1711" y="44"/>
                      <a:pt x="1518" y="1"/>
                      <a:pt x="132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53" name="Google Shape;4253;p41"/>
              <p:cNvSpPr/>
              <p:nvPr/>
            </p:nvSpPr>
            <p:spPr>
              <a:xfrm>
                <a:off x="2821289" y="116285"/>
                <a:ext cx="147160" cy="163093"/>
              </a:xfrm>
              <a:custGeom>
                <a:avLst/>
                <a:gdLst/>
                <a:ahLst/>
                <a:cxnLst/>
                <a:rect l="l" t="t" r="r" b="b"/>
                <a:pathLst>
                  <a:path w="3593" h="3982" extrusionOk="0">
                    <a:moveTo>
                      <a:pt x="2081" y="0"/>
                    </a:moveTo>
                    <a:cubicBezTo>
                      <a:pt x="1967" y="0"/>
                      <a:pt x="1852" y="14"/>
                      <a:pt x="1739" y="42"/>
                    </a:cubicBezTo>
                    <a:cubicBezTo>
                      <a:pt x="1420" y="149"/>
                      <a:pt x="1136" y="308"/>
                      <a:pt x="905" y="557"/>
                    </a:cubicBezTo>
                    <a:cubicBezTo>
                      <a:pt x="391" y="1053"/>
                      <a:pt x="1" y="1798"/>
                      <a:pt x="125" y="2526"/>
                    </a:cubicBezTo>
                    <a:cubicBezTo>
                      <a:pt x="255" y="3209"/>
                      <a:pt x="803" y="3982"/>
                      <a:pt x="1536" y="3982"/>
                    </a:cubicBezTo>
                    <a:cubicBezTo>
                      <a:pt x="1602" y="3982"/>
                      <a:pt x="1670" y="3976"/>
                      <a:pt x="1739" y="3962"/>
                    </a:cubicBezTo>
                    <a:cubicBezTo>
                      <a:pt x="2054" y="3896"/>
                      <a:pt x="1950" y="3441"/>
                      <a:pt x="1659" y="3441"/>
                    </a:cubicBezTo>
                    <a:cubicBezTo>
                      <a:pt x="1639" y="3441"/>
                      <a:pt x="1619" y="3443"/>
                      <a:pt x="1597" y="3448"/>
                    </a:cubicBezTo>
                    <a:cubicBezTo>
                      <a:pt x="1566" y="3454"/>
                      <a:pt x="1536" y="3457"/>
                      <a:pt x="1506" y="3457"/>
                    </a:cubicBezTo>
                    <a:cubicBezTo>
                      <a:pt x="1094" y="3457"/>
                      <a:pt x="808" y="2910"/>
                      <a:pt x="692" y="2579"/>
                    </a:cubicBezTo>
                    <a:cubicBezTo>
                      <a:pt x="533" y="2100"/>
                      <a:pt x="745" y="1603"/>
                      <a:pt x="1029" y="1195"/>
                    </a:cubicBezTo>
                    <a:cubicBezTo>
                      <a:pt x="1283" y="874"/>
                      <a:pt x="1649" y="537"/>
                      <a:pt x="2083" y="537"/>
                    </a:cubicBezTo>
                    <a:cubicBezTo>
                      <a:pt x="2104" y="537"/>
                      <a:pt x="2125" y="537"/>
                      <a:pt x="2147" y="539"/>
                    </a:cubicBezTo>
                    <a:cubicBezTo>
                      <a:pt x="2377" y="557"/>
                      <a:pt x="2608" y="663"/>
                      <a:pt x="2803" y="805"/>
                    </a:cubicBezTo>
                    <a:cubicBezTo>
                      <a:pt x="2963" y="929"/>
                      <a:pt x="3034" y="1142"/>
                      <a:pt x="2945" y="1337"/>
                    </a:cubicBezTo>
                    <a:cubicBezTo>
                      <a:pt x="2851" y="1642"/>
                      <a:pt x="2571" y="1823"/>
                      <a:pt x="2284" y="1823"/>
                    </a:cubicBezTo>
                    <a:cubicBezTo>
                      <a:pt x="2137" y="1823"/>
                      <a:pt x="1989" y="1776"/>
                      <a:pt x="1863" y="1674"/>
                    </a:cubicBezTo>
                    <a:cubicBezTo>
                      <a:pt x="1810" y="1630"/>
                      <a:pt x="1743" y="1608"/>
                      <a:pt x="1677" y="1608"/>
                    </a:cubicBezTo>
                    <a:cubicBezTo>
                      <a:pt x="1610" y="1608"/>
                      <a:pt x="1544" y="1630"/>
                      <a:pt x="1490" y="1674"/>
                    </a:cubicBezTo>
                    <a:cubicBezTo>
                      <a:pt x="1384" y="1781"/>
                      <a:pt x="1384" y="1958"/>
                      <a:pt x="1490" y="2064"/>
                    </a:cubicBezTo>
                    <a:cubicBezTo>
                      <a:pt x="1727" y="2267"/>
                      <a:pt x="1999" y="2357"/>
                      <a:pt x="2264" y="2357"/>
                    </a:cubicBezTo>
                    <a:cubicBezTo>
                      <a:pt x="2950" y="2357"/>
                      <a:pt x="3592" y="1753"/>
                      <a:pt x="3477" y="947"/>
                    </a:cubicBezTo>
                    <a:cubicBezTo>
                      <a:pt x="3424" y="557"/>
                      <a:pt x="3122" y="344"/>
                      <a:pt x="2785" y="184"/>
                    </a:cubicBezTo>
                    <a:cubicBezTo>
                      <a:pt x="2568" y="63"/>
                      <a:pt x="2326" y="0"/>
                      <a:pt x="208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54" name="Google Shape;4254;p41"/>
              <p:cNvSpPr/>
              <p:nvPr/>
            </p:nvSpPr>
            <p:spPr>
              <a:xfrm>
                <a:off x="3003631" y="111124"/>
                <a:ext cx="131555" cy="121480"/>
              </a:xfrm>
              <a:custGeom>
                <a:avLst/>
                <a:gdLst/>
                <a:ahLst/>
                <a:cxnLst/>
                <a:rect l="l" t="t" r="r" b="b"/>
                <a:pathLst>
                  <a:path w="3212" h="2966" extrusionOk="0">
                    <a:moveTo>
                      <a:pt x="1058" y="0"/>
                    </a:moveTo>
                    <a:cubicBezTo>
                      <a:pt x="1012" y="0"/>
                      <a:pt x="965" y="14"/>
                      <a:pt x="923" y="44"/>
                    </a:cubicBezTo>
                    <a:cubicBezTo>
                      <a:pt x="444" y="364"/>
                      <a:pt x="125" y="878"/>
                      <a:pt x="36" y="1463"/>
                    </a:cubicBezTo>
                    <a:cubicBezTo>
                      <a:pt x="1" y="1995"/>
                      <a:pt x="284" y="2527"/>
                      <a:pt x="781" y="2794"/>
                    </a:cubicBezTo>
                    <a:cubicBezTo>
                      <a:pt x="1001" y="2908"/>
                      <a:pt x="1244" y="2966"/>
                      <a:pt x="1486" y="2966"/>
                    </a:cubicBezTo>
                    <a:cubicBezTo>
                      <a:pt x="1772" y="2966"/>
                      <a:pt x="2057" y="2886"/>
                      <a:pt x="2306" y="2723"/>
                    </a:cubicBezTo>
                    <a:cubicBezTo>
                      <a:pt x="2768" y="2439"/>
                      <a:pt x="3211" y="1836"/>
                      <a:pt x="3034" y="1250"/>
                    </a:cubicBezTo>
                    <a:cubicBezTo>
                      <a:pt x="2945" y="949"/>
                      <a:pt x="2697" y="736"/>
                      <a:pt x="2413" y="683"/>
                    </a:cubicBezTo>
                    <a:cubicBezTo>
                      <a:pt x="2376" y="677"/>
                      <a:pt x="2339" y="674"/>
                      <a:pt x="2302" y="674"/>
                    </a:cubicBezTo>
                    <a:cubicBezTo>
                      <a:pt x="2004" y="674"/>
                      <a:pt x="1727" y="860"/>
                      <a:pt x="1632" y="1144"/>
                    </a:cubicBezTo>
                    <a:cubicBezTo>
                      <a:pt x="1561" y="1268"/>
                      <a:pt x="1597" y="1428"/>
                      <a:pt x="1721" y="1516"/>
                    </a:cubicBezTo>
                    <a:cubicBezTo>
                      <a:pt x="1759" y="1538"/>
                      <a:pt x="1802" y="1548"/>
                      <a:pt x="1845" y="1548"/>
                    </a:cubicBezTo>
                    <a:cubicBezTo>
                      <a:pt x="1944" y="1548"/>
                      <a:pt x="2044" y="1496"/>
                      <a:pt x="2094" y="1410"/>
                    </a:cubicBezTo>
                    <a:cubicBezTo>
                      <a:pt x="2129" y="1339"/>
                      <a:pt x="2165" y="1268"/>
                      <a:pt x="2218" y="1215"/>
                    </a:cubicBezTo>
                    <a:cubicBezTo>
                      <a:pt x="2236" y="1206"/>
                      <a:pt x="2258" y="1202"/>
                      <a:pt x="2280" y="1202"/>
                    </a:cubicBezTo>
                    <a:cubicBezTo>
                      <a:pt x="2302" y="1202"/>
                      <a:pt x="2324" y="1206"/>
                      <a:pt x="2342" y="1215"/>
                    </a:cubicBezTo>
                    <a:cubicBezTo>
                      <a:pt x="2448" y="1233"/>
                      <a:pt x="2519" y="1339"/>
                      <a:pt x="2537" y="1446"/>
                    </a:cubicBezTo>
                    <a:cubicBezTo>
                      <a:pt x="2573" y="1818"/>
                      <a:pt x="2253" y="2155"/>
                      <a:pt x="1969" y="2315"/>
                    </a:cubicBezTo>
                    <a:cubicBezTo>
                      <a:pt x="1819" y="2394"/>
                      <a:pt x="1655" y="2434"/>
                      <a:pt x="1493" y="2434"/>
                    </a:cubicBezTo>
                    <a:cubicBezTo>
                      <a:pt x="1331" y="2434"/>
                      <a:pt x="1171" y="2394"/>
                      <a:pt x="1029" y="2315"/>
                    </a:cubicBezTo>
                    <a:cubicBezTo>
                      <a:pt x="728" y="2155"/>
                      <a:pt x="550" y="1853"/>
                      <a:pt x="568" y="1534"/>
                    </a:cubicBezTo>
                    <a:cubicBezTo>
                      <a:pt x="621" y="1108"/>
                      <a:pt x="852" y="736"/>
                      <a:pt x="1189" y="505"/>
                    </a:cubicBezTo>
                    <a:cubicBezTo>
                      <a:pt x="1313" y="417"/>
                      <a:pt x="1366" y="257"/>
                      <a:pt x="1295" y="133"/>
                    </a:cubicBezTo>
                    <a:cubicBezTo>
                      <a:pt x="1237" y="51"/>
                      <a:pt x="1148" y="0"/>
                      <a:pt x="105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55" name="Google Shape;4255;p41"/>
              <p:cNvSpPr/>
              <p:nvPr/>
            </p:nvSpPr>
            <p:spPr>
              <a:xfrm>
                <a:off x="3050609" y="-44346"/>
                <a:ext cx="81662" cy="77935"/>
              </a:xfrm>
              <a:custGeom>
                <a:avLst/>
                <a:gdLst/>
                <a:ahLst/>
                <a:cxnLst/>
                <a:rect l="l" t="t" r="r" b="b"/>
                <a:pathLst>
                  <a:path w="3549" h="3387" extrusionOk="0">
                    <a:moveTo>
                      <a:pt x="1336" y="1"/>
                    </a:moveTo>
                    <a:cubicBezTo>
                      <a:pt x="1305" y="1"/>
                      <a:pt x="1274" y="2"/>
                      <a:pt x="1242" y="3"/>
                    </a:cubicBezTo>
                    <a:cubicBezTo>
                      <a:pt x="639" y="56"/>
                      <a:pt x="1" y="588"/>
                      <a:pt x="196" y="1262"/>
                    </a:cubicBezTo>
                    <a:cubicBezTo>
                      <a:pt x="302" y="1582"/>
                      <a:pt x="568" y="1830"/>
                      <a:pt x="888" y="1936"/>
                    </a:cubicBezTo>
                    <a:cubicBezTo>
                      <a:pt x="1010" y="1970"/>
                      <a:pt x="1135" y="1986"/>
                      <a:pt x="1259" y="1986"/>
                    </a:cubicBezTo>
                    <a:cubicBezTo>
                      <a:pt x="1528" y="1986"/>
                      <a:pt x="1792" y="1910"/>
                      <a:pt x="2023" y="1777"/>
                    </a:cubicBezTo>
                    <a:cubicBezTo>
                      <a:pt x="2277" y="1627"/>
                      <a:pt x="2128" y="1276"/>
                      <a:pt x="1894" y="1276"/>
                    </a:cubicBezTo>
                    <a:cubicBezTo>
                      <a:pt x="1850" y="1276"/>
                      <a:pt x="1804" y="1288"/>
                      <a:pt x="1757" y="1316"/>
                    </a:cubicBezTo>
                    <a:cubicBezTo>
                      <a:pt x="1616" y="1390"/>
                      <a:pt x="1424" y="1449"/>
                      <a:pt x="1240" y="1449"/>
                    </a:cubicBezTo>
                    <a:cubicBezTo>
                      <a:pt x="1031" y="1449"/>
                      <a:pt x="832" y="1373"/>
                      <a:pt x="728" y="1156"/>
                    </a:cubicBezTo>
                    <a:cubicBezTo>
                      <a:pt x="586" y="819"/>
                      <a:pt x="994" y="553"/>
                      <a:pt x="1295" y="535"/>
                    </a:cubicBezTo>
                    <a:cubicBezTo>
                      <a:pt x="1774" y="535"/>
                      <a:pt x="2218" y="730"/>
                      <a:pt x="2555" y="1067"/>
                    </a:cubicBezTo>
                    <a:cubicBezTo>
                      <a:pt x="2821" y="1351"/>
                      <a:pt x="2963" y="1724"/>
                      <a:pt x="2927" y="2114"/>
                    </a:cubicBezTo>
                    <a:cubicBezTo>
                      <a:pt x="2912" y="2365"/>
                      <a:pt x="2729" y="2867"/>
                      <a:pt x="2428" y="2867"/>
                    </a:cubicBezTo>
                    <a:cubicBezTo>
                      <a:pt x="2389" y="2867"/>
                      <a:pt x="2349" y="2859"/>
                      <a:pt x="2307" y="2841"/>
                    </a:cubicBezTo>
                    <a:cubicBezTo>
                      <a:pt x="2289" y="2841"/>
                      <a:pt x="2289" y="2823"/>
                      <a:pt x="2289" y="2823"/>
                    </a:cubicBezTo>
                    <a:lnTo>
                      <a:pt x="2253" y="2788"/>
                    </a:lnTo>
                    <a:cubicBezTo>
                      <a:pt x="2218" y="2752"/>
                      <a:pt x="2200" y="2735"/>
                      <a:pt x="2165" y="2735"/>
                    </a:cubicBezTo>
                    <a:cubicBezTo>
                      <a:pt x="2129" y="2717"/>
                      <a:pt x="2094" y="2699"/>
                      <a:pt x="2058" y="2699"/>
                    </a:cubicBezTo>
                    <a:cubicBezTo>
                      <a:pt x="2023" y="2699"/>
                      <a:pt x="1987" y="2717"/>
                      <a:pt x="1952" y="2735"/>
                    </a:cubicBezTo>
                    <a:cubicBezTo>
                      <a:pt x="1916" y="2735"/>
                      <a:pt x="1899" y="2752"/>
                      <a:pt x="1863" y="2788"/>
                    </a:cubicBezTo>
                    <a:lnTo>
                      <a:pt x="1828" y="2841"/>
                    </a:lnTo>
                    <a:cubicBezTo>
                      <a:pt x="1810" y="2877"/>
                      <a:pt x="1792" y="2930"/>
                      <a:pt x="1792" y="2965"/>
                    </a:cubicBezTo>
                    <a:lnTo>
                      <a:pt x="1792" y="3036"/>
                    </a:lnTo>
                    <a:cubicBezTo>
                      <a:pt x="1792" y="3072"/>
                      <a:pt x="1810" y="3089"/>
                      <a:pt x="1828" y="3125"/>
                    </a:cubicBezTo>
                    <a:cubicBezTo>
                      <a:pt x="1845" y="3178"/>
                      <a:pt x="1881" y="3231"/>
                      <a:pt x="1934" y="3267"/>
                    </a:cubicBezTo>
                    <a:cubicBezTo>
                      <a:pt x="2076" y="3347"/>
                      <a:pt x="2236" y="3386"/>
                      <a:pt x="2395" y="3386"/>
                    </a:cubicBezTo>
                    <a:cubicBezTo>
                      <a:pt x="2555" y="3386"/>
                      <a:pt x="2714" y="3347"/>
                      <a:pt x="2856" y="3267"/>
                    </a:cubicBezTo>
                    <a:cubicBezTo>
                      <a:pt x="3122" y="3089"/>
                      <a:pt x="3318" y="2806"/>
                      <a:pt x="3406" y="2486"/>
                    </a:cubicBezTo>
                    <a:cubicBezTo>
                      <a:pt x="3548" y="1901"/>
                      <a:pt x="3424" y="1280"/>
                      <a:pt x="3034" y="801"/>
                    </a:cubicBezTo>
                    <a:cubicBezTo>
                      <a:pt x="2839" y="571"/>
                      <a:pt x="2573" y="376"/>
                      <a:pt x="2289" y="251"/>
                    </a:cubicBezTo>
                    <a:cubicBezTo>
                      <a:pt x="1996" y="89"/>
                      <a:pt x="1674" y="1"/>
                      <a:pt x="133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56" name="Google Shape;4256;p41"/>
              <p:cNvSpPr/>
              <p:nvPr/>
            </p:nvSpPr>
            <p:spPr>
              <a:xfrm rot="-2855890">
                <a:off x="2372050" y="-44345"/>
                <a:ext cx="81656" cy="77929"/>
              </a:xfrm>
              <a:custGeom>
                <a:avLst/>
                <a:gdLst/>
                <a:ahLst/>
                <a:cxnLst/>
                <a:rect l="l" t="t" r="r" b="b"/>
                <a:pathLst>
                  <a:path w="3549" h="3387" extrusionOk="0">
                    <a:moveTo>
                      <a:pt x="1336" y="1"/>
                    </a:moveTo>
                    <a:cubicBezTo>
                      <a:pt x="1305" y="1"/>
                      <a:pt x="1274" y="2"/>
                      <a:pt x="1242" y="3"/>
                    </a:cubicBezTo>
                    <a:cubicBezTo>
                      <a:pt x="639" y="56"/>
                      <a:pt x="1" y="588"/>
                      <a:pt x="196" y="1262"/>
                    </a:cubicBezTo>
                    <a:cubicBezTo>
                      <a:pt x="302" y="1582"/>
                      <a:pt x="568" y="1830"/>
                      <a:pt x="888" y="1936"/>
                    </a:cubicBezTo>
                    <a:cubicBezTo>
                      <a:pt x="1010" y="1970"/>
                      <a:pt x="1135" y="1986"/>
                      <a:pt x="1259" y="1986"/>
                    </a:cubicBezTo>
                    <a:cubicBezTo>
                      <a:pt x="1528" y="1986"/>
                      <a:pt x="1792" y="1910"/>
                      <a:pt x="2023" y="1777"/>
                    </a:cubicBezTo>
                    <a:cubicBezTo>
                      <a:pt x="2277" y="1627"/>
                      <a:pt x="2128" y="1276"/>
                      <a:pt x="1894" y="1276"/>
                    </a:cubicBezTo>
                    <a:cubicBezTo>
                      <a:pt x="1850" y="1276"/>
                      <a:pt x="1804" y="1288"/>
                      <a:pt x="1757" y="1316"/>
                    </a:cubicBezTo>
                    <a:cubicBezTo>
                      <a:pt x="1616" y="1390"/>
                      <a:pt x="1424" y="1449"/>
                      <a:pt x="1240" y="1449"/>
                    </a:cubicBezTo>
                    <a:cubicBezTo>
                      <a:pt x="1031" y="1449"/>
                      <a:pt x="832" y="1373"/>
                      <a:pt x="728" y="1156"/>
                    </a:cubicBezTo>
                    <a:cubicBezTo>
                      <a:pt x="586" y="819"/>
                      <a:pt x="994" y="553"/>
                      <a:pt x="1295" y="535"/>
                    </a:cubicBezTo>
                    <a:cubicBezTo>
                      <a:pt x="1774" y="535"/>
                      <a:pt x="2218" y="730"/>
                      <a:pt x="2555" y="1067"/>
                    </a:cubicBezTo>
                    <a:cubicBezTo>
                      <a:pt x="2821" y="1351"/>
                      <a:pt x="2963" y="1724"/>
                      <a:pt x="2927" y="2114"/>
                    </a:cubicBezTo>
                    <a:cubicBezTo>
                      <a:pt x="2912" y="2365"/>
                      <a:pt x="2729" y="2867"/>
                      <a:pt x="2428" y="2867"/>
                    </a:cubicBezTo>
                    <a:cubicBezTo>
                      <a:pt x="2389" y="2867"/>
                      <a:pt x="2349" y="2859"/>
                      <a:pt x="2307" y="2841"/>
                    </a:cubicBezTo>
                    <a:cubicBezTo>
                      <a:pt x="2289" y="2841"/>
                      <a:pt x="2289" y="2823"/>
                      <a:pt x="2289" y="2823"/>
                    </a:cubicBezTo>
                    <a:lnTo>
                      <a:pt x="2253" y="2788"/>
                    </a:lnTo>
                    <a:cubicBezTo>
                      <a:pt x="2218" y="2752"/>
                      <a:pt x="2200" y="2735"/>
                      <a:pt x="2165" y="2735"/>
                    </a:cubicBezTo>
                    <a:cubicBezTo>
                      <a:pt x="2129" y="2717"/>
                      <a:pt x="2094" y="2699"/>
                      <a:pt x="2058" y="2699"/>
                    </a:cubicBezTo>
                    <a:cubicBezTo>
                      <a:pt x="2023" y="2699"/>
                      <a:pt x="1987" y="2717"/>
                      <a:pt x="1952" y="2735"/>
                    </a:cubicBezTo>
                    <a:cubicBezTo>
                      <a:pt x="1916" y="2735"/>
                      <a:pt x="1899" y="2752"/>
                      <a:pt x="1863" y="2788"/>
                    </a:cubicBezTo>
                    <a:lnTo>
                      <a:pt x="1828" y="2841"/>
                    </a:lnTo>
                    <a:cubicBezTo>
                      <a:pt x="1810" y="2877"/>
                      <a:pt x="1792" y="2930"/>
                      <a:pt x="1792" y="2965"/>
                    </a:cubicBezTo>
                    <a:lnTo>
                      <a:pt x="1792" y="3036"/>
                    </a:lnTo>
                    <a:cubicBezTo>
                      <a:pt x="1792" y="3072"/>
                      <a:pt x="1810" y="3089"/>
                      <a:pt x="1828" y="3125"/>
                    </a:cubicBezTo>
                    <a:cubicBezTo>
                      <a:pt x="1845" y="3178"/>
                      <a:pt x="1881" y="3231"/>
                      <a:pt x="1934" y="3267"/>
                    </a:cubicBezTo>
                    <a:cubicBezTo>
                      <a:pt x="2076" y="3347"/>
                      <a:pt x="2236" y="3386"/>
                      <a:pt x="2395" y="3386"/>
                    </a:cubicBezTo>
                    <a:cubicBezTo>
                      <a:pt x="2555" y="3386"/>
                      <a:pt x="2714" y="3347"/>
                      <a:pt x="2856" y="3267"/>
                    </a:cubicBezTo>
                    <a:cubicBezTo>
                      <a:pt x="3122" y="3089"/>
                      <a:pt x="3318" y="2806"/>
                      <a:pt x="3406" y="2486"/>
                    </a:cubicBezTo>
                    <a:cubicBezTo>
                      <a:pt x="3548" y="1901"/>
                      <a:pt x="3424" y="1280"/>
                      <a:pt x="3034" y="801"/>
                    </a:cubicBezTo>
                    <a:cubicBezTo>
                      <a:pt x="2839" y="571"/>
                      <a:pt x="2573" y="376"/>
                      <a:pt x="2289" y="251"/>
                    </a:cubicBezTo>
                    <a:cubicBezTo>
                      <a:pt x="1996" y="89"/>
                      <a:pt x="1674" y="1"/>
                      <a:pt x="133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44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</p:grpSp>
      <p:sp>
        <p:nvSpPr>
          <p:cNvPr id="4257" name="Google Shape;4257;p41"/>
          <p:cNvSpPr txBox="1">
            <a:spLocks noGrp="1"/>
          </p:cNvSpPr>
          <p:nvPr>
            <p:ph type="title"/>
          </p:nvPr>
        </p:nvSpPr>
        <p:spPr>
          <a:xfrm>
            <a:off x="2771841" y="3420086"/>
            <a:ext cx="5705299" cy="9360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r>
              <a:rPr lang="en" sz="5400" b="1" dirty="0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1. ALKYL HÓA AMMONIA</a:t>
            </a:r>
            <a:endParaRPr sz="5400" b="1" dirty="0">
              <a:solidFill>
                <a:srgbClr val="00206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4261" name="Google Shape;4261;p41"/>
          <p:cNvGrpSpPr/>
          <p:nvPr/>
        </p:nvGrpSpPr>
        <p:grpSpPr>
          <a:xfrm rot="-679181">
            <a:off x="1625119" y="1416299"/>
            <a:ext cx="1844326" cy="2185006"/>
            <a:chOff x="7284824" y="3288163"/>
            <a:chExt cx="999475" cy="1184095"/>
          </a:xfrm>
        </p:grpSpPr>
        <p:sp>
          <p:nvSpPr>
            <p:cNvPr id="4262" name="Google Shape;4262;p41"/>
            <p:cNvSpPr/>
            <p:nvPr/>
          </p:nvSpPr>
          <p:spPr>
            <a:xfrm rot="47537">
              <a:off x="7616731" y="3507945"/>
              <a:ext cx="87255" cy="84843"/>
            </a:xfrm>
            <a:custGeom>
              <a:avLst/>
              <a:gdLst/>
              <a:ahLst/>
              <a:cxnLst/>
              <a:rect l="l" t="t" r="r" b="b"/>
              <a:pathLst>
                <a:path w="1736" h="1688" extrusionOk="0">
                  <a:moveTo>
                    <a:pt x="1030" y="0"/>
                  </a:moveTo>
                  <a:cubicBezTo>
                    <a:pt x="866" y="0"/>
                    <a:pt x="702" y="83"/>
                    <a:pt x="600" y="286"/>
                  </a:cubicBezTo>
                  <a:cubicBezTo>
                    <a:pt x="476" y="499"/>
                    <a:pt x="334" y="730"/>
                    <a:pt x="210" y="942"/>
                  </a:cubicBezTo>
                  <a:cubicBezTo>
                    <a:pt x="1" y="1336"/>
                    <a:pt x="330" y="1688"/>
                    <a:pt x="663" y="1688"/>
                  </a:cubicBezTo>
                  <a:cubicBezTo>
                    <a:pt x="810" y="1688"/>
                    <a:pt x="958" y="1619"/>
                    <a:pt x="1061" y="1457"/>
                  </a:cubicBezTo>
                  <a:cubicBezTo>
                    <a:pt x="1203" y="1226"/>
                    <a:pt x="1327" y="1013"/>
                    <a:pt x="1469" y="783"/>
                  </a:cubicBezTo>
                  <a:cubicBezTo>
                    <a:pt x="1736" y="383"/>
                    <a:pt x="1382" y="0"/>
                    <a:pt x="1030" y="0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63" name="Google Shape;4263;p41"/>
            <p:cNvSpPr/>
            <p:nvPr/>
          </p:nvSpPr>
          <p:spPr>
            <a:xfrm rot="47537">
              <a:off x="7966559" y="3748124"/>
              <a:ext cx="112336" cy="52021"/>
            </a:xfrm>
            <a:custGeom>
              <a:avLst/>
              <a:gdLst/>
              <a:ahLst/>
              <a:cxnLst/>
              <a:rect l="l" t="t" r="r" b="b"/>
              <a:pathLst>
                <a:path w="2235" h="1035" extrusionOk="0">
                  <a:moveTo>
                    <a:pt x="931" y="0"/>
                  </a:moveTo>
                  <a:cubicBezTo>
                    <a:pt x="834" y="0"/>
                    <a:pt x="736" y="3"/>
                    <a:pt x="639" y="7"/>
                  </a:cubicBezTo>
                  <a:cubicBezTo>
                    <a:pt x="0" y="7"/>
                    <a:pt x="0" y="1000"/>
                    <a:pt x="639" y="1000"/>
                  </a:cubicBezTo>
                  <a:lnTo>
                    <a:pt x="656" y="1000"/>
                  </a:lnTo>
                  <a:cubicBezTo>
                    <a:pt x="781" y="993"/>
                    <a:pt x="903" y="989"/>
                    <a:pt x="1024" y="989"/>
                  </a:cubicBezTo>
                  <a:cubicBezTo>
                    <a:pt x="1196" y="989"/>
                    <a:pt x="1367" y="997"/>
                    <a:pt x="1543" y="1018"/>
                  </a:cubicBezTo>
                  <a:cubicBezTo>
                    <a:pt x="1586" y="1029"/>
                    <a:pt x="1629" y="1035"/>
                    <a:pt x="1671" y="1035"/>
                  </a:cubicBezTo>
                  <a:cubicBezTo>
                    <a:pt x="1890" y="1035"/>
                    <a:pt x="2090" y="887"/>
                    <a:pt x="2164" y="663"/>
                  </a:cubicBezTo>
                  <a:cubicBezTo>
                    <a:pt x="2235" y="397"/>
                    <a:pt x="2075" y="131"/>
                    <a:pt x="1809" y="60"/>
                  </a:cubicBezTo>
                  <a:cubicBezTo>
                    <a:pt x="1517" y="20"/>
                    <a:pt x="1224" y="0"/>
                    <a:pt x="931" y="0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64" name="Google Shape;4264;p41"/>
            <p:cNvSpPr/>
            <p:nvPr/>
          </p:nvSpPr>
          <p:spPr>
            <a:xfrm rot="47537">
              <a:off x="7595576" y="4123511"/>
              <a:ext cx="69613" cy="76901"/>
            </a:xfrm>
            <a:custGeom>
              <a:avLst/>
              <a:gdLst/>
              <a:ahLst/>
              <a:cxnLst/>
              <a:rect l="l" t="t" r="r" b="b"/>
              <a:pathLst>
                <a:path w="1385" h="1530" extrusionOk="0">
                  <a:moveTo>
                    <a:pt x="163" y="646"/>
                  </a:moveTo>
                  <a:cubicBezTo>
                    <a:pt x="162" y="646"/>
                    <a:pt x="138" y="679"/>
                    <a:pt x="132" y="690"/>
                  </a:cubicBezTo>
                  <a:lnTo>
                    <a:pt x="132" y="690"/>
                  </a:lnTo>
                  <a:cubicBezTo>
                    <a:pt x="135" y="686"/>
                    <a:pt x="139" y="683"/>
                    <a:pt x="143" y="679"/>
                  </a:cubicBezTo>
                  <a:cubicBezTo>
                    <a:pt x="159" y="654"/>
                    <a:pt x="164" y="646"/>
                    <a:pt x="163" y="646"/>
                  </a:cubicBezTo>
                  <a:close/>
                  <a:moveTo>
                    <a:pt x="888" y="0"/>
                  </a:moveTo>
                  <a:cubicBezTo>
                    <a:pt x="759" y="0"/>
                    <a:pt x="630" y="49"/>
                    <a:pt x="533" y="147"/>
                  </a:cubicBezTo>
                  <a:cubicBezTo>
                    <a:pt x="462" y="253"/>
                    <a:pt x="373" y="360"/>
                    <a:pt x="302" y="466"/>
                  </a:cubicBezTo>
                  <a:cubicBezTo>
                    <a:pt x="267" y="501"/>
                    <a:pt x="231" y="555"/>
                    <a:pt x="196" y="590"/>
                  </a:cubicBezTo>
                  <a:lnTo>
                    <a:pt x="160" y="661"/>
                  </a:lnTo>
                  <a:cubicBezTo>
                    <a:pt x="140" y="685"/>
                    <a:pt x="132" y="694"/>
                    <a:pt x="130" y="694"/>
                  </a:cubicBezTo>
                  <a:cubicBezTo>
                    <a:pt x="130" y="694"/>
                    <a:pt x="130" y="693"/>
                    <a:pt x="132" y="690"/>
                  </a:cubicBezTo>
                  <a:lnTo>
                    <a:pt x="132" y="690"/>
                  </a:lnTo>
                  <a:cubicBezTo>
                    <a:pt x="50" y="778"/>
                    <a:pt x="1" y="898"/>
                    <a:pt x="1" y="1034"/>
                  </a:cubicBezTo>
                  <a:cubicBezTo>
                    <a:pt x="1" y="1334"/>
                    <a:pt x="246" y="1529"/>
                    <a:pt x="503" y="1529"/>
                  </a:cubicBezTo>
                  <a:cubicBezTo>
                    <a:pt x="625" y="1529"/>
                    <a:pt x="749" y="1485"/>
                    <a:pt x="852" y="1388"/>
                  </a:cubicBezTo>
                  <a:cubicBezTo>
                    <a:pt x="923" y="1282"/>
                    <a:pt x="1012" y="1158"/>
                    <a:pt x="1083" y="1069"/>
                  </a:cubicBezTo>
                  <a:lnTo>
                    <a:pt x="1171" y="927"/>
                  </a:lnTo>
                  <a:lnTo>
                    <a:pt x="1225" y="874"/>
                  </a:lnTo>
                  <a:cubicBezTo>
                    <a:pt x="1225" y="873"/>
                    <a:pt x="1226" y="873"/>
                    <a:pt x="1226" y="872"/>
                  </a:cubicBezTo>
                  <a:lnTo>
                    <a:pt x="1226" y="872"/>
                  </a:lnTo>
                  <a:cubicBezTo>
                    <a:pt x="1230" y="868"/>
                    <a:pt x="1236" y="863"/>
                    <a:pt x="1242" y="856"/>
                  </a:cubicBezTo>
                  <a:cubicBezTo>
                    <a:pt x="1331" y="750"/>
                    <a:pt x="1384" y="626"/>
                    <a:pt x="1384" y="501"/>
                  </a:cubicBezTo>
                  <a:cubicBezTo>
                    <a:pt x="1384" y="360"/>
                    <a:pt x="1331" y="235"/>
                    <a:pt x="1242" y="147"/>
                  </a:cubicBezTo>
                  <a:cubicBezTo>
                    <a:pt x="1145" y="49"/>
                    <a:pt x="1016" y="0"/>
                    <a:pt x="888" y="0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65" name="Google Shape;4265;p41"/>
            <p:cNvSpPr/>
            <p:nvPr/>
          </p:nvSpPr>
          <p:spPr>
            <a:xfrm rot="47537">
              <a:off x="8079487" y="3965550"/>
              <a:ext cx="48252" cy="33123"/>
            </a:xfrm>
            <a:custGeom>
              <a:avLst/>
              <a:gdLst/>
              <a:ahLst/>
              <a:cxnLst/>
              <a:rect l="l" t="t" r="r" b="b"/>
              <a:pathLst>
                <a:path w="960" h="659" extrusionOk="0">
                  <a:moveTo>
                    <a:pt x="686" y="0"/>
                  </a:moveTo>
                  <a:cubicBezTo>
                    <a:pt x="647" y="0"/>
                    <a:pt x="608" y="10"/>
                    <a:pt x="570" y="32"/>
                  </a:cubicBezTo>
                  <a:lnTo>
                    <a:pt x="587" y="32"/>
                  </a:lnTo>
                  <a:cubicBezTo>
                    <a:pt x="463" y="85"/>
                    <a:pt x="357" y="138"/>
                    <a:pt x="233" y="191"/>
                  </a:cubicBezTo>
                  <a:cubicBezTo>
                    <a:pt x="1" y="331"/>
                    <a:pt x="119" y="658"/>
                    <a:pt x="353" y="658"/>
                  </a:cubicBezTo>
                  <a:cubicBezTo>
                    <a:pt x="387" y="658"/>
                    <a:pt x="424" y="651"/>
                    <a:pt x="463" y="635"/>
                  </a:cubicBezTo>
                  <a:cubicBezTo>
                    <a:pt x="570" y="582"/>
                    <a:pt x="676" y="529"/>
                    <a:pt x="800" y="475"/>
                  </a:cubicBezTo>
                  <a:cubicBezTo>
                    <a:pt x="924" y="404"/>
                    <a:pt x="960" y="262"/>
                    <a:pt x="907" y="138"/>
                  </a:cubicBezTo>
                  <a:cubicBezTo>
                    <a:pt x="857" y="52"/>
                    <a:pt x="774" y="0"/>
                    <a:pt x="686" y="0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66" name="Google Shape;4266;p41"/>
            <p:cNvSpPr/>
            <p:nvPr/>
          </p:nvSpPr>
          <p:spPr>
            <a:xfrm rot="47537">
              <a:off x="8170341" y="4153453"/>
              <a:ext cx="55238" cy="38501"/>
            </a:xfrm>
            <a:custGeom>
              <a:avLst/>
              <a:gdLst/>
              <a:ahLst/>
              <a:cxnLst/>
              <a:rect l="l" t="t" r="r" b="b"/>
              <a:pathLst>
                <a:path w="1099" h="766" extrusionOk="0">
                  <a:moveTo>
                    <a:pt x="359" y="1"/>
                  </a:moveTo>
                  <a:cubicBezTo>
                    <a:pt x="142" y="1"/>
                    <a:pt x="0" y="306"/>
                    <a:pt x="235" y="453"/>
                  </a:cubicBezTo>
                  <a:cubicBezTo>
                    <a:pt x="359" y="524"/>
                    <a:pt x="483" y="612"/>
                    <a:pt x="607" y="701"/>
                  </a:cubicBezTo>
                  <a:cubicBezTo>
                    <a:pt x="657" y="746"/>
                    <a:pt x="712" y="766"/>
                    <a:pt x="766" y="766"/>
                  </a:cubicBezTo>
                  <a:cubicBezTo>
                    <a:pt x="942" y="766"/>
                    <a:pt x="1098" y="554"/>
                    <a:pt x="962" y="364"/>
                  </a:cubicBezTo>
                  <a:cubicBezTo>
                    <a:pt x="820" y="240"/>
                    <a:pt x="661" y="133"/>
                    <a:pt x="501" y="45"/>
                  </a:cubicBezTo>
                  <a:cubicBezTo>
                    <a:pt x="452" y="14"/>
                    <a:pt x="404" y="1"/>
                    <a:pt x="359" y="1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67" name="Google Shape;4267;p41"/>
            <p:cNvSpPr/>
            <p:nvPr/>
          </p:nvSpPr>
          <p:spPr>
            <a:xfrm rot="47537">
              <a:off x="7910274" y="4214060"/>
              <a:ext cx="44130" cy="30208"/>
            </a:xfrm>
            <a:custGeom>
              <a:avLst/>
              <a:gdLst/>
              <a:ahLst/>
              <a:cxnLst/>
              <a:rect l="l" t="t" r="r" b="b"/>
              <a:pathLst>
                <a:path w="878" h="601" extrusionOk="0">
                  <a:moveTo>
                    <a:pt x="573" y="0"/>
                  </a:moveTo>
                  <a:cubicBezTo>
                    <a:pt x="555" y="0"/>
                    <a:pt x="535" y="2"/>
                    <a:pt x="515" y="7"/>
                  </a:cubicBezTo>
                  <a:lnTo>
                    <a:pt x="320" y="78"/>
                  </a:lnTo>
                  <a:lnTo>
                    <a:pt x="249" y="96"/>
                  </a:lnTo>
                  <a:lnTo>
                    <a:pt x="214" y="114"/>
                  </a:lnTo>
                  <a:cubicBezTo>
                    <a:pt x="143" y="131"/>
                    <a:pt x="89" y="167"/>
                    <a:pt x="54" y="220"/>
                  </a:cubicBezTo>
                  <a:cubicBezTo>
                    <a:pt x="19" y="273"/>
                    <a:pt x="1" y="344"/>
                    <a:pt x="19" y="415"/>
                  </a:cubicBezTo>
                  <a:cubicBezTo>
                    <a:pt x="34" y="521"/>
                    <a:pt x="138" y="601"/>
                    <a:pt x="245" y="601"/>
                  </a:cubicBezTo>
                  <a:cubicBezTo>
                    <a:pt x="264" y="601"/>
                    <a:pt x="284" y="598"/>
                    <a:pt x="302" y="593"/>
                  </a:cubicBezTo>
                  <a:lnTo>
                    <a:pt x="497" y="539"/>
                  </a:lnTo>
                  <a:lnTo>
                    <a:pt x="568" y="504"/>
                  </a:lnTo>
                  <a:lnTo>
                    <a:pt x="604" y="486"/>
                  </a:lnTo>
                  <a:cubicBezTo>
                    <a:pt x="619" y="482"/>
                    <a:pt x="625" y="481"/>
                    <a:pt x="626" y="481"/>
                  </a:cubicBezTo>
                  <a:cubicBezTo>
                    <a:pt x="630" y="481"/>
                    <a:pt x="596" y="491"/>
                    <a:pt x="599" y="491"/>
                  </a:cubicBezTo>
                  <a:cubicBezTo>
                    <a:pt x="600" y="491"/>
                    <a:pt x="607" y="490"/>
                    <a:pt x="622" y="486"/>
                  </a:cubicBezTo>
                  <a:cubicBezTo>
                    <a:pt x="675" y="468"/>
                    <a:pt x="728" y="433"/>
                    <a:pt x="781" y="380"/>
                  </a:cubicBezTo>
                  <a:cubicBezTo>
                    <a:pt x="878" y="219"/>
                    <a:pt x="756" y="0"/>
                    <a:pt x="573" y="0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68" name="Google Shape;4268;p41"/>
            <p:cNvSpPr/>
            <p:nvPr/>
          </p:nvSpPr>
          <p:spPr>
            <a:xfrm rot="47537">
              <a:off x="7649128" y="4375231"/>
              <a:ext cx="104395" cy="78510"/>
            </a:xfrm>
            <a:custGeom>
              <a:avLst/>
              <a:gdLst/>
              <a:ahLst/>
              <a:cxnLst/>
              <a:rect l="l" t="t" r="r" b="b"/>
              <a:pathLst>
                <a:path w="2077" h="1562" extrusionOk="0">
                  <a:moveTo>
                    <a:pt x="1" y="1"/>
                  </a:moveTo>
                  <a:lnTo>
                    <a:pt x="409" y="1562"/>
                  </a:lnTo>
                  <a:lnTo>
                    <a:pt x="710" y="1562"/>
                  </a:lnTo>
                  <a:lnTo>
                    <a:pt x="1047" y="285"/>
                  </a:lnTo>
                  <a:lnTo>
                    <a:pt x="1367" y="1562"/>
                  </a:lnTo>
                  <a:lnTo>
                    <a:pt x="1668" y="1562"/>
                  </a:lnTo>
                  <a:lnTo>
                    <a:pt x="2076" y="1"/>
                  </a:lnTo>
                  <a:lnTo>
                    <a:pt x="1828" y="1"/>
                  </a:lnTo>
                  <a:lnTo>
                    <a:pt x="1509" y="1207"/>
                  </a:lnTo>
                  <a:lnTo>
                    <a:pt x="1189" y="1"/>
                  </a:lnTo>
                  <a:lnTo>
                    <a:pt x="888" y="1"/>
                  </a:lnTo>
                  <a:lnTo>
                    <a:pt x="569" y="1207"/>
                  </a:lnTo>
                  <a:lnTo>
                    <a:pt x="249" y="1"/>
                  </a:ln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69" name="Google Shape;4269;p41"/>
            <p:cNvSpPr/>
            <p:nvPr/>
          </p:nvSpPr>
          <p:spPr>
            <a:xfrm rot="47537">
              <a:off x="7754320" y="4374709"/>
              <a:ext cx="72277" cy="82078"/>
            </a:xfrm>
            <a:custGeom>
              <a:avLst/>
              <a:gdLst/>
              <a:ahLst/>
              <a:cxnLst/>
              <a:rect l="l" t="t" r="r" b="b"/>
              <a:pathLst>
                <a:path w="1438" h="1633" extrusionOk="0">
                  <a:moveTo>
                    <a:pt x="764" y="213"/>
                  </a:moveTo>
                  <a:cubicBezTo>
                    <a:pt x="888" y="213"/>
                    <a:pt x="994" y="267"/>
                    <a:pt x="1065" y="338"/>
                  </a:cubicBezTo>
                  <a:cubicBezTo>
                    <a:pt x="1136" y="426"/>
                    <a:pt x="1189" y="533"/>
                    <a:pt x="1189" y="675"/>
                  </a:cubicBezTo>
                  <a:lnTo>
                    <a:pt x="267" y="675"/>
                  </a:lnTo>
                  <a:cubicBezTo>
                    <a:pt x="285" y="533"/>
                    <a:pt x="338" y="426"/>
                    <a:pt x="427" y="338"/>
                  </a:cubicBezTo>
                  <a:cubicBezTo>
                    <a:pt x="515" y="267"/>
                    <a:pt x="622" y="213"/>
                    <a:pt x="764" y="213"/>
                  </a:cubicBezTo>
                  <a:close/>
                  <a:moveTo>
                    <a:pt x="764" y="1"/>
                  </a:moveTo>
                  <a:cubicBezTo>
                    <a:pt x="533" y="1"/>
                    <a:pt x="338" y="71"/>
                    <a:pt x="214" y="231"/>
                  </a:cubicBezTo>
                  <a:cubicBezTo>
                    <a:pt x="72" y="373"/>
                    <a:pt x="1" y="568"/>
                    <a:pt x="1" y="834"/>
                  </a:cubicBezTo>
                  <a:cubicBezTo>
                    <a:pt x="1" y="1083"/>
                    <a:pt x="72" y="1260"/>
                    <a:pt x="214" y="1420"/>
                  </a:cubicBezTo>
                  <a:cubicBezTo>
                    <a:pt x="356" y="1561"/>
                    <a:pt x="551" y="1632"/>
                    <a:pt x="799" y="1632"/>
                  </a:cubicBezTo>
                  <a:cubicBezTo>
                    <a:pt x="906" y="1632"/>
                    <a:pt x="994" y="1615"/>
                    <a:pt x="1101" y="1597"/>
                  </a:cubicBezTo>
                  <a:cubicBezTo>
                    <a:pt x="1189" y="1579"/>
                    <a:pt x="1278" y="1544"/>
                    <a:pt x="1384" y="1508"/>
                  </a:cubicBezTo>
                  <a:lnTo>
                    <a:pt x="1384" y="1260"/>
                  </a:lnTo>
                  <a:cubicBezTo>
                    <a:pt x="1296" y="1313"/>
                    <a:pt x="1189" y="1349"/>
                    <a:pt x="1101" y="1384"/>
                  </a:cubicBezTo>
                  <a:cubicBezTo>
                    <a:pt x="1012" y="1402"/>
                    <a:pt x="923" y="1420"/>
                    <a:pt x="817" y="1420"/>
                  </a:cubicBezTo>
                  <a:cubicBezTo>
                    <a:pt x="657" y="1420"/>
                    <a:pt x="515" y="1366"/>
                    <a:pt x="427" y="1278"/>
                  </a:cubicBezTo>
                  <a:cubicBezTo>
                    <a:pt x="338" y="1189"/>
                    <a:pt x="285" y="1047"/>
                    <a:pt x="267" y="870"/>
                  </a:cubicBezTo>
                  <a:lnTo>
                    <a:pt x="1438" y="870"/>
                  </a:lnTo>
                  <a:lnTo>
                    <a:pt x="1438" y="745"/>
                  </a:lnTo>
                  <a:cubicBezTo>
                    <a:pt x="1438" y="515"/>
                    <a:pt x="1384" y="338"/>
                    <a:pt x="1260" y="196"/>
                  </a:cubicBezTo>
                  <a:cubicBezTo>
                    <a:pt x="1136" y="71"/>
                    <a:pt x="977" y="1"/>
                    <a:pt x="764" y="1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70" name="Google Shape;4270;p41"/>
            <p:cNvSpPr/>
            <p:nvPr/>
          </p:nvSpPr>
          <p:spPr>
            <a:xfrm rot="47537">
              <a:off x="7841720" y="4375836"/>
              <a:ext cx="59762" cy="82078"/>
            </a:xfrm>
            <a:custGeom>
              <a:avLst/>
              <a:gdLst/>
              <a:ahLst/>
              <a:cxnLst/>
              <a:rect l="l" t="t" r="r" b="b"/>
              <a:pathLst>
                <a:path w="1189" h="1633" extrusionOk="0">
                  <a:moveTo>
                    <a:pt x="603" y="1"/>
                  </a:moveTo>
                  <a:cubicBezTo>
                    <a:pt x="426" y="1"/>
                    <a:pt x="266" y="36"/>
                    <a:pt x="160" y="125"/>
                  </a:cubicBezTo>
                  <a:cubicBezTo>
                    <a:pt x="71" y="196"/>
                    <a:pt x="18" y="320"/>
                    <a:pt x="18" y="462"/>
                  </a:cubicBezTo>
                  <a:cubicBezTo>
                    <a:pt x="18" y="586"/>
                    <a:pt x="53" y="675"/>
                    <a:pt x="124" y="745"/>
                  </a:cubicBezTo>
                  <a:cubicBezTo>
                    <a:pt x="195" y="816"/>
                    <a:pt x="302" y="870"/>
                    <a:pt x="461" y="887"/>
                  </a:cubicBezTo>
                  <a:lnTo>
                    <a:pt x="550" y="923"/>
                  </a:lnTo>
                  <a:cubicBezTo>
                    <a:pt x="710" y="941"/>
                    <a:pt x="816" y="976"/>
                    <a:pt x="852" y="1029"/>
                  </a:cubicBezTo>
                  <a:cubicBezTo>
                    <a:pt x="905" y="1065"/>
                    <a:pt x="923" y="1118"/>
                    <a:pt x="923" y="1189"/>
                  </a:cubicBezTo>
                  <a:cubicBezTo>
                    <a:pt x="923" y="1260"/>
                    <a:pt x="887" y="1313"/>
                    <a:pt x="834" y="1349"/>
                  </a:cubicBezTo>
                  <a:cubicBezTo>
                    <a:pt x="763" y="1402"/>
                    <a:pt x="674" y="1420"/>
                    <a:pt x="550" y="1420"/>
                  </a:cubicBezTo>
                  <a:cubicBezTo>
                    <a:pt x="461" y="1420"/>
                    <a:pt x="373" y="1402"/>
                    <a:pt x="284" y="1384"/>
                  </a:cubicBezTo>
                  <a:cubicBezTo>
                    <a:pt x="195" y="1349"/>
                    <a:pt x="89" y="1313"/>
                    <a:pt x="0" y="1260"/>
                  </a:cubicBezTo>
                  <a:lnTo>
                    <a:pt x="0" y="1526"/>
                  </a:lnTo>
                  <a:cubicBezTo>
                    <a:pt x="107" y="1561"/>
                    <a:pt x="195" y="1579"/>
                    <a:pt x="284" y="1597"/>
                  </a:cubicBezTo>
                  <a:cubicBezTo>
                    <a:pt x="373" y="1615"/>
                    <a:pt x="461" y="1632"/>
                    <a:pt x="550" y="1632"/>
                  </a:cubicBezTo>
                  <a:cubicBezTo>
                    <a:pt x="745" y="1632"/>
                    <a:pt x="905" y="1579"/>
                    <a:pt x="1011" y="1508"/>
                  </a:cubicBezTo>
                  <a:cubicBezTo>
                    <a:pt x="1135" y="1420"/>
                    <a:pt x="1189" y="1313"/>
                    <a:pt x="1189" y="1153"/>
                  </a:cubicBezTo>
                  <a:cubicBezTo>
                    <a:pt x="1189" y="1029"/>
                    <a:pt x="1153" y="941"/>
                    <a:pt x="1064" y="870"/>
                  </a:cubicBezTo>
                  <a:cubicBezTo>
                    <a:pt x="994" y="799"/>
                    <a:pt x="869" y="745"/>
                    <a:pt x="692" y="710"/>
                  </a:cubicBezTo>
                  <a:lnTo>
                    <a:pt x="603" y="675"/>
                  </a:lnTo>
                  <a:cubicBezTo>
                    <a:pt x="461" y="657"/>
                    <a:pt x="373" y="621"/>
                    <a:pt x="319" y="586"/>
                  </a:cubicBezTo>
                  <a:cubicBezTo>
                    <a:pt x="284" y="550"/>
                    <a:pt x="266" y="515"/>
                    <a:pt x="266" y="444"/>
                  </a:cubicBezTo>
                  <a:cubicBezTo>
                    <a:pt x="266" y="373"/>
                    <a:pt x="284" y="320"/>
                    <a:pt x="355" y="267"/>
                  </a:cubicBezTo>
                  <a:cubicBezTo>
                    <a:pt x="408" y="231"/>
                    <a:pt x="515" y="213"/>
                    <a:pt x="639" y="213"/>
                  </a:cubicBezTo>
                  <a:cubicBezTo>
                    <a:pt x="727" y="213"/>
                    <a:pt x="798" y="231"/>
                    <a:pt x="887" y="249"/>
                  </a:cubicBezTo>
                  <a:cubicBezTo>
                    <a:pt x="958" y="267"/>
                    <a:pt x="1029" y="284"/>
                    <a:pt x="1100" y="320"/>
                  </a:cubicBezTo>
                  <a:lnTo>
                    <a:pt x="1100" y="89"/>
                  </a:lnTo>
                  <a:cubicBezTo>
                    <a:pt x="1029" y="54"/>
                    <a:pt x="958" y="36"/>
                    <a:pt x="869" y="18"/>
                  </a:cubicBezTo>
                  <a:cubicBezTo>
                    <a:pt x="798" y="1"/>
                    <a:pt x="710" y="1"/>
                    <a:pt x="603" y="1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71" name="Google Shape;4271;p41"/>
            <p:cNvSpPr/>
            <p:nvPr/>
          </p:nvSpPr>
          <p:spPr>
            <a:xfrm rot="47537">
              <a:off x="7915700" y="4376949"/>
              <a:ext cx="72277" cy="82078"/>
            </a:xfrm>
            <a:custGeom>
              <a:avLst/>
              <a:gdLst/>
              <a:ahLst/>
              <a:cxnLst/>
              <a:rect l="l" t="t" r="r" b="b"/>
              <a:pathLst>
                <a:path w="1438" h="1633" extrusionOk="0">
                  <a:moveTo>
                    <a:pt x="710" y="213"/>
                  </a:moveTo>
                  <a:cubicBezTo>
                    <a:pt x="852" y="213"/>
                    <a:pt x="958" y="267"/>
                    <a:pt x="1047" y="373"/>
                  </a:cubicBezTo>
                  <a:cubicBezTo>
                    <a:pt x="1118" y="479"/>
                    <a:pt x="1153" y="639"/>
                    <a:pt x="1153" y="816"/>
                  </a:cubicBezTo>
                  <a:cubicBezTo>
                    <a:pt x="1153" y="994"/>
                    <a:pt x="1118" y="1153"/>
                    <a:pt x="1047" y="1260"/>
                  </a:cubicBezTo>
                  <a:cubicBezTo>
                    <a:pt x="958" y="1366"/>
                    <a:pt x="852" y="1420"/>
                    <a:pt x="710" y="1420"/>
                  </a:cubicBezTo>
                  <a:cubicBezTo>
                    <a:pt x="586" y="1420"/>
                    <a:pt x="479" y="1366"/>
                    <a:pt x="391" y="1260"/>
                  </a:cubicBezTo>
                  <a:cubicBezTo>
                    <a:pt x="320" y="1153"/>
                    <a:pt x="284" y="994"/>
                    <a:pt x="284" y="816"/>
                  </a:cubicBezTo>
                  <a:cubicBezTo>
                    <a:pt x="284" y="621"/>
                    <a:pt x="320" y="479"/>
                    <a:pt x="391" y="373"/>
                  </a:cubicBezTo>
                  <a:cubicBezTo>
                    <a:pt x="479" y="267"/>
                    <a:pt x="586" y="213"/>
                    <a:pt x="710" y="213"/>
                  </a:cubicBezTo>
                  <a:close/>
                  <a:moveTo>
                    <a:pt x="710" y="1"/>
                  </a:moveTo>
                  <a:cubicBezTo>
                    <a:pt x="497" y="1"/>
                    <a:pt x="320" y="71"/>
                    <a:pt x="196" y="213"/>
                  </a:cubicBezTo>
                  <a:cubicBezTo>
                    <a:pt x="71" y="355"/>
                    <a:pt x="0" y="568"/>
                    <a:pt x="0" y="816"/>
                  </a:cubicBezTo>
                  <a:cubicBezTo>
                    <a:pt x="0" y="1065"/>
                    <a:pt x="71" y="1260"/>
                    <a:pt x="196" y="1420"/>
                  </a:cubicBezTo>
                  <a:cubicBezTo>
                    <a:pt x="320" y="1561"/>
                    <a:pt x="497" y="1632"/>
                    <a:pt x="710" y="1632"/>
                  </a:cubicBezTo>
                  <a:cubicBezTo>
                    <a:pt x="941" y="1632"/>
                    <a:pt x="1118" y="1561"/>
                    <a:pt x="1242" y="1420"/>
                  </a:cubicBezTo>
                  <a:cubicBezTo>
                    <a:pt x="1366" y="1260"/>
                    <a:pt x="1437" y="1065"/>
                    <a:pt x="1437" y="816"/>
                  </a:cubicBezTo>
                  <a:cubicBezTo>
                    <a:pt x="1437" y="568"/>
                    <a:pt x="1366" y="355"/>
                    <a:pt x="1242" y="213"/>
                  </a:cubicBezTo>
                  <a:cubicBezTo>
                    <a:pt x="1118" y="71"/>
                    <a:pt x="941" y="1"/>
                    <a:pt x="710" y="1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72" name="Google Shape;4272;p41"/>
            <p:cNvSpPr/>
            <p:nvPr/>
          </p:nvSpPr>
          <p:spPr>
            <a:xfrm rot="47537">
              <a:off x="8008437" y="4378519"/>
              <a:ext cx="113241" cy="80269"/>
            </a:xfrm>
            <a:custGeom>
              <a:avLst/>
              <a:gdLst/>
              <a:ahLst/>
              <a:cxnLst/>
              <a:rect l="l" t="t" r="r" b="b"/>
              <a:pathLst>
                <a:path w="2253" h="1597" extrusionOk="0">
                  <a:moveTo>
                    <a:pt x="745" y="1"/>
                  </a:moveTo>
                  <a:cubicBezTo>
                    <a:pt x="639" y="1"/>
                    <a:pt x="550" y="18"/>
                    <a:pt x="461" y="71"/>
                  </a:cubicBezTo>
                  <a:cubicBezTo>
                    <a:pt x="373" y="107"/>
                    <a:pt x="302" y="178"/>
                    <a:pt x="248" y="284"/>
                  </a:cubicBezTo>
                  <a:lnTo>
                    <a:pt x="248" y="36"/>
                  </a:lnTo>
                  <a:lnTo>
                    <a:pt x="0" y="36"/>
                  </a:lnTo>
                  <a:lnTo>
                    <a:pt x="0" y="1597"/>
                  </a:lnTo>
                  <a:lnTo>
                    <a:pt x="248" y="1597"/>
                  </a:lnTo>
                  <a:lnTo>
                    <a:pt x="248" y="710"/>
                  </a:lnTo>
                  <a:cubicBezTo>
                    <a:pt x="248" y="568"/>
                    <a:pt x="284" y="444"/>
                    <a:pt x="373" y="355"/>
                  </a:cubicBezTo>
                  <a:cubicBezTo>
                    <a:pt x="444" y="267"/>
                    <a:pt x="550" y="231"/>
                    <a:pt x="674" y="231"/>
                  </a:cubicBezTo>
                  <a:cubicBezTo>
                    <a:pt x="781" y="231"/>
                    <a:pt x="869" y="267"/>
                    <a:pt x="922" y="338"/>
                  </a:cubicBezTo>
                  <a:cubicBezTo>
                    <a:pt x="976" y="408"/>
                    <a:pt x="993" y="515"/>
                    <a:pt x="993" y="657"/>
                  </a:cubicBezTo>
                  <a:lnTo>
                    <a:pt x="993" y="1597"/>
                  </a:lnTo>
                  <a:lnTo>
                    <a:pt x="1259" y="1597"/>
                  </a:lnTo>
                  <a:lnTo>
                    <a:pt x="1259" y="710"/>
                  </a:lnTo>
                  <a:cubicBezTo>
                    <a:pt x="1259" y="568"/>
                    <a:pt x="1295" y="444"/>
                    <a:pt x="1366" y="355"/>
                  </a:cubicBezTo>
                  <a:cubicBezTo>
                    <a:pt x="1437" y="267"/>
                    <a:pt x="1543" y="231"/>
                    <a:pt x="1685" y="231"/>
                  </a:cubicBezTo>
                  <a:cubicBezTo>
                    <a:pt x="1792" y="231"/>
                    <a:pt x="1863" y="267"/>
                    <a:pt x="1916" y="338"/>
                  </a:cubicBezTo>
                  <a:cubicBezTo>
                    <a:pt x="1969" y="408"/>
                    <a:pt x="2004" y="515"/>
                    <a:pt x="2004" y="657"/>
                  </a:cubicBezTo>
                  <a:lnTo>
                    <a:pt x="2004" y="1597"/>
                  </a:lnTo>
                  <a:lnTo>
                    <a:pt x="2253" y="1597"/>
                  </a:lnTo>
                  <a:lnTo>
                    <a:pt x="2253" y="657"/>
                  </a:lnTo>
                  <a:cubicBezTo>
                    <a:pt x="2253" y="444"/>
                    <a:pt x="2217" y="284"/>
                    <a:pt x="2129" y="178"/>
                  </a:cubicBezTo>
                  <a:cubicBezTo>
                    <a:pt x="2040" y="54"/>
                    <a:pt x="1916" y="1"/>
                    <a:pt x="1756" y="1"/>
                  </a:cubicBezTo>
                  <a:cubicBezTo>
                    <a:pt x="1632" y="1"/>
                    <a:pt x="1526" y="36"/>
                    <a:pt x="1437" y="89"/>
                  </a:cubicBezTo>
                  <a:cubicBezTo>
                    <a:pt x="1348" y="142"/>
                    <a:pt x="1277" y="231"/>
                    <a:pt x="1206" y="338"/>
                  </a:cubicBezTo>
                  <a:cubicBezTo>
                    <a:pt x="1171" y="231"/>
                    <a:pt x="1118" y="142"/>
                    <a:pt x="1029" y="89"/>
                  </a:cubicBezTo>
                  <a:cubicBezTo>
                    <a:pt x="958" y="36"/>
                    <a:pt x="869" y="1"/>
                    <a:pt x="745" y="1"/>
                  </a:cubicBezTo>
                  <a:close/>
                </a:path>
              </a:pathLst>
            </a:custGeom>
            <a:solidFill>
              <a:srgbClr val="956E3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73" name="Google Shape;4273;p41"/>
            <p:cNvSpPr/>
            <p:nvPr/>
          </p:nvSpPr>
          <p:spPr>
            <a:xfrm rot="47537">
              <a:off x="7292870" y="3294905"/>
              <a:ext cx="983382" cy="1170609"/>
            </a:xfrm>
            <a:custGeom>
              <a:avLst/>
              <a:gdLst/>
              <a:ahLst/>
              <a:cxnLst/>
              <a:rect l="l" t="t" r="r" b="b"/>
              <a:pathLst>
                <a:path w="19565" h="23290" extrusionOk="0">
                  <a:moveTo>
                    <a:pt x="15024" y="12576"/>
                  </a:moveTo>
                  <a:lnTo>
                    <a:pt x="15644" y="12754"/>
                  </a:lnTo>
                  <a:lnTo>
                    <a:pt x="15751" y="12771"/>
                  </a:lnTo>
                  <a:cubicBezTo>
                    <a:pt x="15804" y="12825"/>
                    <a:pt x="15857" y="12878"/>
                    <a:pt x="15928" y="12949"/>
                  </a:cubicBezTo>
                  <a:lnTo>
                    <a:pt x="15698" y="12967"/>
                  </a:lnTo>
                  <a:cubicBezTo>
                    <a:pt x="14616" y="13144"/>
                    <a:pt x="14314" y="14545"/>
                    <a:pt x="15219" y="15148"/>
                  </a:cubicBezTo>
                  <a:lnTo>
                    <a:pt x="15556" y="15361"/>
                  </a:lnTo>
                  <a:cubicBezTo>
                    <a:pt x="15751" y="15485"/>
                    <a:pt x="15946" y="15609"/>
                    <a:pt x="16123" y="15734"/>
                  </a:cubicBezTo>
                  <a:lnTo>
                    <a:pt x="14350" y="16106"/>
                  </a:lnTo>
                  <a:cubicBezTo>
                    <a:pt x="14811" y="15609"/>
                    <a:pt x="14775" y="14864"/>
                    <a:pt x="14279" y="14403"/>
                  </a:cubicBezTo>
                  <a:cubicBezTo>
                    <a:pt x="13959" y="14120"/>
                    <a:pt x="13640" y="13836"/>
                    <a:pt x="13321" y="13570"/>
                  </a:cubicBezTo>
                  <a:lnTo>
                    <a:pt x="13285" y="13516"/>
                  </a:lnTo>
                  <a:cubicBezTo>
                    <a:pt x="13569" y="13375"/>
                    <a:pt x="13853" y="13215"/>
                    <a:pt x="14119" y="13055"/>
                  </a:cubicBezTo>
                  <a:lnTo>
                    <a:pt x="14225" y="13020"/>
                  </a:lnTo>
                  <a:cubicBezTo>
                    <a:pt x="14492" y="12860"/>
                    <a:pt x="14758" y="12718"/>
                    <a:pt x="15024" y="12576"/>
                  </a:cubicBezTo>
                  <a:close/>
                  <a:moveTo>
                    <a:pt x="10873" y="14563"/>
                  </a:moveTo>
                  <a:cubicBezTo>
                    <a:pt x="11050" y="14723"/>
                    <a:pt x="11228" y="14882"/>
                    <a:pt x="11405" y="15042"/>
                  </a:cubicBezTo>
                  <a:lnTo>
                    <a:pt x="9383" y="16159"/>
                  </a:lnTo>
                  <a:cubicBezTo>
                    <a:pt x="9234" y="16219"/>
                    <a:pt x="9099" y="16302"/>
                    <a:pt x="8982" y="16403"/>
                  </a:cubicBezTo>
                  <a:lnTo>
                    <a:pt x="8982" y="16403"/>
                  </a:lnTo>
                  <a:lnTo>
                    <a:pt x="10873" y="14563"/>
                  </a:lnTo>
                  <a:close/>
                  <a:moveTo>
                    <a:pt x="8195" y="2377"/>
                  </a:moveTo>
                  <a:cubicBezTo>
                    <a:pt x="8283" y="2395"/>
                    <a:pt x="8372" y="2413"/>
                    <a:pt x="8461" y="2448"/>
                  </a:cubicBezTo>
                  <a:cubicBezTo>
                    <a:pt x="8638" y="2484"/>
                    <a:pt x="8816" y="2519"/>
                    <a:pt x="8993" y="2555"/>
                  </a:cubicBezTo>
                  <a:cubicBezTo>
                    <a:pt x="9614" y="2643"/>
                    <a:pt x="10235" y="2679"/>
                    <a:pt x="10855" y="2679"/>
                  </a:cubicBezTo>
                  <a:lnTo>
                    <a:pt x="11671" y="2679"/>
                  </a:lnTo>
                  <a:cubicBezTo>
                    <a:pt x="11387" y="3051"/>
                    <a:pt x="11086" y="3388"/>
                    <a:pt x="10749" y="3690"/>
                  </a:cubicBezTo>
                  <a:cubicBezTo>
                    <a:pt x="10465" y="3956"/>
                    <a:pt x="10164" y="4204"/>
                    <a:pt x="9844" y="4470"/>
                  </a:cubicBezTo>
                  <a:cubicBezTo>
                    <a:pt x="9649" y="4648"/>
                    <a:pt x="9436" y="4807"/>
                    <a:pt x="9241" y="4985"/>
                  </a:cubicBezTo>
                  <a:cubicBezTo>
                    <a:pt x="8425" y="5712"/>
                    <a:pt x="8922" y="7060"/>
                    <a:pt x="10022" y="7078"/>
                  </a:cubicBezTo>
                  <a:lnTo>
                    <a:pt x="10802" y="7078"/>
                  </a:lnTo>
                  <a:cubicBezTo>
                    <a:pt x="11476" y="7078"/>
                    <a:pt x="12132" y="7078"/>
                    <a:pt x="12771" y="7113"/>
                  </a:cubicBezTo>
                  <a:lnTo>
                    <a:pt x="12966" y="7113"/>
                  </a:lnTo>
                  <a:cubicBezTo>
                    <a:pt x="13605" y="7113"/>
                    <a:pt x="14261" y="7184"/>
                    <a:pt x="14882" y="7326"/>
                  </a:cubicBezTo>
                  <a:lnTo>
                    <a:pt x="5233" y="16709"/>
                  </a:lnTo>
                  <a:lnTo>
                    <a:pt x="5233" y="16727"/>
                  </a:lnTo>
                  <a:lnTo>
                    <a:pt x="5020" y="16780"/>
                  </a:lnTo>
                  <a:lnTo>
                    <a:pt x="8230" y="10962"/>
                  </a:lnTo>
                  <a:cubicBezTo>
                    <a:pt x="8638" y="10253"/>
                    <a:pt x="8212" y="9348"/>
                    <a:pt x="7397" y="9206"/>
                  </a:cubicBezTo>
                  <a:cubicBezTo>
                    <a:pt x="6563" y="9064"/>
                    <a:pt x="5712" y="8940"/>
                    <a:pt x="4878" y="8816"/>
                  </a:cubicBezTo>
                  <a:cubicBezTo>
                    <a:pt x="4239" y="8727"/>
                    <a:pt x="3583" y="8639"/>
                    <a:pt x="2944" y="8532"/>
                  </a:cubicBezTo>
                  <a:cubicBezTo>
                    <a:pt x="3654" y="7450"/>
                    <a:pt x="4257" y="6333"/>
                    <a:pt x="4807" y="5322"/>
                  </a:cubicBezTo>
                  <a:lnTo>
                    <a:pt x="4913" y="5144"/>
                  </a:lnTo>
                  <a:cubicBezTo>
                    <a:pt x="5250" y="4506"/>
                    <a:pt x="5605" y="3850"/>
                    <a:pt x="5978" y="3247"/>
                  </a:cubicBezTo>
                  <a:lnTo>
                    <a:pt x="6066" y="3069"/>
                  </a:lnTo>
                  <a:lnTo>
                    <a:pt x="6066" y="3051"/>
                  </a:lnTo>
                  <a:lnTo>
                    <a:pt x="7805" y="2555"/>
                  </a:lnTo>
                  <a:cubicBezTo>
                    <a:pt x="7946" y="2519"/>
                    <a:pt x="8071" y="2448"/>
                    <a:pt x="8195" y="2377"/>
                  </a:cubicBezTo>
                  <a:close/>
                  <a:moveTo>
                    <a:pt x="8862" y="16520"/>
                  </a:moveTo>
                  <a:cubicBezTo>
                    <a:pt x="8632" y="16772"/>
                    <a:pt x="8496" y="17103"/>
                    <a:pt x="8496" y="17454"/>
                  </a:cubicBezTo>
                  <a:cubicBezTo>
                    <a:pt x="8496" y="17809"/>
                    <a:pt x="8620" y="18164"/>
                    <a:pt x="8851" y="18430"/>
                  </a:cubicBezTo>
                  <a:cubicBezTo>
                    <a:pt x="8745" y="18447"/>
                    <a:pt x="8656" y="18483"/>
                    <a:pt x="8550" y="18536"/>
                  </a:cubicBezTo>
                  <a:cubicBezTo>
                    <a:pt x="8425" y="18465"/>
                    <a:pt x="8283" y="18430"/>
                    <a:pt x="8142" y="18394"/>
                  </a:cubicBezTo>
                  <a:cubicBezTo>
                    <a:pt x="7961" y="18347"/>
                    <a:pt x="7773" y="18324"/>
                    <a:pt x="7587" y="18324"/>
                  </a:cubicBezTo>
                  <a:cubicBezTo>
                    <a:pt x="7352" y="18324"/>
                    <a:pt x="7117" y="18360"/>
                    <a:pt x="6900" y="18430"/>
                  </a:cubicBezTo>
                  <a:lnTo>
                    <a:pt x="8862" y="16520"/>
                  </a:lnTo>
                  <a:close/>
                  <a:moveTo>
                    <a:pt x="8195" y="1"/>
                  </a:moveTo>
                  <a:cubicBezTo>
                    <a:pt x="7964" y="1"/>
                    <a:pt x="7734" y="36"/>
                    <a:pt x="7521" y="107"/>
                  </a:cubicBezTo>
                  <a:cubicBezTo>
                    <a:pt x="7361" y="160"/>
                    <a:pt x="7219" y="213"/>
                    <a:pt x="7077" y="302"/>
                  </a:cubicBezTo>
                  <a:lnTo>
                    <a:pt x="5357" y="799"/>
                  </a:lnTo>
                  <a:cubicBezTo>
                    <a:pt x="5197" y="834"/>
                    <a:pt x="5055" y="887"/>
                    <a:pt x="4913" y="958"/>
                  </a:cubicBezTo>
                  <a:lnTo>
                    <a:pt x="4896" y="958"/>
                  </a:lnTo>
                  <a:cubicBezTo>
                    <a:pt x="4505" y="1189"/>
                    <a:pt x="4186" y="1526"/>
                    <a:pt x="4009" y="1934"/>
                  </a:cubicBezTo>
                  <a:lnTo>
                    <a:pt x="3956" y="2040"/>
                  </a:lnTo>
                  <a:cubicBezTo>
                    <a:pt x="3565" y="2697"/>
                    <a:pt x="3193" y="3371"/>
                    <a:pt x="2838" y="4009"/>
                  </a:cubicBezTo>
                  <a:lnTo>
                    <a:pt x="2749" y="4187"/>
                  </a:lnTo>
                  <a:cubicBezTo>
                    <a:pt x="2058" y="5535"/>
                    <a:pt x="1259" y="6829"/>
                    <a:pt x="390" y="8071"/>
                  </a:cubicBezTo>
                  <a:cubicBezTo>
                    <a:pt x="71" y="8532"/>
                    <a:pt x="0" y="9118"/>
                    <a:pt x="195" y="9632"/>
                  </a:cubicBezTo>
                  <a:cubicBezTo>
                    <a:pt x="408" y="10164"/>
                    <a:pt x="851" y="10572"/>
                    <a:pt x="1419" y="10678"/>
                  </a:cubicBezTo>
                  <a:cubicBezTo>
                    <a:pt x="2466" y="10891"/>
                    <a:pt x="3548" y="11051"/>
                    <a:pt x="4576" y="11193"/>
                  </a:cubicBezTo>
                  <a:lnTo>
                    <a:pt x="5357" y="11317"/>
                  </a:lnTo>
                  <a:lnTo>
                    <a:pt x="2235" y="16975"/>
                  </a:lnTo>
                  <a:cubicBezTo>
                    <a:pt x="1969" y="17330"/>
                    <a:pt x="1845" y="17773"/>
                    <a:pt x="1916" y="18199"/>
                  </a:cubicBezTo>
                  <a:cubicBezTo>
                    <a:pt x="1862" y="18235"/>
                    <a:pt x="1809" y="18252"/>
                    <a:pt x="1756" y="18270"/>
                  </a:cubicBezTo>
                  <a:cubicBezTo>
                    <a:pt x="1366" y="18465"/>
                    <a:pt x="1047" y="18784"/>
                    <a:pt x="887" y="19192"/>
                  </a:cubicBezTo>
                  <a:cubicBezTo>
                    <a:pt x="798" y="19441"/>
                    <a:pt x="727" y="19725"/>
                    <a:pt x="674" y="19991"/>
                  </a:cubicBezTo>
                  <a:cubicBezTo>
                    <a:pt x="621" y="20257"/>
                    <a:pt x="568" y="20540"/>
                    <a:pt x="550" y="20807"/>
                  </a:cubicBezTo>
                  <a:cubicBezTo>
                    <a:pt x="550" y="20860"/>
                    <a:pt x="532" y="21055"/>
                    <a:pt x="514" y="21339"/>
                  </a:cubicBezTo>
                  <a:cubicBezTo>
                    <a:pt x="497" y="21622"/>
                    <a:pt x="514" y="21906"/>
                    <a:pt x="603" y="22190"/>
                  </a:cubicBezTo>
                  <a:cubicBezTo>
                    <a:pt x="763" y="22775"/>
                    <a:pt x="1277" y="23219"/>
                    <a:pt x="1880" y="23272"/>
                  </a:cubicBezTo>
                  <a:cubicBezTo>
                    <a:pt x="1951" y="23290"/>
                    <a:pt x="2040" y="23290"/>
                    <a:pt x="2111" y="23290"/>
                  </a:cubicBezTo>
                  <a:lnTo>
                    <a:pt x="16922" y="23272"/>
                  </a:lnTo>
                  <a:cubicBezTo>
                    <a:pt x="17134" y="23272"/>
                    <a:pt x="17365" y="23237"/>
                    <a:pt x="17560" y="23166"/>
                  </a:cubicBezTo>
                  <a:cubicBezTo>
                    <a:pt x="18287" y="22988"/>
                    <a:pt x="18766" y="22314"/>
                    <a:pt x="18731" y="21587"/>
                  </a:cubicBezTo>
                  <a:cubicBezTo>
                    <a:pt x="18713" y="21481"/>
                    <a:pt x="18695" y="21374"/>
                    <a:pt x="18678" y="21268"/>
                  </a:cubicBezTo>
                  <a:cubicBezTo>
                    <a:pt x="18873" y="20931"/>
                    <a:pt x="18979" y="20540"/>
                    <a:pt x="18961" y="20150"/>
                  </a:cubicBezTo>
                  <a:cubicBezTo>
                    <a:pt x="18961" y="19299"/>
                    <a:pt x="18341" y="18554"/>
                    <a:pt x="17489" y="18412"/>
                  </a:cubicBezTo>
                  <a:cubicBezTo>
                    <a:pt x="17307" y="18361"/>
                    <a:pt x="17119" y="18335"/>
                    <a:pt x="16931" y="18335"/>
                  </a:cubicBezTo>
                  <a:cubicBezTo>
                    <a:pt x="16533" y="18335"/>
                    <a:pt x="16135" y="18449"/>
                    <a:pt x="15786" y="18678"/>
                  </a:cubicBezTo>
                  <a:cubicBezTo>
                    <a:pt x="15602" y="18616"/>
                    <a:pt x="15403" y="18568"/>
                    <a:pt x="15215" y="18568"/>
                  </a:cubicBezTo>
                  <a:cubicBezTo>
                    <a:pt x="15186" y="18568"/>
                    <a:pt x="15158" y="18569"/>
                    <a:pt x="15130" y="18572"/>
                  </a:cubicBezTo>
                  <a:lnTo>
                    <a:pt x="15095" y="18572"/>
                  </a:lnTo>
                  <a:cubicBezTo>
                    <a:pt x="14917" y="18572"/>
                    <a:pt x="14740" y="18589"/>
                    <a:pt x="14580" y="18660"/>
                  </a:cubicBezTo>
                  <a:cubicBezTo>
                    <a:pt x="14456" y="18625"/>
                    <a:pt x="14332" y="18589"/>
                    <a:pt x="14208" y="18589"/>
                  </a:cubicBezTo>
                  <a:lnTo>
                    <a:pt x="18394" y="17720"/>
                  </a:lnTo>
                  <a:cubicBezTo>
                    <a:pt x="18802" y="17632"/>
                    <a:pt x="19156" y="17383"/>
                    <a:pt x="19352" y="17011"/>
                  </a:cubicBezTo>
                  <a:cubicBezTo>
                    <a:pt x="19547" y="16620"/>
                    <a:pt x="19564" y="16159"/>
                    <a:pt x="19405" y="15751"/>
                  </a:cubicBezTo>
                  <a:cubicBezTo>
                    <a:pt x="19227" y="15326"/>
                    <a:pt x="18944" y="14953"/>
                    <a:pt x="18607" y="14652"/>
                  </a:cubicBezTo>
                  <a:cubicBezTo>
                    <a:pt x="18784" y="14527"/>
                    <a:pt x="18944" y="14386"/>
                    <a:pt x="19103" y="14226"/>
                  </a:cubicBezTo>
                  <a:cubicBezTo>
                    <a:pt x="19387" y="13907"/>
                    <a:pt x="19511" y="13463"/>
                    <a:pt x="19458" y="13038"/>
                  </a:cubicBezTo>
                  <a:cubicBezTo>
                    <a:pt x="19405" y="12630"/>
                    <a:pt x="19156" y="12257"/>
                    <a:pt x="18802" y="12044"/>
                  </a:cubicBezTo>
                  <a:lnTo>
                    <a:pt x="18412" y="11796"/>
                  </a:lnTo>
                  <a:cubicBezTo>
                    <a:pt x="18092" y="11619"/>
                    <a:pt x="17791" y="11406"/>
                    <a:pt x="17507" y="11175"/>
                  </a:cubicBezTo>
                  <a:lnTo>
                    <a:pt x="17454" y="11122"/>
                  </a:lnTo>
                  <a:cubicBezTo>
                    <a:pt x="17205" y="10820"/>
                    <a:pt x="16886" y="10608"/>
                    <a:pt x="16514" y="10501"/>
                  </a:cubicBezTo>
                  <a:cubicBezTo>
                    <a:pt x="16425" y="10483"/>
                    <a:pt x="16336" y="10466"/>
                    <a:pt x="16230" y="10448"/>
                  </a:cubicBezTo>
                  <a:lnTo>
                    <a:pt x="15378" y="10200"/>
                  </a:lnTo>
                  <a:lnTo>
                    <a:pt x="17294" y="8355"/>
                  </a:lnTo>
                  <a:cubicBezTo>
                    <a:pt x="17631" y="8000"/>
                    <a:pt x="17826" y="7539"/>
                    <a:pt x="17791" y="7042"/>
                  </a:cubicBezTo>
                  <a:cubicBezTo>
                    <a:pt x="17755" y="6528"/>
                    <a:pt x="17489" y="6049"/>
                    <a:pt x="17063" y="5747"/>
                  </a:cubicBezTo>
                  <a:cubicBezTo>
                    <a:pt x="15875" y="4878"/>
                    <a:pt x="14332" y="4807"/>
                    <a:pt x="13108" y="4736"/>
                  </a:cubicBezTo>
                  <a:lnTo>
                    <a:pt x="13073" y="4736"/>
                  </a:lnTo>
                  <a:cubicBezTo>
                    <a:pt x="13693" y="4080"/>
                    <a:pt x="14225" y="3264"/>
                    <a:pt x="14385" y="2289"/>
                  </a:cubicBezTo>
                  <a:cubicBezTo>
                    <a:pt x="14456" y="1774"/>
                    <a:pt x="14314" y="1242"/>
                    <a:pt x="13977" y="852"/>
                  </a:cubicBezTo>
                  <a:cubicBezTo>
                    <a:pt x="13658" y="479"/>
                    <a:pt x="13197" y="267"/>
                    <a:pt x="12718" y="267"/>
                  </a:cubicBezTo>
                  <a:cubicBezTo>
                    <a:pt x="12416" y="267"/>
                    <a:pt x="12097" y="267"/>
                    <a:pt x="11813" y="284"/>
                  </a:cubicBezTo>
                  <a:cubicBezTo>
                    <a:pt x="11476" y="284"/>
                    <a:pt x="11175" y="302"/>
                    <a:pt x="10855" y="302"/>
                  </a:cubicBezTo>
                  <a:cubicBezTo>
                    <a:pt x="10770" y="305"/>
                    <a:pt x="10685" y="307"/>
                    <a:pt x="10600" y="307"/>
                  </a:cubicBezTo>
                  <a:cubicBezTo>
                    <a:pt x="10188" y="307"/>
                    <a:pt x="9777" y="272"/>
                    <a:pt x="9365" y="213"/>
                  </a:cubicBezTo>
                  <a:cubicBezTo>
                    <a:pt x="9259" y="196"/>
                    <a:pt x="9170" y="178"/>
                    <a:pt x="9082" y="142"/>
                  </a:cubicBezTo>
                  <a:cubicBezTo>
                    <a:pt x="8798" y="54"/>
                    <a:pt x="8496" y="18"/>
                    <a:pt x="8195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74" name="Google Shape;4274;p41"/>
            <p:cNvSpPr/>
            <p:nvPr/>
          </p:nvSpPr>
          <p:spPr>
            <a:xfrm rot="47537">
              <a:off x="7457283" y="3354148"/>
              <a:ext cx="674018" cy="869890"/>
            </a:xfrm>
            <a:custGeom>
              <a:avLst/>
              <a:gdLst/>
              <a:ahLst/>
              <a:cxnLst/>
              <a:rect l="l" t="t" r="r" b="b"/>
              <a:pathLst>
                <a:path w="13410" h="17307" extrusionOk="0">
                  <a:moveTo>
                    <a:pt x="4934" y="1"/>
                  </a:moveTo>
                  <a:cubicBezTo>
                    <a:pt x="4829" y="1"/>
                    <a:pt x="4723" y="14"/>
                    <a:pt x="4612" y="48"/>
                  </a:cubicBezTo>
                  <a:cubicBezTo>
                    <a:pt x="4488" y="84"/>
                    <a:pt x="4381" y="137"/>
                    <a:pt x="4275" y="208"/>
                  </a:cubicBezTo>
                  <a:lnTo>
                    <a:pt x="2164" y="811"/>
                  </a:lnTo>
                  <a:lnTo>
                    <a:pt x="2962" y="2195"/>
                  </a:lnTo>
                  <a:lnTo>
                    <a:pt x="2607" y="2869"/>
                  </a:lnTo>
                  <a:cubicBezTo>
                    <a:pt x="1898" y="4270"/>
                    <a:pt x="1082" y="5600"/>
                    <a:pt x="177" y="6895"/>
                  </a:cubicBezTo>
                  <a:cubicBezTo>
                    <a:pt x="0" y="7179"/>
                    <a:pt x="160" y="7534"/>
                    <a:pt x="461" y="7622"/>
                  </a:cubicBezTo>
                  <a:cubicBezTo>
                    <a:pt x="2306" y="7977"/>
                    <a:pt x="4186" y="8172"/>
                    <a:pt x="6031" y="8509"/>
                  </a:cubicBezTo>
                  <a:lnTo>
                    <a:pt x="3246" y="13564"/>
                  </a:lnTo>
                  <a:cubicBezTo>
                    <a:pt x="2448" y="14025"/>
                    <a:pt x="1206" y="14753"/>
                    <a:pt x="1188" y="14895"/>
                  </a:cubicBezTo>
                  <a:cubicBezTo>
                    <a:pt x="1153" y="15107"/>
                    <a:pt x="426" y="17307"/>
                    <a:pt x="426" y="17307"/>
                  </a:cubicBezTo>
                  <a:lnTo>
                    <a:pt x="2554" y="16615"/>
                  </a:lnTo>
                  <a:lnTo>
                    <a:pt x="2554" y="16580"/>
                  </a:lnTo>
                  <a:cubicBezTo>
                    <a:pt x="2625" y="16562"/>
                    <a:pt x="2678" y="16509"/>
                    <a:pt x="2732" y="16456"/>
                  </a:cubicBezTo>
                  <a:lnTo>
                    <a:pt x="12948" y="6540"/>
                  </a:lnTo>
                  <a:lnTo>
                    <a:pt x="13197" y="6310"/>
                  </a:lnTo>
                  <a:cubicBezTo>
                    <a:pt x="13410" y="6079"/>
                    <a:pt x="13374" y="5707"/>
                    <a:pt x="13108" y="5529"/>
                  </a:cubicBezTo>
                  <a:cubicBezTo>
                    <a:pt x="12150" y="4820"/>
                    <a:pt x="10731" y="4784"/>
                    <a:pt x="9614" y="4731"/>
                  </a:cubicBezTo>
                  <a:cubicBezTo>
                    <a:pt x="9050" y="4699"/>
                    <a:pt x="8486" y="4693"/>
                    <a:pt x="7922" y="4693"/>
                  </a:cubicBezTo>
                  <a:cubicBezTo>
                    <a:pt x="7546" y="4693"/>
                    <a:pt x="7169" y="4696"/>
                    <a:pt x="6793" y="4696"/>
                  </a:cubicBezTo>
                  <a:cubicBezTo>
                    <a:pt x="7308" y="4252"/>
                    <a:pt x="7840" y="3827"/>
                    <a:pt x="8319" y="3365"/>
                  </a:cubicBezTo>
                  <a:cubicBezTo>
                    <a:pt x="9028" y="2691"/>
                    <a:pt x="9791" y="1893"/>
                    <a:pt x="9951" y="900"/>
                  </a:cubicBezTo>
                  <a:cubicBezTo>
                    <a:pt x="10039" y="581"/>
                    <a:pt x="9791" y="279"/>
                    <a:pt x="9472" y="261"/>
                  </a:cubicBezTo>
                  <a:cubicBezTo>
                    <a:pt x="8833" y="261"/>
                    <a:pt x="8189" y="293"/>
                    <a:pt x="7543" y="293"/>
                  </a:cubicBezTo>
                  <a:cubicBezTo>
                    <a:pt x="7005" y="293"/>
                    <a:pt x="6464" y="271"/>
                    <a:pt x="5924" y="190"/>
                  </a:cubicBezTo>
                  <a:cubicBezTo>
                    <a:pt x="5574" y="136"/>
                    <a:pt x="5265" y="1"/>
                    <a:pt x="49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75" name="Google Shape;4275;p41"/>
            <p:cNvSpPr/>
            <p:nvPr/>
          </p:nvSpPr>
          <p:spPr>
            <a:xfrm rot="47537">
              <a:off x="7351786" y="3390132"/>
              <a:ext cx="674068" cy="831690"/>
            </a:xfrm>
            <a:custGeom>
              <a:avLst/>
              <a:gdLst/>
              <a:ahLst/>
              <a:cxnLst/>
              <a:rect l="l" t="t" r="r" b="b"/>
              <a:pathLst>
                <a:path w="13411" h="16547" extrusionOk="0">
                  <a:moveTo>
                    <a:pt x="4782" y="0"/>
                  </a:moveTo>
                  <a:cubicBezTo>
                    <a:pt x="4683" y="0"/>
                    <a:pt x="4585" y="4"/>
                    <a:pt x="4489" y="13"/>
                  </a:cubicBezTo>
                  <a:cubicBezTo>
                    <a:pt x="4116" y="13"/>
                    <a:pt x="3956" y="421"/>
                    <a:pt x="3797" y="687"/>
                  </a:cubicBezTo>
                  <a:cubicBezTo>
                    <a:pt x="3389" y="1396"/>
                    <a:pt x="2999" y="2106"/>
                    <a:pt x="2608" y="2815"/>
                  </a:cubicBezTo>
                  <a:cubicBezTo>
                    <a:pt x="1899" y="4199"/>
                    <a:pt x="1083" y="5547"/>
                    <a:pt x="178" y="6824"/>
                  </a:cubicBezTo>
                  <a:cubicBezTo>
                    <a:pt x="1" y="7108"/>
                    <a:pt x="161" y="7480"/>
                    <a:pt x="480" y="7569"/>
                  </a:cubicBezTo>
                  <a:cubicBezTo>
                    <a:pt x="2325" y="7924"/>
                    <a:pt x="4187" y="8119"/>
                    <a:pt x="6049" y="8456"/>
                  </a:cubicBezTo>
                  <a:lnTo>
                    <a:pt x="2041" y="15693"/>
                  </a:lnTo>
                  <a:cubicBezTo>
                    <a:pt x="1713" y="16062"/>
                    <a:pt x="2038" y="16547"/>
                    <a:pt x="2415" y="16547"/>
                  </a:cubicBezTo>
                  <a:cubicBezTo>
                    <a:pt x="2528" y="16547"/>
                    <a:pt x="2645" y="16504"/>
                    <a:pt x="2750" y="16402"/>
                  </a:cubicBezTo>
                  <a:lnTo>
                    <a:pt x="12967" y="6487"/>
                  </a:lnTo>
                  <a:lnTo>
                    <a:pt x="13198" y="6239"/>
                  </a:lnTo>
                  <a:cubicBezTo>
                    <a:pt x="13410" y="6008"/>
                    <a:pt x="13375" y="5636"/>
                    <a:pt x="13109" y="5476"/>
                  </a:cubicBezTo>
                  <a:cubicBezTo>
                    <a:pt x="12151" y="4784"/>
                    <a:pt x="10732" y="4749"/>
                    <a:pt x="9597" y="4678"/>
                  </a:cubicBezTo>
                  <a:cubicBezTo>
                    <a:pt x="9033" y="4646"/>
                    <a:pt x="8475" y="4640"/>
                    <a:pt x="7916" y="4640"/>
                  </a:cubicBezTo>
                  <a:cubicBezTo>
                    <a:pt x="7544" y="4640"/>
                    <a:pt x="7170" y="4642"/>
                    <a:pt x="6794" y="4642"/>
                  </a:cubicBezTo>
                  <a:cubicBezTo>
                    <a:pt x="7291" y="4199"/>
                    <a:pt x="7823" y="3773"/>
                    <a:pt x="8320" y="3312"/>
                  </a:cubicBezTo>
                  <a:cubicBezTo>
                    <a:pt x="9029" y="2638"/>
                    <a:pt x="9792" y="1840"/>
                    <a:pt x="9952" y="847"/>
                  </a:cubicBezTo>
                  <a:cubicBezTo>
                    <a:pt x="10023" y="527"/>
                    <a:pt x="9792" y="226"/>
                    <a:pt x="9473" y="226"/>
                  </a:cubicBezTo>
                  <a:cubicBezTo>
                    <a:pt x="8905" y="226"/>
                    <a:pt x="8338" y="249"/>
                    <a:pt x="7770" y="249"/>
                  </a:cubicBezTo>
                  <a:cubicBezTo>
                    <a:pt x="7486" y="249"/>
                    <a:pt x="7202" y="244"/>
                    <a:pt x="6919" y="226"/>
                  </a:cubicBezTo>
                  <a:cubicBezTo>
                    <a:pt x="6219" y="195"/>
                    <a:pt x="5479" y="0"/>
                    <a:pt x="47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76" name="Google Shape;4276;p41"/>
            <p:cNvSpPr/>
            <p:nvPr/>
          </p:nvSpPr>
          <p:spPr>
            <a:xfrm rot="47537">
              <a:off x="7540017" y="3428815"/>
              <a:ext cx="87255" cy="84491"/>
            </a:xfrm>
            <a:custGeom>
              <a:avLst/>
              <a:gdLst/>
              <a:ahLst/>
              <a:cxnLst/>
              <a:rect l="l" t="t" r="r" b="b"/>
              <a:pathLst>
                <a:path w="1736" h="1681" extrusionOk="0">
                  <a:moveTo>
                    <a:pt x="1032" y="1"/>
                  </a:moveTo>
                  <a:cubicBezTo>
                    <a:pt x="869" y="1"/>
                    <a:pt x="706" y="82"/>
                    <a:pt x="605" y="278"/>
                  </a:cubicBezTo>
                  <a:cubicBezTo>
                    <a:pt x="481" y="509"/>
                    <a:pt x="339" y="722"/>
                    <a:pt x="197" y="952"/>
                  </a:cubicBezTo>
                  <a:cubicBezTo>
                    <a:pt x="0" y="1333"/>
                    <a:pt x="323" y="1680"/>
                    <a:pt x="658" y="1680"/>
                  </a:cubicBezTo>
                  <a:cubicBezTo>
                    <a:pt x="807" y="1680"/>
                    <a:pt x="957" y="1612"/>
                    <a:pt x="1066" y="1449"/>
                  </a:cubicBezTo>
                  <a:cubicBezTo>
                    <a:pt x="1190" y="1236"/>
                    <a:pt x="1332" y="1005"/>
                    <a:pt x="1456" y="793"/>
                  </a:cubicBezTo>
                  <a:cubicBezTo>
                    <a:pt x="1735" y="380"/>
                    <a:pt x="1384" y="1"/>
                    <a:pt x="103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77" name="Google Shape;4277;p41"/>
            <p:cNvSpPr/>
            <p:nvPr/>
          </p:nvSpPr>
          <p:spPr>
            <a:xfrm rot="47537">
              <a:off x="7890048" y="3668589"/>
              <a:ext cx="111532" cy="52122"/>
            </a:xfrm>
            <a:custGeom>
              <a:avLst/>
              <a:gdLst/>
              <a:ahLst/>
              <a:cxnLst/>
              <a:rect l="l" t="t" r="r" b="b"/>
              <a:pathLst>
                <a:path w="2219" h="1037" extrusionOk="0">
                  <a:moveTo>
                    <a:pt x="932" y="0"/>
                  </a:moveTo>
                  <a:cubicBezTo>
                    <a:pt x="835" y="0"/>
                    <a:pt x="737" y="3"/>
                    <a:pt x="639" y="7"/>
                  </a:cubicBezTo>
                  <a:cubicBezTo>
                    <a:pt x="1" y="7"/>
                    <a:pt x="1" y="1018"/>
                    <a:pt x="639" y="1018"/>
                  </a:cubicBezTo>
                  <a:cubicBezTo>
                    <a:pt x="767" y="1003"/>
                    <a:pt x="894" y="998"/>
                    <a:pt x="1020" y="998"/>
                  </a:cubicBezTo>
                  <a:cubicBezTo>
                    <a:pt x="1193" y="998"/>
                    <a:pt x="1362" y="1008"/>
                    <a:pt x="1526" y="1018"/>
                  </a:cubicBezTo>
                  <a:cubicBezTo>
                    <a:pt x="1572" y="1030"/>
                    <a:pt x="1619" y="1036"/>
                    <a:pt x="1665" y="1036"/>
                  </a:cubicBezTo>
                  <a:cubicBezTo>
                    <a:pt x="1884" y="1036"/>
                    <a:pt x="2088" y="901"/>
                    <a:pt x="2147" y="681"/>
                  </a:cubicBezTo>
                  <a:cubicBezTo>
                    <a:pt x="2218" y="415"/>
                    <a:pt x="2058" y="131"/>
                    <a:pt x="1792" y="60"/>
                  </a:cubicBezTo>
                  <a:cubicBezTo>
                    <a:pt x="1513" y="20"/>
                    <a:pt x="1224" y="0"/>
                    <a:pt x="9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78" name="Google Shape;4278;p41"/>
            <p:cNvSpPr/>
            <p:nvPr/>
          </p:nvSpPr>
          <p:spPr>
            <a:xfrm rot="47537">
              <a:off x="7518208" y="4043976"/>
              <a:ext cx="70518" cy="77303"/>
            </a:xfrm>
            <a:custGeom>
              <a:avLst/>
              <a:gdLst/>
              <a:ahLst/>
              <a:cxnLst/>
              <a:rect l="l" t="t" r="r" b="b"/>
              <a:pathLst>
                <a:path w="1403" h="1538" extrusionOk="0">
                  <a:moveTo>
                    <a:pt x="1251" y="849"/>
                  </a:moveTo>
                  <a:lnTo>
                    <a:pt x="1251" y="849"/>
                  </a:lnTo>
                  <a:cubicBezTo>
                    <a:pt x="1248" y="851"/>
                    <a:pt x="1245" y="854"/>
                    <a:pt x="1242" y="856"/>
                  </a:cubicBezTo>
                  <a:cubicBezTo>
                    <a:pt x="1226" y="881"/>
                    <a:pt x="1221" y="889"/>
                    <a:pt x="1222" y="889"/>
                  </a:cubicBezTo>
                  <a:cubicBezTo>
                    <a:pt x="1223" y="889"/>
                    <a:pt x="1243" y="862"/>
                    <a:pt x="1251" y="849"/>
                  </a:cubicBezTo>
                  <a:close/>
                  <a:moveTo>
                    <a:pt x="903" y="0"/>
                  </a:moveTo>
                  <a:cubicBezTo>
                    <a:pt x="777" y="0"/>
                    <a:pt x="648" y="49"/>
                    <a:pt x="551" y="147"/>
                  </a:cubicBezTo>
                  <a:cubicBezTo>
                    <a:pt x="462" y="253"/>
                    <a:pt x="391" y="377"/>
                    <a:pt x="302" y="466"/>
                  </a:cubicBezTo>
                  <a:cubicBezTo>
                    <a:pt x="267" y="519"/>
                    <a:pt x="249" y="555"/>
                    <a:pt x="214" y="608"/>
                  </a:cubicBezTo>
                  <a:lnTo>
                    <a:pt x="160" y="661"/>
                  </a:lnTo>
                  <a:cubicBezTo>
                    <a:pt x="160" y="662"/>
                    <a:pt x="160" y="662"/>
                    <a:pt x="159" y="663"/>
                  </a:cubicBezTo>
                  <a:lnTo>
                    <a:pt x="159" y="663"/>
                  </a:lnTo>
                  <a:cubicBezTo>
                    <a:pt x="155" y="667"/>
                    <a:pt x="150" y="672"/>
                    <a:pt x="143" y="679"/>
                  </a:cubicBezTo>
                  <a:cubicBezTo>
                    <a:pt x="54" y="785"/>
                    <a:pt x="1" y="910"/>
                    <a:pt x="1" y="1034"/>
                  </a:cubicBezTo>
                  <a:cubicBezTo>
                    <a:pt x="1" y="1334"/>
                    <a:pt x="245" y="1537"/>
                    <a:pt x="502" y="1537"/>
                  </a:cubicBezTo>
                  <a:cubicBezTo>
                    <a:pt x="624" y="1537"/>
                    <a:pt x="749" y="1491"/>
                    <a:pt x="852" y="1388"/>
                  </a:cubicBezTo>
                  <a:cubicBezTo>
                    <a:pt x="941" y="1282"/>
                    <a:pt x="1012" y="1176"/>
                    <a:pt x="1101" y="1069"/>
                  </a:cubicBezTo>
                  <a:lnTo>
                    <a:pt x="1189" y="945"/>
                  </a:lnTo>
                  <a:lnTo>
                    <a:pt x="1225" y="874"/>
                  </a:lnTo>
                  <a:cubicBezTo>
                    <a:pt x="1245" y="850"/>
                    <a:pt x="1253" y="841"/>
                    <a:pt x="1255" y="841"/>
                  </a:cubicBezTo>
                  <a:cubicBezTo>
                    <a:pt x="1256" y="841"/>
                    <a:pt x="1254" y="844"/>
                    <a:pt x="1251" y="849"/>
                  </a:cubicBezTo>
                  <a:lnTo>
                    <a:pt x="1251" y="849"/>
                  </a:lnTo>
                  <a:cubicBezTo>
                    <a:pt x="1351" y="761"/>
                    <a:pt x="1385" y="640"/>
                    <a:pt x="1402" y="502"/>
                  </a:cubicBezTo>
                  <a:cubicBezTo>
                    <a:pt x="1402" y="377"/>
                    <a:pt x="1349" y="253"/>
                    <a:pt x="1242" y="147"/>
                  </a:cubicBezTo>
                  <a:cubicBezTo>
                    <a:pt x="1154" y="49"/>
                    <a:pt x="1030" y="0"/>
                    <a:pt x="90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79" name="Google Shape;4279;p41"/>
            <p:cNvSpPr/>
            <p:nvPr/>
          </p:nvSpPr>
          <p:spPr>
            <a:xfrm rot="47537">
              <a:off x="7786422" y="3866748"/>
              <a:ext cx="427079" cy="336104"/>
            </a:xfrm>
            <a:custGeom>
              <a:avLst/>
              <a:gdLst/>
              <a:ahLst/>
              <a:cxnLst/>
              <a:rect l="l" t="t" r="r" b="b"/>
              <a:pathLst>
                <a:path w="8497" h="6687" extrusionOk="0">
                  <a:moveTo>
                    <a:pt x="5126" y="0"/>
                  </a:moveTo>
                  <a:lnTo>
                    <a:pt x="5091" y="780"/>
                  </a:lnTo>
                  <a:cubicBezTo>
                    <a:pt x="4984" y="851"/>
                    <a:pt x="4860" y="905"/>
                    <a:pt x="4754" y="976"/>
                  </a:cubicBezTo>
                  <a:cubicBezTo>
                    <a:pt x="4080" y="1366"/>
                    <a:pt x="3388" y="1703"/>
                    <a:pt x="2661" y="2004"/>
                  </a:cubicBezTo>
                  <a:cubicBezTo>
                    <a:pt x="2519" y="2075"/>
                    <a:pt x="2483" y="2270"/>
                    <a:pt x="2590" y="2377"/>
                  </a:cubicBezTo>
                  <a:cubicBezTo>
                    <a:pt x="3264" y="3033"/>
                    <a:pt x="4009" y="3601"/>
                    <a:pt x="4683" y="4239"/>
                  </a:cubicBezTo>
                  <a:lnTo>
                    <a:pt x="2164" y="5605"/>
                  </a:lnTo>
                  <a:cubicBezTo>
                    <a:pt x="1895" y="5594"/>
                    <a:pt x="1527" y="5577"/>
                    <a:pt x="1268" y="5577"/>
                  </a:cubicBezTo>
                  <a:cubicBezTo>
                    <a:pt x="1101" y="5577"/>
                    <a:pt x="979" y="5584"/>
                    <a:pt x="958" y="5605"/>
                  </a:cubicBezTo>
                  <a:cubicBezTo>
                    <a:pt x="905" y="5658"/>
                    <a:pt x="0" y="6403"/>
                    <a:pt x="0" y="6403"/>
                  </a:cubicBezTo>
                  <a:lnTo>
                    <a:pt x="1064" y="6687"/>
                  </a:lnTo>
                  <a:lnTo>
                    <a:pt x="1188" y="6687"/>
                  </a:lnTo>
                  <a:lnTo>
                    <a:pt x="8088" y="5268"/>
                  </a:lnTo>
                  <a:lnTo>
                    <a:pt x="8248" y="5233"/>
                  </a:lnTo>
                  <a:cubicBezTo>
                    <a:pt x="8408" y="5197"/>
                    <a:pt x="8496" y="5020"/>
                    <a:pt x="8425" y="4878"/>
                  </a:cubicBezTo>
                  <a:cubicBezTo>
                    <a:pt x="8213" y="4328"/>
                    <a:pt x="7627" y="3938"/>
                    <a:pt x="7184" y="3601"/>
                  </a:cubicBezTo>
                  <a:cubicBezTo>
                    <a:pt x="6794" y="3335"/>
                    <a:pt x="6403" y="3104"/>
                    <a:pt x="6013" y="2838"/>
                  </a:cubicBezTo>
                  <a:cubicBezTo>
                    <a:pt x="6350" y="2785"/>
                    <a:pt x="6687" y="2749"/>
                    <a:pt x="7006" y="2696"/>
                  </a:cubicBezTo>
                  <a:cubicBezTo>
                    <a:pt x="7468" y="2607"/>
                    <a:pt x="8017" y="2483"/>
                    <a:pt x="8337" y="2111"/>
                  </a:cubicBezTo>
                  <a:cubicBezTo>
                    <a:pt x="8443" y="1987"/>
                    <a:pt x="8443" y="1809"/>
                    <a:pt x="8301" y="1721"/>
                  </a:cubicBezTo>
                  <a:cubicBezTo>
                    <a:pt x="7787" y="1419"/>
                    <a:pt x="7308" y="1100"/>
                    <a:pt x="6847" y="745"/>
                  </a:cubicBezTo>
                  <a:cubicBezTo>
                    <a:pt x="6669" y="585"/>
                    <a:pt x="6563" y="390"/>
                    <a:pt x="6332" y="319"/>
                  </a:cubicBezTo>
                  <a:cubicBezTo>
                    <a:pt x="6279" y="319"/>
                    <a:pt x="6208" y="302"/>
                    <a:pt x="6155" y="302"/>
                  </a:cubicBezTo>
                  <a:lnTo>
                    <a:pt x="5126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80" name="Google Shape;4280;p41"/>
            <p:cNvSpPr/>
            <p:nvPr/>
          </p:nvSpPr>
          <p:spPr>
            <a:xfrm rot="47537">
              <a:off x="7772446" y="3866482"/>
              <a:ext cx="387673" cy="322031"/>
            </a:xfrm>
            <a:custGeom>
              <a:avLst/>
              <a:gdLst/>
              <a:ahLst/>
              <a:cxnLst/>
              <a:rect l="l" t="t" r="r" b="b"/>
              <a:pathLst>
                <a:path w="7713" h="6407" extrusionOk="0">
                  <a:moveTo>
                    <a:pt x="5375" y="1"/>
                  </a:moveTo>
                  <a:cubicBezTo>
                    <a:pt x="5250" y="1"/>
                    <a:pt x="5123" y="84"/>
                    <a:pt x="5016" y="138"/>
                  </a:cubicBezTo>
                  <a:cubicBezTo>
                    <a:pt x="4661" y="315"/>
                    <a:pt x="4324" y="510"/>
                    <a:pt x="3969" y="706"/>
                  </a:cubicBezTo>
                  <a:cubicBezTo>
                    <a:pt x="3295" y="1096"/>
                    <a:pt x="2586" y="1450"/>
                    <a:pt x="1876" y="1734"/>
                  </a:cubicBezTo>
                  <a:cubicBezTo>
                    <a:pt x="1735" y="1805"/>
                    <a:pt x="1699" y="2000"/>
                    <a:pt x="1805" y="2124"/>
                  </a:cubicBezTo>
                  <a:cubicBezTo>
                    <a:pt x="2462" y="2763"/>
                    <a:pt x="3207" y="3348"/>
                    <a:pt x="3899" y="3969"/>
                  </a:cubicBezTo>
                  <a:lnTo>
                    <a:pt x="298" y="5920"/>
                  </a:lnTo>
                  <a:cubicBezTo>
                    <a:pt x="0" y="5986"/>
                    <a:pt x="72" y="6406"/>
                    <a:pt x="342" y="6406"/>
                  </a:cubicBezTo>
                  <a:cubicBezTo>
                    <a:pt x="361" y="6406"/>
                    <a:pt x="382" y="6404"/>
                    <a:pt x="404" y="6399"/>
                  </a:cubicBezTo>
                  <a:lnTo>
                    <a:pt x="7322" y="4980"/>
                  </a:lnTo>
                  <a:lnTo>
                    <a:pt x="7481" y="4962"/>
                  </a:lnTo>
                  <a:cubicBezTo>
                    <a:pt x="7641" y="4909"/>
                    <a:pt x="7712" y="4750"/>
                    <a:pt x="7641" y="4608"/>
                  </a:cubicBezTo>
                  <a:cubicBezTo>
                    <a:pt x="7428" y="4058"/>
                    <a:pt x="6843" y="3668"/>
                    <a:pt x="6399" y="3331"/>
                  </a:cubicBezTo>
                  <a:cubicBezTo>
                    <a:pt x="6009" y="3065"/>
                    <a:pt x="5619" y="2816"/>
                    <a:pt x="5229" y="2568"/>
                  </a:cubicBezTo>
                  <a:cubicBezTo>
                    <a:pt x="5566" y="2515"/>
                    <a:pt x="5903" y="2479"/>
                    <a:pt x="6222" y="2426"/>
                  </a:cubicBezTo>
                  <a:cubicBezTo>
                    <a:pt x="6683" y="2337"/>
                    <a:pt x="7233" y="2195"/>
                    <a:pt x="7552" y="1841"/>
                  </a:cubicBezTo>
                  <a:cubicBezTo>
                    <a:pt x="7677" y="1717"/>
                    <a:pt x="7659" y="1521"/>
                    <a:pt x="7517" y="1450"/>
                  </a:cubicBezTo>
                  <a:cubicBezTo>
                    <a:pt x="7162" y="1220"/>
                    <a:pt x="6790" y="1007"/>
                    <a:pt x="6453" y="776"/>
                  </a:cubicBezTo>
                  <a:cubicBezTo>
                    <a:pt x="6098" y="546"/>
                    <a:pt x="5850" y="227"/>
                    <a:pt x="5495" y="31"/>
                  </a:cubicBezTo>
                  <a:cubicBezTo>
                    <a:pt x="5456" y="10"/>
                    <a:pt x="5415" y="1"/>
                    <a:pt x="53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81" name="Google Shape;4281;p41"/>
            <p:cNvSpPr/>
            <p:nvPr/>
          </p:nvSpPr>
          <p:spPr>
            <a:xfrm rot="47537">
              <a:off x="8002263" y="3886568"/>
              <a:ext cx="49006" cy="33424"/>
            </a:xfrm>
            <a:custGeom>
              <a:avLst/>
              <a:gdLst/>
              <a:ahLst/>
              <a:cxnLst/>
              <a:rect l="l" t="t" r="r" b="b"/>
              <a:pathLst>
                <a:path w="975" h="665" extrusionOk="0">
                  <a:moveTo>
                    <a:pt x="686" y="0"/>
                  </a:moveTo>
                  <a:cubicBezTo>
                    <a:pt x="652" y="0"/>
                    <a:pt x="618" y="7"/>
                    <a:pt x="584" y="21"/>
                  </a:cubicBezTo>
                  <a:cubicBezTo>
                    <a:pt x="478" y="92"/>
                    <a:pt x="372" y="145"/>
                    <a:pt x="247" y="198"/>
                  </a:cubicBezTo>
                  <a:cubicBezTo>
                    <a:pt x="0" y="337"/>
                    <a:pt x="130" y="665"/>
                    <a:pt x="355" y="665"/>
                  </a:cubicBezTo>
                  <a:cubicBezTo>
                    <a:pt x="388" y="665"/>
                    <a:pt x="424" y="658"/>
                    <a:pt x="460" y="642"/>
                  </a:cubicBezTo>
                  <a:cubicBezTo>
                    <a:pt x="584" y="571"/>
                    <a:pt x="691" y="518"/>
                    <a:pt x="815" y="464"/>
                  </a:cubicBezTo>
                  <a:cubicBezTo>
                    <a:pt x="921" y="393"/>
                    <a:pt x="975" y="252"/>
                    <a:pt x="921" y="127"/>
                  </a:cubicBezTo>
                  <a:cubicBezTo>
                    <a:pt x="869" y="49"/>
                    <a:pt x="780" y="0"/>
                    <a:pt x="6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82" name="Google Shape;4282;p41"/>
            <p:cNvSpPr/>
            <p:nvPr/>
          </p:nvSpPr>
          <p:spPr>
            <a:xfrm rot="47537">
              <a:off x="8093677" y="4073972"/>
              <a:ext cx="55339" cy="38853"/>
            </a:xfrm>
            <a:custGeom>
              <a:avLst/>
              <a:gdLst/>
              <a:ahLst/>
              <a:cxnLst/>
              <a:rect l="l" t="t" r="r" b="b"/>
              <a:pathLst>
                <a:path w="1101" h="773" extrusionOk="0">
                  <a:moveTo>
                    <a:pt x="352" y="0"/>
                  </a:moveTo>
                  <a:cubicBezTo>
                    <a:pt x="145" y="0"/>
                    <a:pt x="1" y="305"/>
                    <a:pt x="221" y="452"/>
                  </a:cubicBezTo>
                  <a:cubicBezTo>
                    <a:pt x="345" y="523"/>
                    <a:pt x="469" y="611"/>
                    <a:pt x="594" y="700"/>
                  </a:cubicBezTo>
                  <a:cubicBezTo>
                    <a:pt x="645" y="751"/>
                    <a:pt x="703" y="773"/>
                    <a:pt x="759" y="773"/>
                  </a:cubicBezTo>
                  <a:cubicBezTo>
                    <a:pt x="938" y="773"/>
                    <a:pt x="1101" y="556"/>
                    <a:pt x="966" y="381"/>
                  </a:cubicBezTo>
                  <a:cubicBezTo>
                    <a:pt x="806" y="257"/>
                    <a:pt x="665" y="133"/>
                    <a:pt x="487" y="44"/>
                  </a:cubicBezTo>
                  <a:cubicBezTo>
                    <a:pt x="441" y="13"/>
                    <a:pt x="396" y="0"/>
                    <a:pt x="35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83" name="Google Shape;4283;p41"/>
            <p:cNvSpPr/>
            <p:nvPr/>
          </p:nvSpPr>
          <p:spPr>
            <a:xfrm rot="47537">
              <a:off x="7833809" y="4134682"/>
              <a:ext cx="44181" cy="30710"/>
            </a:xfrm>
            <a:custGeom>
              <a:avLst/>
              <a:gdLst/>
              <a:ahLst/>
              <a:cxnLst/>
              <a:rect l="l" t="t" r="r" b="b"/>
              <a:pathLst>
                <a:path w="879" h="611" extrusionOk="0">
                  <a:moveTo>
                    <a:pt x="541" y="1"/>
                  </a:moveTo>
                  <a:cubicBezTo>
                    <a:pt x="527" y="1"/>
                    <a:pt x="512" y="2"/>
                    <a:pt x="497" y="4"/>
                  </a:cubicBezTo>
                  <a:lnTo>
                    <a:pt x="320" y="75"/>
                  </a:lnTo>
                  <a:lnTo>
                    <a:pt x="249" y="111"/>
                  </a:lnTo>
                  <a:lnTo>
                    <a:pt x="213" y="129"/>
                  </a:lnTo>
                  <a:cubicBezTo>
                    <a:pt x="198" y="132"/>
                    <a:pt x="191" y="134"/>
                    <a:pt x="189" y="134"/>
                  </a:cubicBezTo>
                  <a:cubicBezTo>
                    <a:pt x="183" y="134"/>
                    <a:pt x="212" y="123"/>
                    <a:pt x="211" y="123"/>
                  </a:cubicBezTo>
                  <a:lnTo>
                    <a:pt x="211" y="123"/>
                  </a:lnTo>
                  <a:cubicBezTo>
                    <a:pt x="211" y="123"/>
                    <a:pt x="207" y="125"/>
                    <a:pt x="196" y="129"/>
                  </a:cubicBezTo>
                  <a:cubicBezTo>
                    <a:pt x="125" y="146"/>
                    <a:pt x="72" y="182"/>
                    <a:pt x="36" y="235"/>
                  </a:cubicBezTo>
                  <a:cubicBezTo>
                    <a:pt x="1" y="288"/>
                    <a:pt x="1" y="359"/>
                    <a:pt x="1" y="412"/>
                  </a:cubicBezTo>
                  <a:cubicBezTo>
                    <a:pt x="33" y="540"/>
                    <a:pt x="136" y="610"/>
                    <a:pt x="260" y="610"/>
                  </a:cubicBezTo>
                  <a:cubicBezTo>
                    <a:pt x="274" y="610"/>
                    <a:pt x="288" y="609"/>
                    <a:pt x="302" y="608"/>
                  </a:cubicBezTo>
                  <a:lnTo>
                    <a:pt x="480" y="537"/>
                  </a:lnTo>
                  <a:lnTo>
                    <a:pt x="568" y="501"/>
                  </a:lnTo>
                  <a:lnTo>
                    <a:pt x="592" y="501"/>
                  </a:lnTo>
                  <a:cubicBezTo>
                    <a:pt x="589" y="503"/>
                    <a:pt x="587" y="505"/>
                    <a:pt x="589" y="505"/>
                  </a:cubicBezTo>
                  <a:cubicBezTo>
                    <a:pt x="591" y="505"/>
                    <a:pt x="596" y="504"/>
                    <a:pt x="604" y="501"/>
                  </a:cubicBezTo>
                  <a:cubicBezTo>
                    <a:pt x="675" y="483"/>
                    <a:pt x="728" y="448"/>
                    <a:pt x="763" y="395"/>
                  </a:cubicBezTo>
                  <a:cubicBezTo>
                    <a:pt x="879" y="213"/>
                    <a:pt x="733" y="1"/>
                    <a:pt x="54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84" name="Google Shape;4284;p41"/>
            <p:cNvSpPr txBox="1"/>
            <p:nvPr/>
          </p:nvSpPr>
          <p:spPr>
            <a:xfrm>
              <a:off x="7343250" y="4216375"/>
              <a:ext cx="882600" cy="2454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ctr"/>
              <a:r>
                <a:rPr lang="en" sz="2200">
                  <a:solidFill>
                    <a:schemeClr val="accent6"/>
                  </a:solidFill>
                  <a:latin typeface="+mn-lt"/>
                  <a:ea typeface="+mn-ea"/>
                  <a:cs typeface="+mn-ea"/>
                  <a:sym typeface="+mn-lt"/>
                </a:rPr>
                <a:t>AWESOME</a:t>
              </a:r>
              <a:endParaRPr sz="2200">
                <a:solidFill>
                  <a:schemeClr val="accent6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4285" name="Google Shape;4285;p41"/>
          <p:cNvGrpSpPr/>
          <p:nvPr/>
        </p:nvGrpSpPr>
        <p:grpSpPr>
          <a:xfrm rot="239200">
            <a:off x="4086479" y="2638286"/>
            <a:ext cx="3032278" cy="726976"/>
            <a:chOff x="4002875" y="1236300"/>
            <a:chExt cx="930350" cy="223075"/>
          </a:xfrm>
        </p:grpSpPr>
        <p:sp>
          <p:nvSpPr>
            <p:cNvPr id="4286" name="Google Shape;4286;p41"/>
            <p:cNvSpPr/>
            <p:nvPr/>
          </p:nvSpPr>
          <p:spPr>
            <a:xfrm>
              <a:off x="4002875" y="1236300"/>
              <a:ext cx="930350" cy="223075"/>
            </a:xfrm>
            <a:custGeom>
              <a:avLst/>
              <a:gdLst/>
              <a:ahLst/>
              <a:cxnLst/>
              <a:rect l="l" t="t" r="r" b="b"/>
              <a:pathLst>
                <a:path w="37214" h="8923" extrusionOk="0">
                  <a:moveTo>
                    <a:pt x="1" y="0"/>
                  </a:moveTo>
                  <a:cubicBezTo>
                    <a:pt x="356" y="284"/>
                    <a:pt x="462" y="745"/>
                    <a:pt x="36" y="1242"/>
                  </a:cubicBezTo>
                  <a:cubicBezTo>
                    <a:pt x="231" y="1419"/>
                    <a:pt x="338" y="1668"/>
                    <a:pt x="338" y="1934"/>
                  </a:cubicBezTo>
                  <a:cubicBezTo>
                    <a:pt x="302" y="2093"/>
                    <a:pt x="267" y="2253"/>
                    <a:pt x="231" y="2413"/>
                  </a:cubicBezTo>
                  <a:cubicBezTo>
                    <a:pt x="160" y="2838"/>
                    <a:pt x="320" y="3264"/>
                    <a:pt x="391" y="3690"/>
                  </a:cubicBezTo>
                  <a:cubicBezTo>
                    <a:pt x="462" y="4115"/>
                    <a:pt x="373" y="4647"/>
                    <a:pt x="1" y="4807"/>
                  </a:cubicBezTo>
                  <a:cubicBezTo>
                    <a:pt x="54" y="5162"/>
                    <a:pt x="480" y="5392"/>
                    <a:pt x="480" y="5765"/>
                  </a:cubicBezTo>
                  <a:cubicBezTo>
                    <a:pt x="480" y="5995"/>
                    <a:pt x="320" y="6191"/>
                    <a:pt x="231" y="6403"/>
                  </a:cubicBezTo>
                  <a:cubicBezTo>
                    <a:pt x="54" y="6811"/>
                    <a:pt x="143" y="7308"/>
                    <a:pt x="214" y="7769"/>
                  </a:cubicBezTo>
                  <a:cubicBezTo>
                    <a:pt x="249" y="8159"/>
                    <a:pt x="231" y="8638"/>
                    <a:pt x="19" y="8922"/>
                  </a:cubicBezTo>
                  <a:lnTo>
                    <a:pt x="37196" y="8922"/>
                  </a:lnTo>
                  <a:cubicBezTo>
                    <a:pt x="37054" y="8621"/>
                    <a:pt x="36841" y="8337"/>
                    <a:pt x="36593" y="8124"/>
                  </a:cubicBezTo>
                  <a:cubicBezTo>
                    <a:pt x="36487" y="8035"/>
                    <a:pt x="36345" y="7947"/>
                    <a:pt x="36327" y="7805"/>
                  </a:cubicBezTo>
                  <a:cubicBezTo>
                    <a:pt x="36309" y="7716"/>
                    <a:pt x="36345" y="7610"/>
                    <a:pt x="36398" y="7539"/>
                  </a:cubicBezTo>
                  <a:cubicBezTo>
                    <a:pt x="36522" y="7397"/>
                    <a:pt x="36664" y="7273"/>
                    <a:pt x="36806" y="7148"/>
                  </a:cubicBezTo>
                  <a:cubicBezTo>
                    <a:pt x="36966" y="7024"/>
                    <a:pt x="37037" y="6829"/>
                    <a:pt x="37037" y="6634"/>
                  </a:cubicBezTo>
                  <a:cubicBezTo>
                    <a:pt x="37019" y="6563"/>
                    <a:pt x="36983" y="6510"/>
                    <a:pt x="36966" y="6439"/>
                  </a:cubicBezTo>
                  <a:cubicBezTo>
                    <a:pt x="36912" y="6173"/>
                    <a:pt x="37037" y="5871"/>
                    <a:pt x="36912" y="5641"/>
                  </a:cubicBezTo>
                  <a:cubicBezTo>
                    <a:pt x="36841" y="5534"/>
                    <a:pt x="36735" y="5463"/>
                    <a:pt x="36682" y="5357"/>
                  </a:cubicBezTo>
                  <a:cubicBezTo>
                    <a:pt x="36646" y="5162"/>
                    <a:pt x="36717" y="4949"/>
                    <a:pt x="36859" y="4825"/>
                  </a:cubicBezTo>
                  <a:cubicBezTo>
                    <a:pt x="36966" y="4665"/>
                    <a:pt x="37090" y="4452"/>
                    <a:pt x="37001" y="4275"/>
                  </a:cubicBezTo>
                  <a:cubicBezTo>
                    <a:pt x="36983" y="4239"/>
                    <a:pt x="36948" y="4186"/>
                    <a:pt x="36930" y="4151"/>
                  </a:cubicBezTo>
                  <a:cubicBezTo>
                    <a:pt x="36912" y="4062"/>
                    <a:pt x="36966" y="3956"/>
                    <a:pt x="36983" y="3867"/>
                  </a:cubicBezTo>
                  <a:cubicBezTo>
                    <a:pt x="37001" y="3690"/>
                    <a:pt x="36912" y="3530"/>
                    <a:pt x="36753" y="3459"/>
                  </a:cubicBezTo>
                  <a:cubicBezTo>
                    <a:pt x="37054" y="3069"/>
                    <a:pt x="37107" y="2554"/>
                    <a:pt x="36895" y="2111"/>
                  </a:cubicBezTo>
                  <a:cubicBezTo>
                    <a:pt x="36824" y="1951"/>
                    <a:pt x="36700" y="1774"/>
                    <a:pt x="36753" y="1614"/>
                  </a:cubicBezTo>
                  <a:cubicBezTo>
                    <a:pt x="36806" y="1490"/>
                    <a:pt x="36930" y="1419"/>
                    <a:pt x="37001" y="1313"/>
                  </a:cubicBezTo>
                  <a:cubicBezTo>
                    <a:pt x="37125" y="1135"/>
                    <a:pt x="37090" y="869"/>
                    <a:pt x="37054" y="639"/>
                  </a:cubicBezTo>
                  <a:cubicBezTo>
                    <a:pt x="37037" y="426"/>
                    <a:pt x="37037" y="142"/>
                    <a:pt x="37214" y="18"/>
                  </a:cubicBezTo>
                  <a:lnTo>
                    <a:pt x="3721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87" name="Google Shape;4287;p41"/>
            <p:cNvSpPr/>
            <p:nvPr/>
          </p:nvSpPr>
          <p:spPr>
            <a:xfrm>
              <a:off x="4015210" y="1266000"/>
              <a:ext cx="894421" cy="18200"/>
            </a:xfrm>
            <a:custGeom>
              <a:avLst/>
              <a:gdLst/>
              <a:ahLst/>
              <a:cxnLst/>
              <a:rect l="l" t="t" r="r" b="b"/>
              <a:pathLst>
                <a:path w="39467" h="728" extrusionOk="0">
                  <a:moveTo>
                    <a:pt x="1" y="1"/>
                  </a:moveTo>
                  <a:lnTo>
                    <a:pt x="1" y="728"/>
                  </a:lnTo>
                  <a:lnTo>
                    <a:pt x="39466" y="728"/>
                  </a:lnTo>
                  <a:lnTo>
                    <a:pt x="3946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88" name="Google Shape;4288;p41"/>
            <p:cNvSpPr/>
            <p:nvPr/>
          </p:nvSpPr>
          <p:spPr>
            <a:xfrm>
              <a:off x="4015210" y="1412325"/>
              <a:ext cx="894421" cy="17775"/>
            </a:xfrm>
            <a:custGeom>
              <a:avLst/>
              <a:gdLst/>
              <a:ahLst/>
              <a:cxnLst/>
              <a:rect l="l" t="t" r="r" b="b"/>
              <a:pathLst>
                <a:path w="39467" h="711" extrusionOk="0">
                  <a:moveTo>
                    <a:pt x="1" y="1"/>
                  </a:moveTo>
                  <a:lnTo>
                    <a:pt x="1" y="710"/>
                  </a:lnTo>
                  <a:lnTo>
                    <a:pt x="39466" y="710"/>
                  </a:lnTo>
                  <a:lnTo>
                    <a:pt x="3946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89" name="Google Shape;4289;p41"/>
            <p:cNvSpPr/>
            <p:nvPr/>
          </p:nvSpPr>
          <p:spPr>
            <a:xfrm>
              <a:off x="4012400" y="1305475"/>
              <a:ext cx="900041" cy="85600"/>
            </a:xfrm>
            <a:custGeom>
              <a:avLst/>
              <a:gdLst/>
              <a:ahLst/>
              <a:cxnLst/>
              <a:rect l="l" t="t" r="r" b="b"/>
              <a:pathLst>
                <a:path w="39715" h="3424" extrusionOk="0">
                  <a:moveTo>
                    <a:pt x="0" y="0"/>
                  </a:moveTo>
                  <a:lnTo>
                    <a:pt x="0" y="3424"/>
                  </a:lnTo>
                  <a:lnTo>
                    <a:pt x="39715" y="3424"/>
                  </a:lnTo>
                  <a:lnTo>
                    <a:pt x="3971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90" name="Google Shape;4290;p41"/>
            <p:cNvSpPr/>
            <p:nvPr/>
          </p:nvSpPr>
          <p:spPr>
            <a:xfrm>
              <a:off x="4042800" y="1333400"/>
              <a:ext cx="29275" cy="29300"/>
            </a:xfrm>
            <a:custGeom>
              <a:avLst/>
              <a:gdLst/>
              <a:ahLst/>
              <a:cxnLst/>
              <a:rect l="l" t="t" r="r" b="b"/>
              <a:pathLst>
                <a:path w="1171" h="1172" extrusionOk="0">
                  <a:moveTo>
                    <a:pt x="585" y="1"/>
                  </a:moveTo>
                  <a:cubicBezTo>
                    <a:pt x="266" y="1"/>
                    <a:pt x="0" y="267"/>
                    <a:pt x="0" y="586"/>
                  </a:cubicBezTo>
                  <a:cubicBezTo>
                    <a:pt x="0" y="905"/>
                    <a:pt x="266" y="1171"/>
                    <a:pt x="585" y="1171"/>
                  </a:cubicBezTo>
                  <a:cubicBezTo>
                    <a:pt x="905" y="1171"/>
                    <a:pt x="1171" y="905"/>
                    <a:pt x="1171" y="586"/>
                  </a:cubicBezTo>
                  <a:cubicBezTo>
                    <a:pt x="1171" y="267"/>
                    <a:pt x="905" y="1"/>
                    <a:pt x="58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91" name="Google Shape;4291;p41"/>
            <p:cNvSpPr/>
            <p:nvPr/>
          </p:nvSpPr>
          <p:spPr>
            <a:xfrm>
              <a:off x="4082550" y="1318075"/>
              <a:ext cx="67725" cy="60200"/>
            </a:xfrm>
            <a:custGeom>
              <a:avLst/>
              <a:gdLst/>
              <a:ahLst/>
              <a:cxnLst/>
              <a:rect l="l" t="t" r="r" b="b"/>
              <a:pathLst>
                <a:path w="2709" h="2408" extrusionOk="0">
                  <a:moveTo>
                    <a:pt x="542" y="0"/>
                  </a:moveTo>
                  <a:cubicBezTo>
                    <a:pt x="251" y="0"/>
                    <a:pt x="0" y="377"/>
                    <a:pt x="273" y="649"/>
                  </a:cubicBezTo>
                  <a:lnTo>
                    <a:pt x="822" y="1199"/>
                  </a:lnTo>
                  <a:lnTo>
                    <a:pt x="273" y="1767"/>
                  </a:lnTo>
                  <a:cubicBezTo>
                    <a:pt x="3" y="2036"/>
                    <a:pt x="245" y="2408"/>
                    <a:pt x="533" y="2408"/>
                  </a:cubicBezTo>
                  <a:cubicBezTo>
                    <a:pt x="624" y="2408"/>
                    <a:pt x="719" y="2371"/>
                    <a:pt x="805" y="2281"/>
                  </a:cubicBezTo>
                  <a:lnTo>
                    <a:pt x="1355" y="1731"/>
                  </a:lnTo>
                  <a:lnTo>
                    <a:pt x="1922" y="2281"/>
                  </a:lnTo>
                  <a:cubicBezTo>
                    <a:pt x="2002" y="2365"/>
                    <a:pt x="2093" y="2400"/>
                    <a:pt x="2181" y="2400"/>
                  </a:cubicBezTo>
                  <a:cubicBezTo>
                    <a:pt x="2462" y="2400"/>
                    <a:pt x="2707" y="2037"/>
                    <a:pt x="2437" y="1767"/>
                  </a:cubicBezTo>
                  <a:lnTo>
                    <a:pt x="1887" y="1199"/>
                  </a:lnTo>
                  <a:lnTo>
                    <a:pt x="2437" y="649"/>
                  </a:lnTo>
                  <a:cubicBezTo>
                    <a:pt x="2709" y="377"/>
                    <a:pt x="2459" y="0"/>
                    <a:pt x="2175" y="0"/>
                  </a:cubicBezTo>
                  <a:cubicBezTo>
                    <a:pt x="2089" y="0"/>
                    <a:pt x="2000" y="35"/>
                    <a:pt x="1922" y="117"/>
                  </a:cubicBezTo>
                  <a:lnTo>
                    <a:pt x="1355" y="667"/>
                  </a:lnTo>
                  <a:lnTo>
                    <a:pt x="805" y="117"/>
                  </a:lnTo>
                  <a:cubicBezTo>
                    <a:pt x="722" y="35"/>
                    <a:pt x="630" y="0"/>
                    <a:pt x="5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92" name="Google Shape;4292;p41"/>
            <p:cNvSpPr/>
            <p:nvPr/>
          </p:nvSpPr>
          <p:spPr>
            <a:xfrm>
              <a:off x="4159850" y="1333400"/>
              <a:ext cx="29300" cy="29300"/>
            </a:xfrm>
            <a:custGeom>
              <a:avLst/>
              <a:gdLst/>
              <a:ahLst/>
              <a:cxnLst/>
              <a:rect l="l" t="t" r="r" b="b"/>
              <a:pathLst>
                <a:path w="1172" h="1172" extrusionOk="0">
                  <a:moveTo>
                    <a:pt x="586" y="1"/>
                  </a:moveTo>
                  <a:cubicBezTo>
                    <a:pt x="267" y="1"/>
                    <a:pt x="1" y="267"/>
                    <a:pt x="1" y="586"/>
                  </a:cubicBezTo>
                  <a:cubicBezTo>
                    <a:pt x="1" y="905"/>
                    <a:pt x="267" y="1171"/>
                    <a:pt x="586" y="1171"/>
                  </a:cubicBezTo>
                  <a:cubicBezTo>
                    <a:pt x="923" y="1171"/>
                    <a:pt x="1172" y="905"/>
                    <a:pt x="1172" y="586"/>
                  </a:cubicBezTo>
                  <a:cubicBezTo>
                    <a:pt x="1172" y="267"/>
                    <a:pt x="923" y="1"/>
                    <a:pt x="58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93" name="Google Shape;4293;p41"/>
            <p:cNvSpPr/>
            <p:nvPr/>
          </p:nvSpPr>
          <p:spPr>
            <a:xfrm>
              <a:off x="4199600" y="1318075"/>
              <a:ext cx="68200" cy="60200"/>
            </a:xfrm>
            <a:custGeom>
              <a:avLst/>
              <a:gdLst/>
              <a:ahLst/>
              <a:cxnLst/>
              <a:rect l="l" t="t" r="r" b="b"/>
              <a:pathLst>
                <a:path w="2728" h="2408" extrusionOk="0">
                  <a:moveTo>
                    <a:pt x="543" y="0"/>
                  </a:moveTo>
                  <a:cubicBezTo>
                    <a:pt x="251" y="0"/>
                    <a:pt x="1" y="377"/>
                    <a:pt x="273" y="649"/>
                  </a:cubicBezTo>
                  <a:lnTo>
                    <a:pt x="841" y="1199"/>
                  </a:lnTo>
                  <a:lnTo>
                    <a:pt x="273" y="1767"/>
                  </a:lnTo>
                  <a:cubicBezTo>
                    <a:pt x="3" y="2037"/>
                    <a:pt x="248" y="2400"/>
                    <a:pt x="537" y="2400"/>
                  </a:cubicBezTo>
                  <a:cubicBezTo>
                    <a:pt x="627" y="2400"/>
                    <a:pt x="721" y="2365"/>
                    <a:pt x="805" y="2281"/>
                  </a:cubicBezTo>
                  <a:lnTo>
                    <a:pt x="1373" y="1731"/>
                  </a:lnTo>
                  <a:lnTo>
                    <a:pt x="1923" y="2281"/>
                  </a:lnTo>
                  <a:cubicBezTo>
                    <a:pt x="2008" y="2371"/>
                    <a:pt x="2104" y="2408"/>
                    <a:pt x="2195" y="2408"/>
                  </a:cubicBezTo>
                  <a:cubicBezTo>
                    <a:pt x="2482" y="2408"/>
                    <a:pt x="2724" y="2036"/>
                    <a:pt x="2455" y="1767"/>
                  </a:cubicBezTo>
                  <a:lnTo>
                    <a:pt x="1905" y="1199"/>
                  </a:lnTo>
                  <a:lnTo>
                    <a:pt x="2455" y="649"/>
                  </a:lnTo>
                  <a:cubicBezTo>
                    <a:pt x="2727" y="377"/>
                    <a:pt x="2477" y="0"/>
                    <a:pt x="2186" y="0"/>
                  </a:cubicBezTo>
                  <a:cubicBezTo>
                    <a:pt x="2097" y="0"/>
                    <a:pt x="2005" y="35"/>
                    <a:pt x="1923" y="117"/>
                  </a:cubicBezTo>
                  <a:lnTo>
                    <a:pt x="1373" y="667"/>
                  </a:lnTo>
                  <a:lnTo>
                    <a:pt x="805" y="117"/>
                  </a:lnTo>
                  <a:cubicBezTo>
                    <a:pt x="723" y="35"/>
                    <a:pt x="631" y="0"/>
                    <a:pt x="54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94" name="Google Shape;4294;p41"/>
            <p:cNvSpPr/>
            <p:nvPr/>
          </p:nvSpPr>
          <p:spPr>
            <a:xfrm>
              <a:off x="4272050" y="1333400"/>
              <a:ext cx="34600" cy="29650"/>
            </a:xfrm>
            <a:custGeom>
              <a:avLst/>
              <a:gdLst/>
              <a:ahLst/>
              <a:cxnLst/>
              <a:rect l="l" t="t" r="r" b="b"/>
              <a:pathLst>
                <a:path w="1384" h="1186" extrusionOk="0">
                  <a:moveTo>
                    <a:pt x="799" y="1"/>
                  </a:moveTo>
                  <a:cubicBezTo>
                    <a:pt x="266" y="1"/>
                    <a:pt x="0" y="639"/>
                    <a:pt x="373" y="1012"/>
                  </a:cubicBezTo>
                  <a:cubicBezTo>
                    <a:pt x="493" y="1132"/>
                    <a:pt x="640" y="1185"/>
                    <a:pt x="785" y="1185"/>
                  </a:cubicBezTo>
                  <a:cubicBezTo>
                    <a:pt x="1090" y="1185"/>
                    <a:pt x="1384" y="947"/>
                    <a:pt x="1384" y="586"/>
                  </a:cubicBezTo>
                  <a:cubicBezTo>
                    <a:pt x="1384" y="267"/>
                    <a:pt x="1118" y="1"/>
                    <a:pt x="7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95" name="Google Shape;4295;p41"/>
            <p:cNvSpPr/>
            <p:nvPr/>
          </p:nvSpPr>
          <p:spPr>
            <a:xfrm>
              <a:off x="4316675" y="1318075"/>
              <a:ext cx="67850" cy="60025"/>
            </a:xfrm>
            <a:custGeom>
              <a:avLst/>
              <a:gdLst/>
              <a:ahLst/>
              <a:cxnLst/>
              <a:rect l="l" t="t" r="r" b="b"/>
              <a:pathLst>
                <a:path w="2714" h="2401" extrusionOk="0">
                  <a:moveTo>
                    <a:pt x="542" y="0"/>
                  </a:moveTo>
                  <a:cubicBezTo>
                    <a:pt x="251" y="0"/>
                    <a:pt x="1" y="377"/>
                    <a:pt x="273" y="649"/>
                  </a:cubicBezTo>
                  <a:lnTo>
                    <a:pt x="841" y="1199"/>
                  </a:lnTo>
                  <a:lnTo>
                    <a:pt x="273" y="1767"/>
                  </a:lnTo>
                  <a:cubicBezTo>
                    <a:pt x="2" y="2037"/>
                    <a:pt x="248" y="2400"/>
                    <a:pt x="537" y="2400"/>
                  </a:cubicBezTo>
                  <a:cubicBezTo>
                    <a:pt x="627" y="2400"/>
                    <a:pt x="721" y="2365"/>
                    <a:pt x="805" y="2281"/>
                  </a:cubicBezTo>
                  <a:lnTo>
                    <a:pt x="1355" y="1731"/>
                  </a:lnTo>
                  <a:lnTo>
                    <a:pt x="1923" y="2281"/>
                  </a:lnTo>
                  <a:cubicBezTo>
                    <a:pt x="2007" y="2365"/>
                    <a:pt x="2100" y="2400"/>
                    <a:pt x="2189" y="2400"/>
                  </a:cubicBezTo>
                  <a:cubicBezTo>
                    <a:pt x="2474" y="2400"/>
                    <a:pt x="2712" y="2037"/>
                    <a:pt x="2455" y="1767"/>
                  </a:cubicBezTo>
                  <a:lnTo>
                    <a:pt x="1887" y="1199"/>
                  </a:lnTo>
                  <a:lnTo>
                    <a:pt x="2455" y="649"/>
                  </a:lnTo>
                  <a:cubicBezTo>
                    <a:pt x="2713" y="377"/>
                    <a:pt x="2470" y="0"/>
                    <a:pt x="2183" y="0"/>
                  </a:cubicBezTo>
                  <a:cubicBezTo>
                    <a:pt x="2096" y="0"/>
                    <a:pt x="2005" y="35"/>
                    <a:pt x="1923" y="117"/>
                  </a:cubicBezTo>
                  <a:lnTo>
                    <a:pt x="1355" y="667"/>
                  </a:lnTo>
                  <a:lnTo>
                    <a:pt x="805" y="117"/>
                  </a:lnTo>
                  <a:cubicBezTo>
                    <a:pt x="723" y="35"/>
                    <a:pt x="631" y="0"/>
                    <a:pt x="5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96" name="Google Shape;4296;p41"/>
            <p:cNvSpPr/>
            <p:nvPr/>
          </p:nvSpPr>
          <p:spPr>
            <a:xfrm>
              <a:off x="4394425" y="1333400"/>
              <a:ext cx="29300" cy="29300"/>
            </a:xfrm>
            <a:custGeom>
              <a:avLst/>
              <a:gdLst/>
              <a:ahLst/>
              <a:cxnLst/>
              <a:rect l="l" t="t" r="r" b="b"/>
              <a:pathLst>
                <a:path w="1172" h="1172" extrusionOk="0">
                  <a:moveTo>
                    <a:pt x="586" y="1"/>
                  </a:moveTo>
                  <a:cubicBezTo>
                    <a:pt x="267" y="1"/>
                    <a:pt x="1" y="267"/>
                    <a:pt x="1" y="586"/>
                  </a:cubicBezTo>
                  <a:cubicBezTo>
                    <a:pt x="1" y="905"/>
                    <a:pt x="267" y="1171"/>
                    <a:pt x="586" y="1171"/>
                  </a:cubicBezTo>
                  <a:cubicBezTo>
                    <a:pt x="906" y="1171"/>
                    <a:pt x="1172" y="905"/>
                    <a:pt x="1172" y="586"/>
                  </a:cubicBezTo>
                  <a:cubicBezTo>
                    <a:pt x="1172" y="267"/>
                    <a:pt x="906" y="1"/>
                    <a:pt x="58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97" name="Google Shape;4297;p41"/>
            <p:cNvSpPr/>
            <p:nvPr/>
          </p:nvSpPr>
          <p:spPr>
            <a:xfrm>
              <a:off x="4433750" y="1318075"/>
              <a:ext cx="68175" cy="60200"/>
            </a:xfrm>
            <a:custGeom>
              <a:avLst/>
              <a:gdLst/>
              <a:ahLst/>
              <a:cxnLst/>
              <a:rect l="l" t="t" r="r" b="b"/>
              <a:pathLst>
                <a:path w="2727" h="2408" extrusionOk="0">
                  <a:moveTo>
                    <a:pt x="542" y="0"/>
                  </a:moveTo>
                  <a:cubicBezTo>
                    <a:pt x="251" y="0"/>
                    <a:pt x="0" y="377"/>
                    <a:pt x="273" y="649"/>
                  </a:cubicBezTo>
                  <a:lnTo>
                    <a:pt x="840" y="1199"/>
                  </a:lnTo>
                  <a:lnTo>
                    <a:pt x="273" y="1767"/>
                  </a:lnTo>
                  <a:cubicBezTo>
                    <a:pt x="2" y="2037"/>
                    <a:pt x="247" y="2400"/>
                    <a:pt x="536" y="2400"/>
                  </a:cubicBezTo>
                  <a:cubicBezTo>
                    <a:pt x="626" y="2400"/>
                    <a:pt x="721" y="2365"/>
                    <a:pt x="805" y="2281"/>
                  </a:cubicBezTo>
                  <a:lnTo>
                    <a:pt x="1372" y="1731"/>
                  </a:lnTo>
                  <a:lnTo>
                    <a:pt x="1922" y="2281"/>
                  </a:lnTo>
                  <a:cubicBezTo>
                    <a:pt x="2008" y="2371"/>
                    <a:pt x="2103" y="2408"/>
                    <a:pt x="2194" y="2408"/>
                  </a:cubicBezTo>
                  <a:cubicBezTo>
                    <a:pt x="2482" y="2408"/>
                    <a:pt x="2724" y="2036"/>
                    <a:pt x="2454" y="1767"/>
                  </a:cubicBezTo>
                  <a:lnTo>
                    <a:pt x="1887" y="1199"/>
                  </a:lnTo>
                  <a:lnTo>
                    <a:pt x="2454" y="649"/>
                  </a:lnTo>
                  <a:cubicBezTo>
                    <a:pt x="2727" y="377"/>
                    <a:pt x="2476" y="0"/>
                    <a:pt x="2185" y="0"/>
                  </a:cubicBezTo>
                  <a:cubicBezTo>
                    <a:pt x="2097" y="0"/>
                    <a:pt x="2005" y="35"/>
                    <a:pt x="1922" y="117"/>
                  </a:cubicBezTo>
                  <a:lnTo>
                    <a:pt x="1372" y="667"/>
                  </a:lnTo>
                  <a:lnTo>
                    <a:pt x="805" y="117"/>
                  </a:lnTo>
                  <a:cubicBezTo>
                    <a:pt x="722" y="35"/>
                    <a:pt x="630" y="0"/>
                    <a:pt x="5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98" name="Google Shape;4298;p41"/>
            <p:cNvSpPr/>
            <p:nvPr/>
          </p:nvSpPr>
          <p:spPr>
            <a:xfrm>
              <a:off x="4511500" y="1333400"/>
              <a:ext cx="29300" cy="29300"/>
            </a:xfrm>
            <a:custGeom>
              <a:avLst/>
              <a:gdLst/>
              <a:ahLst/>
              <a:cxnLst/>
              <a:rect l="l" t="t" r="r" b="b"/>
              <a:pathLst>
                <a:path w="1172" h="1172" extrusionOk="0">
                  <a:moveTo>
                    <a:pt x="586" y="1"/>
                  </a:moveTo>
                  <a:cubicBezTo>
                    <a:pt x="267" y="1"/>
                    <a:pt x="1" y="267"/>
                    <a:pt x="1" y="586"/>
                  </a:cubicBezTo>
                  <a:cubicBezTo>
                    <a:pt x="1" y="905"/>
                    <a:pt x="267" y="1171"/>
                    <a:pt x="586" y="1171"/>
                  </a:cubicBezTo>
                  <a:cubicBezTo>
                    <a:pt x="905" y="1171"/>
                    <a:pt x="1171" y="905"/>
                    <a:pt x="1171" y="586"/>
                  </a:cubicBezTo>
                  <a:cubicBezTo>
                    <a:pt x="1171" y="267"/>
                    <a:pt x="905" y="1"/>
                    <a:pt x="58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99" name="Google Shape;4299;p41"/>
            <p:cNvSpPr/>
            <p:nvPr/>
          </p:nvSpPr>
          <p:spPr>
            <a:xfrm>
              <a:off x="4551250" y="1318075"/>
              <a:ext cx="67750" cy="60025"/>
            </a:xfrm>
            <a:custGeom>
              <a:avLst/>
              <a:gdLst/>
              <a:ahLst/>
              <a:cxnLst/>
              <a:rect l="l" t="t" r="r" b="b"/>
              <a:pathLst>
                <a:path w="2710" h="2401" extrusionOk="0">
                  <a:moveTo>
                    <a:pt x="542" y="0"/>
                  </a:moveTo>
                  <a:cubicBezTo>
                    <a:pt x="251" y="0"/>
                    <a:pt x="1" y="377"/>
                    <a:pt x="273" y="649"/>
                  </a:cubicBezTo>
                  <a:lnTo>
                    <a:pt x="823" y="1199"/>
                  </a:lnTo>
                  <a:lnTo>
                    <a:pt x="273" y="1767"/>
                  </a:lnTo>
                  <a:cubicBezTo>
                    <a:pt x="3" y="2037"/>
                    <a:pt x="248" y="2400"/>
                    <a:pt x="537" y="2400"/>
                  </a:cubicBezTo>
                  <a:cubicBezTo>
                    <a:pt x="627" y="2400"/>
                    <a:pt x="721" y="2365"/>
                    <a:pt x="805" y="2281"/>
                  </a:cubicBezTo>
                  <a:lnTo>
                    <a:pt x="1355" y="1731"/>
                  </a:lnTo>
                  <a:lnTo>
                    <a:pt x="1923" y="2281"/>
                  </a:lnTo>
                  <a:cubicBezTo>
                    <a:pt x="2003" y="2365"/>
                    <a:pt x="2094" y="2400"/>
                    <a:pt x="2181" y="2400"/>
                  </a:cubicBezTo>
                  <a:cubicBezTo>
                    <a:pt x="2462" y="2400"/>
                    <a:pt x="2708" y="2037"/>
                    <a:pt x="2437" y="1767"/>
                  </a:cubicBezTo>
                  <a:lnTo>
                    <a:pt x="1887" y="1199"/>
                  </a:lnTo>
                  <a:lnTo>
                    <a:pt x="2437" y="649"/>
                  </a:lnTo>
                  <a:cubicBezTo>
                    <a:pt x="2709" y="377"/>
                    <a:pt x="2459" y="0"/>
                    <a:pt x="2168" y="0"/>
                  </a:cubicBezTo>
                  <a:cubicBezTo>
                    <a:pt x="2079" y="0"/>
                    <a:pt x="1987" y="35"/>
                    <a:pt x="1905" y="117"/>
                  </a:cubicBezTo>
                  <a:lnTo>
                    <a:pt x="1355" y="667"/>
                  </a:lnTo>
                  <a:lnTo>
                    <a:pt x="805" y="117"/>
                  </a:lnTo>
                  <a:cubicBezTo>
                    <a:pt x="723" y="35"/>
                    <a:pt x="631" y="0"/>
                    <a:pt x="5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300" name="Google Shape;4300;p41"/>
            <p:cNvSpPr/>
            <p:nvPr/>
          </p:nvSpPr>
          <p:spPr>
            <a:xfrm>
              <a:off x="4628575" y="1333400"/>
              <a:ext cx="29275" cy="29300"/>
            </a:xfrm>
            <a:custGeom>
              <a:avLst/>
              <a:gdLst/>
              <a:ahLst/>
              <a:cxnLst/>
              <a:rect l="l" t="t" r="r" b="b"/>
              <a:pathLst>
                <a:path w="1171" h="1172" extrusionOk="0">
                  <a:moveTo>
                    <a:pt x="586" y="1"/>
                  </a:moveTo>
                  <a:cubicBezTo>
                    <a:pt x="266" y="1"/>
                    <a:pt x="0" y="267"/>
                    <a:pt x="0" y="586"/>
                  </a:cubicBezTo>
                  <a:cubicBezTo>
                    <a:pt x="0" y="905"/>
                    <a:pt x="266" y="1171"/>
                    <a:pt x="586" y="1171"/>
                  </a:cubicBezTo>
                  <a:cubicBezTo>
                    <a:pt x="905" y="1171"/>
                    <a:pt x="1171" y="905"/>
                    <a:pt x="1171" y="586"/>
                  </a:cubicBezTo>
                  <a:cubicBezTo>
                    <a:pt x="1171" y="267"/>
                    <a:pt x="905" y="1"/>
                    <a:pt x="58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301" name="Google Shape;4301;p41"/>
            <p:cNvSpPr/>
            <p:nvPr/>
          </p:nvSpPr>
          <p:spPr>
            <a:xfrm>
              <a:off x="4667975" y="1318075"/>
              <a:ext cx="68075" cy="60200"/>
            </a:xfrm>
            <a:custGeom>
              <a:avLst/>
              <a:gdLst/>
              <a:ahLst/>
              <a:cxnLst/>
              <a:rect l="l" t="t" r="r" b="b"/>
              <a:pathLst>
                <a:path w="2723" h="2408" extrusionOk="0">
                  <a:moveTo>
                    <a:pt x="539" y="0"/>
                  </a:moveTo>
                  <a:cubicBezTo>
                    <a:pt x="248" y="0"/>
                    <a:pt x="1" y="377"/>
                    <a:pt x="287" y="649"/>
                  </a:cubicBezTo>
                  <a:lnTo>
                    <a:pt x="837" y="1199"/>
                  </a:lnTo>
                  <a:lnTo>
                    <a:pt x="287" y="1767"/>
                  </a:lnTo>
                  <a:cubicBezTo>
                    <a:pt x="4" y="2036"/>
                    <a:pt x="243" y="2408"/>
                    <a:pt x="529" y="2408"/>
                  </a:cubicBezTo>
                  <a:cubicBezTo>
                    <a:pt x="620" y="2408"/>
                    <a:pt x="716" y="2371"/>
                    <a:pt x="801" y="2281"/>
                  </a:cubicBezTo>
                  <a:lnTo>
                    <a:pt x="1369" y="1731"/>
                  </a:lnTo>
                  <a:lnTo>
                    <a:pt x="1919" y="2281"/>
                  </a:lnTo>
                  <a:cubicBezTo>
                    <a:pt x="2004" y="2371"/>
                    <a:pt x="2099" y="2408"/>
                    <a:pt x="2190" y="2408"/>
                  </a:cubicBezTo>
                  <a:cubicBezTo>
                    <a:pt x="2478" y="2408"/>
                    <a:pt x="2720" y="2036"/>
                    <a:pt x="2451" y="1767"/>
                  </a:cubicBezTo>
                  <a:lnTo>
                    <a:pt x="1901" y="1199"/>
                  </a:lnTo>
                  <a:lnTo>
                    <a:pt x="2451" y="649"/>
                  </a:lnTo>
                  <a:cubicBezTo>
                    <a:pt x="2723" y="377"/>
                    <a:pt x="2473" y="0"/>
                    <a:pt x="2181" y="0"/>
                  </a:cubicBezTo>
                  <a:cubicBezTo>
                    <a:pt x="2093" y="0"/>
                    <a:pt x="2001" y="35"/>
                    <a:pt x="1919" y="117"/>
                  </a:cubicBezTo>
                  <a:lnTo>
                    <a:pt x="1369" y="667"/>
                  </a:lnTo>
                  <a:lnTo>
                    <a:pt x="801" y="117"/>
                  </a:lnTo>
                  <a:cubicBezTo>
                    <a:pt x="719" y="35"/>
                    <a:pt x="627" y="0"/>
                    <a:pt x="53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302" name="Google Shape;4302;p41"/>
            <p:cNvSpPr/>
            <p:nvPr/>
          </p:nvSpPr>
          <p:spPr>
            <a:xfrm>
              <a:off x="4745625" y="1333400"/>
              <a:ext cx="29300" cy="29300"/>
            </a:xfrm>
            <a:custGeom>
              <a:avLst/>
              <a:gdLst/>
              <a:ahLst/>
              <a:cxnLst/>
              <a:rect l="l" t="t" r="r" b="b"/>
              <a:pathLst>
                <a:path w="1172" h="1172" extrusionOk="0">
                  <a:moveTo>
                    <a:pt x="586" y="1"/>
                  </a:moveTo>
                  <a:cubicBezTo>
                    <a:pt x="267" y="1"/>
                    <a:pt x="1" y="267"/>
                    <a:pt x="1" y="586"/>
                  </a:cubicBezTo>
                  <a:cubicBezTo>
                    <a:pt x="1" y="905"/>
                    <a:pt x="267" y="1171"/>
                    <a:pt x="586" y="1171"/>
                  </a:cubicBezTo>
                  <a:cubicBezTo>
                    <a:pt x="906" y="1171"/>
                    <a:pt x="1172" y="905"/>
                    <a:pt x="1172" y="586"/>
                  </a:cubicBezTo>
                  <a:cubicBezTo>
                    <a:pt x="1172" y="267"/>
                    <a:pt x="906" y="1"/>
                    <a:pt x="58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303" name="Google Shape;4303;p41"/>
            <p:cNvSpPr/>
            <p:nvPr/>
          </p:nvSpPr>
          <p:spPr>
            <a:xfrm>
              <a:off x="4785400" y="1318075"/>
              <a:ext cx="67725" cy="60025"/>
            </a:xfrm>
            <a:custGeom>
              <a:avLst/>
              <a:gdLst/>
              <a:ahLst/>
              <a:cxnLst/>
              <a:rect l="l" t="t" r="r" b="b"/>
              <a:pathLst>
                <a:path w="2709" h="2401" extrusionOk="0">
                  <a:moveTo>
                    <a:pt x="542" y="0"/>
                  </a:moveTo>
                  <a:cubicBezTo>
                    <a:pt x="250" y="0"/>
                    <a:pt x="0" y="377"/>
                    <a:pt x="272" y="649"/>
                  </a:cubicBezTo>
                  <a:lnTo>
                    <a:pt x="822" y="1199"/>
                  </a:lnTo>
                  <a:lnTo>
                    <a:pt x="272" y="1767"/>
                  </a:lnTo>
                  <a:cubicBezTo>
                    <a:pt x="2" y="2037"/>
                    <a:pt x="247" y="2400"/>
                    <a:pt x="536" y="2400"/>
                  </a:cubicBezTo>
                  <a:cubicBezTo>
                    <a:pt x="626" y="2400"/>
                    <a:pt x="720" y="2365"/>
                    <a:pt x="805" y="2281"/>
                  </a:cubicBezTo>
                  <a:lnTo>
                    <a:pt x="1354" y="1731"/>
                  </a:lnTo>
                  <a:lnTo>
                    <a:pt x="1904" y="2281"/>
                  </a:lnTo>
                  <a:cubicBezTo>
                    <a:pt x="1988" y="2365"/>
                    <a:pt x="2083" y="2400"/>
                    <a:pt x="2173" y="2400"/>
                  </a:cubicBezTo>
                  <a:cubicBezTo>
                    <a:pt x="2462" y="2400"/>
                    <a:pt x="2707" y="2037"/>
                    <a:pt x="2436" y="1767"/>
                  </a:cubicBezTo>
                  <a:lnTo>
                    <a:pt x="1887" y="1199"/>
                  </a:lnTo>
                  <a:lnTo>
                    <a:pt x="2436" y="649"/>
                  </a:lnTo>
                  <a:cubicBezTo>
                    <a:pt x="2709" y="377"/>
                    <a:pt x="2458" y="0"/>
                    <a:pt x="2167" y="0"/>
                  </a:cubicBezTo>
                  <a:cubicBezTo>
                    <a:pt x="2079" y="0"/>
                    <a:pt x="1987" y="35"/>
                    <a:pt x="1904" y="117"/>
                  </a:cubicBezTo>
                  <a:lnTo>
                    <a:pt x="1354" y="667"/>
                  </a:lnTo>
                  <a:lnTo>
                    <a:pt x="805" y="117"/>
                  </a:lnTo>
                  <a:cubicBezTo>
                    <a:pt x="722" y="35"/>
                    <a:pt x="630" y="0"/>
                    <a:pt x="5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304" name="Google Shape;4304;p41"/>
            <p:cNvSpPr/>
            <p:nvPr/>
          </p:nvSpPr>
          <p:spPr>
            <a:xfrm>
              <a:off x="4862700" y="1333400"/>
              <a:ext cx="29300" cy="29300"/>
            </a:xfrm>
            <a:custGeom>
              <a:avLst/>
              <a:gdLst/>
              <a:ahLst/>
              <a:cxnLst/>
              <a:rect l="l" t="t" r="r" b="b"/>
              <a:pathLst>
                <a:path w="1172" h="1172" extrusionOk="0">
                  <a:moveTo>
                    <a:pt x="586" y="1"/>
                  </a:moveTo>
                  <a:cubicBezTo>
                    <a:pt x="267" y="1"/>
                    <a:pt x="1" y="267"/>
                    <a:pt x="1" y="586"/>
                  </a:cubicBezTo>
                  <a:cubicBezTo>
                    <a:pt x="1" y="905"/>
                    <a:pt x="267" y="1171"/>
                    <a:pt x="586" y="1171"/>
                  </a:cubicBezTo>
                  <a:cubicBezTo>
                    <a:pt x="905" y="1171"/>
                    <a:pt x="1171" y="905"/>
                    <a:pt x="1171" y="586"/>
                  </a:cubicBezTo>
                  <a:cubicBezTo>
                    <a:pt x="1171" y="267"/>
                    <a:pt x="905" y="1"/>
                    <a:pt x="58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4" name="Google Shape;4257;p41">
            <a:extLst>
              <a:ext uri="{FF2B5EF4-FFF2-40B4-BE49-F238E27FC236}">
                <a16:creationId xmlns:a16="http://schemas.microsoft.com/office/drawing/2014/main" id="{111C6F0F-1705-58F1-95F3-F0BC8AE01B33}"/>
              </a:ext>
            </a:extLst>
          </p:cNvPr>
          <p:cNvSpPr txBox="1">
            <a:spLocks/>
          </p:cNvSpPr>
          <p:nvPr/>
        </p:nvSpPr>
        <p:spPr>
          <a:xfrm rot="363285">
            <a:off x="10296965" y="3783745"/>
            <a:ext cx="5283885" cy="9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6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4800" b="1" dirty="0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2. KHỬ HỢP CHẤT NITRO</a:t>
            </a:r>
          </a:p>
        </p:txBody>
      </p:sp>
      <p:sp>
        <p:nvSpPr>
          <p:cNvPr id="9" name="Google Shape;4257;p41">
            <a:extLst>
              <a:ext uri="{FF2B5EF4-FFF2-40B4-BE49-F238E27FC236}">
                <a16:creationId xmlns:a16="http://schemas.microsoft.com/office/drawing/2014/main" id="{FB99F895-C8E0-39D9-47E6-2D3FD3E710D1}"/>
              </a:ext>
            </a:extLst>
          </p:cNvPr>
          <p:cNvSpPr txBox="1">
            <a:spLocks/>
          </p:cNvSpPr>
          <p:nvPr/>
        </p:nvSpPr>
        <p:spPr>
          <a:xfrm rot="21291926">
            <a:off x="2748144" y="5566119"/>
            <a:ext cx="5705299" cy="9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6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9pPr>
          </a:lstStyle>
          <a:p>
            <a:r>
              <a:rPr lang="en-US" sz="4400" dirty="0" err="1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Điều</a:t>
            </a:r>
            <a:r>
              <a:rPr lang="en-US" sz="4400" dirty="0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chế</a:t>
            </a:r>
            <a:r>
              <a:rPr lang="en-US" sz="4400" dirty="0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 alkylamine</a:t>
            </a:r>
          </a:p>
        </p:txBody>
      </p:sp>
      <p:sp>
        <p:nvSpPr>
          <p:cNvPr id="10" name="Google Shape;4257;p41">
            <a:extLst>
              <a:ext uri="{FF2B5EF4-FFF2-40B4-BE49-F238E27FC236}">
                <a16:creationId xmlns:a16="http://schemas.microsoft.com/office/drawing/2014/main" id="{380B2A4D-6669-7656-6F9B-27F019EDDB51}"/>
              </a:ext>
            </a:extLst>
          </p:cNvPr>
          <p:cNvSpPr txBox="1">
            <a:spLocks/>
          </p:cNvSpPr>
          <p:nvPr/>
        </p:nvSpPr>
        <p:spPr>
          <a:xfrm rot="295483">
            <a:off x="10058829" y="5677107"/>
            <a:ext cx="5045493" cy="9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6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Chau Philomene One"/>
              <a:buNone/>
              <a:defRPr sz="4000" b="0" i="0" u="none" strike="noStrike" cap="none">
                <a:solidFill>
                  <a:schemeClr val="accent3"/>
                </a:solidFill>
                <a:latin typeface="Chau Philomene One"/>
                <a:ea typeface="Chau Philomene One"/>
                <a:cs typeface="Chau Philomene One"/>
                <a:sym typeface="Chau Philomene One"/>
              </a:defRPr>
            </a:lvl9pPr>
          </a:lstStyle>
          <a:p>
            <a:r>
              <a:rPr lang="en-US" sz="4400" dirty="0" err="1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Điều</a:t>
            </a:r>
            <a:r>
              <a:rPr lang="en-US" sz="4400" dirty="0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chế</a:t>
            </a:r>
            <a:r>
              <a:rPr lang="en-US" sz="4400" dirty="0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 arylamine </a:t>
            </a:r>
            <a:r>
              <a:rPr lang="en-US" sz="4400" dirty="0" err="1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và</a:t>
            </a:r>
            <a:r>
              <a:rPr lang="en-US" sz="4400" dirty="0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 aniline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7" grpId="0"/>
      <p:bldP spid="4" grpId="0"/>
      <p:bldP spid="9" grpId="0"/>
      <p:bldP spid="1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CC81D1AB-2D4A-8ECD-AC0D-78BC172FB7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4992"/>
            <a:ext cx="18044160" cy="9936480"/>
          </a:xfrm>
          <a:prstGeom prst="rect">
            <a:avLst/>
          </a:prstGeom>
        </p:spPr>
      </p:pic>
      <p:sp>
        <p:nvSpPr>
          <p:cNvPr id="5" name="TextBox 6">
            <a:extLst>
              <a:ext uri="{FF2B5EF4-FFF2-40B4-BE49-F238E27FC236}">
                <a16:creationId xmlns:a16="http://schemas.microsoft.com/office/drawing/2014/main" id="{9027AD76-903B-973E-99DE-80AB33794282}"/>
              </a:ext>
            </a:extLst>
          </p:cNvPr>
          <p:cNvSpPr txBox="1"/>
          <p:nvPr/>
        </p:nvSpPr>
        <p:spPr>
          <a:xfrm>
            <a:off x="1783830" y="1022617"/>
            <a:ext cx="6205928" cy="670633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lIns="0" tIns="0" rIns="0" bIns="0" rtlCol="0" anchor="ctr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Times New Roman"/>
                <a:sym typeface="+mn-lt"/>
              </a:rPr>
              <a:t>1. ALKYL</a:t>
            </a:r>
            <a:r>
              <a:rPr kumimoji="0" lang="en-US" sz="4000" b="1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Times New Roman"/>
                <a:sym typeface="+mn-lt"/>
              </a:rPr>
              <a:t> HÓA AMMONIA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cs typeface="Times New Roman"/>
              <a:sym typeface="+mn-lt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E1DEA652-9287-7E3E-8D8C-9DB4B9817592}"/>
              </a:ext>
            </a:extLst>
          </p:cNvPr>
          <p:cNvSpPr txBox="1"/>
          <p:nvPr/>
        </p:nvSpPr>
        <p:spPr>
          <a:xfrm>
            <a:off x="1783830" y="4123659"/>
            <a:ext cx="6205928" cy="670633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lIns="0" tIns="0" rIns="0" bIns="0" rtlCol="0" anchor="ctr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Times New Roman"/>
                <a:sym typeface="+mn-lt"/>
              </a:rPr>
              <a:t>2. KHỬ</a:t>
            </a:r>
            <a:r>
              <a:rPr kumimoji="0" lang="en-US" sz="4000" b="1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/>
                <a:cs typeface="Times New Roman"/>
                <a:sym typeface="+mn-lt"/>
              </a:rPr>
              <a:t> HỢP CHẤT NITRO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/>
              <a:cs typeface="Times New Roman"/>
              <a:sym typeface="+mn-lt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19EA72D-88B1-7494-8F89-8E4AED3C9CAD}"/>
              </a:ext>
            </a:extLst>
          </p:cNvPr>
          <p:cNvSpPr txBox="1"/>
          <p:nvPr/>
        </p:nvSpPr>
        <p:spPr>
          <a:xfrm>
            <a:off x="1618308" y="5160404"/>
            <a:ext cx="1566472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rtl="0"/>
            <a:r>
              <a:rPr lang="vi-VN" sz="3600" b="0" i="0" dirty="0" err="1">
                <a:solidFill>
                  <a:srgbClr val="002060"/>
                </a:solidFill>
                <a:effectLst/>
                <a:latin typeface="+mj-lt"/>
              </a:rPr>
              <a:t>Aniline</a:t>
            </a:r>
            <a:r>
              <a:rPr lang="vi-VN" sz="3600" b="0" i="0" dirty="0">
                <a:solidFill>
                  <a:srgbClr val="002060"/>
                </a:solidFill>
                <a:effectLst/>
                <a:latin typeface="+mj-lt"/>
              </a:rPr>
              <a:t> và các </a:t>
            </a:r>
            <a:r>
              <a:rPr lang="vi-VN" sz="3600" b="0" i="0" dirty="0" err="1">
                <a:solidFill>
                  <a:srgbClr val="002060"/>
                </a:solidFill>
                <a:effectLst/>
                <a:latin typeface="+mj-lt"/>
              </a:rPr>
              <a:t>arylamine</a:t>
            </a:r>
            <a:r>
              <a:rPr lang="vi-VN" sz="3600" b="0" i="0" dirty="0">
                <a:solidFill>
                  <a:srgbClr val="002060"/>
                </a:solidFill>
                <a:effectLst/>
                <a:latin typeface="+mj-lt"/>
              </a:rPr>
              <a:t> thường được điều chế bằng cách khử hợp chất </a:t>
            </a:r>
            <a:r>
              <a:rPr lang="vi-VN" sz="3600" b="0" i="0" dirty="0" err="1">
                <a:solidFill>
                  <a:srgbClr val="002060"/>
                </a:solidFill>
                <a:effectLst/>
                <a:latin typeface="+mj-lt"/>
              </a:rPr>
              <a:t>nitrobenzene</a:t>
            </a:r>
            <a:r>
              <a:rPr lang="en-US" sz="3600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3600" b="0" i="0" dirty="0">
                <a:solidFill>
                  <a:srgbClr val="002060"/>
                </a:solidFill>
                <a:effectLst/>
                <a:latin typeface="+mj-lt"/>
              </a:rPr>
              <a:t>(hoặc dẫn xuất </a:t>
            </a:r>
            <a:r>
              <a:rPr lang="vi-VN" sz="3600" b="0" i="0" dirty="0" err="1">
                <a:solidFill>
                  <a:srgbClr val="002060"/>
                </a:solidFill>
                <a:effectLst/>
                <a:latin typeface="+mj-lt"/>
              </a:rPr>
              <a:t>nitro</a:t>
            </a:r>
            <a:r>
              <a:rPr lang="vi-VN" sz="3600" b="0" i="0" dirty="0">
                <a:solidFill>
                  <a:srgbClr val="002060"/>
                </a:solidFill>
                <a:effectLst/>
                <a:latin typeface="+mj-lt"/>
              </a:rPr>
              <a:t> tương ứng) bởi một số kim loại (</a:t>
            </a:r>
            <a:r>
              <a:rPr lang="vi-VN" sz="3600" b="0" i="0" dirty="0" err="1">
                <a:solidFill>
                  <a:srgbClr val="002060"/>
                </a:solidFill>
                <a:effectLst/>
                <a:latin typeface="+mj-lt"/>
              </a:rPr>
              <a:t>Zn</a:t>
            </a:r>
            <a:r>
              <a:rPr lang="vi-VN" sz="3600" b="0" i="0" dirty="0">
                <a:solidFill>
                  <a:srgbClr val="002060"/>
                </a:solidFill>
                <a:effectLst/>
                <a:latin typeface="+mj-lt"/>
              </a:rPr>
              <a:t>, </a:t>
            </a:r>
            <a:r>
              <a:rPr lang="vi-VN" sz="3600" b="0" i="0" dirty="0" err="1">
                <a:solidFill>
                  <a:srgbClr val="002060"/>
                </a:solidFill>
                <a:effectLst/>
                <a:latin typeface="+mj-lt"/>
              </a:rPr>
              <a:t>Fe</a:t>
            </a:r>
            <a:r>
              <a:rPr lang="vi-VN" sz="3600" b="0" i="0" dirty="0">
                <a:solidFill>
                  <a:srgbClr val="002060"/>
                </a:solidFill>
                <a:effectLst/>
                <a:latin typeface="+mj-lt"/>
              </a:rPr>
              <a:t>,...) trong </a:t>
            </a:r>
            <a:r>
              <a:rPr lang="en-US" sz="3600" b="0" i="0" dirty="0" err="1">
                <a:solidFill>
                  <a:srgbClr val="002060"/>
                </a:solidFill>
                <a:effectLst/>
                <a:latin typeface="+mj-lt"/>
              </a:rPr>
              <a:t>môi</a:t>
            </a:r>
            <a:r>
              <a:rPr lang="en-US" sz="3600" b="0" i="0" dirty="0">
                <a:solidFill>
                  <a:srgbClr val="002060"/>
                </a:solidFill>
                <a:effectLst/>
                <a:latin typeface="+mj-lt"/>
              </a:rPr>
              <a:t> </a:t>
            </a:r>
            <a:r>
              <a:rPr lang="en-US" sz="3600" b="0" i="0" dirty="0" err="1">
                <a:solidFill>
                  <a:srgbClr val="002060"/>
                </a:solidFill>
                <a:effectLst/>
                <a:latin typeface="+mj-lt"/>
              </a:rPr>
              <a:t>trường</a:t>
            </a:r>
            <a:r>
              <a:rPr lang="en-US" sz="3600" b="0" i="0" dirty="0">
                <a:solidFill>
                  <a:srgbClr val="002060"/>
                </a:solidFill>
                <a:effectLst/>
                <a:latin typeface="+mj-lt"/>
              </a:rPr>
              <a:t> acid.</a:t>
            </a:r>
            <a:endParaRPr lang="vi-VN" sz="3600" b="0" i="0" dirty="0">
              <a:solidFill>
                <a:srgbClr val="002060"/>
              </a:solidFill>
              <a:effectLst/>
              <a:latin typeface="+mj-lt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EA1CBB11-F052-145F-915D-502F8E15B7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85143" y="7280842"/>
            <a:ext cx="10130184" cy="2242461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33153EF5-B721-7224-53C7-3842BB7B15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44381" y="2480910"/>
            <a:ext cx="14412577" cy="1235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178115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animBg="1"/>
      <p:bldP spid="1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Freeform 2"/>
          <p:cNvSpPr/>
          <p:nvPr/>
        </p:nvSpPr>
        <p:spPr>
          <a:xfrm>
            <a:off x="0" y="-1"/>
            <a:ext cx="18288000" cy="10254617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solidFill>
            <a:srgbClr val="F9DAD4"/>
          </a:solidFill>
        </p:spPr>
      </p:sp>
      <p:sp>
        <p:nvSpPr>
          <p:cNvPr id="1035" name="Hình chữ nhật: Góc Tròn 1034">
            <a:extLst>
              <a:ext uri="{FF2B5EF4-FFF2-40B4-BE49-F238E27FC236}">
                <a16:creationId xmlns:a16="http://schemas.microsoft.com/office/drawing/2014/main" id="{BDB89FDD-CA5B-83F4-4629-DD4EDC633E1F}"/>
              </a:ext>
            </a:extLst>
          </p:cNvPr>
          <p:cNvSpPr/>
          <p:nvPr/>
        </p:nvSpPr>
        <p:spPr>
          <a:xfrm>
            <a:off x="11358077" y="6075756"/>
            <a:ext cx="6681548" cy="360773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59814">
              <a:buClrTx/>
            </a:pPr>
            <a:endParaRPr lang="en-US" sz="2480" kern="12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034" name="Hình chữ nhật: Góc Tròn 1033">
            <a:extLst>
              <a:ext uri="{FF2B5EF4-FFF2-40B4-BE49-F238E27FC236}">
                <a16:creationId xmlns:a16="http://schemas.microsoft.com/office/drawing/2014/main" id="{A679B92B-D047-8C61-5E6A-26BF72D8773B}"/>
              </a:ext>
            </a:extLst>
          </p:cNvPr>
          <p:cNvSpPr/>
          <p:nvPr/>
        </p:nvSpPr>
        <p:spPr>
          <a:xfrm>
            <a:off x="9701043" y="390380"/>
            <a:ext cx="8338581" cy="494919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59814">
              <a:buClrTx/>
            </a:pPr>
            <a:endParaRPr lang="en-US" sz="2480" kern="12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033" name="Hình chữ nhật: Góc Tròn 1032">
            <a:extLst>
              <a:ext uri="{FF2B5EF4-FFF2-40B4-BE49-F238E27FC236}">
                <a16:creationId xmlns:a16="http://schemas.microsoft.com/office/drawing/2014/main" id="{B29C32E7-35CD-6F52-5CDF-2A619977139E}"/>
              </a:ext>
            </a:extLst>
          </p:cNvPr>
          <p:cNvSpPr/>
          <p:nvPr/>
        </p:nvSpPr>
        <p:spPr>
          <a:xfrm>
            <a:off x="512069" y="7033995"/>
            <a:ext cx="4915050" cy="264949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59814">
              <a:buClrTx/>
            </a:pPr>
            <a:endParaRPr lang="en-US" sz="2480" kern="12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032" name="Hình chữ nhật: Góc Tròn 1031">
            <a:extLst>
              <a:ext uri="{FF2B5EF4-FFF2-40B4-BE49-F238E27FC236}">
                <a16:creationId xmlns:a16="http://schemas.microsoft.com/office/drawing/2014/main" id="{C333A25D-5A8D-41CC-5509-91FB032D44F0}"/>
              </a:ext>
            </a:extLst>
          </p:cNvPr>
          <p:cNvSpPr/>
          <p:nvPr/>
        </p:nvSpPr>
        <p:spPr>
          <a:xfrm>
            <a:off x="591602" y="3012518"/>
            <a:ext cx="6609299" cy="345121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59814">
              <a:buClrTx/>
            </a:pPr>
            <a:endParaRPr lang="en-US" sz="2480" kern="12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031" name="Hình chữ nhật: Góc Tròn 1030">
            <a:extLst>
              <a:ext uri="{FF2B5EF4-FFF2-40B4-BE49-F238E27FC236}">
                <a16:creationId xmlns:a16="http://schemas.microsoft.com/office/drawing/2014/main" id="{73FC29D3-7930-AB61-B4C5-F4CEE8DCD28F}"/>
              </a:ext>
            </a:extLst>
          </p:cNvPr>
          <p:cNvSpPr/>
          <p:nvPr/>
        </p:nvSpPr>
        <p:spPr>
          <a:xfrm>
            <a:off x="685801" y="603508"/>
            <a:ext cx="7245296" cy="2012252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59814">
              <a:buClrTx/>
            </a:pPr>
            <a:endParaRPr lang="en-US" sz="2480" kern="12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8357279" y="686242"/>
            <a:ext cx="922982" cy="623247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1828755">
              <a:spcBef>
                <a:spcPct val="0"/>
              </a:spcBef>
            </a:pPr>
            <a:r>
              <a:rPr lang="en-US" sz="8100" b="1" dirty="0">
                <a:latin typeface="Cambria" panose="02040503050406030204" pitchFamily="18" charset="0"/>
                <a:ea typeface="Cambria" panose="02040503050406030204" pitchFamily="18" charset="0"/>
              </a:rPr>
              <a:t>AMINE</a:t>
            </a:r>
          </a:p>
        </p:txBody>
      </p:sp>
      <p:sp>
        <p:nvSpPr>
          <p:cNvPr id="12" name="TextBox 12"/>
          <p:cNvSpPr txBox="1"/>
          <p:nvPr/>
        </p:nvSpPr>
        <p:spPr>
          <a:xfrm>
            <a:off x="1023787" y="3428530"/>
            <a:ext cx="5400248" cy="3150902"/>
          </a:xfrm>
          <a:prstGeom prst="rect">
            <a:avLst/>
          </a:prstGeom>
        </p:spPr>
        <p:txBody>
          <a:bodyPr lIns="50801" tIns="50801" rIns="50801" bIns="50801" rtlCol="0" anchor="ctr"/>
          <a:lstStyle/>
          <a:p>
            <a:pPr algn="ctr" defTabSz="1828755">
              <a:lnSpc>
                <a:spcPct val="120000"/>
              </a:lnSpc>
            </a:pPr>
            <a:endParaRPr sz="2801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2" name="Freeform 42"/>
          <p:cNvSpPr/>
          <p:nvPr/>
        </p:nvSpPr>
        <p:spPr>
          <a:xfrm rot="-1358775">
            <a:off x="10690006" y="3091609"/>
            <a:ext cx="1411544" cy="637604"/>
          </a:xfrm>
          <a:custGeom>
            <a:avLst/>
            <a:gdLst/>
            <a:ahLst/>
            <a:cxnLst/>
            <a:rect l="l" t="t" r="r" b="b"/>
            <a:pathLst>
              <a:path w="1411543" h="637604">
                <a:moveTo>
                  <a:pt x="0" y="0"/>
                </a:moveTo>
                <a:lnTo>
                  <a:pt x="1411543" y="0"/>
                </a:lnTo>
                <a:lnTo>
                  <a:pt x="1411543" y="637604"/>
                </a:lnTo>
                <a:lnTo>
                  <a:pt x="0" y="63760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49" name="TextBox 49"/>
          <p:cNvSpPr txBox="1"/>
          <p:nvPr/>
        </p:nvSpPr>
        <p:spPr>
          <a:xfrm>
            <a:off x="853682" y="191742"/>
            <a:ext cx="2631279" cy="621645"/>
          </a:xfrm>
          <a:prstGeom prst="rect">
            <a:avLst/>
          </a:prstGeom>
          <a:solidFill>
            <a:srgbClr val="FF7C80"/>
          </a:solidFill>
        </p:spPr>
        <p:txBody>
          <a:bodyPr wrap="square" lIns="0" tIns="0" rIns="0" bIns="0" rtlCol="0" anchor="t">
            <a:spAutoFit/>
          </a:bodyPr>
          <a:lstStyle/>
          <a:p>
            <a:pPr algn="ctr" defTabSz="1828755">
              <a:lnSpc>
                <a:spcPct val="120000"/>
              </a:lnSpc>
            </a:pPr>
            <a:r>
              <a:rPr lang="en-US" sz="3600" b="1" spc="90" dirty="0" err="1">
                <a:latin typeface="Baguet Script" panose="00000500000000000000" pitchFamily="2" charset="0"/>
                <a:ea typeface="Cambria" panose="02040503050406030204" pitchFamily="18" charset="0"/>
              </a:rPr>
              <a:t>Khái</a:t>
            </a:r>
            <a:r>
              <a:rPr lang="en-US" sz="3600" b="1" spc="90" dirty="0">
                <a:latin typeface="Baguet Script" panose="00000500000000000000" pitchFamily="2" charset="0"/>
                <a:ea typeface="Cambria" panose="02040503050406030204" pitchFamily="18" charset="0"/>
              </a:rPr>
              <a:t> </a:t>
            </a:r>
            <a:r>
              <a:rPr lang="en-US" sz="3600" b="1" spc="90" dirty="0" err="1">
                <a:latin typeface="Baguet Script" panose="00000500000000000000" pitchFamily="2" charset="0"/>
                <a:ea typeface="Cambria" panose="02040503050406030204" pitchFamily="18" charset="0"/>
              </a:rPr>
              <a:t>niệm</a:t>
            </a:r>
            <a:endParaRPr lang="en-US" sz="3600" b="1" spc="90" dirty="0">
              <a:latin typeface="Baguet Script" panose="00000500000000000000" pitchFamily="2" charset="0"/>
              <a:ea typeface="Cambria" panose="02040503050406030204" pitchFamily="18" charset="0"/>
            </a:endParaRPr>
          </a:p>
        </p:txBody>
      </p:sp>
      <p:sp>
        <p:nvSpPr>
          <p:cNvPr id="50" name="TextBox 50"/>
          <p:cNvSpPr txBox="1"/>
          <p:nvPr/>
        </p:nvSpPr>
        <p:spPr>
          <a:xfrm>
            <a:off x="999452" y="916917"/>
            <a:ext cx="6641424" cy="144988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 defTabSz="1828755">
              <a:lnSpc>
                <a:spcPct val="120000"/>
              </a:lnSpc>
              <a:spcBef>
                <a:spcPct val="0"/>
              </a:spcBef>
            </a:pPr>
            <a:r>
              <a:rPr lang="vi-VN" sz="2700" dirty="0">
                <a:latin typeface="Cambria" panose="02040503050406030204" pitchFamily="18" charset="0"/>
                <a:ea typeface="Cambria" panose="02040503050406030204" pitchFamily="18" charset="0"/>
              </a:rPr>
              <a:t>Amine là dẫn xuất của ammonia, trong đó nguyên tử hydrogen trong phân tử ammonia được thay thế bằng gốc </a:t>
            </a:r>
            <a:r>
              <a:rPr lang="vi-VN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hydrocarbon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sp>
        <p:nvSpPr>
          <p:cNvPr id="51" name="TextBox 51"/>
          <p:cNvSpPr txBox="1"/>
          <p:nvPr/>
        </p:nvSpPr>
        <p:spPr>
          <a:xfrm>
            <a:off x="921368" y="3027254"/>
            <a:ext cx="2297346" cy="621645"/>
          </a:xfrm>
          <a:prstGeom prst="rect">
            <a:avLst/>
          </a:prstGeom>
          <a:solidFill>
            <a:srgbClr val="FF7C80"/>
          </a:solidFill>
        </p:spPr>
        <p:txBody>
          <a:bodyPr wrap="square" lIns="0" tIns="0" rIns="0" bIns="0" rtlCol="0" anchor="t">
            <a:spAutoFit/>
          </a:bodyPr>
          <a:lstStyle/>
          <a:p>
            <a:pPr algn="ctr" defTabSz="1828755">
              <a:lnSpc>
                <a:spcPct val="120000"/>
              </a:lnSpc>
            </a:pPr>
            <a:r>
              <a:rPr lang="en-US" sz="3600" b="1" spc="90" dirty="0">
                <a:latin typeface="Baguet Script" panose="00000500000000000000" pitchFamily="2" charset="0"/>
                <a:ea typeface="Cambria" panose="02040503050406030204" pitchFamily="18" charset="0"/>
              </a:rPr>
              <a:t>Phân </a:t>
            </a:r>
            <a:r>
              <a:rPr lang="en-US" sz="3600" b="1" spc="90" dirty="0" err="1">
                <a:latin typeface="Baguet Script" panose="00000500000000000000" pitchFamily="2" charset="0"/>
                <a:ea typeface="Cambria" panose="02040503050406030204" pitchFamily="18" charset="0"/>
              </a:rPr>
              <a:t>loại</a:t>
            </a:r>
            <a:r>
              <a:rPr lang="en-US" sz="3600" b="1" spc="90" dirty="0">
                <a:latin typeface="Baguet Script" panose="00000500000000000000" pitchFamily="2" charset="0"/>
                <a:ea typeface="Cambria" panose="02040503050406030204" pitchFamily="18" charset="0"/>
              </a:rPr>
              <a:t> </a:t>
            </a:r>
          </a:p>
        </p:txBody>
      </p:sp>
      <p:sp>
        <p:nvSpPr>
          <p:cNvPr id="53" name="TextBox 53"/>
          <p:cNvSpPr txBox="1"/>
          <p:nvPr/>
        </p:nvSpPr>
        <p:spPr>
          <a:xfrm>
            <a:off x="902734" y="6796821"/>
            <a:ext cx="3580553" cy="621645"/>
          </a:xfrm>
          <a:prstGeom prst="rect">
            <a:avLst/>
          </a:prstGeom>
          <a:solidFill>
            <a:srgbClr val="FF7C80"/>
          </a:solidFill>
        </p:spPr>
        <p:txBody>
          <a:bodyPr lIns="0" tIns="0" rIns="0" bIns="0" rtlCol="0" anchor="t">
            <a:spAutoFit/>
          </a:bodyPr>
          <a:lstStyle/>
          <a:p>
            <a:pPr algn="ctr" defTabSz="1828755">
              <a:lnSpc>
                <a:spcPct val="120000"/>
              </a:lnSpc>
            </a:pPr>
            <a:r>
              <a:rPr lang="en-US" sz="3600" b="1" spc="90" dirty="0" err="1">
                <a:latin typeface="Baguet Script" panose="00000500000000000000" pitchFamily="2" charset="0"/>
                <a:ea typeface="Cambria" panose="02040503050406030204" pitchFamily="18" charset="0"/>
              </a:rPr>
              <a:t>Tính</a:t>
            </a:r>
            <a:r>
              <a:rPr lang="en-US" sz="3600" b="1" spc="90" dirty="0">
                <a:latin typeface="Baguet Script" panose="00000500000000000000" pitchFamily="2" charset="0"/>
                <a:ea typeface="Cambria" panose="02040503050406030204" pitchFamily="18" charset="0"/>
              </a:rPr>
              <a:t> </a:t>
            </a:r>
            <a:r>
              <a:rPr lang="en-US" sz="3600" b="1" spc="90" dirty="0" err="1">
                <a:latin typeface="Baguet Script" panose="00000500000000000000" pitchFamily="2" charset="0"/>
                <a:ea typeface="Cambria" panose="02040503050406030204" pitchFamily="18" charset="0"/>
              </a:rPr>
              <a:t>chất</a:t>
            </a:r>
            <a:r>
              <a:rPr lang="en-US" sz="3600" b="1" spc="90" dirty="0">
                <a:latin typeface="Baguet Script" panose="00000500000000000000" pitchFamily="2" charset="0"/>
                <a:ea typeface="Cambria" panose="02040503050406030204" pitchFamily="18" charset="0"/>
              </a:rPr>
              <a:t> </a:t>
            </a:r>
            <a:r>
              <a:rPr lang="en-US" sz="3600" b="1" spc="90" dirty="0" err="1">
                <a:latin typeface="Baguet Script" panose="00000500000000000000" pitchFamily="2" charset="0"/>
                <a:ea typeface="Cambria" panose="02040503050406030204" pitchFamily="18" charset="0"/>
              </a:rPr>
              <a:t>vật</a:t>
            </a:r>
            <a:r>
              <a:rPr lang="en-US" sz="3600" b="1" spc="90" dirty="0">
                <a:latin typeface="Baguet Script" panose="00000500000000000000" pitchFamily="2" charset="0"/>
                <a:ea typeface="Cambria" panose="02040503050406030204" pitchFamily="18" charset="0"/>
              </a:rPr>
              <a:t> </a:t>
            </a:r>
            <a:r>
              <a:rPr lang="en-US" sz="3600" b="1" spc="90" dirty="0" err="1">
                <a:latin typeface="Baguet Script" panose="00000500000000000000" pitchFamily="2" charset="0"/>
                <a:ea typeface="Cambria" panose="02040503050406030204" pitchFamily="18" charset="0"/>
              </a:rPr>
              <a:t>lý</a:t>
            </a:r>
            <a:endParaRPr lang="en-US" sz="3600" b="1" spc="90" dirty="0">
              <a:latin typeface="Baguet Script" panose="00000500000000000000" pitchFamily="2" charset="0"/>
              <a:ea typeface="Cambria" panose="02040503050406030204" pitchFamily="18" charset="0"/>
            </a:endParaRPr>
          </a:p>
        </p:txBody>
      </p:sp>
      <p:sp>
        <p:nvSpPr>
          <p:cNvPr id="54" name="TextBox 54"/>
          <p:cNvSpPr txBox="1"/>
          <p:nvPr/>
        </p:nvSpPr>
        <p:spPr>
          <a:xfrm>
            <a:off x="588948" y="7778339"/>
            <a:ext cx="4741317" cy="144988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1828755">
              <a:lnSpc>
                <a:spcPct val="120000"/>
              </a:lnSpc>
              <a:spcBef>
                <a:spcPct val="0"/>
              </a:spcBef>
            </a:pP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Methylamine, ethylamine, dimethylamine, trimethylamine </a:t>
            </a:r>
            <a:r>
              <a:rPr lang="en-US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những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khí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mùi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khai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sp>
        <p:nvSpPr>
          <p:cNvPr id="56" name="TextBox 56"/>
          <p:cNvSpPr txBox="1"/>
          <p:nvPr/>
        </p:nvSpPr>
        <p:spPr>
          <a:xfrm>
            <a:off x="9867239" y="603507"/>
            <a:ext cx="4100598" cy="95128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 defTabSz="1828755">
              <a:lnSpc>
                <a:spcPct val="120000"/>
              </a:lnSpc>
              <a:spcBef>
                <a:spcPct val="0"/>
              </a:spcBef>
            </a:pP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- </a:t>
            </a:r>
            <a:r>
              <a:rPr lang="vi-VN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Amine</a:t>
            </a:r>
            <a:r>
              <a:rPr lang="vi-VN" sz="2700" dirty="0">
                <a:latin typeface="Cambria" panose="02040503050406030204" pitchFamily="18" charset="0"/>
                <a:ea typeface="Cambria" panose="02040503050406030204" pitchFamily="18" charset="0"/>
              </a:rPr>
              <a:t> có tính </a:t>
            </a:r>
            <a:r>
              <a:rPr lang="vi-VN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base</a:t>
            </a:r>
            <a:r>
              <a:rPr lang="vi-VN" sz="2700" dirty="0">
                <a:latin typeface="Cambria" panose="02040503050406030204" pitchFamily="18" charset="0"/>
                <a:ea typeface="Cambria" panose="02040503050406030204" pitchFamily="18" charset="0"/>
              </a:rPr>
              <a:t> yếu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làm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quỳ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tím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đổi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màu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xanh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sp>
        <p:nvSpPr>
          <p:cNvPr id="59" name="TextBox 59"/>
          <p:cNvSpPr txBox="1"/>
          <p:nvPr/>
        </p:nvSpPr>
        <p:spPr>
          <a:xfrm>
            <a:off x="15204191" y="5976743"/>
            <a:ext cx="2502300" cy="626775"/>
          </a:xfrm>
          <a:prstGeom prst="rect">
            <a:avLst/>
          </a:prstGeom>
          <a:solidFill>
            <a:srgbClr val="FF7C80"/>
          </a:solidFill>
        </p:spPr>
        <p:txBody>
          <a:bodyPr wrap="square" lIns="0" tIns="0" rIns="0" bIns="0" rtlCol="0" anchor="t">
            <a:spAutoFit/>
          </a:bodyPr>
          <a:lstStyle/>
          <a:p>
            <a:pPr algn="ctr" defTabSz="1828755">
              <a:lnSpc>
                <a:spcPct val="120000"/>
              </a:lnSpc>
            </a:pPr>
            <a:r>
              <a:rPr lang="en-US" sz="3600" b="1" spc="90" dirty="0">
                <a:latin typeface="Baguet Script" panose="00000500000000000000" pitchFamily="2" charset="0"/>
                <a:ea typeface="Cambria" panose="02040503050406030204" pitchFamily="18" charset="0"/>
              </a:rPr>
              <a:t>Danh </a:t>
            </a:r>
            <a:r>
              <a:rPr lang="en-US" sz="3600" b="1" spc="90" dirty="0" err="1">
                <a:latin typeface="Baguet Script" panose="00000500000000000000" pitchFamily="2" charset="0"/>
                <a:ea typeface="Cambria" panose="02040503050406030204" pitchFamily="18" charset="0"/>
              </a:rPr>
              <a:t>pháp</a:t>
            </a:r>
            <a:r>
              <a:rPr lang="en-US" sz="3600" b="1" spc="90" dirty="0">
                <a:latin typeface="Baguet Script" panose="00000500000000000000" pitchFamily="2" charset="0"/>
                <a:ea typeface="Cambria" panose="02040503050406030204" pitchFamily="18" charset="0"/>
              </a:rPr>
              <a:t> </a:t>
            </a:r>
          </a:p>
        </p:txBody>
      </p:sp>
      <p:sp>
        <p:nvSpPr>
          <p:cNvPr id="62" name="TextBox 51"/>
          <p:cNvSpPr txBox="1"/>
          <p:nvPr/>
        </p:nvSpPr>
        <p:spPr>
          <a:xfrm>
            <a:off x="14231765" y="686242"/>
            <a:ext cx="3646577" cy="531749"/>
          </a:xfrm>
          <a:prstGeom prst="rect">
            <a:avLst/>
          </a:prstGeom>
          <a:solidFill>
            <a:srgbClr val="FF7C80"/>
          </a:solidFill>
        </p:spPr>
        <p:txBody>
          <a:bodyPr wrap="square" lIns="0" tIns="0" rIns="0" bIns="0" rtlCol="0" anchor="t">
            <a:spAutoFit/>
          </a:bodyPr>
          <a:lstStyle/>
          <a:p>
            <a:pPr algn="ctr" defTabSz="1828755">
              <a:lnSpc>
                <a:spcPct val="110000"/>
              </a:lnSpc>
            </a:pPr>
            <a:r>
              <a:rPr lang="en-US" sz="3300" b="1" spc="90" dirty="0" err="1">
                <a:latin typeface="Baguet Script" panose="00000500000000000000" pitchFamily="2" charset="0"/>
                <a:ea typeface="Cambria" panose="02040503050406030204" pitchFamily="18" charset="0"/>
              </a:rPr>
              <a:t>Tính</a:t>
            </a:r>
            <a:r>
              <a:rPr lang="en-US" sz="3300" b="1" spc="90" dirty="0">
                <a:latin typeface="Baguet Script" panose="00000500000000000000" pitchFamily="2" charset="0"/>
                <a:ea typeface="Cambria" panose="02040503050406030204" pitchFamily="18" charset="0"/>
              </a:rPr>
              <a:t> </a:t>
            </a:r>
            <a:r>
              <a:rPr lang="en-US" sz="3300" b="1" spc="90" dirty="0" err="1">
                <a:latin typeface="Baguet Script" panose="00000500000000000000" pitchFamily="2" charset="0"/>
                <a:ea typeface="Cambria" panose="02040503050406030204" pitchFamily="18" charset="0"/>
              </a:rPr>
              <a:t>chất</a:t>
            </a:r>
            <a:r>
              <a:rPr lang="en-US" sz="3300" b="1" spc="90" dirty="0">
                <a:latin typeface="Baguet Script" panose="00000500000000000000" pitchFamily="2" charset="0"/>
                <a:ea typeface="Cambria" panose="02040503050406030204" pitchFamily="18" charset="0"/>
              </a:rPr>
              <a:t> </a:t>
            </a:r>
            <a:r>
              <a:rPr lang="en-US" sz="3300" b="1" spc="90" dirty="0" err="1">
                <a:latin typeface="Baguet Script" panose="00000500000000000000" pitchFamily="2" charset="0"/>
                <a:ea typeface="Cambria" panose="02040503050406030204" pitchFamily="18" charset="0"/>
              </a:rPr>
              <a:t>hóa</a:t>
            </a:r>
            <a:r>
              <a:rPr lang="en-US" sz="3300" b="1" spc="90" dirty="0">
                <a:latin typeface="Baguet Script" panose="00000500000000000000" pitchFamily="2" charset="0"/>
                <a:ea typeface="Cambria" panose="02040503050406030204" pitchFamily="18" charset="0"/>
              </a:rPr>
              <a:t> </a:t>
            </a:r>
            <a:r>
              <a:rPr lang="en-US" sz="3300" b="1" spc="90" dirty="0" err="1">
                <a:latin typeface="Baguet Script" panose="00000500000000000000" pitchFamily="2" charset="0"/>
                <a:ea typeface="Cambria" panose="02040503050406030204" pitchFamily="18" charset="0"/>
              </a:rPr>
              <a:t>học</a:t>
            </a:r>
            <a:endParaRPr lang="en-US" sz="3300" b="1" spc="90" dirty="0">
              <a:latin typeface="Baguet Script" panose="00000500000000000000" pitchFamily="2" charset="0"/>
              <a:ea typeface="Cambria" panose="02040503050406030204" pitchFamily="18" charset="0"/>
            </a:endParaRPr>
          </a:p>
        </p:txBody>
      </p:sp>
      <p:pic>
        <p:nvPicPr>
          <p:cNvPr id="1026" name="Picture 2" descr="Nicotine là gì? Tác hại của Nicotine đối với sức khỏe con người">
            <a:extLst>
              <a:ext uri="{FF2B5EF4-FFF2-40B4-BE49-F238E27FC236}">
                <a16:creationId xmlns:a16="http://schemas.microsoft.com/office/drawing/2014/main" id="{D1717681-5842-544F-D2E5-B166A1196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2576" y="7232127"/>
            <a:ext cx="3113121" cy="194570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56">
            <a:extLst>
              <a:ext uri="{FF2B5EF4-FFF2-40B4-BE49-F238E27FC236}">
                <a16:creationId xmlns:a16="http://schemas.microsoft.com/office/drawing/2014/main" id="{13C93689-65DF-982E-7835-38611FA3E311}"/>
              </a:ext>
            </a:extLst>
          </p:cNvPr>
          <p:cNvSpPr txBox="1"/>
          <p:nvPr/>
        </p:nvSpPr>
        <p:spPr>
          <a:xfrm>
            <a:off x="9786827" y="1650252"/>
            <a:ext cx="8049884" cy="294567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 defTabSz="1828755">
              <a:lnSpc>
                <a:spcPct val="120000"/>
              </a:lnSpc>
              <a:spcBef>
                <a:spcPct val="0"/>
              </a:spcBef>
            </a:pP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- T</a:t>
            </a:r>
            <a:r>
              <a:rPr lang="vi-VN" sz="2700" dirty="0">
                <a:latin typeface="Cambria" panose="02040503050406030204" pitchFamily="18" charset="0"/>
                <a:ea typeface="Cambria" panose="02040503050406030204" pitchFamily="18" charset="0"/>
              </a:rPr>
              <a:t>ạo được hợp chất phức với Cu</a:t>
            </a:r>
            <a:r>
              <a:rPr lang="vi-VN" sz="2700" baseline="30000" dirty="0">
                <a:latin typeface="Cambria" panose="02040503050406030204" pitchFamily="18" charset="0"/>
                <a:ea typeface="Cambria" panose="02040503050406030204" pitchFamily="18" charset="0"/>
              </a:rPr>
              <a:t>2+</a:t>
            </a:r>
            <a:endParaRPr lang="en-US" sz="2700" baseline="30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 defTabSz="1828755">
              <a:lnSpc>
                <a:spcPct val="120000"/>
              </a:lnSpc>
              <a:spcBef>
                <a:spcPct val="0"/>
              </a:spcBef>
            </a:pP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- A</a:t>
            </a:r>
            <a:r>
              <a:rPr lang="vi-VN" sz="2700" dirty="0">
                <a:latin typeface="Cambria" panose="02040503050406030204" pitchFamily="18" charset="0"/>
                <a:ea typeface="Cambria" panose="02040503050406030204" pitchFamily="18" charset="0"/>
              </a:rPr>
              <a:t>lkylamine bậc một 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+</a:t>
            </a:r>
            <a:r>
              <a:rPr lang="vi-VN" sz="2700" dirty="0">
                <a:latin typeface="Cambria" panose="02040503050406030204" pitchFamily="18" charset="0"/>
                <a:ea typeface="Cambria" panose="02040503050406030204" pitchFamily="18" charset="0"/>
              </a:rPr>
              <a:t> HNO</a:t>
            </a:r>
            <a:r>
              <a:rPr lang="vi-VN" sz="2700" baseline="-25000" dirty="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vi-VN" sz="2700" dirty="0">
                <a:latin typeface="Cambria" panose="02040503050406030204" pitchFamily="18" charset="0"/>
                <a:ea typeface="Cambria" panose="02040503050406030204" pitchFamily="18" charset="0"/>
              </a:rPr>
              <a:t> →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2700" dirty="0" err="1">
                <a:latin typeface="Cambria" panose="02040503050406030204" pitchFamily="18" charset="0"/>
                <a:ea typeface="Cambria" panose="02040503050406030204" pitchFamily="18" charset="0"/>
              </a:rPr>
              <a:t>alcohol</a:t>
            </a:r>
            <a:r>
              <a:rPr lang="vi-VN" sz="2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+ </a:t>
            </a:r>
            <a:r>
              <a:rPr lang="vi-VN" sz="2700" dirty="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  <a:r>
              <a:rPr lang="vi-VN" sz="2700" baseline="-25000" dirty="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700" baseline="-25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 defTabSz="1259814">
              <a:lnSpc>
                <a:spcPct val="120000"/>
              </a:lnSpc>
              <a:buClrTx/>
            </a:pP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- </a:t>
            </a:r>
            <a:r>
              <a:rPr lang="en-US" sz="2700" kern="12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r>
              <a:rPr lang="en-US" sz="2700" kern="1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6</a:t>
            </a:r>
            <a:r>
              <a:rPr lang="en-US" sz="2700" kern="12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</a:t>
            </a:r>
            <a:r>
              <a:rPr lang="en-US" sz="2700" kern="1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5</a:t>
            </a:r>
            <a:r>
              <a:rPr lang="en-US" sz="2700" kern="12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H</a:t>
            </a:r>
            <a:r>
              <a:rPr lang="en-US" sz="2700" kern="1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</a:t>
            </a:r>
            <a:r>
              <a:rPr lang="en-US" sz="2700" kern="12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+ HONO + HCl             [C</a:t>
            </a:r>
            <a:r>
              <a:rPr lang="en-US" sz="2700" kern="1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6</a:t>
            </a:r>
            <a:r>
              <a:rPr lang="en-US" sz="2700" kern="12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</a:t>
            </a:r>
            <a:r>
              <a:rPr lang="en-US" sz="2700" kern="1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5</a:t>
            </a:r>
            <a:r>
              <a:rPr lang="en-US" sz="2700" kern="12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</a:t>
            </a:r>
            <a:r>
              <a:rPr lang="en-US" sz="2700" kern="1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</a:t>
            </a:r>
            <a:r>
              <a:rPr lang="en-US" sz="2700" kern="12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]</a:t>
            </a:r>
            <a:r>
              <a:rPr lang="en-US" sz="2700" kern="1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+</a:t>
            </a:r>
            <a:r>
              <a:rPr lang="en-US" sz="2700" kern="12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l</a:t>
            </a:r>
            <a:r>
              <a:rPr lang="en-US" sz="2700" kern="1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−</a:t>
            </a:r>
            <a:r>
              <a:rPr lang="en-US" sz="2700" kern="12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+ 2H</a:t>
            </a:r>
            <a:r>
              <a:rPr lang="en-US" sz="2700" kern="1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</a:t>
            </a:r>
            <a:r>
              <a:rPr lang="en-US" sz="2700" kern="1200" dirty="0"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O</a:t>
            </a:r>
          </a:p>
          <a:p>
            <a:pPr algn="just" defTabSz="1828755">
              <a:lnSpc>
                <a:spcPct val="120000"/>
              </a:lnSpc>
              <a:spcBef>
                <a:spcPct val="0"/>
              </a:spcBef>
            </a:pPr>
            <a:endParaRPr lang="en-US" sz="27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571485" indent="-571485" algn="just" defTabSz="1828755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en-US" sz="27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571485" indent="-571485" algn="just" defTabSz="1828755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en-US" sz="27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32" name="Đối tượng 31">
            <a:extLst>
              <a:ext uri="{FF2B5EF4-FFF2-40B4-BE49-F238E27FC236}">
                <a16:creationId xmlns:a16="http://schemas.microsoft.com/office/drawing/2014/main" id="{5D9FB078-9892-C1BD-F1DD-CAE6127D1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6685" y="2718504"/>
          <a:ext cx="9477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2354" imgH="228647" progId="Equation.DSMT4">
                  <p:embed/>
                </p:oleObj>
              </mc:Choice>
              <mc:Fallback>
                <p:oleObj name="Equation" r:id="rId5" imgW="632354" imgH="228647" progId="Equation.DSMT4">
                  <p:embed/>
                  <p:pic>
                    <p:nvPicPr>
                      <p:cNvPr id="32" name="Đối tượng 31">
                        <a:extLst>
                          <a:ext uri="{FF2B5EF4-FFF2-40B4-BE49-F238E27FC236}">
                            <a16:creationId xmlns:a16="http://schemas.microsoft.com/office/drawing/2014/main" id="{5D9FB078-9892-C1BD-F1DD-CAE6127D19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86685" y="2718504"/>
                        <a:ext cx="947738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Đối tượng 56">
            <a:extLst>
              <a:ext uri="{FF2B5EF4-FFF2-40B4-BE49-F238E27FC236}">
                <a16:creationId xmlns:a16="http://schemas.microsoft.com/office/drawing/2014/main" id="{7DE04F92-8CE1-1708-87AC-5126F4E4D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49707" y="3224588"/>
          <a:ext cx="6266816" cy="1764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7" imgW="4257599" imgH="1200034" progId="ACD.ChemSketch.20">
                  <p:embed/>
                </p:oleObj>
              </mc:Choice>
              <mc:Fallback>
                <p:oleObj name="ChemSketch" r:id="rId7" imgW="4257599" imgH="1200034" progId="ACD.ChemSketch.20">
                  <p:embed/>
                  <p:pic>
                    <p:nvPicPr>
                      <p:cNvPr id="57" name="Đối tượng 56">
                        <a:extLst>
                          <a:ext uri="{FF2B5EF4-FFF2-40B4-BE49-F238E27FC236}">
                            <a16:creationId xmlns:a16="http://schemas.microsoft.com/office/drawing/2014/main" id="{7DE04F92-8CE1-1708-87AC-5126F4E4D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9707" y="3224588"/>
                        <a:ext cx="6266816" cy="1764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Hộp Văn bản 60">
            <a:extLst>
              <a:ext uri="{FF2B5EF4-FFF2-40B4-BE49-F238E27FC236}">
                <a16:creationId xmlns:a16="http://schemas.microsoft.com/office/drawing/2014/main" id="{16E1969B-DFCC-3F8E-AA6D-BBF14BB69082}"/>
              </a:ext>
            </a:extLst>
          </p:cNvPr>
          <p:cNvSpPr txBox="1"/>
          <p:nvPr/>
        </p:nvSpPr>
        <p:spPr>
          <a:xfrm>
            <a:off x="10518332" y="4527949"/>
            <a:ext cx="2021942" cy="545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1828755">
              <a:lnSpc>
                <a:spcPct val="120000"/>
              </a:lnSpc>
              <a:spcBef>
                <a:spcPct val="0"/>
              </a:spcBef>
              <a:defRPr/>
            </a:pPr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Aniline </a:t>
            </a:r>
          </a:p>
        </p:txBody>
      </p:sp>
      <p:pic>
        <p:nvPicPr>
          <p:cNvPr id="63" name="Hình ảnh 62">
            <a:extLst>
              <a:ext uri="{FF2B5EF4-FFF2-40B4-BE49-F238E27FC236}">
                <a16:creationId xmlns:a16="http://schemas.microsoft.com/office/drawing/2014/main" id="{4882E328-0032-3962-0998-0371DD68E16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7454" y="3770837"/>
            <a:ext cx="6463601" cy="2603484"/>
          </a:xfrm>
          <a:prstGeom prst="rect">
            <a:avLst/>
          </a:prstGeom>
        </p:spPr>
      </p:pic>
      <p:sp>
        <p:nvSpPr>
          <p:cNvPr id="1024" name="TextBox 56">
            <a:extLst>
              <a:ext uri="{FF2B5EF4-FFF2-40B4-BE49-F238E27FC236}">
                <a16:creationId xmlns:a16="http://schemas.microsoft.com/office/drawing/2014/main" id="{C9851208-7705-8A6A-B582-6C567530A855}"/>
              </a:ext>
            </a:extLst>
          </p:cNvPr>
          <p:cNvSpPr txBox="1"/>
          <p:nvPr/>
        </p:nvSpPr>
        <p:spPr>
          <a:xfrm>
            <a:off x="11797892" y="6227240"/>
            <a:ext cx="2616716" cy="45268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 defTabSz="1828755">
              <a:lnSpc>
                <a:spcPct val="120000"/>
              </a:lnSpc>
              <a:spcBef>
                <a:spcPct val="0"/>
              </a:spcBef>
            </a:pPr>
            <a:r>
              <a:rPr lang="en-US" sz="2700" b="1" dirty="0" err="1">
                <a:latin typeface="Cambria" panose="02040503050406030204" pitchFamily="18" charset="0"/>
                <a:ea typeface="Cambria" panose="02040503050406030204" pitchFamily="18" charset="0"/>
              </a:rPr>
              <a:t>Tên</a:t>
            </a:r>
            <a:r>
              <a:rPr lang="en-US" sz="27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latin typeface="Cambria" panose="02040503050406030204" pitchFamily="18" charset="0"/>
                <a:ea typeface="Cambria" panose="02040503050406030204" pitchFamily="18" charset="0"/>
              </a:rPr>
              <a:t>gốc</a:t>
            </a:r>
            <a:r>
              <a:rPr lang="en-US" sz="2700" b="1" dirty="0">
                <a:latin typeface="Cambria" panose="02040503050406030204" pitchFamily="18" charset="0"/>
                <a:ea typeface="Cambria" panose="02040503050406030204" pitchFamily="18" charset="0"/>
              </a:rPr>
              <a:t> – </a:t>
            </a:r>
            <a:r>
              <a:rPr lang="en-US" sz="2700" b="1" dirty="0" err="1">
                <a:latin typeface="Cambria" panose="02040503050406030204" pitchFamily="18" charset="0"/>
                <a:ea typeface="Cambria" panose="02040503050406030204" pitchFamily="18" charset="0"/>
              </a:rPr>
              <a:t>chức</a:t>
            </a:r>
            <a:endParaRPr lang="en-US" sz="27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025" name="Hình ảnh 1024">
            <a:extLst>
              <a:ext uri="{FF2B5EF4-FFF2-40B4-BE49-F238E27FC236}">
                <a16:creationId xmlns:a16="http://schemas.microsoft.com/office/drawing/2014/main" id="{7B580AFA-D4DA-A6DC-5BF3-7D8771E651E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694040" y="6733951"/>
            <a:ext cx="5132204" cy="973079"/>
          </a:xfrm>
          <a:prstGeom prst="rect">
            <a:avLst/>
          </a:prstGeom>
        </p:spPr>
      </p:pic>
      <p:sp>
        <p:nvSpPr>
          <p:cNvPr id="1027" name="TextBox 56">
            <a:extLst>
              <a:ext uri="{FF2B5EF4-FFF2-40B4-BE49-F238E27FC236}">
                <a16:creationId xmlns:a16="http://schemas.microsoft.com/office/drawing/2014/main" id="{E816471C-B851-BD07-ABCA-B8CE63044D45}"/>
              </a:ext>
            </a:extLst>
          </p:cNvPr>
          <p:cNvSpPr txBox="1"/>
          <p:nvPr/>
        </p:nvSpPr>
        <p:spPr>
          <a:xfrm>
            <a:off x="11797892" y="7778856"/>
            <a:ext cx="2616716" cy="45268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 defTabSz="1828755">
              <a:lnSpc>
                <a:spcPct val="120000"/>
              </a:lnSpc>
              <a:spcBef>
                <a:spcPct val="0"/>
              </a:spcBef>
            </a:pPr>
            <a:r>
              <a:rPr lang="en-US" sz="2700" b="1" dirty="0" err="1">
                <a:latin typeface="Cambria" panose="02040503050406030204" pitchFamily="18" charset="0"/>
                <a:ea typeface="Cambria" panose="02040503050406030204" pitchFamily="18" charset="0"/>
              </a:rPr>
              <a:t>Tên</a:t>
            </a:r>
            <a:r>
              <a:rPr lang="en-US" sz="27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ay</a:t>
            </a:r>
            <a:r>
              <a:rPr lang="en-US" sz="27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ế</a:t>
            </a:r>
            <a:endParaRPr lang="en-US" sz="27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037" name="Hình ảnh 1036">
            <a:extLst>
              <a:ext uri="{FF2B5EF4-FFF2-40B4-BE49-F238E27FC236}">
                <a16:creationId xmlns:a16="http://schemas.microsoft.com/office/drawing/2014/main" id="{AC0EA9A3-7A60-20A6-7C75-5BE421A4D33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949491" y="8308139"/>
            <a:ext cx="5795513" cy="1051652"/>
          </a:xfrm>
          <a:prstGeom prst="rect">
            <a:avLst/>
          </a:prstGeom>
        </p:spPr>
      </p:pic>
      <p:pic>
        <p:nvPicPr>
          <p:cNvPr id="1038" name="图片 20">
            <a:extLst>
              <a:ext uri="{FF2B5EF4-FFF2-40B4-BE49-F238E27FC236}">
                <a16:creationId xmlns:a16="http://schemas.microsoft.com/office/drawing/2014/main" id="{31F205F2-D978-4E5F-674C-974F52245512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86991" y="1910065"/>
            <a:ext cx="1109718" cy="101138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9" name="图片 20">
            <a:extLst>
              <a:ext uri="{FF2B5EF4-FFF2-40B4-BE49-F238E27FC236}">
                <a16:creationId xmlns:a16="http://schemas.microsoft.com/office/drawing/2014/main" id="{6E21981A-57B6-72B4-58E9-0B35D197A331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555377" y="1512316"/>
            <a:ext cx="1109718" cy="101138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41" name="图片 296">
            <a:extLst>
              <a:ext uri="{FF2B5EF4-FFF2-40B4-BE49-F238E27FC236}">
                <a16:creationId xmlns:a16="http://schemas.microsoft.com/office/drawing/2014/main" id="{9DDEDFC8-EB4B-A13D-CAA3-7DAFAE100D6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5939188" y="7645308"/>
            <a:ext cx="1092068" cy="1410453"/>
          </a:xfrm>
          <a:prstGeom prst="rect">
            <a:avLst/>
          </a:prstGeom>
        </p:spPr>
      </p:pic>
      <p:pic>
        <p:nvPicPr>
          <p:cNvPr id="1045" name="图片 305">
            <a:extLst>
              <a:ext uri="{FF2B5EF4-FFF2-40B4-BE49-F238E27FC236}">
                <a16:creationId xmlns:a16="http://schemas.microsoft.com/office/drawing/2014/main" id="{CEFA8492-6CFF-B5D6-122C-C20DC4FDDE8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3837" y="3146150"/>
            <a:ext cx="1051652" cy="1051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287156"/>
      </p:ext>
    </p:extLst>
  </p:cSld>
  <p:clrMapOvr>
    <a:masterClrMapping/>
  </p:clrMapOvr>
  <p:transition spd="slow">
    <p:split orient="vert"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10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16" presetClass="entr" presetSubtype="2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0" dur="500"/>
                                            <p:tgtEl>
                                              <p:spTgt spid="10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104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104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" dur="500"/>
                                            <p:tgtEl>
                                              <p:spTgt spid="10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7" presetID="2" presetClass="entr" presetSubtype="4" accel="18000" fill="hold" nodeType="afterEffect" p14:presetBounceEnd="2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26000">
                                          <p:cBhvr additive="base">
                                            <p:cTn id="19" dur="500" fill="hold"/>
                                            <p:tgtEl>
                                              <p:spTgt spid="10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26000">
                                          <p:cBhvr additive="base">
                                            <p:cTn id="20" dur="500" fill="hold"/>
                                            <p:tgtEl>
                                              <p:spTgt spid="10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10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16" presetClass="entr" presetSubtype="2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0" dur="500"/>
                                            <p:tgtEl>
                                              <p:spTgt spid="10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104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104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" dur="500"/>
                                            <p:tgtEl>
                                              <p:spTgt spid="10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7" presetID="2" presetClass="entr" presetSubtype="4" accel="18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10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10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ai nguyen thiet ke tro choi\Khi con qua song\river-landscape-clipart-1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4300"/>
            <a:ext cx="18288000" cy="1051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:\Users\ADMIN\Desktop\453552345 (3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483" y="-766382"/>
            <a:ext cx="8686794" cy="4153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943601" y="1289328"/>
            <a:ext cx="987743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I NHANH HƠN</a:t>
            </a:r>
          </a:p>
        </p:txBody>
      </p:sp>
      <p:pic>
        <p:nvPicPr>
          <p:cNvPr id="14" name="Picture 2" descr="Hình ảnh có liên qua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16762" y1="11429" x2="65714" y2="92286"/>
                        <a14:foregroundMark x1="81143" y1="8286" x2="33143" y2="26714"/>
                        <a14:foregroundMark x1="74667" y1="3429" x2="50286" y2="32286"/>
                        <a14:foregroundMark x1="84571" y1="4000" x2="85333" y2="9571"/>
                        <a14:foregroundMark x1="46095" y1="39571" x2="19238" y2="70143"/>
                        <a14:foregroundMark x1="46095" y1="71429" x2="39619" y2="90429"/>
                        <a14:foregroundMark x1="56000" y1="21857" x2="64952" y2="53000"/>
                        <a14:foregroundMark x1="22476" y1="16857" x2="13524" y2="21143"/>
                        <a14:foregroundMark x1="46857" y1="75714" x2="40381" y2="95857"/>
                        <a14:foregroundMark x1="60000" y1="63429" x2="66476" y2="84857"/>
                        <a14:foregroundMark x1="36381" y1="72000" x2="37905" y2="84286"/>
                        <a14:foregroundMark x1="68952" y1="67143" x2="71429" y2="84286"/>
                        <a14:foregroundMark x1="59238" y1="53000" x2="75429" y2="56714"/>
                        <a14:foregroundMark x1="87810" y1="45714" x2="80381" y2="59143"/>
                        <a14:foregroundMark x1="82857" y1="16857" x2="62476" y2="18714"/>
                        <a14:foregroundMark x1="11048" y1="11429" x2="7810" y2="21143"/>
                        <a14:foregroundMark x1="68190" y1="91000" x2="68190" y2="94714"/>
                        <a14:foregroundMark x1="42286" y1="13429" x2="39048" y2="28571"/>
                        <a14:foregroundMark x1="62476" y1="15143" x2="62476" y2="35429"/>
                        <a14:foregroundMark x1="56381" y1="27714" x2="52571" y2="45286"/>
                        <a14:foregroundMark x1="53143" y1="13429" x2="49905" y2="38714"/>
                        <a14:foregroundMark x1="36381" y1="13000" x2="35238" y2="19143"/>
                        <a14:foregroundMark x1="52571" y1="12286" x2="56952" y2="15143"/>
                        <a14:backgroundMark x1="31048" y1="63714" x2="29333" y2="68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3076" y="4508495"/>
            <a:ext cx="4248156" cy="5664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ADMIN\Desktop\512821722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41684" y1="5882" x2="42505" y2="12745"/>
                        <a14:foregroundMark x1="55236" y1="3922" x2="55647" y2="12745"/>
                        <a14:foregroundMark x1="45380" y1="1634" x2="45380" y2="12418"/>
                        <a14:foregroundMark x1="35113" y1="92647" x2="36756" y2="95425"/>
                        <a14:foregroundMark x1="65914" y1="92320" x2="62218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1" y="4925018"/>
            <a:ext cx="4638674" cy="524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Donkey Kong Theme song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8811878" y="8297180"/>
            <a:ext cx="1219200" cy="1219200"/>
          </a:xfrm>
          <a:prstGeom prst="rect">
            <a:avLst/>
          </a:prstGeom>
        </p:spPr>
      </p:pic>
      <p:pic>
        <p:nvPicPr>
          <p:cNvPr id="11" name="Picture 10" descr="C:\Users\ADMIN\Desktop\Tai nguyen thiet ke tro choi\Angry birds epic birds\1505573783630 (2).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6685" y="3174242"/>
            <a:ext cx="2304386" cy="1401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703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30">
                <p:cTn id="55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C:\Users\ADMIN\Desktop\canh22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"/>
            <a:ext cx="18249900" cy="10218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C:\Users\ADMIN\Desktop\11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589" b="100000" l="958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9531" y="8311730"/>
            <a:ext cx="2294470" cy="1720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2" descr="C:\Users\ADMIN\Desktop\2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726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7403" y="7928981"/>
            <a:ext cx="2351186" cy="1763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C:\Users\ADMIN\Desktop\3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0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7125" y="5055218"/>
            <a:ext cx="2317044" cy="1737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C:\Users\ADMIN\Desktop\4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657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6976" y="4062853"/>
            <a:ext cx="2329470" cy="1747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5" descr="C:\Users\ADMIN\Desktop\5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159" y="4581249"/>
            <a:ext cx="2255868" cy="169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20825" y="-195640"/>
            <a:ext cx="5878626" cy="5132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0913" y="-22910"/>
            <a:ext cx="5878626" cy="5132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5512">
            <a:off x="13645084" y="-800099"/>
            <a:ext cx="3099756" cy="4691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846" flipH="1">
            <a:off x="12067326" y="-1156957"/>
            <a:ext cx="3347272" cy="4691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5512">
            <a:off x="15428844" y="-1135931"/>
            <a:ext cx="3099756" cy="4691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9192">
            <a:off x="16700022" y="-551527"/>
            <a:ext cx="3099756" cy="4691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4" descr="Hình ảnh có liên quan"/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6373" y="7861493"/>
            <a:ext cx="5170926" cy="4560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 descr="Hình ảnh có liên quan"/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77143" y="7483708"/>
            <a:ext cx="5653786" cy="4986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8931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1"/>
            <a:ext cx="18288000" cy="10252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46990" y="1866900"/>
            <a:ext cx="20145018" cy="9051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977" y="-907357"/>
            <a:ext cx="7227314" cy="4374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163" y="33672"/>
            <a:ext cx="3416038" cy="1452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914400" y="4060017"/>
            <a:ext cx="12496800" cy="536109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1828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 1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Công thức chung của amine no, đơn chức, mạch hở là</a:t>
            </a:r>
          </a:p>
          <a:p>
            <a:pPr marL="0" marR="0" lvl="0" indent="0" algn="ctr" defTabSz="1828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A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C</a:t>
            </a:r>
            <a:r>
              <a:rPr kumimoji="0" lang="pt-BR" sz="4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</a:t>
            </a:r>
            <a:r>
              <a:rPr kumimoji="0" lang="pt-BR" sz="4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n-5N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(n ≥ 6).	        </a:t>
            </a:r>
            <a:r>
              <a:rPr kumimoji="0" lang="pt-B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B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C</a:t>
            </a:r>
            <a:r>
              <a:rPr kumimoji="0" lang="pt-BR" sz="4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</a:t>
            </a:r>
            <a:r>
              <a:rPr kumimoji="0" lang="pt-BR" sz="4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n+1N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(n ≥ 2).</a:t>
            </a:r>
          </a:p>
          <a:p>
            <a:pPr marL="0" marR="0" lvl="0" indent="0" algn="l" defTabSz="1828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C</a:t>
            </a:r>
            <a:r>
              <a:rPr kumimoji="0" lang="pt-BR" sz="4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</a:t>
            </a:r>
            <a:r>
              <a:rPr kumimoji="0" lang="pt-BR" sz="4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n-1N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(n ≥ 2).	         </a:t>
            </a:r>
            <a:r>
              <a:rPr kumimoji="0" lang="pt-B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C</a:t>
            </a:r>
            <a:r>
              <a:rPr kumimoji="0" lang="pt-BR" sz="4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</a:t>
            </a:r>
            <a:r>
              <a:rPr kumimoji="0" lang="pt-BR" sz="4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n+3N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(n ≥ 1)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248400" y="630037"/>
            <a:ext cx="6705600" cy="240251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. C</a:t>
            </a:r>
            <a:r>
              <a:rPr kumimoji="0" lang="en-US" sz="56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</a:t>
            </a:r>
            <a:r>
              <a:rPr kumimoji="0" lang="en-US" sz="5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</a:t>
            </a:r>
            <a:r>
              <a:rPr kumimoji="0" lang="en-US" sz="56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n+3</a:t>
            </a:r>
            <a:r>
              <a:rPr kumimoji="0" lang="en-US" sz="5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 (n ≥ 1).</a:t>
            </a:r>
          </a:p>
        </p:txBody>
      </p:sp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1"/>
            <a:ext cx="18288000" cy="10252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1028" y="2082795"/>
            <a:ext cx="19636228" cy="8821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977" y="-907357"/>
            <a:ext cx="7227314" cy="3917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163" y="33672"/>
            <a:ext cx="3416038" cy="1452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1219199" y="4381500"/>
            <a:ext cx="11975090" cy="5486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 2. </a:t>
            </a:r>
            <a:r>
              <a:rPr kumimoji="0" lang="vi-VN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icotine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là chất gây nghiện có trong thuốc lá. Công thức phân tử của nicotine là</a:t>
            </a:r>
          </a:p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  A. 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</a:t>
            </a:r>
            <a:r>
              <a:rPr kumimoji="0" lang="vi-VN" sz="4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10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</a:t>
            </a:r>
            <a:r>
              <a:rPr kumimoji="0" lang="vi-VN" sz="4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12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</a:t>
            </a:r>
            <a:r>
              <a:rPr kumimoji="0" lang="vi-VN" sz="4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          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  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B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C</a:t>
            </a:r>
            <a:r>
              <a:rPr kumimoji="0" lang="vi-VN" sz="4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10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</a:t>
            </a:r>
            <a:r>
              <a:rPr kumimoji="0" lang="vi-VN" sz="4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14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</a:t>
            </a:r>
            <a:r>
              <a:rPr kumimoji="0" lang="vi-VN" sz="4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  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. 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</a:t>
            </a:r>
            <a:r>
              <a:rPr kumimoji="0" lang="vi-VN" sz="4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12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</a:t>
            </a:r>
            <a:r>
              <a:rPr kumimoji="0" lang="vi-VN" sz="4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14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</a:t>
            </a:r>
            <a:r>
              <a:rPr kumimoji="0" lang="vi-VN" sz="4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          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  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. 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</a:t>
            </a:r>
            <a:r>
              <a:rPr kumimoji="0" lang="vi-VN" sz="4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12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</a:t>
            </a:r>
            <a:r>
              <a:rPr kumimoji="0" lang="vi-VN" sz="4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12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</a:t>
            </a:r>
            <a:r>
              <a:rPr kumimoji="0" lang="vi-VN" sz="4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248400" y="631184"/>
            <a:ext cx="6705600" cy="201531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B</a:t>
            </a:r>
            <a:r>
              <a:rPr kumimoji="0" lang="vi-VN" sz="7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C</a:t>
            </a:r>
            <a:r>
              <a:rPr kumimoji="0" lang="vi-VN" sz="72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10</a:t>
            </a:r>
            <a:r>
              <a:rPr kumimoji="0" lang="vi-VN" sz="7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</a:t>
            </a:r>
            <a:r>
              <a:rPr kumimoji="0" lang="vi-VN" sz="72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14</a:t>
            </a:r>
            <a:r>
              <a:rPr kumimoji="0" lang="vi-VN" sz="7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</a:t>
            </a:r>
            <a:r>
              <a:rPr kumimoji="0" lang="vi-VN" sz="72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pic>
        <p:nvPicPr>
          <p:cNvPr id="15" name="Picture 14"/>
          <p:cNvPicPr/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931"/>
          <a:stretch/>
        </p:blipFill>
        <p:spPr bwMode="auto">
          <a:xfrm>
            <a:off x="6770354" y="6286500"/>
            <a:ext cx="5661692" cy="30183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03766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1"/>
            <a:ext cx="18288000" cy="10252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1028" y="2427548"/>
            <a:ext cx="19636228" cy="8476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977" y="-907357"/>
            <a:ext cx="7227314" cy="4526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ADMIN\Desktop\Tai nguyen thiet ke tro choi\Bảng gỗ\Picture1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163" y="33672"/>
            <a:ext cx="3416038" cy="1452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1848522" y="5137028"/>
            <a:ext cx="11125200" cy="427124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1828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 3. </a:t>
            </a: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ợp chất nào là amine bậc hai?</a:t>
            </a:r>
          </a:p>
          <a:p>
            <a:pPr marL="0" marR="0" lvl="0" indent="0" algn="l" defTabSz="1828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A</a:t>
            </a: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Diethylamine.	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    </a:t>
            </a: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B</a:t>
            </a: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</a:t>
            </a:r>
            <a:r>
              <a:rPr kumimoji="0" lang="vi-VN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Ethylamine</a:t>
            </a: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</a:t>
            </a: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Propylamine.	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    </a:t>
            </a: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. </a:t>
            </a: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ethylamine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248400" y="759787"/>
            <a:ext cx="6705600" cy="240251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A</a:t>
            </a:r>
            <a:r>
              <a:rPr kumimoji="0" lang="vi-VN" sz="7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</a:t>
            </a:r>
            <a:r>
              <a:rPr kumimoji="0" lang="vi-VN" sz="7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iethylamine</a:t>
            </a:r>
            <a:r>
              <a:rPr kumimoji="0" lang="vi-VN" sz="7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257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1"/>
            <a:ext cx="18288000" cy="10252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88016" y="1943100"/>
            <a:ext cx="21264031" cy="9418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977" y="-907357"/>
            <a:ext cx="7227314" cy="4724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163" y="33672"/>
            <a:ext cx="3416038" cy="1452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762000" y="4103949"/>
            <a:ext cx="12725400" cy="561155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4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ên thay thế của hợp chất sau là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A. 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-methyl-N-ethylethylamine.	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B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iethylmethylamine.</a:t>
            </a:r>
          </a:p>
          <a:p>
            <a:pPr marL="0" marR="0" lvl="0" indent="0" algn="just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-ethyl-N-methylethanamine.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ethyldiethylamin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248400" y="759787"/>
            <a:ext cx="6705600" cy="240251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</a:t>
            </a: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-ethyl-N-methylethanamine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" y="-646329"/>
            <a:ext cx="369397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505200" y="4884130"/>
          <a:ext cx="6881163" cy="16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304953" imgH="552657" progId="ACD.ChemSketch.20">
                  <p:embed/>
                </p:oleObj>
              </mc:Choice>
              <mc:Fallback>
                <p:oleObj r:id="rId8" imgW="2304953" imgH="552657" progId="ACD.ChemSketch.20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84130"/>
                        <a:ext cx="6881163" cy="168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22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8">
            <a:extLst>
              <a:ext uri="{FF2B5EF4-FFF2-40B4-BE49-F238E27FC236}">
                <a16:creationId xmlns:a16="http://schemas.microsoft.com/office/drawing/2014/main" id="{C04D802E-986D-ADCA-FBA4-1861F098C17E}"/>
              </a:ext>
            </a:extLst>
          </p:cNvPr>
          <p:cNvSpPr/>
          <p:nvPr/>
        </p:nvSpPr>
        <p:spPr>
          <a:xfrm>
            <a:off x="15776174" y="0"/>
            <a:ext cx="2230169" cy="2074011"/>
          </a:xfrm>
          <a:custGeom>
            <a:avLst/>
            <a:gdLst/>
            <a:ahLst/>
            <a:cxnLst/>
            <a:rect l="l" t="t" r="r" b="b"/>
            <a:pathLst>
              <a:path w="3056957" h="3303195">
                <a:moveTo>
                  <a:pt x="0" y="0"/>
                </a:moveTo>
                <a:lnTo>
                  <a:pt x="3056957" y="0"/>
                </a:lnTo>
                <a:lnTo>
                  <a:pt x="3056957" y="3303194"/>
                </a:lnTo>
                <a:lnTo>
                  <a:pt x="0" y="33031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19">
            <a:extLst>
              <a:ext uri="{FF2B5EF4-FFF2-40B4-BE49-F238E27FC236}">
                <a16:creationId xmlns:a16="http://schemas.microsoft.com/office/drawing/2014/main" id="{3D54F587-BADD-3E34-0640-D5036B4C59AD}"/>
              </a:ext>
            </a:extLst>
          </p:cNvPr>
          <p:cNvSpPr/>
          <p:nvPr/>
        </p:nvSpPr>
        <p:spPr>
          <a:xfrm>
            <a:off x="853440" y="3566160"/>
            <a:ext cx="4465989" cy="12300203"/>
          </a:xfrm>
          <a:custGeom>
            <a:avLst/>
            <a:gdLst/>
            <a:ahLst/>
            <a:cxnLst/>
            <a:rect l="l" t="t" r="r" b="b"/>
            <a:pathLst>
              <a:path w="5415307" h="14966929">
                <a:moveTo>
                  <a:pt x="0" y="0"/>
                </a:moveTo>
                <a:lnTo>
                  <a:pt x="5415307" y="0"/>
                </a:lnTo>
                <a:lnTo>
                  <a:pt x="5415307" y="14966929"/>
                </a:lnTo>
                <a:lnTo>
                  <a:pt x="0" y="1496692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9" name="Bong bóng Ý nghĩ: Hình đám mây 8">
            <a:extLst>
              <a:ext uri="{FF2B5EF4-FFF2-40B4-BE49-F238E27FC236}">
                <a16:creationId xmlns:a16="http://schemas.microsoft.com/office/drawing/2014/main" id="{5C1F4DB6-A937-1812-EE54-BF92DFB0AE01}"/>
              </a:ext>
            </a:extLst>
          </p:cNvPr>
          <p:cNvSpPr/>
          <p:nvPr/>
        </p:nvSpPr>
        <p:spPr>
          <a:xfrm>
            <a:off x="6261894" y="1037005"/>
            <a:ext cx="9741134" cy="5303520"/>
          </a:xfrm>
          <a:prstGeom prst="cloudCallout">
            <a:avLst>
              <a:gd name="adj1" fmla="val -66203"/>
              <a:gd name="adj2" fmla="val 5991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6C7E4ED7-5629-B660-E420-B29EAE5D8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4015" y="2468388"/>
            <a:ext cx="7196891" cy="2440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4263" tIns="57129" rIns="114263" bIns="57129">
            <a:spAutoFit/>
          </a:bodyPr>
          <a:lstStyle>
            <a:lvl1pPr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1430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nl-NL" altLang="en-US" sz="6600" b="1" kern="12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ÊU KHÁI NIỆM VỀ AMINE?</a:t>
            </a:r>
          </a:p>
        </p:txBody>
      </p:sp>
    </p:spTree>
    <p:extLst>
      <p:ext uri="{BB962C8B-B14F-4D97-AF65-F5344CB8AC3E}">
        <p14:creationId xmlns:p14="http://schemas.microsoft.com/office/powerpoint/2010/main" val="278989977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1"/>
            <a:ext cx="18288000" cy="10252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977" y="-907357"/>
            <a:ext cx="7227314" cy="4526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1" y="3162302"/>
            <a:ext cx="13014294" cy="8410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1" y="4097020"/>
            <a:ext cx="5048250" cy="666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163" y="33672"/>
            <a:ext cx="3416038" cy="1452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1752600" y="4546620"/>
            <a:ext cx="11441690" cy="487930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7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248400" y="759787"/>
            <a:ext cx="6705600" cy="240251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. 8,15 gam.</a:t>
            </a: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F2CD537-B6A4-6738-328E-689F951719E9}"/>
              </a:ext>
            </a:extLst>
          </p:cNvPr>
          <p:cNvSpPr txBox="1"/>
          <p:nvPr/>
        </p:nvSpPr>
        <p:spPr>
          <a:xfrm>
            <a:off x="2230720" y="4546621"/>
            <a:ext cx="10561652" cy="44017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1828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5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o 4,5 </a:t>
            </a:r>
            <a:r>
              <a:rPr kumimoji="0" lang="vi-VN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am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vi-VN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ethylamine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tác dụng vừa đủ với 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ung dich </a:t>
            </a:r>
            <a:r>
              <a:rPr kumimoji="0" lang="vi-VN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acid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vi-VN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Cl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Khối lượng muối thu được là</a:t>
            </a:r>
          </a:p>
          <a:p>
            <a:pPr marL="0" marR="0" lvl="0" indent="0" algn="just" defTabSz="1828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A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8,10 </a:t>
            </a:r>
            <a:r>
              <a:rPr kumimoji="0" lang="vi-VN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am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	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	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B. 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0,85 </a:t>
            </a:r>
            <a:r>
              <a:rPr kumimoji="0" lang="vi-VN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am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	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just" defTabSz="1828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8,15 </a:t>
            </a:r>
            <a:r>
              <a:rPr kumimoji="0" lang="vi-VN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am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	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	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. 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7,65 </a:t>
            </a:r>
            <a:r>
              <a:rPr kumimoji="0" lang="vi-VN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am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75627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57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9" name="Google Shape;5739;p67"/>
          <p:cNvGrpSpPr/>
          <p:nvPr/>
        </p:nvGrpSpPr>
        <p:grpSpPr>
          <a:xfrm rot="-144169">
            <a:off x="4015455" y="1530484"/>
            <a:ext cx="11417332" cy="7099348"/>
            <a:chOff x="2496687" y="1151300"/>
            <a:chExt cx="4150627" cy="3154500"/>
          </a:xfrm>
        </p:grpSpPr>
        <p:sp>
          <p:nvSpPr>
            <p:cNvPr id="5740" name="Google Shape;5740;p67"/>
            <p:cNvSpPr/>
            <p:nvPr/>
          </p:nvSpPr>
          <p:spPr>
            <a:xfrm>
              <a:off x="2499700" y="1151300"/>
              <a:ext cx="4147614" cy="3154496"/>
            </a:xfrm>
            <a:custGeom>
              <a:avLst/>
              <a:gdLst/>
              <a:ahLst/>
              <a:cxnLst/>
              <a:rect l="l" t="t" r="r" b="b"/>
              <a:pathLst>
                <a:path w="24780" h="23574" extrusionOk="0">
                  <a:moveTo>
                    <a:pt x="1" y="1"/>
                  </a:moveTo>
                  <a:lnTo>
                    <a:pt x="18" y="23574"/>
                  </a:lnTo>
                  <a:cubicBezTo>
                    <a:pt x="18" y="23574"/>
                    <a:pt x="586" y="23219"/>
                    <a:pt x="852" y="23024"/>
                  </a:cubicBezTo>
                  <a:cubicBezTo>
                    <a:pt x="891" y="23118"/>
                    <a:pt x="976" y="23157"/>
                    <a:pt x="1071" y="23157"/>
                  </a:cubicBezTo>
                  <a:cubicBezTo>
                    <a:pt x="1192" y="23157"/>
                    <a:pt x="1331" y="23095"/>
                    <a:pt x="1420" y="23006"/>
                  </a:cubicBezTo>
                  <a:cubicBezTo>
                    <a:pt x="1566" y="22859"/>
                    <a:pt x="1713" y="22683"/>
                    <a:pt x="1915" y="22683"/>
                  </a:cubicBezTo>
                  <a:cubicBezTo>
                    <a:pt x="1933" y="22683"/>
                    <a:pt x="1951" y="22684"/>
                    <a:pt x="1970" y="22687"/>
                  </a:cubicBezTo>
                  <a:cubicBezTo>
                    <a:pt x="2076" y="22722"/>
                    <a:pt x="2165" y="22775"/>
                    <a:pt x="2253" y="22864"/>
                  </a:cubicBezTo>
                  <a:cubicBezTo>
                    <a:pt x="2568" y="23137"/>
                    <a:pt x="2979" y="23266"/>
                    <a:pt x="3396" y="23266"/>
                  </a:cubicBezTo>
                  <a:cubicBezTo>
                    <a:pt x="4061" y="23266"/>
                    <a:pt x="4740" y="22939"/>
                    <a:pt x="5056" y="22350"/>
                  </a:cubicBezTo>
                  <a:cubicBezTo>
                    <a:pt x="5183" y="22112"/>
                    <a:pt x="5338" y="21804"/>
                    <a:pt x="5572" y="21804"/>
                  </a:cubicBezTo>
                  <a:cubicBezTo>
                    <a:pt x="5600" y="21804"/>
                    <a:pt x="5629" y="21808"/>
                    <a:pt x="5659" y="21818"/>
                  </a:cubicBezTo>
                  <a:cubicBezTo>
                    <a:pt x="5783" y="21835"/>
                    <a:pt x="5872" y="21960"/>
                    <a:pt x="5978" y="22013"/>
                  </a:cubicBezTo>
                  <a:cubicBezTo>
                    <a:pt x="6041" y="22046"/>
                    <a:pt x="6106" y="22061"/>
                    <a:pt x="6173" y="22061"/>
                  </a:cubicBezTo>
                  <a:cubicBezTo>
                    <a:pt x="6388" y="22061"/>
                    <a:pt x="6609" y="21905"/>
                    <a:pt x="6759" y="21729"/>
                  </a:cubicBezTo>
                  <a:cubicBezTo>
                    <a:pt x="6936" y="21481"/>
                    <a:pt x="7078" y="21197"/>
                    <a:pt x="7326" y="21037"/>
                  </a:cubicBezTo>
                  <a:cubicBezTo>
                    <a:pt x="7412" y="20982"/>
                    <a:pt x="7522" y="20954"/>
                    <a:pt x="7629" y="20954"/>
                  </a:cubicBezTo>
                  <a:cubicBezTo>
                    <a:pt x="7833" y="20954"/>
                    <a:pt x="8030" y="21053"/>
                    <a:pt x="8054" y="21250"/>
                  </a:cubicBezTo>
                  <a:lnTo>
                    <a:pt x="8657" y="20966"/>
                  </a:lnTo>
                  <a:cubicBezTo>
                    <a:pt x="8794" y="21300"/>
                    <a:pt x="9149" y="21465"/>
                    <a:pt x="9510" y="21465"/>
                  </a:cubicBezTo>
                  <a:cubicBezTo>
                    <a:pt x="9802" y="21465"/>
                    <a:pt x="10098" y="21358"/>
                    <a:pt x="10288" y="21144"/>
                  </a:cubicBezTo>
                  <a:cubicBezTo>
                    <a:pt x="10443" y="20937"/>
                    <a:pt x="10598" y="20664"/>
                    <a:pt x="10850" y="20664"/>
                  </a:cubicBezTo>
                  <a:cubicBezTo>
                    <a:pt x="10858" y="20664"/>
                    <a:pt x="10866" y="20664"/>
                    <a:pt x="10874" y="20665"/>
                  </a:cubicBezTo>
                  <a:cubicBezTo>
                    <a:pt x="11102" y="20680"/>
                    <a:pt x="11265" y="20878"/>
                    <a:pt x="11430" y="20878"/>
                  </a:cubicBezTo>
                  <a:cubicBezTo>
                    <a:pt x="11457" y="20878"/>
                    <a:pt x="11485" y="20872"/>
                    <a:pt x="11512" y="20860"/>
                  </a:cubicBezTo>
                  <a:cubicBezTo>
                    <a:pt x="11654" y="20807"/>
                    <a:pt x="11690" y="20647"/>
                    <a:pt x="11814" y="20576"/>
                  </a:cubicBezTo>
                  <a:cubicBezTo>
                    <a:pt x="11859" y="20556"/>
                    <a:pt x="11909" y="20550"/>
                    <a:pt x="11961" y="20550"/>
                  </a:cubicBezTo>
                  <a:cubicBezTo>
                    <a:pt x="12030" y="20550"/>
                    <a:pt x="12103" y="20560"/>
                    <a:pt x="12173" y="20560"/>
                  </a:cubicBezTo>
                  <a:cubicBezTo>
                    <a:pt x="12234" y="20560"/>
                    <a:pt x="12293" y="20552"/>
                    <a:pt x="12346" y="20523"/>
                  </a:cubicBezTo>
                  <a:cubicBezTo>
                    <a:pt x="12417" y="20470"/>
                    <a:pt x="12488" y="20416"/>
                    <a:pt x="12523" y="20345"/>
                  </a:cubicBezTo>
                  <a:cubicBezTo>
                    <a:pt x="12789" y="19884"/>
                    <a:pt x="13109" y="19441"/>
                    <a:pt x="13446" y="19033"/>
                  </a:cubicBezTo>
                  <a:cubicBezTo>
                    <a:pt x="13501" y="19157"/>
                    <a:pt x="13621" y="19228"/>
                    <a:pt x="13746" y="19228"/>
                  </a:cubicBezTo>
                  <a:cubicBezTo>
                    <a:pt x="13782" y="19228"/>
                    <a:pt x="13818" y="19222"/>
                    <a:pt x="13854" y="19210"/>
                  </a:cubicBezTo>
                  <a:cubicBezTo>
                    <a:pt x="13942" y="19157"/>
                    <a:pt x="14031" y="19086"/>
                    <a:pt x="14102" y="19015"/>
                  </a:cubicBezTo>
                  <a:cubicBezTo>
                    <a:pt x="14254" y="18876"/>
                    <a:pt x="14451" y="18800"/>
                    <a:pt x="14660" y="18800"/>
                  </a:cubicBezTo>
                  <a:cubicBezTo>
                    <a:pt x="14745" y="18800"/>
                    <a:pt x="14831" y="18812"/>
                    <a:pt x="14918" y="18838"/>
                  </a:cubicBezTo>
                  <a:cubicBezTo>
                    <a:pt x="14852" y="18971"/>
                    <a:pt x="15034" y="19088"/>
                    <a:pt x="15203" y="19088"/>
                  </a:cubicBezTo>
                  <a:cubicBezTo>
                    <a:pt x="15214" y="19088"/>
                    <a:pt x="15226" y="19087"/>
                    <a:pt x="15237" y="19086"/>
                  </a:cubicBezTo>
                  <a:cubicBezTo>
                    <a:pt x="15338" y="19075"/>
                    <a:pt x="15446" y="19042"/>
                    <a:pt x="15548" y="19042"/>
                  </a:cubicBezTo>
                  <a:cubicBezTo>
                    <a:pt x="15607" y="19042"/>
                    <a:pt x="15664" y="19053"/>
                    <a:pt x="15716" y="19086"/>
                  </a:cubicBezTo>
                  <a:cubicBezTo>
                    <a:pt x="15858" y="19175"/>
                    <a:pt x="15876" y="19405"/>
                    <a:pt x="16018" y="19512"/>
                  </a:cubicBezTo>
                  <a:cubicBezTo>
                    <a:pt x="16068" y="19547"/>
                    <a:pt x="16123" y="19561"/>
                    <a:pt x="16181" y="19561"/>
                  </a:cubicBezTo>
                  <a:cubicBezTo>
                    <a:pt x="16436" y="19561"/>
                    <a:pt x="16743" y="19281"/>
                    <a:pt x="16980" y="19281"/>
                  </a:cubicBezTo>
                  <a:cubicBezTo>
                    <a:pt x="17044" y="19281"/>
                    <a:pt x="17102" y="19301"/>
                    <a:pt x="17153" y="19352"/>
                  </a:cubicBezTo>
                  <a:cubicBezTo>
                    <a:pt x="17206" y="19405"/>
                    <a:pt x="17241" y="19476"/>
                    <a:pt x="17295" y="19547"/>
                  </a:cubicBezTo>
                  <a:cubicBezTo>
                    <a:pt x="17383" y="19654"/>
                    <a:pt x="17508" y="19689"/>
                    <a:pt x="17614" y="19778"/>
                  </a:cubicBezTo>
                  <a:cubicBezTo>
                    <a:pt x="17738" y="19902"/>
                    <a:pt x="17720" y="20115"/>
                    <a:pt x="17791" y="20292"/>
                  </a:cubicBezTo>
                  <a:cubicBezTo>
                    <a:pt x="17826" y="20409"/>
                    <a:pt x="17961" y="20495"/>
                    <a:pt x="18069" y="20495"/>
                  </a:cubicBezTo>
                  <a:cubicBezTo>
                    <a:pt x="18126" y="20495"/>
                    <a:pt x="18175" y="20471"/>
                    <a:pt x="18199" y="20416"/>
                  </a:cubicBezTo>
                  <a:cubicBezTo>
                    <a:pt x="18217" y="20576"/>
                    <a:pt x="18253" y="20736"/>
                    <a:pt x="18341" y="20878"/>
                  </a:cubicBezTo>
                  <a:cubicBezTo>
                    <a:pt x="18404" y="20991"/>
                    <a:pt x="18520" y="21050"/>
                    <a:pt x="18639" y="21050"/>
                  </a:cubicBezTo>
                  <a:cubicBezTo>
                    <a:pt x="18688" y="21050"/>
                    <a:pt x="18738" y="21040"/>
                    <a:pt x="18785" y="21019"/>
                  </a:cubicBezTo>
                  <a:lnTo>
                    <a:pt x="18785" y="21019"/>
                  </a:lnTo>
                  <a:cubicBezTo>
                    <a:pt x="18760" y="21219"/>
                    <a:pt x="18962" y="21330"/>
                    <a:pt x="19170" y="21330"/>
                  </a:cubicBezTo>
                  <a:cubicBezTo>
                    <a:pt x="19259" y="21330"/>
                    <a:pt x="19349" y="21310"/>
                    <a:pt x="19423" y="21268"/>
                  </a:cubicBezTo>
                  <a:cubicBezTo>
                    <a:pt x="19672" y="21126"/>
                    <a:pt x="19867" y="20860"/>
                    <a:pt x="20150" y="20842"/>
                  </a:cubicBezTo>
                  <a:cubicBezTo>
                    <a:pt x="20265" y="20842"/>
                    <a:pt x="20259" y="21369"/>
                    <a:pt x="20576" y="21369"/>
                  </a:cubicBezTo>
                  <a:cubicBezTo>
                    <a:pt x="20603" y="21369"/>
                    <a:pt x="20633" y="21365"/>
                    <a:pt x="20665" y="21356"/>
                  </a:cubicBezTo>
                  <a:cubicBezTo>
                    <a:pt x="20754" y="21321"/>
                    <a:pt x="20824" y="21286"/>
                    <a:pt x="20895" y="21250"/>
                  </a:cubicBezTo>
                  <a:cubicBezTo>
                    <a:pt x="20947" y="21224"/>
                    <a:pt x="20999" y="21213"/>
                    <a:pt x="21052" y="21213"/>
                  </a:cubicBezTo>
                  <a:cubicBezTo>
                    <a:pt x="21216" y="21213"/>
                    <a:pt x="21382" y="21324"/>
                    <a:pt x="21516" y="21445"/>
                  </a:cubicBezTo>
                  <a:cubicBezTo>
                    <a:pt x="21677" y="21594"/>
                    <a:pt x="21868" y="21744"/>
                    <a:pt x="22073" y="21744"/>
                  </a:cubicBezTo>
                  <a:cubicBezTo>
                    <a:pt x="22185" y="21744"/>
                    <a:pt x="22302" y="21700"/>
                    <a:pt x="22421" y="21587"/>
                  </a:cubicBezTo>
                  <a:cubicBezTo>
                    <a:pt x="22545" y="21835"/>
                    <a:pt x="22758" y="22013"/>
                    <a:pt x="23006" y="22137"/>
                  </a:cubicBezTo>
                  <a:cubicBezTo>
                    <a:pt x="23042" y="22155"/>
                    <a:pt x="23077" y="22190"/>
                    <a:pt x="23113" y="22208"/>
                  </a:cubicBezTo>
                  <a:cubicBezTo>
                    <a:pt x="23148" y="22243"/>
                    <a:pt x="23184" y="22297"/>
                    <a:pt x="23201" y="22350"/>
                  </a:cubicBezTo>
                  <a:cubicBezTo>
                    <a:pt x="23323" y="22540"/>
                    <a:pt x="23539" y="22647"/>
                    <a:pt x="23761" y="22647"/>
                  </a:cubicBezTo>
                  <a:cubicBezTo>
                    <a:pt x="23829" y="22647"/>
                    <a:pt x="23897" y="22637"/>
                    <a:pt x="23964" y="22616"/>
                  </a:cubicBezTo>
                  <a:cubicBezTo>
                    <a:pt x="23999" y="22598"/>
                    <a:pt x="24035" y="22580"/>
                    <a:pt x="24088" y="22563"/>
                  </a:cubicBezTo>
                  <a:cubicBezTo>
                    <a:pt x="24141" y="22580"/>
                    <a:pt x="24177" y="22580"/>
                    <a:pt x="24230" y="22616"/>
                  </a:cubicBezTo>
                  <a:cubicBezTo>
                    <a:pt x="24372" y="22669"/>
                    <a:pt x="24780" y="22793"/>
                    <a:pt x="24780" y="22793"/>
                  </a:cubicBezTo>
                  <a:lnTo>
                    <a:pt x="24780" y="1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41" name="Google Shape;5741;p67"/>
            <p:cNvSpPr/>
            <p:nvPr/>
          </p:nvSpPr>
          <p:spPr>
            <a:xfrm>
              <a:off x="2496687" y="3481916"/>
              <a:ext cx="4150627" cy="823884"/>
            </a:xfrm>
            <a:custGeom>
              <a:avLst/>
              <a:gdLst/>
              <a:ahLst/>
              <a:cxnLst/>
              <a:rect l="l" t="t" r="r" b="b"/>
              <a:pathLst>
                <a:path w="24798" h="6157" extrusionOk="0">
                  <a:moveTo>
                    <a:pt x="14812" y="1"/>
                  </a:moveTo>
                  <a:cubicBezTo>
                    <a:pt x="14800" y="1"/>
                    <a:pt x="14788" y="1"/>
                    <a:pt x="14776" y="2"/>
                  </a:cubicBezTo>
                  <a:cubicBezTo>
                    <a:pt x="14492" y="20"/>
                    <a:pt x="14244" y="144"/>
                    <a:pt x="14067" y="357"/>
                  </a:cubicBezTo>
                  <a:cubicBezTo>
                    <a:pt x="13995" y="429"/>
                    <a:pt x="13911" y="513"/>
                    <a:pt x="13824" y="513"/>
                  </a:cubicBezTo>
                  <a:cubicBezTo>
                    <a:pt x="13805" y="513"/>
                    <a:pt x="13785" y="508"/>
                    <a:pt x="13765" y="498"/>
                  </a:cubicBezTo>
                  <a:cubicBezTo>
                    <a:pt x="13712" y="463"/>
                    <a:pt x="13677" y="410"/>
                    <a:pt x="13623" y="374"/>
                  </a:cubicBezTo>
                  <a:cubicBezTo>
                    <a:pt x="13586" y="341"/>
                    <a:pt x="13541" y="327"/>
                    <a:pt x="13495" y="327"/>
                  </a:cubicBezTo>
                  <a:cubicBezTo>
                    <a:pt x="13367" y="327"/>
                    <a:pt x="13222" y="435"/>
                    <a:pt x="13144" y="552"/>
                  </a:cubicBezTo>
                  <a:cubicBezTo>
                    <a:pt x="13056" y="729"/>
                    <a:pt x="12985" y="942"/>
                    <a:pt x="12825" y="1048"/>
                  </a:cubicBezTo>
                  <a:cubicBezTo>
                    <a:pt x="12666" y="1155"/>
                    <a:pt x="12559" y="1155"/>
                    <a:pt x="12435" y="1332"/>
                  </a:cubicBezTo>
                  <a:cubicBezTo>
                    <a:pt x="12293" y="1509"/>
                    <a:pt x="12222" y="1669"/>
                    <a:pt x="12027" y="1758"/>
                  </a:cubicBezTo>
                  <a:cubicBezTo>
                    <a:pt x="11974" y="1776"/>
                    <a:pt x="11938" y="1811"/>
                    <a:pt x="11903" y="1846"/>
                  </a:cubicBezTo>
                  <a:cubicBezTo>
                    <a:pt x="11885" y="1882"/>
                    <a:pt x="11885" y="1953"/>
                    <a:pt x="11850" y="2006"/>
                  </a:cubicBezTo>
                  <a:cubicBezTo>
                    <a:pt x="11814" y="2042"/>
                    <a:pt x="11708" y="2077"/>
                    <a:pt x="11654" y="2113"/>
                  </a:cubicBezTo>
                  <a:cubicBezTo>
                    <a:pt x="11601" y="2148"/>
                    <a:pt x="11566" y="2201"/>
                    <a:pt x="11513" y="2237"/>
                  </a:cubicBezTo>
                  <a:cubicBezTo>
                    <a:pt x="11425" y="2319"/>
                    <a:pt x="11326" y="2348"/>
                    <a:pt x="11221" y="2348"/>
                  </a:cubicBezTo>
                  <a:cubicBezTo>
                    <a:pt x="10982" y="2348"/>
                    <a:pt x="10714" y="2199"/>
                    <a:pt x="10496" y="2199"/>
                  </a:cubicBezTo>
                  <a:cubicBezTo>
                    <a:pt x="10480" y="2199"/>
                    <a:pt x="10464" y="2199"/>
                    <a:pt x="10448" y="2201"/>
                  </a:cubicBezTo>
                  <a:cubicBezTo>
                    <a:pt x="10271" y="2254"/>
                    <a:pt x="10094" y="2343"/>
                    <a:pt x="9969" y="2485"/>
                  </a:cubicBezTo>
                  <a:cubicBezTo>
                    <a:pt x="9916" y="2574"/>
                    <a:pt x="9845" y="2662"/>
                    <a:pt x="9757" y="2733"/>
                  </a:cubicBezTo>
                  <a:cubicBezTo>
                    <a:pt x="9697" y="2775"/>
                    <a:pt x="9634" y="2792"/>
                    <a:pt x="9570" y="2792"/>
                  </a:cubicBezTo>
                  <a:cubicBezTo>
                    <a:pt x="9385" y="2792"/>
                    <a:pt x="9192" y="2647"/>
                    <a:pt x="9047" y="2503"/>
                  </a:cubicBezTo>
                  <a:cubicBezTo>
                    <a:pt x="8900" y="2356"/>
                    <a:pt x="8702" y="2198"/>
                    <a:pt x="8515" y="2198"/>
                  </a:cubicBezTo>
                  <a:cubicBezTo>
                    <a:pt x="8454" y="2198"/>
                    <a:pt x="8394" y="2215"/>
                    <a:pt x="8338" y="2254"/>
                  </a:cubicBezTo>
                  <a:cubicBezTo>
                    <a:pt x="8249" y="2308"/>
                    <a:pt x="8178" y="2432"/>
                    <a:pt x="8054" y="2467"/>
                  </a:cubicBezTo>
                  <a:cubicBezTo>
                    <a:pt x="8033" y="2474"/>
                    <a:pt x="8009" y="2476"/>
                    <a:pt x="7984" y="2476"/>
                  </a:cubicBezTo>
                  <a:cubicBezTo>
                    <a:pt x="7798" y="2476"/>
                    <a:pt x="7516" y="2323"/>
                    <a:pt x="7344" y="2308"/>
                  </a:cubicBezTo>
                  <a:cubicBezTo>
                    <a:pt x="7324" y="2305"/>
                    <a:pt x="7304" y="2304"/>
                    <a:pt x="7284" y="2304"/>
                  </a:cubicBezTo>
                  <a:cubicBezTo>
                    <a:pt x="6975" y="2304"/>
                    <a:pt x="6727" y="2553"/>
                    <a:pt x="6511" y="2787"/>
                  </a:cubicBezTo>
                  <a:lnTo>
                    <a:pt x="6245" y="3088"/>
                  </a:lnTo>
                  <a:cubicBezTo>
                    <a:pt x="6156" y="3212"/>
                    <a:pt x="6032" y="3301"/>
                    <a:pt x="5872" y="3354"/>
                  </a:cubicBezTo>
                  <a:cubicBezTo>
                    <a:pt x="5712" y="3354"/>
                    <a:pt x="5553" y="3336"/>
                    <a:pt x="5393" y="3283"/>
                  </a:cubicBezTo>
                  <a:cubicBezTo>
                    <a:pt x="5345" y="3273"/>
                    <a:pt x="5296" y="3268"/>
                    <a:pt x="5247" y="3268"/>
                  </a:cubicBezTo>
                  <a:cubicBezTo>
                    <a:pt x="5044" y="3268"/>
                    <a:pt x="4841" y="3353"/>
                    <a:pt x="4684" y="3496"/>
                  </a:cubicBezTo>
                  <a:cubicBezTo>
                    <a:pt x="4506" y="3673"/>
                    <a:pt x="4489" y="3904"/>
                    <a:pt x="4329" y="4081"/>
                  </a:cubicBezTo>
                  <a:cubicBezTo>
                    <a:pt x="4240" y="4152"/>
                    <a:pt x="4169" y="4259"/>
                    <a:pt x="4098" y="4365"/>
                  </a:cubicBezTo>
                  <a:cubicBezTo>
                    <a:pt x="4081" y="4418"/>
                    <a:pt x="4063" y="4472"/>
                    <a:pt x="4045" y="4525"/>
                  </a:cubicBezTo>
                  <a:cubicBezTo>
                    <a:pt x="4010" y="4596"/>
                    <a:pt x="3956" y="4649"/>
                    <a:pt x="3885" y="4684"/>
                  </a:cubicBezTo>
                  <a:cubicBezTo>
                    <a:pt x="3815" y="4738"/>
                    <a:pt x="3726" y="4773"/>
                    <a:pt x="3619" y="4791"/>
                  </a:cubicBezTo>
                  <a:cubicBezTo>
                    <a:pt x="3513" y="4791"/>
                    <a:pt x="3424" y="4738"/>
                    <a:pt x="3389" y="4649"/>
                  </a:cubicBezTo>
                  <a:cubicBezTo>
                    <a:pt x="3325" y="4744"/>
                    <a:pt x="3219" y="4811"/>
                    <a:pt x="3095" y="4811"/>
                  </a:cubicBezTo>
                  <a:cubicBezTo>
                    <a:pt x="3081" y="4811"/>
                    <a:pt x="3066" y="4810"/>
                    <a:pt x="3052" y="4809"/>
                  </a:cubicBezTo>
                  <a:cubicBezTo>
                    <a:pt x="2928" y="4773"/>
                    <a:pt x="2803" y="4720"/>
                    <a:pt x="2697" y="4631"/>
                  </a:cubicBezTo>
                  <a:cubicBezTo>
                    <a:pt x="2573" y="4525"/>
                    <a:pt x="2431" y="4418"/>
                    <a:pt x="2289" y="4312"/>
                  </a:cubicBezTo>
                  <a:cubicBezTo>
                    <a:pt x="2183" y="4232"/>
                    <a:pt x="2056" y="4192"/>
                    <a:pt x="1925" y="4192"/>
                  </a:cubicBezTo>
                  <a:cubicBezTo>
                    <a:pt x="1881" y="4192"/>
                    <a:pt x="1837" y="4197"/>
                    <a:pt x="1792" y="4206"/>
                  </a:cubicBezTo>
                  <a:cubicBezTo>
                    <a:pt x="1615" y="4259"/>
                    <a:pt x="1473" y="4383"/>
                    <a:pt x="1367" y="4525"/>
                  </a:cubicBezTo>
                  <a:cubicBezTo>
                    <a:pt x="1278" y="4684"/>
                    <a:pt x="1118" y="4791"/>
                    <a:pt x="959" y="4862"/>
                  </a:cubicBezTo>
                  <a:cubicBezTo>
                    <a:pt x="921" y="4877"/>
                    <a:pt x="882" y="4884"/>
                    <a:pt x="844" y="4884"/>
                  </a:cubicBezTo>
                  <a:cubicBezTo>
                    <a:pt x="705" y="4884"/>
                    <a:pt x="575" y="4788"/>
                    <a:pt x="533" y="4649"/>
                  </a:cubicBezTo>
                  <a:cubicBezTo>
                    <a:pt x="373" y="4738"/>
                    <a:pt x="1" y="4915"/>
                    <a:pt x="1" y="4915"/>
                  </a:cubicBezTo>
                  <a:lnTo>
                    <a:pt x="1" y="6157"/>
                  </a:lnTo>
                  <a:cubicBezTo>
                    <a:pt x="1" y="6157"/>
                    <a:pt x="569" y="5784"/>
                    <a:pt x="835" y="5607"/>
                  </a:cubicBezTo>
                  <a:cubicBezTo>
                    <a:pt x="873" y="5692"/>
                    <a:pt x="956" y="5726"/>
                    <a:pt x="1050" y="5726"/>
                  </a:cubicBezTo>
                  <a:cubicBezTo>
                    <a:pt x="1172" y="5726"/>
                    <a:pt x="1312" y="5669"/>
                    <a:pt x="1402" y="5589"/>
                  </a:cubicBezTo>
                  <a:cubicBezTo>
                    <a:pt x="1550" y="5441"/>
                    <a:pt x="1698" y="5248"/>
                    <a:pt x="1901" y="5248"/>
                  </a:cubicBezTo>
                  <a:cubicBezTo>
                    <a:pt x="1918" y="5248"/>
                    <a:pt x="1935" y="5249"/>
                    <a:pt x="1952" y="5252"/>
                  </a:cubicBezTo>
                  <a:cubicBezTo>
                    <a:pt x="2059" y="5287"/>
                    <a:pt x="2147" y="5358"/>
                    <a:pt x="2236" y="5447"/>
                  </a:cubicBezTo>
                  <a:cubicBezTo>
                    <a:pt x="2549" y="5719"/>
                    <a:pt x="2959" y="5848"/>
                    <a:pt x="3374" y="5848"/>
                  </a:cubicBezTo>
                  <a:cubicBezTo>
                    <a:pt x="4041" y="5848"/>
                    <a:pt x="4721" y="5516"/>
                    <a:pt x="5038" y="4915"/>
                  </a:cubicBezTo>
                  <a:cubicBezTo>
                    <a:pt x="5168" y="4689"/>
                    <a:pt x="5327" y="4374"/>
                    <a:pt x="5569" y="4374"/>
                  </a:cubicBezTo>
                  <a:cubicBezTo>
                    <a:pt x="5592" y="4374"/>
                    <a:pt x="5616" y="4377"/>
                    <a:pt x="5641" y="4383"/>
                  </a:cubicBezTo>
                  <a:cubicBezTo>
                    <a:pt x="5766" y="4418"/>
                    <a:pt x="5854" y="4525"/>
                    <a:pt x="5961" y="4596"/>
                  </a:cubicBezTo>
                  <a:cubicBezTo>
                    <a:pt x="6018" y="4622"/>
                    <a:pt x="6078" y="4634"/>
                    <a:pt x="6138" y="4634"/>
                  </a:cubicBezTo>
                  <a:cubicBezTo>
                    <a:pt x="6358" y="4634"/>
                    <a:pt x="6588" y="4475"/>
                    <a:pt x="6741" y="4294"/>
                  </a:cubicBezTo>
                  <a:cubicBezTo>
                    <a:pt x="6919" y="4064"/>
                    <a:pt x="7060" y="3780"/>
                    <a:pt x="7309" y="3620"/>
                  </a:cubicBezTo>
                  <a:cubicBezTo>
                    <a:pt x="7395" y="3565"/>
                    <a:pt x="7504" y="3537"/>
                    <a:pt x="7612" y="3537"/>
                  </a:cubicBezTo>
                  <a:cubicBezTo>
                    <a:pt x="7815" y="3537"/>
                    <a:pt x="8013" y="3636"/>
                    <a:pt x="8036" y="3833"/>
                  </a:cubicBezTo>
                  <a:lnTo>
                    <a:pt x="8639" y="3532"/>
                  </a:lnTo>
                  <a:cubicBezTo>
                    <a:pt x="8776" y="3874"/>
                    <a:pt x="9129" y="4044"/>
                    <a:pt x="9489" y="4044"/>
                  </a:cubicBezTo>
                  <a:cubicBezTo>
                    <a:pt x="9782" y="4044"/>
                    <a:pt x="10080" y="3932"/>
                    <a:pt x="10271" y="3709"/>
                  </a:cubicBezTo>
                  <a:cubicBezTo>
                    <a:pt x="10426" y="3520"/>
                    <a:pt x="10581" y="3247"/>
                    <a:pt x="10833" y="3247"/>
                  </a:cubicBezTo>
                  <a:cubicBezTo>
                    <a:pt x="10840" y="3247"/>
                    <a:pt x="10848" y="3247"/>
                    <a:pt x="10856" y="3248"/>
                  </a:cubicBezTo>
                  <a:cubicBezTo>
                    <a:pt x="11086" y="3248"/>
                    <a:pt x="11250" y="3460"/>
                    <a:pt x="11416" y="3460"/>
                  </a:cubicBezTo>
                  <a:cubicBezTo>
                    <a:pt x="11442" y="3460"/>
                    <a:pt x="11468" y="3455"/>
                    <a:pt x="11495" y="3443"/>
                  </a:cubicBezTo>
                  <a:cubicBezTo>
                    <a:pt x="11637" y="3372"/>
                    <a:pt x="11672" y="3212"/>
                    <a:pt x="11796" y="3159"/>
                  </a:cubicBezTo>
                  <a:cubicBezTo>
                    <a:pt x="11852" y="3128"/>
                    <a:pt x="11914" y="3121"/>
                    <a:pt x="11979" y="3121"/>
                  </a:cubicBezTo>
                  <a:cubicBezTo>
                    <a:pt x="12034" y="3121"/>
                    <a:pt x="12091" y="3126"/>
                    <a:pt x="12146" y="3126"/>
                  </a:cubicBezTo>
                  <a:cubicBezTo>
                    <a:pt x="12210" y="3126"/>
                    <a:pt x="12273" y="3119"/>
                    <a:pt x="12328" y="3088"/>
                  </a:cubicBezTo>
                  <a:cubicBezTo>
                    <a:pt x="12399" y="3053"/>
                    <a:pt x="12470" y="2982"/>
                    <a:pt x="12506" y="2911"/>
                  </a:cubicBezTo>
                  <a:cubicBezTo>
                    <a:pt x="12772" y="2450"/>
                    <a:pt x="13091" y="2024"/>
                    <a:pt x="13428" y="1598"/>
                  </a:cubicBezTo>
                  <a:cubicBezTo>
                    <a:pt x="13481" y="1730"/>
                    <a:pt x="13592" y="1803"/>
                    <a:pt x="13711" y="1803"/>
                  </a:cubicBezTo>
                  <a:cubicBezTo>
                    <a:pt x="13753" y="1803"/>
                    <a:pt x="13795" y="1794"/>
                    <a:pt x="13836" y="1776"/>
                  </a:cubicBezTo>
                  <a:cubicBezTo>
                    <a:pt x="13925" y="1722"/>
                    <a:pt x="14014" y="1669"/>
                    <a:pt x="14084" y="1598"/>
                  </a:cubicBezTo>
                  <a:cubicBezTo>
                    <a:pt x="14243" y="1453"/>
                    <a:pt x="14451" y="1376"/>
                    <a:pt x="14672" y="1376"/>
                  </a:cubicBezTo>
                  <a:cubicBezTo>
                    <a:pt x="14747" y="1376"/>
                    <a:pt x="14824" y="1385"/>
                    <a:pt x="14900" y="1403"/>
                  </a:cubicBezTo>
                  <a:cubicBezTo>
                    <a:pt x="14834" y="1552"/>
                    <a:pt x="15016" y="1671"/>
                    <a:pt x="15185" y="1671"/>
                  </a:cubicBezTo>
                  <a:cubicBezTo>
                    <a:pt x="15197" y="1671"/>
                    <a:pt x="15208" y="1670"/>
                    <a:pt x="15220" y="1669"/>
                  </a:cubicBezTo>
                  <a:cubicBezTo>
                    <a:pt x="15321" y="1658"/>
                    <a:pt x="15429" y="1625"/>
                    <a:pt x="15530" y="1625"/>
                  </a:cubicBezTo>
                  <a:cubicBezTo>
                    <a:pt x="15589" y="1625"/>
                    <a:pt x="15646" y="1636"/>
                    <a:pt x="15699" y="1669"/>
                  </a:cubicBezTo>
                  <a:cubicBezTo>
                    <a:pt x="15841" y="1758"/>
                    <a:pt x="15858" y="1971"/>
                    <a:pt x="16000" y="2077"/>
                  </a:cubicBezTo>
                  <a:cubicBezTo>
                    <a:pt x="16053" y="2116"/>
                    <a:pt x="16111" y="2132"/>
                    <a:pt x="16171" y="2132"/>
                  </a:cubicBezTo>
                  <a:cubicBezTo>
                    <a:pt x="16426" y="2132"/>
                    <a:pt x="16732" y="1848"/>
                    <a:pt x="16966" y="1848"/>
                  </a:cubicBezTo>
                  <a:cubicBezTo>
                    <a:pt x="17028" y="1848"/>
                    <a:pt x="17085" y="1868"/>
                    <a:pt x="17135" y="1917"/>
                  </a:cubicBezTo>
                  <a:cubicBezTo>
                    <a:pt x="17189" y="1988"/>
                    <a:pt x="17224" y="2059"/>
                    <a:pt x="17277" y="2130"/>
                  </a:cubicBezTo>
                  <a:cubicBezTo>
                    <a:pt x="17366" y="2219"/>
                    <a:pt x="17490" y="2254"/>
                    <a:pt x="17597" y="2343"/>
                  </a:cubicBezTo>
                  <a:cubicBezTo>
                    <a:pt x="17721" y="2485"/>
                    <a:pt x="17703" y="2698"/>
                    <a:pt x="17774" y="2857"/>
                  </a:cubicBezTo>
                  <a:cubicBezTo>
                    <a:pt x="17809" y="2974"/>
                    <a:pt x="17944" y="3068"/>
                    <a:pt x="18052" y="3068"/>
                  </a:cubicBezTo>
                  <a:cubicBezTo>
                    <a:pt x="18108" y="3068"/>
                    <a:pt x="18158" y="3042"/>
                    <a:pt x="18182" y="2982"/>
                  </a:cubicBezTo>
                  <a:cubicBezTo>
                    <a:pt x="18200" y="3159"/>
                    <a:pt x="18235" y="3319"/>
                    <a:pt x="18324" y="3461"/>
                  </a:cubicBezTo>
                  <a:cubicBezTo>
                    <a:pt x="18389" y="3564"/>
                    <a:pt x="18511" y="3630"/>
                    <a:pt x="18634" y="3630"/>
                  </a:cubicBezTo>
                  <a:cubicBezTo>
                    <a:pt x="18679" y="3630"/>
                    <a:pt x="18724" y="3621"/>
                    <a:pt x="18767" y="3602"/>
                  </a:cubicBezTo>
                  <a:lnTo>
                    <a:pt x="18767" y="3602"/>
                  </a:lnTo>
                  <a:cubicBezTo>
                    <a:pt x="18743" y="3797"/>
                    <a:pt x="18935" y="3900"/>
                    <a:pt x="19138" y="3900"/>
                  </a:cubicBezTo>
                  <a:cubicBezTo>
                    <a:pt x="19231" y="3900"/>
                    <a:pt x="19327" y="3878"/>
                    <a:pt x="19406" y="3833"/>
                  </a:cubicBezTo>
                  <a:cubicBezTo>
                    <a:pt x="19654" y="3691"/>
                    <a:pt x="19849" y="3443"/>
                    <a:pt x="20133" y="3407"/>
                  </a:cubicBezTo>
                  <a:cubicBezTo>
                    <a:pt x="20248" y="3407"/>
                    <a:pt x="20241" y="3951"/>
                    <a:pt x="20574" y="3951"/>
                  </a:cubicBezTo>
                  <a:cubicBezTo>
                    <a:pt x="20602" y="3951"/>
                    <a:pt x="20632" y="3948"/>
                    <a:pt x="20665" y="3939"/>
                  </a:cubicBezTo>
                  <a:cubicBezTo>
                    <a:pt x="20736" y="3904"/>
                    <a:pt x="20807" y="3869"/>
                    <a:pt x="20878" y="3815"/>
                  </a:cubicBezTo>
                  <a:cubicBezTo>
                    <a:pt x="20924" y="3796"/>
                    <a:pt x="20971" y="3788"/>
                    <a:pt x="21017" y="3788"/>
                  </a:cubicBezTo>
                  <a:cubicBezTo>
                    <a:pt x="21188" y="3788"/>
                    <a:pt x="21360" y="3899"/>
                    <a:pt x="21499" y="4010"/>
                  </a:cubicBezTo>
                  <a:cubicBezTo>
                    <a:pt x="21672" y="4172"/>
                    <a:pt x="21860" y="4326"/>
                    <a:pt x="22063" y="4326"/>
                  </a:cubicBezTo>
                  <a:cubicBezTo>
                    <a:pt x="22172" y="4326"/>
                    <a:pt x="22286" y="4282"/>
                    <a:pt x="22403" y="4170"/>
                  </a:cubicBezTo>
                  <a:cubicBezTo>
                    <a:pt x="22545" y="4418"/>
                    <a:pt x="22758" y="4613"/>
                    <a:pt x="23024" y="4720"/>
                  </a:cubicBezTo>
                  <a:cubicBezTo>
                    <a:pt x="23060" y="4738"/>
                    <a:pt x="23095" y="4773"/>
                    <a:pt x="23131" y="4791"/>
                  </a:cubicBezTo>
                  <a:cubicBezTo>
                    <a:pt x="23166" y="4826"/>
                    <a:pt x="23202" y="4880"/>
                    <a:pt x="23219" y="4933"/>
                  </a:cubicBezTo>
                  <a:cubicBezTo>
                    <a:pt x="23341" y="5123"/>
                    <a:pt x="23557" y="5230"/>
                    <a:pt x="23779" y="5230"/>
                  </a:cubicBezTo>
                  <a:cubicBezTo>
                    <a:pt x="23847" y="5230"/>
                    <a:pt x="23915" y="5220"/>
                    <a:pt x="23982" y="5199"/>
                  </a:cubicBezTo>
                  <a:cubicBezTo>
                    <a:pt x="24017" y="5181"/>
                    <a:pt x="24053" y="5163"/>
                    <a:pt x="24106" y="5146"/>
                  </a:cubicBezTo>
                  <a:cubicBezTo>
                    <a:pt x="24159" y="5163"/>
                    <a:pt x="24195" y="5163"/>
                    <a:pt x="24248" y="5199"/>
                  </a:cubicBezTo>
                  <a:cubicBezTo>
                    <a:pt x="24390" y="5252"/>
                    <a:pt x="24798" y="5376"/>
                    <a:pt x="24798" y="5376"/>
                  </a:cubicBezTo>
                  <a:lnTo>
                    <a:pt x="24798" y="4099"/>
                  </a:lnTo>
                  <a:cubicBezTo>
                    <a:pt x="24798" y="4099"/>
                    <a:pt x="24732" y="4106"/>
                    <a:pt x="24641" y="4106"/>
                  </a:cubicBezTo>
                  <a:cubicBezTo>
                    <a:pt x="24475" y="4106"/>
                    <a:pt x="24228" y="4083"/>
                    <a:pt x="24159" y="3957"/>
                  </a:cubicBezTo>
                  <a:cubicBezTo>
                    <a:pt x="24089" y="4042"/>
                    <a:pt x="23973" y="4138"/>
                    <a:pt x="23858" y="4138"/>
                  </a:cubicBezTo>
                  <a:cubicBezTo>
                    <a:pt x="23828" y="4138"/>
                    <a:pt x="23798" y="4131"/>
                    <a:pt x="23769" y="4117"/>
                  </a:cubicBezTo>
                  <a:cubicBezTo>
                    <a:pt x="23734" y="4081"/>
                    <a:pt x="23716" y="4064"/>
                    <a:pt x="23680" y="4028"/>
                  </a:cubicBezTo>
                  <a:cubicBezTo>
                    <a:pt x="23609" y="3975"/>
                    <a:pt x="23521" y="3939"/>
                    <a:pt x="23450" y="3904"/>
                  </a:cubicBezTo>
                  <a:cubicBezTo>
                    <a:pt x="23379" y="3869"/>
                    <a:pt x="23308" y="3762"/>
                    <a:pt x="23361" y="3691"/>
                  </a:cubicBezTo>
                  <a:lnTo>
                    <a:pt x="23361" y="3691"/>
                  </a:lnTo>
                  <a:cubicBezTo>
                    <a:pt x="23341" y="3711"/>
                    <a:pt x="23316" y="3720"/>
                    <a:pt x="23289" y="3720"/>
                  </a:cubicBezTo>
                  <a:cubicBezTo>
                    <a:pt x="23219" y="3720"/>
                    <a:pt x="23138" y="3661"/>
                    <a:pt x="23113" y="3585"/>
                  </a:cubicBezTo>
                  <a:cubicBezTo>
                    <a:pt x="23077" y="3478"/>
                    <a:pt x="23060" y="3354"/>
                    <a:pt x="22971" y="3301"/>
                  </a:cubicBezTo>
                  <a:cubicBezTo>
                    <a:pt x="22935" y="3273"/>
                    <a:pt x="22889" y="3261"/>
                    <a:pt x="22837" y="3261"/>
                  </a:cubicBezTo>
                  <a:cubicBezTo>
                    <a:pt x="22760" y="3261"/>
                    <a:pt x="22673" y="3287"/>
                    <a:pt x="22598" y="3319"/>
                  </a:cubicBezTo>
                  <a:cubicBezTo>
                    <a:pt x="22548" y="3333"/>
                    <a:pt x="22491" y="3345"/>
                    <a:pt x="22436" y="3345"/>
                  </a:cubicBezTo>
                  <a:cubicBezTo>
                    <a:pt x="22358" y="3345"/>
                    <a:pt x="22286" y="3321"/>
                    <a:pt x="22244" y="3248"/>
                  </a:cubicBezTo>
                  <a:cubicBezTo>
                    <a:pt x="22184" y="3307"/>
                    <a:pt x="22107" y="3335"/>
                    <a:pt x="22028" y="3335"/>
                  </a:cubicBezTo>
                  <a:cubicBezTo>
                    <a:pt x="21919" y="3335"/>
                    <a:pt x="21809" y="3280"/>
                    <a:pt x="21747" y="3177"/>
                  </a:cubicBezTo>
                  <a:cubicBezTo>
                    <a:pt x="21694" y="3070"/>
                    <a:pt x="21712" y="2928"/>
                    <a:pt x="21623" y="2840"/>
                  </a:cubicBezTo>
                  <a:cubicBezTo>
                    <a:pt x="21571" y="2794"/>
                    <a:pt x="21509" y="2779"/>
                    <a:pt x="21444" y="2779"/>
                  </a:cubicBezTo>
                  <a:cubicBezTo>
                    <a:pt x="21340" y="2779"/>
                    <a:pt x="21225" y="2816"/>
                    <a:pt x="21124" y="2816"/>
                  </a:cubicBezTo>
                  <a:cubicBezTo>
                    <a:pt x="21094" y="2816"/>
                    <a:pt x="21065" y="2812"/>
                    <a:pt x="21038" y="2804"/>
                  </a:cubicBezTo>
                  <a:cubicBezTo>
                    <a:pt x="20777" y="2717"/>
                    <a:pt x="20720" y="2289"/>
                    <a:pt x="20468" y="2289"/>
                  </a:cubicBezTo>
                  <a:cubicBezTo>
                    <a:pt x="20463" y="2289"/>
                    <a:pt x="20457" y="2290"/>
                    <a:pt x="20452" y="2290"/>
                  </a:cubicBezTo>
                  <a:cubicBezTo>
                    <a:pt x="20364" y="2308"/>
                    <a:pt x="20275" y="2343"/>
                    <a:pt x="20222" y="2396"/>
                  </a:cubicBezTo>
                  <a:cubicBezTo>
                    <a:pt x="19973" y="2556"/>
                    <a:pt x="19707" y="2662"/>
                    <a:pt x="19423" y="2716"/>
                  </a:cubicBezTo>
                  <a:cubicBezTo>
                    <a:pt x="19397" y="2722"/>
                    <a:pt x="19369" y="2726"/>
                    <a:pt x="19341" y="2726"/>
                  </a:cubicBezTo>
                  <a:cubicBezTo>
                    <a:pt x="19292" y="2726"/>
                    <a:pt x="19244" y="2714"/>
                    <a:pt x="19211" y="2680"/>
                  </a:cubicBezTo>
                  <a:cubicBezTo>
                    <a:pt x="19086" y="2609"/>
                    <a:pt x="19122" y="2396"/>
                    <a:pt x="18998" y="2325"/>
                  </a:cubicBezTo>
                  <a:cubicBezTo>
                    <a:pt x="18965" y="2307"/>
                    <a:pt x="18925" y="2301"/>
                    <a:pt x="18882" y="2301"/>
                  </a:cubicBezTo>
                  <a:cubicBezTo>
                    <a:pt x="18830" y="2301"/>
                    <a:pt x="18776" y="2309"/>
                    <a:pt x="18725" y="2309"/>
                  </a:cubicBezTo>
                  <a:cubicBezTo>
                    <a:pt x="18659" y="2309"/>
                    <a:pt x="18602" y="2296"/>
                    <a:pt x="18572" y="2237"/>
                  </a:cubicBezTo>
                  <a:cubicBezTo>
                    <a:pt x="18537" y="2166"/>
                    <a:pt x="18590" y="2077"/>
                    <a:pt x="18572" y="2006"/>
                  </a:cubicBezTo>
                  <a:cubicBezTo>
                    <a:pt x="18554" y="1776"/>
                    <a:pt x="18093" y="1793"/>
                    <a:pt x="18040" y="1563"/>
                  </a:cubicBezTo>
                  <a:cubicBezTo>
                    <a:pt x="18022" y="1474"/>
                    <a:pt x="18075" y="1350"/>
                    <a:pt x="18004" y="1279"/>
                  </a:cubicBezTo>
                  <a:cubicBezTo>
                    <a:pt x="17934" y="1226"/>
                    <a:pt x="17809" y="1261"/>
                    <a:pt x="17721" y="1208"/>
                  </a:cubicBezTo>
                  <a:cubicBezTo>
                    <a:pt x="17685" y="1155"/>
                    <a:pt x="17650" y="1101"/>
                    <a:pt x="17650" y="1031"/>
                  </a:cubicBezTo>
                  <a:cubicBezTo>
                    <a:pt x="17532" y="795"/>
                    <a:pt x="17302" y="639"/>
                    <a:pt x="17051" y="639"/>
                  </a:cubicBezTo>
                  <a:cubicBezTo>
                    <a:pt x="17038" y="639"/>
                    <a:pt x="17025" y="639"/>
                    <a:pt x="17011" y="640"/>
                  </a:cubicBezTo>
                  <a:cubicBezTo>
                    <a:pt x="16828" y="640"/>
                    <a:pt x="16427" y="874"/>
                    <a:pt x="16261" y="874"/>
                  </a:cubicBezTo>
                  <a:cubicBezTo>
                    <a:pt x="16250" y="874"/>
                    <a:pt x="16240" y="873"/>
                    <a:pt x="16231" y="871"/>
                  </a:cubicBezTo>
                  <a:cubicBezTo>
                    <a:pt x="16000" y="800"/>
                    <a:pt x="16213" y="516"/>
                    <a:pt x="16036" y="392"/>
                  </a:cubicBezTo>
                  <a:cubicBezTo>
                    <a:pt x="16000" y="374"/>
                    <a:pt x="15947" y="374"/>
                    <a:pt x="15911" y="374"/>
                  </a:cubicBezTo>
                  <a:cubicBezTo>
                    <a:pt x="15716" y="374"/>
                    <a:pt x="15539" y="410"/>
                    <a:pt x="15362" y="463"/>
                  </a:cubicBezTo>
                  <a:cubicBezTo>
                    <a:pt x="15294" y="191"/>
                    <a:pt x="15079" y="1"/>
                    <a:pt x="14812" y="1"/>
                  </a:cubicBezTo>
                  <a:close/>
                </a:path>
              </a:pathLst>
            </a:custGeom>
            <a:solidFill>
              <a:srgbClr val="FFFADB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5742" name="Google Shape;5742;p67"/>
          <p:cNvSpPr txBox="1">
            <a:spLocks noGrp="1"/>
          </p:cNvSpPr>
          <p:nvPr>
            <p:ph type="title"/>
          </p:nvPr>
        </p:nvSpPr>
        <p:spPr>
          <a:xfrm>
            <a:off x="3523144" y="2700441"/>
            <a:ext cx="12732974" cy="22092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r>
              <a:rPr lang="en" sz="24200" dirty="0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Thanks!</a:t>
            </a:r>
            <a:endParaRPr sz="24200" dirty="0">
              <a:solidFill>
                <a:srgbClr val="00206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5744" name="Google Shape;5744;p67"/>
          <p:cNvGrpSpPr/>
          <p:nvPr/>
        </p:nvGrpSpPr>
        <p:grpSpPr>
          <a:xfrm rot="-620840">
            <a:off x="3128946" y="1368509"/>
            <a:ext cx="3366800" cy="812420"/>
            <a:chOff x="2990283" y="1873926"/>
            <a:chExt cx="930350" cy="224497"/>
          </a:xfrm>
        </p:grpSpPr>
        <p:sp>
          <p:nvSpPr>
            <p:cNvPr id="5745" name="Google Shape;5745;p67"/>
            <p:cNvSpPr/>
            <p:nvPr/>
          </p:nvSpPr>
          <p:spPr>
            <a:xfrm>
              <a:off x="2990283" y="1874897"/>
              <a:ext cx="930350" cy="223525"/>
            </a:xfrm>
            <a:custGeom>
              <a:avLst/>
              <a:gdLst/>
              <a:ahLst/>
              <a:cxnLst/>
              <a:rect l="l" t="t" r="r" b="b"/>
              <a:pathLst>
                <a:path w="37214" h="8941" extrusionOk="0">
                  <a:moveTo>
                    <a:pt x="0" y="0"/>
                  </a:moveTo>
                  <a:cubicBezTo>
                    <a:pt x="337" y="302"/>
                    <a:pt x="461" y="745"/>
                    <a:pt x="36" y="1260"/>
                  </a:cubicBezTo>
                  <a:cubicBezTo>
                    <a:pt x="231" y="1419"/>
                    <a:pt x="337" y="1686"/>
                    <a:pt x="337" y="1934"/>
                  </a:cubicBezTo>
                  <a:cubicBezTo>
                    <a:pt x="320" y="2111"/>
                    <a:pt x="249" y="2253"/>
                    <a:pt x="231" y="2431"/>
                  </a:cubicBezTo>
                  <a:cubicBezTo>
                    <a:pt x="160" y="2856"/>
                    <a:pt x="320" y="3282"/>
                    <a:pt x="390" y="3708"/>
                  </a:cubicBezTo>
                  <a:cubicBezTo>
                    <a:pt x="461" y="4116"/>
                    <a:pt x="373" y="4665"/>
                    <a:pt x="0" y="4807"/>
                  </a:cubicBezTo>
                  <a:cubicBezTo>
                    <a:pt x="53" y="5180"/>
                    <a:pt x="479" y="5393"/>
                    <a:pt x="479" y="5783"/>
                  </a:cubicBezTo>
                  <a:cubicBezTo>
                    <a:pt x="479" y="5996"/>
                    <a:pt x="320" y="6191"/>
                    <a:pt x="231" y="6404"/>
                  </a:cubicBezTo>
                  <a:cubicBezTo>
                    <a:pt x="53" y="6829"/>
                    <a:pt x="142" y="7308"/>
                    <a:pt x="195" y="7769"/>
                  </a:cubicBezTo>
                  <a:cubicBezTo>
                    <a:pt x="249" y="8177"/>
                    <a:pt x="231" y="8656"/>
                    <a:pt x="18" y="8940"/>
                  </a:cubicBezTo>
                  <a:lnTo>
                    <a:pt x="37213" y="8940"/>
                  </a:lnTo>
                  <a:cubicBezTo>
                    <a:pt x="37071" y="8621"/>
                    <a:pt x="36876" y="8355"/>
                    <a:pt x="36610" y="8124"/>
                  </a:cubicBezTo>
                  <a:cubicBezTo>
                    <a:pt x="36504" y="8036"/>
                    <a:pt x="36362" y="7965"/>
                    <a:pt x="36344" y="7805"/>
                  </a:cubicBezTo>
                  <a:cubicBezTo>
                    <a:pt x="36344" y="7716"/>
                    <a:pt x="36362" y="7628"/>
                    <a:pt x="36415" y="7557"/>
                  </a:cubicBezTo>
                  <a:cubicBezTo>
                    <a:pt x="36539" y="7415"/>
                    <a:pt x="36681" y="7273"/>
                    <a:pt x="36823" y="7166"/>
                  </a:cubicBezTo>
                  <a:cubicBezTo>
                    <a:pt x="36983" y="7024"/>
                    <a:pt x="37054" y="6847"/>
                    <a:pt x="37036" y="6634"/>
                  </a:cubicBezTo>
                  <a:cubicBezTo>
                    <a:pt x="37018" y="6581"/>
                    <a:pt x="37001" y="6510"/>
                    <a:pt x="36983" y="6439"/>
                  </a:cubicBezTo>
                  <a:cubicBezTo>
                    <a:pt x="36912" y="6173"/>
                    <a:pt x="37054" y="5872"/>
                    <a:pt x="36912" y="5659"/>
                  </a:cubicBezTo>
                  <a:cubicBezTo>
                    <a:pt x="36859" y="5552"/>
                    <a:pt x="36734" y="5481"/>
                    <a:pt x="36699" y="5357"/>
                  </a:cubicBezTo>
                  <a:cubicBezTo>
                    <a:pt x="36628" y="5180"/>
                    <a:pt x="36752" y="4985"/>
                    <a:pt x="36859" y="4825"/>
                  </a:cubicBezTo>
                  <a:cubicBezTo>
                    <a:pt x="36983" y="4665"/>
                    <a:pt x="37089" y="4470"/>
                    <a:pt x="37018" y="4293"/>
                  </a:cubicBezTo>
                  <a:cubicBezTo>
                    <a:pt x="36983" y="4240"/>
                    <a:pt x="36965" y="4204"/>
                    <a:pt x="36947" y="4151"/>
                  </a:cubicBezTo>
                  <a:cubicBezTo>
                    <a:pt x="36912" y="4062"/>
                    <a:pt x="36965" y="3956"/>
                    <a:pt x="36983" y="3867"/>
                  </a:cubicBezTo>
                  <a:cubicBezTo>
                    <a:pt x="37018" y="3690"/>
                    <a:pt x="36930" y="3530"/>
                    <a:pt x="36770" y="3459"/>
                  </a:cubicBezTo>
                  <a:cubicBezTo>
                    <a:pt x="37071" y="3087"/>
                    <a:pt x="37125" y="2555"/>
                    <a:pt x="36912" y="2111"/>
                  </a:cubicBezTo>
                  <a:cubicBezTo>
                    <a:pt x="36823" y="1952"/>
                    <a:pt x="36699" y="1774"/>
                    <a:pt x="36770" y="1615"/>
                  </a:cubicBezTo>
                  <a:cubicBezTo>
                    <a:pt x="36805" y="1490"/>
                    <a:pt x="36930" y="1419"/>
                    <a:pt x="37001" y="1313"/>
                  </a:cubicBezTo>
                  <a:cubicBezTo>
                    <a:pt x="37142" y="1153"/>
                    <a:pt x="37089" y="870"/>
                    <a:pt x="37071" y="657"/>
                  </a:cubicBezTo>
                  <a:cubicBezTo>
                    <a:pt x="37036" y="426"/>
                    <a:pt x="37054" y="160"/>
                    <a:pt x="372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46" name="Google Shape;5746;p67"/>
            <p:cNvSpPr/>
            <p:nvPr/>
          </p:nvSpPr>
          <p:spPr>
            <a:xfrm>
              <a:off x="3041525" y="1873926"/>
              <a:ext cx="14650" cy="223513"/>
            </a:xfrm>
            <a:custGeom>
              <a:avLst/>
              <a:gdLst/>
              <a:ahLst/>
              <a:cxnLst/>
              <a:rect l="l" t="t" r="r" b="b"/>
              <a:pathLst>
                <a:path w="586" h="10786" extrusionOk="0">
                  <a:moveTo>
                    <a:pt x="0" y="1"/>
                  </a:moveTo>
                  <a:lnTo>
                    <a:pt x="0" y="10785"/>
                  </a:lnTo>
                  <a:lnTo>
                    <a:pt x="585" y="10785"/>
                  </a:lnTo>
                  <a:lnTo>
                    <a:pt x="58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47" name="Google Shape;5747;p67"/>
            <p:cNvSpPr/>
            <p:nvPr/>
          </p:nvSpPr>
          <p:spPr>
            <a:xfrm>
              <a:off x="3071225" y="1873926"/>
              <a:ext cx="44375" cy="223513"/>
            </a:xfrm>
            <a:custGeom>
              <a:avLst/>
              <a:gdLst/>
              <a:ahLst/>
              <a:cxnLst/>
              <a:rect l="l" t="t" r="r" b="b"/>
              <a:pathLst>
                <a:path w="1775" h="10786" extrusionOk="0">
                  <a:moveTo>
                    <a:pt x="0" y="1"/>
                  </a:moveTo>
                  <a:lnTo>
                    <a:pt x="0" y="10785"/>
                  </a:lnTo>
                  <a:lnTo>
                    <a:pt x="1774" y="10785"/>
                  </a:lnTo>
                  <a:lnTo>
                    <a:pt x="177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48" name="Google Shape;5748;p67"/>
            <p:cNvSpPr/>
            <p:nvPr/>
          </p:nvSpPr>
          <p:spPr>
            <a:xfrm>
              <a:off x="3128875" y="1873926"/>
              <a:ext cx="14200" cy="223513"/>
            </a:xfrm>
            <a:custGeom>
              <a:avLst/>
              <a:gdLst/>
              <a:ahLst/>
              <a:cxnLst/>
              <a:rect l="l" t="t" r="r" b="b"/>
              <a:pathLst>
                <a:path w="568" h="10786" extrusionOk="0">
                  <a:moveTo>
                    <a:pt x="0" y="1"/>
                  </a:moveTo>
                  <a:lnTo>
                    <a:pt x="0" y="10785"/>
                  </a:lnTo>
                  <a:lnTo>
                    <a:pt x="568" y="10785"/>
                  </a:lnTo>
                  <a:lnTo>
                    <a:pt x="56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49" name="Google Shape;5749;p67"/>
            <p:cNvSpPr/>
            <p:nvPr/>
          </p:nvSpPr>
          <p:spPr>
            <a:xfrm>
              <a:off x="3158575" y="1873926"/>
              <a:ext cx="44375" cy="223513"/>
            </a:xfrm>
            <a:custGeom>
              <a:avLst/>
              <a:gdLst/>
              <a:ahLst/>
              <a:cxnLst/>
              <a:rect l="l" t="t" r="r" b="b"/>
              <a:pathLst>
                <a:path w="1775" h="10786" extrusionOk="0">
                  <a:moveTo>
                    <a:pt x="1" y="1"/>
                  </a:moveTo>
                  <a:lnTo>
                    <a:pt x="1" y="10785"/>
                  </a:lnTo>
                  <a:lnTo>
                    <a:pt x="1774" y="10785"/>
                  </a:lnTo>
                  <a:lnTo>
                    <a:pt x="177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50" name="Google Shape;5750;p67"/>
            <p:cNvSpPr/>
            <p:nvPr/>
          </p:nvSpPr>
          <p:spPr>
            <a:xfrm>
              <a:off x="3215775" y="1873926"/>
              <a:ext cx="14675" cy="223513"/>
            </a:xfrm>
            <a:custGeom>
              <a:avLst/>
              <a:gdLst/>
              <a:ahLst/>
              <a:cxnLst/>
              <a:rect l="l" t="t" r="r" b="b"/>
              <a:pathLst>
                <a:path w="587" h="10786" extrusionOk="0">
                  <a:moveTo>
                    <a:pt x="1" y="1"/>
                  </a:moveTo>
                  <a:lnTo>
                    <a:pt x="1" y="10785"/>
                  </a:lnTo>
                  <a:lnTo>
                    <a:pt x="586" y="10785"/>
                  </a:lnTo>
                  <a:lnTo>
                    <a:pt x="58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51" name="Google Shape;5751;p67"/>
            <p:cNvSpPr/>
            <p:nvPr/>
          </p:nvSpPr>
          <p:spPr>
            <a:xfrm>
              <a:off x="3245500" y="1873926"/>
              <a:ext cx="44350" cy="223513"/>
            </a:xfrm>
            <a:custGeom>
              <a:avLst/>
              <a:gdLst/>
              <a:ahLst/>
              <a:cxnLst/>
              <a:rect l="l" t="t" r="r" b="b"/>
              <a:pathLst>
                <a:path w="1774" h="10786" extrusionOk="0">
                  <a:moveTo>
                    <a:pt x="0" y="1"/>
                  </a:moveTo>
                  <a:lnTo>
                    <a:pt x="0" y="10785"/>
                  </a:lnTo>
                  <a:lnTo>
                    <a:pt x="1774" y="10785"/>
                  </a:lnTo>
                  <a:lnTo>
                    <a:pt x="177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52" name="Google Shape;5752;p67"/>
            <p:cNvSpPr/>
            <p:nvPr/>
          </p:nvSpPr>
          <p:spPr>
            <a:xfrm>
              <a:off x="3303150" y="1873926"/>
              <a:ext cx="14200" cy="223513"/>
            </a:xfrm>
            <a:custGeom>
              <a:avLst/>
              <a:gdLst/>
              <a:ahLst/>
              <a:cxnLst/>
              <a:rect l="l" t="t" r="r" b="b"/>
              <a:pathLst>
                <a:path w="568" h="10786" extrusionOk="0">
                  <a:moveTo>
                    <a:pt x="0" y="1"/>
                  </a:moveTo>
                  <a:lnTo>
                    <a:pt x="0" y="10785"/>
                  </a:lnTo>
                  <a:lnTo>
                    <a:pt x="568" y="10785"/>
                  </a:lnTo>
                  <a:lnTo>
                    <a:pt x="56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53" name="Google Shape;5753;p67"/>
            <p:cNvSpPr/>
            <p:nvPr/>
          </p:nvSpPr>
          <p:spPr>
            <a:xfrm>
              <a:off x="3332400" y="1873926"/>
              <a:ext cx="44825" cy="223513"/>
            </a:xfrm>
            <a:custGeom>
              <a:avLst/>
              <a:gdLst/>
              <a:ahLst/>
              <a:cxnLst/>
              <a:rect l="l" t="t" r="r" b="b"/>
              <a:pathLst>
                <a:path w="1793" h="10786" extrusionOk="0">
                  <a:moveTo>
                    <a:pt x="1" y="1"/>
                  </a:moveTo>
                  <a:lnTo>
                    <a:pt x="1" y="10785"/>
                  </a:lnTo>
                  <a:lnTo>
                    <a:pt x="1792" y="10785"/>
                  </a:lnTo>
                  <a:lnTo>
                    <a:pt x="179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54" name="Google Shape;5754;p67"/>
            <p:cNvSpPr/>
            <p:nvPr/>
          </p:nvSpPr>
          <p:spPr>
            <a:xfrm>
              <a:off x="3390050" y="1873926"/>
              <a:ext cx="14650" cy="223513"/>
            </a:xfrm>
            <a:custGeom>
              <a:avLst/>
              <a:gdLst/>
              <a:ahLst/>
              <a:cxnLst/>
              <a:rect l="l" t="t" r="r" b="b"/>
              <a:pathLst>
                <a:path w="586" h="10786" extrusionOk="0">
                  <a:moveTo>
                    <a:pt x="1" y="1"/>
                  </a:moveTo>
                  <a:lnTo>
                    <a:pt x="1" y="10785"/>
                  </a:lnTo>
                  <a:lnTo>
                    <a:pt x="586" y="10785"/>
                  </a:lnTo>
                  <a:lnTo>
                    <a:pt x="58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55" name="Google Shape;5755;p67"/>
            <p:cNvSpPr/>
            <p:nvPr/>
          </p:nvSpPr>
          <p:spPr>
            <a:xfrm>
              <a:off x="3419775" y="1873926"/>
              <a:ext cx="44350" cy="223513"/>
            </a:xfrm>
            <a:custGeom>
              <a:avLst/>
              <a:gdLst/>
              <a:ahLst/>
              <a:cxnLst/>
              <a:rect l="l" t="t" r="r" b="b"/>
              <a:pathLst>
                <a:path w="1774" h="10786" extrusionOk="0">
                  <a:moveTo>
                    <a:pt x="0" y="1"/>
                  </a:moveTo>
                  <a:lnTo>
                    <a:pt x="0" y="10785"/>
                  </a:lnTo>
                  <a:lnTo>
                    <a:pt x="1774" y="10785"/>
                  </a:lnTo>
                  <a:lnTo>
                    <a:pt x="177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56" name="Google Shape;5756;p67"/>
            <p:cNvSpPr/>
            <p:nvPr/>
          </p:nvSpPr>
          <p:spPr>
            <a:xfrm>
              <a:off x="3477400" y="1873926"/>
              <a:ext cx="14225" cy="223513"/>
            </a:xfrm>
            <a:custGeom>
              <a:avLst/>
              <a:gdLst/>
              <a:ahLst/>
              <a:cxnLst/>
              <a:rect l="l" t="t" r="r" b="b"/>
              <a:pathLst>
                <a:path w="569" h="10786" extrusionOk="0">
                  <a:moveTo>
                    <a:pt x="1" y="1"/>
                  </a:moveTo>
                  <a:lnTo>
                    <a:pt x="1" y="10785"/>
                  </a:lnTo>
                  <a:lnTo>
                    <a:pt x="569" y="10785"/>
                  </a:lnTo>
                  <a:lnTo>
                    <a:pt x="56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57" name="Google Shape;5757;p67"/>
            <p:cNvSpPr/>
            <p:nvPr/>
          </p:nvSpPr>
          <p:spPr>
            <a:xfrm>
              <a:off x="3506675" y="1873926"/>
              <a:ext cx="44825" cy="223513"/>
            </a:xfrm>
            <a:custGeom>
              <a:avLst/>
              <a:gdLst/>
              <a:ahLst/>
              <a:cxnLst/>
              <a:rect l="l" t="t" r="r" b="b"/>
              <a:pathLst>
                <a:path w="1793" h="10786" extrusionOk="0">
                  <a:moveTo>
                    <a:pt x="1" y="1"/>
                  </a:moveTo>
                  <a:lnTo>
                    <a:pt x="1" y="10785"/>
                  </a:lnTo>
                  <a:lnTo>
                    <a:pt x="1792" y="10785"/>
                  </a:lnTo>
                  <a:lnTo>
                    <a:pt x="179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58" name="Google Shape;5758;p67"/>
            <p:cNvSpPr/>
            <p:nvPr/>
          </p:nvSpPr>
          <p:spPr>
            <a:xfrm>
              <a:off x="3564325" y="1873926"/>
              <a:ext cx="14650" cy="223513"/>
            </a:xfrm>
            <a:custGeom>
              <a:avLst/>
              <a:gdLst/>
              <a:ahLst/>
              <a:cxnLst/>
              <a:rect l="l" t="t" r="r" b="b"/>
              <a:pathLst>
                <a:path w="586" h="10786" extrusionOk="0">
                  <a:moveTo>
                    <a:pt x="0" y="1"/>
                  </a:moveTo>
                  <a:lnTo>
                    <a:pt x="0" y="10785"/>
                  </a:lnTo>
                  <a:lnTo>
                    <a:pt x="586" y="10785"/>
                  </a:lnTo>
                  <a:lnTo>
                    <a:pt x="58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59" name="Google Shape;5759;p67"/>
            <p:cNvSpPr/>
            <p:nvPr/>
          </p:nvSpPr>
          <p:spPr>
            <a:xfrm>
              <a:off x="3594025" y="1873926"/>
              <a:ext cx="44375" cy="223513"/>
            </a:xfrm>
            <a:custGeom>
              <a:avLst/>
              <a:gdLst/>
              <a:ahLst/>
              <a:cxnLst/>
              <a:rect l="l" t="t" r="r" b="b"/>
              <a:pathLst>
                <a:path w="1775" h="10786" extrusionOk="0">
                  <a:moveTo>
                    <a:pt x="1" y="1"/>
                  </a:moveTo>
                  <a:lnTo>
                    <a:pt x="1" y="10785"/>
                  </a:lnTo>
                  <a:lnTo>
                    <a:pt x="1775" y="10785"/>
                  </a:lnTo>
                  <a:lnTo>
                    <a:pt x="177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60" name="Google Shape;5760;p67"/>
            <p:cNvSpPr/>
            <p:nvPr/>
          </p:nvSpPr>
          <p:spPr>
            <a:xfrm>
              <a:off x="3651250" y="1873926"/>
              <a:ext cx="14650" cy="223513"/>
            </a:xfrm>
            <a:custGeom>
              <a:avLst/>
              <a:gdLst/>
              <a:ahLst/>
              <a:cxnLst/>
              <a:rect l="l" t="t" r="r" b="b"/>
              <a:pathLst>
                <a:path w="586" h="10786" extrusionOk="0">
                  <a:moveTo>
                    <a:pt x="0" y="1"/>
                  </a:moveTo>
                  <a:lnTo>
                    <a:pt x="0" y="10785"/>
                  </a:lnTo>
                  <a:lnTo>
                    <a:pt x="585" y="10785"/>
                  </a:lnTo>
                  <a:lnTo>
                    <a:pt x="58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61" name="Google Shape;5761;p67"/>
            <p:cNvSpPr/>
            <p:nvPr/>
          </p:nvSpPr>
          <p:spPr>
            <a:xfrm>
              <a:off x="3680950" y="1873926"/>
              <a:ext cx="44375" cy="223513"/>
            </a:xfrm>
            <a:custGeom>
              <a:avLst/>
              <a:gdLst/>
              <a:ahLst/>
              <a:cxnLst/>
              <a:rect l="l" t="t" r="r" b="b"/>
              <a:pathLst>
                <a:path w="1775" h="10786" extrusionOk="0">
                  <a:moveTo>
                    <a:pt x="0" y="1"/>
                  </a:moveTo>
                  <a:lnTo>
                    <a:pt x="0" y="10785"/>
                  </a:lnTo>
                  <a:lnTo>
                    <a:pt x="1774" y="10785"/>
                  </a:lnTo>
                  <a:lnTo>
                    <a:pt x="177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62" name="Google Shape;5762;p67"/>
            <p:cNvSpPr/>
            <p:nvPr/>
          </p:nvSpPr>
          <p:spPr>
            <a:xfrm>
              <a:off x="3738600" y="1873926"/>
              <a:ext cx="14650" cy="223513"/>
            </a:xfrm>
            <a:custGeom>
              <a:avLst/>
              <a:gdLst/>
              <a:ahLst/>
              <a:cxnLst/>
              <a:rect l="l" t="t" r="r" b="b"/>
              <a:pathLst>
                <a:path w="586" h="10786" extrusionOk="0">
                  <a:moveTo>
                    <a:pt x="0" y="1"/>
                  </a:moveTo>
                  <a:lnTo>
                    <a:pt x="0" y="10785"/>
                  </a:lnTo>
                  <a:lnTo>
                    <a:pt x="586" y="10785"/>
                  </a:lnTo>
                  <a:lnTo>
                    <a:pt x="58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63" name="Google Shape;5763;p67"/>
            <p:cNvSpPr/>
            <p:nvPr/>
          </p:nvSpPr>
          <p:spPr>
            <a:xfrm>
              <a:off x="3768300" y="1873926"/>
              <a:ext cx="44375" cy="223513"/>
            </a:xfrm>
            <a:custGeom>
              <a:avLst/>
              <a:gdLst/>
              <a:ahLst/>
              <a:cxnLst/>
              <a:rect l="l" t="t" r="r" b="b"/>
              <a:pathLst>
                <a:path w="1775" h="10786" extrusionOk="0">
                  <a:moveTo>
                    <a:pt x="1" y="1"/>
                  </a:moveTo>
                  <a:lnTo>
                    <a:pt x="1" y="10785"/>
                  </a:lnTo>
                  <a:lnTo>
                    <a:pt x="1774" y="10785"/>
                  </a:lnTo>
                  <a:lnTo>
                    <a:pt x="177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64" name="Google Shape;5764;p67"/>
            <p:cNvSpPr/>
            <p:nvPr/>
          </p:nvSpPr>
          <p:spPr>
            <a:xfrm>
              <a:off x="3825500" y="1873926"/>
              <a:ext cx="14675" cy="223513"/>
            </a:xfrm>
            <a:custGeom>
              <a:avLst/>
              <a:gdLst/>
              <a:ahLst/>
              <a:cxnLst/>
              <a:rect l="l" t="t" r="r" b="b"/>
              <a:pathLst>
                <a:path w="587" h="10786" extrusionOk="0">
                  <a:moveTo>
                    <a:pt x="1" y="1"/>
                  </a:moveTo>
                  <a:lnTo>
                    <a:pt x="1" y="10785"/>
                  </a:lnTo>
                  <a:lnTo>
                    <a:pt x="586" y="10785"/>
                  </a:lnTo>
                  <a:lnTo>
                    <a:pt x="58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65" name="Google Shape;5765;p67"/>
            <p:cNvSpPr/>
            <p:nvPr/>
          </p:nvSpPr>
          <p:spPr>
            <a:xfrm>
              <a:off x="3855225" y="1873926"/>
              <a:ext cx="44350" cy="223513"/>
            </a:xfrm>
            <a:custGeom>
              <a:avLst/>
              <a:gdLst/>
              <a:ahLst/>
              <a:cxnLst/>
              <a:rect l="l" t="t" r="r" b="b"/>
              <a:pathLst>
                <a:path w="1774" h="10786" extrusionOk="0">
                  <a:moveTo>
                    <a:pt x="0" y="1"/>
                  </a:moveTo>
                  <a:lnTo>
                    <a:pt x="0" y="10785"/>
                  </a:lnTo>
                  <a:lnTo>
                    <a:pt x="1774" y="10785"/>
                  </a:lnTo>
                  <a:lnTo>
                    <a:pt x="177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5766" name="Google Shape;5766;p67"/>
          <p:cNvGrpSpPr/>
          <p:nvPr/>
        </p:nvGrpSpPr>
        <p:grpSpPr>
          <a:xfrm rot="492870">
            <a:off x="12837478" y="1654570"/>
            <a:ext cx="2579102" cy="2424938"/>
            <a:chOff x="6622032" y="695161"/>
            <a:chExt cx="1580191" cy="1485736"/>
          </a:xfrm>
        </p:grpSpPr>
        <p:sp>
          <p:nvSpPr>
            <p:cNvPr id="5767" name="Google Shape;5767;p67"/>
            <p:cNvSpPr/>
            <p:nvPr/>
          </p:nvSpPr>
          <p:spPr>
            <a:xfrm rot="1104018">
              <a:off x="6768696" y="869180"/>
              <a:ext cx="1286863" cy="1137698"/>
            </a:xfrm>
            <a:custGeom>
              <a:avLst/>
              <a:gdLst/>
              <a:ahLst/>
              <a:cxnLst/>
              <a:rect l="l" t="t" r="r" b="b"/>
              <a:pathLst>
                <a:path w="57905" h="51193" extrusionOk="0">
                  <a:moveTo>
                    <a:pt x="15046" y="1"/>
                  </a:moveTo>
                  <a:cubicBezTo>
                    <a:pt x="9220" y="1"/>
                    <a:pt x="2508" y="3781"/>
                    <a:pt x="1119" y="14428"/>
                  </a:cubicBezTo>
                  <a:cubicBezTo>
                    <a:pt x="1" y="22915"/>
                    <a:pt x="3627" y="31518"/>
                    <a:pt x="11535" y="39349"/>
                  </a:cubicBezTo>
                  <a:cubicBezTo>
                    <a:pt x="16126" y="43747"/>
                    <a:pt x="21334" y="47527"/>
                    <a:pt x="26966" y="50536"/>
                  </a:cubicBezTo>
                  <a:cubicBezTo>
                    <a:pt x="27043" y="50614"/>
                    <a:pt x="27120" y="50691"/>
                    <a:pt x="27236" y="50729"/>
                  </a:cubicBezTo>
                  <a:cubicBezTo>
                    <a:pt x="27737" y="51038"/>
                    <a:pt x="28277" y="51192"/>
                    <a:pt x="28856" y="51192"/>
                  </a:cubicBezTo>
                  <a:lnTo>
                    <a:pt x="29010" y="51192"/>
                  </a:lnTo>
                  <a:cubicBezTo>
                    <a:pt x="29628" y="51192"/>
                    <a:pt x="30206" y="51038"/>
                    <a:pt x="30746" y="50729"/>
                  </a:cubicBezTo>
                  <a:cubicBezTo>
                    <a:pt x="30824" y="50652"/>
                    <a:pt x="30939" y="50614"/>
                    <a:pt x="31055" y="50536"/>
                  </a:cubicBezTo>
                  <a:cubicBezTo>
                    <a:pt x="36649" y="47527"/>
                    <a:pt x="41818" y="43747"/>
                    <a:pt x="46409" y="39349"/>
                  </a:cubicBezTo>
                  <a:cubicBezTo>
                    <a:pt x="54317" y="31556"/>
                    <a:pt x="57905" y="22954"/>
                    <a:pt x="56786" y="14428"/>
                  </a:cubicBezTo>
                  <a:cubicBezTo>
                    <a:pt x="55397" y="3781"/>
                    <a:pt x="48685" y="1"/>
                    <a:pt x="42860" y="1"/>
                  </a:cubicBezTo>
                  <a:cubicBezTo>
                    <a:pt x="37497" y="1"/>
                    <a:pt x="32367" y="2932"/>
                    <a:pt x="28972" y="7639"/>
                  </a:cubicBezTo>
                  <a:cubicBezTo>
                    <a:pt x="25539" y="2932"/>
                    <a:pt x="20408" y="1"/>
                    <a:pt x="15046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768" name="Google Shape;5768;p67"/>
            <p:cNvSpPr/>
            <p:nvPr/>
          </p:nvSpPr>
          <p:spPr>
            <a:xfrm rot="1104018">
              <a:off x="6824133" y="944764"/>
              <a:ext cx="1183968" cy="989710"/>
            </a:xfrm>
            <a:custGeom>
              <a:avLst/>
              <a:gdLst/>
              <a:ahLst/>
              <a:cxnLst/>
              <a:rect l="l" t="t" r="r" b="b"/>
              <a:pathLst>
                <a:path w="53275" h="44534" extrusionOk="0">
                  <a:moveTo>
                    <a:pt x="12549" y="0"/>
                  </a:moveTo>
                  <a:cubicBezTo>
                    <a:pt x="7562" y="0"/>
                    <a:pt x="2987" y="3508"/>
                    <a:pt x="1929" y="11550"/>
                  </a:cubicBezTo>
                  <a:cubicBezTo>
                    <a:pt x="0" y="26402"/>
                    <a:pt x="14929" y="37628"/>
                    <a:pt x="22799" y="42450"/>
                  </a:cubicBezTo>
                  <a:cubicBezTo>
                    <a:pt x="24304" y="43376"/>
                    <a:pt x="25577" y="44071"/>
                    <a:pt x="26387" y="44495"/>
                  </a:cubicBezTo>
                  <a:lnTo>
                    <a:pt x="26387" y="44534"/>
                  </a:lnTo>
                  <a:lnTo>
                    <a:pt x="26502" y="44534"/>
                  </a:lnTo>
                  <a:lnTo>
                    <a:pt x="26502" y="44495"/>
                  </a:lnTo>
                  <a:cubicBezTo>
                    <a:pt x="31672" y="41795"/>
                    <a:pt x="53275" y="29257"/>
                    <a:pt x="50960" y="11550"/>
                  </a:cubicBezTo>
                  <a:cubicBezTo>
                    <a:pt x="49920" y="3509"/>
                    <a:pt x="45322" y="4"/>
                    <a:pt x="40327" y="4"/>
                  </a:cubicBezTo>
                  <a:cubicBezTo>
                    <a:pt x="39212" y="4"/>
                    <a:pt x="38077" y="179"/>
                    <a:pt x="36957" y="517"/>
                  </a:cubicBezTo>
                  <a:cubicBezTo>
                    <a:pt x="32520" y="1867"/>
                    <a:pt x="28277" y="5841"/>
                    <a:pt x="26464" y="11666"/>
                  </a:cubicBezTo>
                  <a:cubicBezTo>
                    <a:pt x="24186" y="4364"/>
                    <a:pt x="18111" y="0"/>
                    <a:pt x="12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44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p:transition spd="slow">
    <p:split orient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>
            <a:extLst>
              <a:ext uri="{FF2B5EF4-FFF2-40B4-BE49-F238E27FC236}">
                <a16:creationId xmlns:a16="http://schemas.microsoft.com/office/drawing/2014/main" id="{A8D5958B-92CB-6D4C-9CE4-8F38E802D794}"/>
              </a:ext>
            </a:extLst>
          </p:cNvPr>
          <p:cNvSpPr/>
          <p:nvPr/>
        </p:nvSpPr>
        <p:spPr>
          <a:xfrm rot="6581393" flipV="1">
            <a:off x="-3017257" y="-1128622"/>
            <a:ext cx="9386333" cy="8211630"/>
          </a:xfrm>
          <a:custGeom>
            <a:avLst/>
            <a:gdLst/>
            <a:ahLst/>
            <a:cxnLst/>
            <a:rect l="l" t="t" r="r" b="b"/>
            <a:pathLst>
              <a:path w="9386333" h="8211630">
                <a:moveTo>
                  <a:pt x="0" y="8211629"/>
                </a:moveTo>
                <a:lnTo>
                  <a:pt x="9386334" y="8211629"/>
                </a:lnTo>
                <a:lnTo>
                  <a:pt x="9386334" y="0"/>
                </a:lnTo>
                <a:lnTo>
                  <a:pt x="0" y="0"/>
                </a:lnTo>
                <a:lnTo>
                  <a:pt x="0" y="8211629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4">
            <a:extLst>
              <a:ext uri="{FF2B5EF4-FFF2-40B4-BE49-F238E27FC236}">
                <a16:creationId xmlns:a16="http://schemas.microsoft.com/office/drawing/2014/main" id="{6FEDD2F7-BC42-B240-D430-C069213D1A3B}"/>
              </a:ext>
            </a:extLst>
          </p:cNvPr>
          <p:cNvSpPr/>
          <p:nvPr/>
        </p:nvSpPr>
        <p:spPr>
          <a:xfrm rot="-3380719" flipV="1">
            <a:off x="6547595" y="5502194"/>
            <a:ext cx="9386333" cy="8211630"/>
          </a:xfrm>
          <a:custGeom>
            <a:avLst/>
            <a:gdLst/>
            <a:ahLst/>
            <a:cxnLst/>
            <a:rect l="l" t="t" r="r" b="b"/>
            <a:pathLst>
              <a:path w="9386333" h="8211630">
                <a:moveTo>
                  <a:pt x="0" y="8211629"/>
                </a:moveTo>
                <a:lnTo>
                  <a:pt x="9386333" y="8211629"/>
                </a:lnTo>
                <a:lnTo>
                  <a:pt x="9386333" y="0"/>
                </a:lnTo>
                <a:lnTo>
                  <a:pt x="0" y="0"/>
                </a:lnTo>
                <a:lnTo>
                  <a:pt x="0" y="8211629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5">
            <a:extLst>
              <a:ext uri="{FF2B5EF4-FFF2-40B4-BE49-F238E27FC236}">
                <a16:creationId xmlns:a16="http://schemas.microsoft.com/office/drawing/2014/main" id="{A86A9A09-6411-1938-2E89-93CC14E268FC}"/>
              </a:ext>
            </a:extLst>
          </p:cNvPr>
          <p:cNvSpPr/>
          <p:nvPr/>
        </p:nvSpPr>
        <p:spPr>
          <a:xfrm rot="-10800000" flipV="1">
            <a:off x="8786188" y="-4105815"/>
            <a:ext cx="9386333" cy="8211630"/>
          </a:xfrm>
          <a:custGeom>
            <a:avLst/>
            <a:gdLst/>
            <a:ahLst/>
            <a:cxnLst/>
            <a:rect l="l" t="t" r="r" b="b"/>
            <a:pathLst>
              <a:path w="9386333" h="8211630">
                <a:moveTo>
                  <a:pt x="0" y="8211630"/>
                </a:moveTo>
                <a:lnTo>
                  <a:pt x="9386333" y="8211630"/>
                </a:lnTo>
                <a:lnTo>
                  <a:pt x="9386333" y="0"/>
                </a:lnTo>
                <a:lnTo>
                  <a:pt x="0" y="0"/>
                </a:lnTo>
                <a:lnTo>
                  <a:pt x="0" y="821163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5" name="Group 9">
            <a:extLst>
              <a:ext uri="{FF2B5EF4-FFF2-40B4-BE49-F238E27FC236}">
                <a16:creationId xmlns:a16="http://schemas.microsoft.com/office/drawing/2014/main" id="{56676C49-1EE4-4C80-18F1-AE8D5D4EA567}"/>
              </a:ext>
            </a:extLst>
          </p:cNvPr>
          <p:cNvGrpSpPr/>
          <p:nvPr/>
        </p:nvGrpSpPr>
        <p:grpSpPr>
          <a:xfrm>
            <a:off x="1028700" y="2128300"/>
            <a:ext cx="8871634" cy="6083332"/>
            <a:chOff x="0" y="0"/>
            <a:chExt cx="2336562" cy="2167467"/>
          </a:xfrm>
          <a:solidFill>
            <a:schemeClr val="bg1"/>
          </a:solidFill>
        </p:grpSpPr>
        <p:sp>
          <p:nvSpPr>
            <p:cNvPr id="55" name="Freeform 10">
              <a:extLst>
                <a:ext uri="{FF2B5EF4-FFF2-40B4-BE49-F238E27FC236}">
                  <a16:creationId xmlns:a16="http://schemas.microsoft.com/office/drawing/2014/main" id="{8854B3A6-18DE-4081-C3D9-379293CC23FA}"/>
                </a:ext>
              </a:extLst>
            </p:cNvPr>
            <p:cNvSpPr/>
            <p:nvPr/>
          </p:nvSpPr>
          <p:spPr>
            <a:xfrm>
              <a:off x="0" y="0"/>
              <a:ext cx="2336562" cy="2167467"/>
            </a:xfrm>
            <a:custGeom>
              <a:avLst/>
              <a:gdLst/>
              <a:ahLst/>
              <a:cxnLst/>
              <a:rect l="l" t="t" r="r" b="b"/>
              <a:pathLst>
                <a:path w="2336562" h="2167467">
                  <a:moveTo>
                    <a:pt x="44506" y="0"/>
                  </a:moveTo>
                  <a:lnTo>
                    <a:pt x="2292056" y="0"/>
                  </a:lnTo>
                  <a:cubicBezTo>
                    <a:pt x="2303860" y="0"/>
                    <a:pt x="2315180" y="4689"/>
                    <a:pt x="2323526" y="13035"/>
                  </a:cubicBezTo>
                  <a:cubicBezTo>
                    <a:pt x="2331873" y="21382"/>
                    <a:pt x="2336562" y="32702"/>
                    <a:pt x="2336562" y="44506"/>
                  </a:cubicBezTo>
                  <a:lnTo>
                    <a:pt x="2336562" y="2122961"/>
                  </a:lnTo>
                  <a:cubicBezTo>
                    <a:pt x="2336562" y="2147541"/>
                    <a:pt x="2316636" y="2167467"/>
                    <a:pt x="2292056" y="2167467"/>
                  </a:cubicBezTo>
                  <a:lnTo>
                    <a:pt x="44506" y="2167467"/>
                  </a:lnTo>
                  <a:cubicBezTo>
                    <a:pt x="32702" y="2167467"/>
                    <a:pt x="21382" y="2162778"/>
                    <a:pt x="13035" y="2154431"/>
                  </a:cubicBezTo>
                  <a:cubicBezTo>
                    <a:pt x="4689" y="2146085"/>
                    <a:pt x="0" y="2134765"/>
                    <a:pt x="0" y="2122961"/>
                  </a:cubicBezTo>
                  <a:lnTo>
                    <a:pt x="0" y="44506"/>
                  </a:lnTo>
                  <a:cubicBezTo>
                    <a:pt x="0" y="32702"/>
                    <a:pt x="4689" y="21382"/>
                    <a:pt x="13035" y="13035"/>
                  </a:cubicBezTo>
                  <a:cubicBezTo>
                    <a:pt x="21382" y="4689"/>
                    <a:pt x="32702" y="0"/>
                    <a:pt x="44506" y="0"/>
                  </a:cubicBezTo>
                  <a:close/>
                </a:path>
              </a:pathLst>
            </a:custGeom>
            <a:grpFill/>
          </p:spPr>
        </p:sp>
        <p:sp>
          <p:nvSpPr>
            <p:cNvPr id="56" name="TextBox 11">
              <a:extLst>
                <a:ext uri="{FF2B5EF4-FFF2-40B4-BE49-F238E27FC236}">
                  <a16:creationId xmlns:a16="http://schemas.microsoft.com/office/drawing/2014/main" id="{62DA45D4-17CE-6ECB-9C04-5538018D72D9}"/>
                </a:ext>
              </a:extLst>
            </p:cNvPr>
            <p:cNvSpPr txBox="1"/>
            <p:nvPr/>
          </p:nvSpPr>
          <p:spPr>
            <a:xfrm>
              <a:off x="0" y="-28575"/>
              <a:ext cx="2336562" cy="2196042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241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7" name="Freeform 18">
            <a:extLst>
              <a:ext uri="{FF2B5EF4-FFF2-40B4-BE49-F238E27FC236}">
                <a16:creationId xmlns:a16="http://schemas.microsoft.com/office/drawing/2014/main" id="{60BC0187-92EE-5902-16B1-B596CB4F0F08}"/>
              </a:ext>
            </a:extLst>
          </p:cNvPr>
          <p:cNvSpPr/>
          <p:nvPr/>
        </p:nvSpPr>
        <p:spPr>
          <a:xfrm flipH="1">
            <a:off x="12674296" y="7929007"/>
            <a:ext cx="6329254" cy="2572416"/>
          </a:xfrm>
          <a:custGeom>
            <a:avLst/>
            <a:gdLst/>
            <a:ahLst/>
            <a:cxnLst/>
            <a:rect l="l" t="t" r="r" b="b"/>
            <a:pathLst>
              <a:path w="6329254" h="2572416">
                <a:moveTo>
                  <a:pt x="6329254" y="0"/>
                </a:moveTo>
                <a:lnTo>
                  <a:pt x="0" y="0"/>
                </a:lnTo>
                <a:lnTo>
                  <a:pt x="0" y="2572416"/>
                </a:lnTo>
                <a:lnTo>
                  <a:pt x="6329254" y="2572416"/>
                </a:lnTo>
                <a:lnTo>
                  <a:pt x="632925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58" name="Freeform 19">
            <a:extLst>
              <a:ext uri="{FF2B5EF4-FFF2-40B4-BE49-F238E27FC236}">
                <a16:creationId xmlns:a16="http://schemas.microsoft.com/office/drawing/2014/main" id="{FCB90FA5-379E-6B52-AF05-32B8F842909E}"/>
              </a:ext>
            </a:extLst>
          </p:cNvPr>
          <p:cNvSpPr/>
          <p:nvPr/>
        </p:nvSpPr>
        <p:spPr>
          <a:xfrm>
            <a:off x="-2293206" y="-580427"/>
            <a:ext cx="6329254" cy="2572416"/>
          </a:xfrm>
          <a:custGeom>
            <a:avLst/>
            <a:gdLst/>
            <a:ahLst/>
            <a:cxnLst/>
            <a:rect l="l" t="t" r="r" b="b"/>
            <a:pathLst>
              <a:path w="6329254" h="2572416">
                <a:moveTo>
                  <a:pt x="0" y="0"/>
                </a:moveTo>
                <a:lnTo>
                  <a:pt x="6329254" y="0"/>
                </a:lnTo>
                <a:lnTo>
                  <a:pt x="6329254" y="2572416"/>
                </a:lnTo>
                <a:lnTo>
                  <a:pt x="0" y="257241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59" name="Freeform 20">
            <a:extLst>
              <a:ext uri="{FF2B5EF4-FFF2-40B4-BE49-F238E27FC236}">
                <a16:creationId xmlns:a16="http://schemas.microsoft.com/office/drawing/2014/main" id="{917D4928-92AB-ADBD-83C8-F9C9B1C1E5A1}"/>
              </a:ext>
            </a:extLst>
          </p:cNvPr>
          <p:cNvSpPr/>
          <p:nvPr/>
        </p:nvSpPr>
        <p:spPr>
          <a:xfrm>
            <a:off x="-1009582" y="7391555"/>
            <a:ext cx="5727948" cy="8771145"/>
          </a:xfrm>
          <a:custGeom>
            <a:avLst/>
            <a:gdLst/>
            <a:ahLst/>
            <a:cxnLst/>
            <a:rect l="l" t="t" r="r" b="b"/>
            <a:pathLst>
              <a:path w="5727948" h="8771145">
                <a:moveTo>
                  <a:pt x="0" y="0"/>
                </a:moveTo>
                <a:lnTo>
                  <a:pt x="5727947" y="0"/>
                </a:lnTo>
                <a:lnTo>
                  <a:pt x="5727947" y="8771146"/>
                </a:lnTo>
                <a:lnTo>
                  <a:pt x="0" y="877114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60" name="Freeform 21">
            <a:extLst>
              <a:ext uri="{FF2B5EF4-FFF2-40B4-BE49-F238E27FC236}">
                <a16:creationId xmlns:a16="http://schemas.microsoft.com/office/drawing/2014/main" id="{F20C34E9-1A87-5035-4D6F-F495179ADF57}"/>
              </a:ext>
            </a:extLst>
          </p:cNvPr>
          <p:cNvSpPr/>
          <p:nvPr/>
        </p:nvSpPr>
        <p:spPr>
          <a:xfrm rot="-712792">
            <a:off x="15638968" y="-561204"/>
            <a:ext cx="6196632" cy="9488836"/>
          </a:xfrm>
          <a:custGeom>
            <a:avLst/>
            <a:gdLst/>
            <a:ahLst/>
            <a:cxnLst/>
            <a:rect l="l" t="t" r="r" b="b"/>
            <a:pathLst>
              <a:path w="6196632" h="9488836">
                <a:moveTo>
                  <a:pt x="0" y="0"/>
                </a:moveTo>
                <a:lnTo>
                  <a:pt x="6196632" y="0"/>
                </a:lnTo>
                <a:lnTo>
                  <a:pt x="6196632" y="9488836"/>
                </a:lnTo>
                <a:lnTo>
                  <a:pt x="0" y="94888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61" name="Freeform 22">
            <a:extLst>
              <a:ext uri="{FF2B5EF4-FFF2-40B4-BE49-F238E27FC236}">
                <a16:creationId xmlns:a16="http://schemas.microsoft.com/office/drawing/2014/main" id="{CF8C7752-8EDB-3082-70A5-4D6AAB6295C6}"/>
              </a:ext>
            </a:extLst>
          </p:cNvPr>
          <p:cNvSpPr/>
          <p:nvPr/>
        </p:nvSpPr>
        <p:spPr>
          <a:xfrm rot="-312928">
            <a:off x="16229766" y="5455296"/>
            <a:ext cx="1448112" cy="1363858"/>
          </a:xfrm>
          <a:custGeom>
            <a:avLst/>
            <a:gdLst/>
            <a:ahLst/>
            <a:cxnLst/>
            <a:rect l="l" t="t" r="r" b="b"/>
            <a:pathLst>
              <a:path w="1448112" h="1363858">
                <a:moveTo>
                  <a:pt x="0" y="0"/>
                </a:moveTo>
                <a:lnTo>
                  <a:pt x="1448111" y="0"/>
                </a:lnTo>
                <a:lnTo>
                  <a:pt x="1448111" y="1363858"/>
                </a:lnTo>
                <a:lnTo>
                  <a:pt x="0" y="136385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63" name="Hộp Văn bản 62">
            <a:extLst>
              <a:ext uri="{FF2B5EF4-FFF2-40B4-BE49-F238E27FC236}">
                <a16:creationId xmlns:a16="http://schemas.microsoft.com/office/drawing/2014/main" id="{63B12FB1-7A04-0DEB-4AB6-1A877532CBCD}"/>
              </a:ext>
            </a:extLst>
          </p:cNvPr>
          <p:cNvSpPr txBox="1"/>
          <p:nvPr/>
        </p:nvSpPr>
        <p:spPr>
          <a:xfrm>
            <a:off x="1426971" y="2830660"/>
            <a:ext cx="8103379" cy="44426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sz="4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e</a:t>
            </a:r>
            <a:r>
              <a:rPr lang="vi-VN" sz="48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là dẫn xuất của </a:t>
            </a:r>
            <a:r>
              <a:rPr lang="vi-VN" sz="48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monia</a:t>
            </a:r>
            <a:r>
              <a:rPr lang="vi-VN" sz="48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trong đó nguyên tử </a:t>
            </a:r>
            <a:r>
              <a:rPr lang="vi-VN" sz="48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ydrogen</a:t>
            </a:r>
            <a:r>
              <a:rPr lang="vi-VN" sz="48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rong phân tử </a:t>
            </a:r>
            <a:r>
              <a:rPr lang="vi-VN" sz="48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monia</a:t>
            </a:r>
            <a:r>
              <a:rPr lang="en-US" sz="48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8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ợc thay thế bằng gốc </a:t>
            </a:r>
            <a:r>
              <a:rPr lang="vi-VN" sz="48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ydrocarbon</a:t>
            </a:r>
            <a:r>
              <a:rPr lang="vi-VN" sz="48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en-US" sz="4800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4" name="Freeform 16">
            <a:extLst>
              <a:ext uri="{FF2B5EF4-FFF2-40B4-BE49-F238E27FC236}">
                <a16:creationId xmlns:a16="http://schemas.microsoft.com/office/drawing/2014/main" id="{8DAA6758-789B-9CBD-522B-A4A308C56139}"/>
              </a:ext>
            </a:extLst>
          </p:cNvPr>
          <p:cNvSpPr/>
          <p:nvPr/>
        </p:nvSpPr>
        <p:spPr>
          <a:xfrm>
            <a:off x="10230961" y="1323287"/>
            <a:ext cx="7542690" cy="10945857"/>
          </a:xfrm>
          <a:custGeom>
            <a:avLst/>
            <a:gdLst/>
            <a:ahLst/>
            <a:cxnLst/>
            <a:rect l="l" t="t" r="r" b="b"/>
            <a:pathLst>
              <a:path w="7542690" h="10945857">
                <a:moveTo>
                  <a:pt x="0" y="0"/>
                </a:moveTo>
                <a:lnTo>
                  <a:pt x="7542690" y="0"/>
                </a:lnTo>
                <a:lnTo>
                  <a:pt x="7542690" y="10945856"/>
                </a:lnTo>
                <a:lnTo>
                  <a:pt x="0" y="1094585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266327199"/>
      </p:ext>
    </p:extLst>
  </p:cSld>
  <p:clrMapOvr>
    <a:masterClrMapping/>
  </p:clrMapOvr>
  <p:transition spd="slow">
    <p:split orient="vert"/>
  </p:transition>
</p:sld>
</file>

<file path=ppt/theme/theme1.xml><?xml version="1.0" encoding="utf-8"?>
<a:theme xmlns:a="http://schemas.openxmlformats.org/drawingml/2006/main" name="Pastel Notebook Slideshow for Business by Slidesgo">
  <a:themeElements>
    <a:clrScheme name="Simple Light">
      <a:dk1>
        <a:srgbClr val="000000"/>
      </a:dk1>
      <a:lt1>
        <a:srgbClr val="FFFFFF"/>
      </a:lt1>
      <a:dk2>
        <a:srgbClr val="A7E9DF"/>
      </a:dk2>
      <a:lt2>
        <a:srgbClr val="FED7AC"/>
      </a:lt2>
      <a:accent1>
        <a:srgbClr val="FFF6C3"/>
      </a:accent1>
      <a:accent2>
        <a:srgbClr val="EFA393"/>
      </a:accent2>
      <a:accent3>
        <a:srgbClr val="9C93E0"/>
      </a:accent3>
      <a:accent4>
        <a:srgbClr val="ABE5AE"/>
      </a:accent4>
      <a:accent5>
        <a:srgbClr val="FACEEA"/>
      </a:accent5>
      <a:accent6>
        <a:srgbClr val="FFBD75"/>
      </a:accent6>
      <a:hlink>
        <a:srgbClr val="000000"/>
      </a:hlink>
      <a:folHlink>
        <a:srgbClr val="0097A7"/>
      </a:folHlink>
    </a:clrScheme>
    <a:fontScheme name="jamzy4c2">
      <a:majorFont>
        <a:latin typeface="Cambria"/>
        <a:ea typeface="Times New Roman"/>
        <a:cs typeface=""/>
      </a:majorFont>
      <a:minorFont>
        <a:latin typeface="Cambria"/>
        <a:ea typeface="Times New Roma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Pastel Notebook Slideshow for Business by Slidesgo">
  <a:themeElements>
    <a:clrScheme name="Simple Light">
      <a:dk1>
        <a:srgbClr val="000000"/>
      </a:dk1>
      <a:lt1>
        <a:srgbClr val="FFFFFF"/>
      </a:lt1>
      <a:dk2>
        <a:srgbClr val="A7E9DF"/>
      </a:dk2>
      <a:lt2>
        <a:srgbClr val="FED7AC"/>
      </a:lt2>
      <a:accent1>
        <a:srgbClr val="FFF6C3"/>
      </a:accent1>
      <a:accent2>
        <a:srgbClr val="EFA393"/>
      </a:accent2>
      <a:accent3>
        <a:srgbClr val="9C93E0"/>
      </a:accent3>
      <a:accent4>
        <a:srgbClr val="ABE5AE"/>
      </a:accent4>
      <a:accent5>
        <a:srgbClr val="FACEEA"/>
      </a:accent5>
      <a:accent6>
        <a:srgbClr val="FFBD75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66</TotalTime>
  <Words>2910</Words>
  <Application>Microsoft Office PowerPoint</Application>
  <PresentationFormat>Custom</PresentationFormat>
  <Paragraphs>427</Paragraphs>
  <Slides>81</Slides>
  <Notes>42</Notes>
  <HiddenSlides>0</HiddenSlides>
  <MMClips>1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1</vt:i4>
      </vt:variant>
    </vt:vector>
  </HeadingPairs>
  <TitlesOfParts>
    <vt:vector size="95" baseType="lpstr">
      <vt:lpstr>Comfortaa</vt:lpstr>
      <vt:lpstr>Cambria</vt:lpstr>
      <vt:lpstr>Baguet Script</vt:lpstr>
      <vt:lpstr>Times New Roman</vt:lpstr>
      <vt:lpstr>Calibri</vt:lpstr>
      <vt:lpstr>Anaheim</vt:lpstr>
      <vt:lpstr>Arial</vt:lpstr>
      <vt:lpstr>Chau Philomene One</vt:lpstr>
      <vt:lpstr>Pastel Notebook Slideshow for Business by Slidesgo</vt:lpstr>
      <vt:lpstr>1_Pastel Notebook Slideshow for Business by Slidesgo</vt:lpstr>
      <vt:lpstr>Office Theme</vt:lpstr>
      <vt:lpstr>Equation</vt:lpstr>
      <vt:lpstr>ChemSketch</vt:lpstr>
      <vt:lpstr>ACD.ChemSketch.20</vt:lpstr>
      <vt:lpstr>PowerPoint Presentation</vt:lpstr>
      <vt:lpstr>PowerPoint Presentation</vt:lpstr>
      <vt:lpstr>KHÁI NIỆM VÀ CẤU TRÚC</vt:lpstr>
      <vt:lpstr>1. KHÁI NIỆM VÀ CẤU TRÚ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1. Cho 2 chất sau: CH3 – CH2 – NH2 và CH3 – COONH4. Chất nào thuộc loại amine? Xác định bậc của amine đó.</vt:lpstr>
      <vt:lpstr>PowerPoint Presentation</vt:lpstr>
      <vt:lpstr>PowerPoint Presentation</vt:lpstr>
      <vt:lpstr>PowerPoint Presentation</vt:lpstr>
      <vt:lpstr>2, ĐỒNG PHÂN VÀ DANH PHÁP</vt:lpstr>
      <vt:lpstr>PowerPoint Presentation</vt:lpstr>
      <vt:lpstr>PowerPoint Presentation</vt:lpstr>
      <vt:lpstr>PowerPoint Presentation</vt:lpstr>
      <vt:lpstr>PowerPoint Presentation</vt:lpstr>
      <vt:lpstr>Câu 2. Viết công thức cấu tạo và gọi tên theo danh pháp gốc – chức các amine bậc hai có công thức phân tử C5H13N.</vt:lpstr>
      <vt:lpstr>Câu 3. Viết công thức cấu tạo và gọi tên theo danh pháp gốc – chức các amine bậc hai có công thức phân tử C5H13N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 TÍNH CHẤT VẬT LÍ</vt:lpstr>
      <vt:lpstr>Câu 4. Quan sát Bảng 6.1, kể tên các amine thể khí ở điều kiện thường. Nhận xét xu hướng biến đổi nhiệt độ nóng chảy, nhiệt độ sôi và khả năng hoà tan trong nước của các amine.</vt:lpstr>
      <vt:lpstr>Câu 5. Cho biết liên kết hydrogen ảnh hưởng như thế nào đến nhiệt độ nóng chảy, nhiệt độ sôi, độ tan trong nước của amine.</vt:lpstr>
      <vt:lpstr>PowerPoint Presentation</vt:lpstr>
      <vt:lpstr>PowerPoint Presentation</vt:lpstr>
      <vt:lpstr>PowerPoint Presentation</vt:lpstr>
      <vt:lpstr>IV. TÍNH CHẤT HÓA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6. Giấm có thể dùng để khử mùi tanh của cá. Giải thích và viết phương trình hoá học. (Biết mùi tanh của cá thường do trimethylamine gây ra)</vt:lpstr>
      <vt:lpstr>Câu 7. Viết phương trình hoá học thể hiện tính base của aniline qua phản ứng với dung dịch HCl.</vt:lpstr>
      <vt:lpstr>Câu 8. Viết phương trình hoá học của phản ứng tạo phức khi cho ethylamine tác dụng với Cu(OH)2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, ỨNG DỤNG VÀ ĐIỀU CHẾ</vt:lpstr>
      <vt:lpstr>PowerPoint Presentation</vt:lpstr>
      <vt:lpstr>PowerPoint Presentation</vt:lpstr>
      <vt:lpstr>PowerPoint Presentation</vt:lpstr>
      <vt:lpstr>PowerPoint Presentation</vt:lpstr>
      <vt:lpstr>1. ALKYL HÓA AMMONI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Vũ Ngọc</cp:lastModifiedBy>
  <cp:revision>39</cp:revision>
  <dcterms:modified xsi:type="dcterms:W3CDTF">2025-10-15T02:29:32Z</dcterms:modified>
</cp:coreProperties>
</file>